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wdp" ContentType="image/vnd.ms-photo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drawings/drawing1.xml" ContentType="application/vnd.openxmlformats-officedocument.drawingml.chartshapes+xml"/>
  <Override PartName="/ppt/slideMasters/slideMaster1.xml" ContentType="application/vnd.openxmlformats-officedocument.presentationml.slideMaster+xml"/>
  <Override PartName="/ppt/notesSlides/notesSlide8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5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5"/>
  </p:notesMasterIdLst>
  <p:sldIdLst>
    <p:sldId id="256" r:id="rId2"/>
    <p:sldId id="715" r:id="rId3"/>
    <p:sldId id="716" r:id="rId4"/>
    <p:sldId id="531" r:id="rId5"/>
    <p:sldId id="888" r:id="rId6"/>
    <p:sldId id="1019" r:id="rId7"/>
    <p:sldId id="723" r:id="rId8"/>
    <p:sldId id="1020" r:id="rId9"/>
    <p:sldId id="998" r:id="rId10"/>
    <p:sldId id="890" r:id="rId11"/>
    <p:sldId id="1021" r:id="rId12"/>
    <p:sldId id="1022" r:id="rId13"/>
    <p:sldId id="1023" r:id="rId14"/>
    <p:sldId id="894" r:id="rId15"/>
    <p:sldId id="1024" r:id="rId16"/>
    <p:sldId id="727" r:id="rId17"/>
    <p:sldId id="1002" r:id="rId18"/>
    <p:sldId id="896" r:id="rId19"/>
    <p:sldId id="897" r:id="rId20"/>
    <p:sldId id="898" r:id="rId21"/>
    <p:sldId id="899" r:id="rId22"/>
    <p:sldId id="900" r:id="rId23"/>
    <p:sldId id="901" r:id="rId24"/>
    <p:sldId id="1025" r:id="rId25"/>
    <p:sldId id="903" r:id="rId26"/>
    <p:sldId id="905" r:id="rId27"/>
    <p:sldId id="906" r:id="rId28"/>
    <p:sldId id="907" r:id="rId29"/>
    <p:sldId id="910" r:id="rId30"/>
    <p:sldId id="911" r:id="rId31"/>
    <p:sldId id="912" r:id="rId32"/>
    <p:sldId id="913" r:id="rId33"/>
    <p:sldId id="914" r:id="rId34"/>
    <p:sldId id="915" r:id="rId35"/>
    <p:sldId id="916" r:id="rId36"/>
    <p:sldId id="919" r:id="rId37"/>
    <p:sldId id="920" r:id="rId38"/>
    <p:sldId id="921" r:id="rId39"/>
    <p:sldId id="922" r:id="rId40"/>
    <p:sldId id="923" r:id="rId41"/>
    <p:sldId id="924" r:id="rId42"/>
    <p:sldId id="925" r:id="rId43"/>
    <p:sldId id="926" r:id="rId44"/>
    <p:sldId id="927" r:id="rId45"/>
    <p:sldId id="929" r:id="rId46"/>
    <p:sldId id="932" r:id="rId47"/>
    <p:sldId id="933" r:id="rId48"/>
    <p:sldId id="936" r:id="rId49"/>
    <p:sldId id="735" r:id="rId50"/>
    <p:sldId id="935" r:id="rId51"/>
    <p:sldId id="934" r:id="rId52"/>
    <p:sldId id="937" r:id="rId53"/>
    <p:sldId id="938" r:id="rId54"/>
    <p:sldId id="1007" r:id="rId55"/>
    <p:sldId id="994" r:id="rId56"/>
    <p:sldId id="995" r:id="rId57"/>
    <p:sldId id="996" r:id="rId58"/>
    <p:sldId id="993" r:id="rId59"/>
    <p:sldId id="1008" r:id="rId60"/>
    <p:sldId id="940" r:id="rId61"/>
    <p:sldId id="1009" r:id="rId62"/>
    <p:sldId id="738" r:id="rId63"/>
    <p:sldId id="810" r:id="rId64"/>
    <p:sldId id="1010" r:id="rId65"/>
    <p:sldId id="964" r:id="rId66"/>
    <p:sldId id="815" r:id="rId67"/>
    <p:sldId id="816" r:id="rId68"/>
    <p:sldId id="823" r:id="rId69"/>
    <p:sldId id="824" r:id="rId70"/>
    <p:sldId id="1017" r:id="rId71"/>
    <p:sldId id="981" r:id="rId72"/>
    <p:sldId id="982" r:id="rId73"/>
    <p:sldId id="983" r:id="rId74"/>
    <p:sldId id="985" r:id="rId75"/>
    <p:sldId id="984" r:id="rId76"/>
    <p:sldId id="1018" r:id="rId77"/>
    <p:sldId id="986" r:id="rId78"/>
    <p:sldId id="987" r:id="rId79"/>
    <p:sldId id="988" r:id="rId80"/>
    <p:sldId id="989" r:id="rId81"/>
    <p:sldId id="992" r:id="rId82"/>
    <p:sldId id="827" r:id="rId83"/>
    <p:sldId id="990" r:id="rId8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4" autoAdjust="0"/>
    <p:restoredTop sz="94660"/>
  </p:normalViewPr>
  <p:slideViewPr>
    <p:cSldViewPr>
      <p:cViewPr varScale="1">
        <p:scale>
          <a:sx n="84" d="100"/>
          <a:sy n="84" d="100"/>
        </p:scale>
        <p:origin x="9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56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customXml" Target="../customXml/item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91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customXml" Target="../customXml/item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Isabella.PENGUIN-IS288\My%20Documents\01%20PhD\04%20Presentations\incrreasing%20layer%20thickness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Isabella.PENGUIN-IS288\My%20Documents\01%20PhD\04%20Presentations\incrreasing%20layer%20thickness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Isabella.PENGUIN-IS288\My%20Documents\01%20PhD\04%20Presentations\incrreasing%20layer%20thickness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Documents%20and%20Settings\Isabella.PENGUIN-IS288\My%20Documents\01%20PhD\04%20Presentations\incrreasing%20layer%20thickness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Isabella.PENGUIN-IS288\My%20Documents\01%20PhD\02%20Experiments\03%20Neutron%20Reflectivity\05%20Data%20Analysis\Rascal\%231.4\AOT-heptane\%231_fit_contrast_1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My%20Docs%20Backup\Uni%20-%20PhD\Results\Neutron%20stuff\NIMROD%20Mar14\EPSR%20-%20acn%201008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My%20Docs%20Backup\Uni%20-%20PhD\Results\Neutron%20stuff\NIMROD%20Mar14\EPSR%20-%20acn%201008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My%20Docs%20Backup\Uni%20-%20PhD\Results\Neutron%20stuff\NIMROD%20Mar14\EPSR%20-%20acn%201008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3452580327954087"/>
          <c:y val="4.0238841774782097E-2"/>
          <c:w val="0.72095033175982814"/>
          <c:h val="0.73159746653663993"/>
        </c:manualLayout>
      </c:layout>
      <c:scatterChart>
        <c:scatterStyle val="lineMarker"/>
        <c:varyColors val="0"/>
        <c:ser>
          <c:idx val="0"/>
          <c:order val="0"/>
          <c:tx>
            <c:strRef>
              <c:f>Reflectivity!$B$1</c:f>
              <c:strCache>
                <c:ptCount val="1"/>
                <c:pt idx="0">
                  <c:v>No Layer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83E-3</c:v>
                </c:pt>
                <c:pt idx="2">
                  <c:v>5.0000000000000322E-3</c:v>
                </c:pt>
                <c:pt idx="3">
                  <c:v>7.500000000000057E-3</c:v>
                </c:pt>
                <c:pt idx="4">
                  <c:v>1.0000000000000047E-2</c:v>
                </c:pt>
                <c:pt idx="5">
                  <c:v>1.2500000000000053E-2</c:v>
                </c:pt>
                <c:pt idx="6">
                  <c:v>1.4999999999999998E-2</c:v>
                </c:pt>
                <c:pt idx="7">
                  <c:v>1.7500000000000116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22E-2</c:v>
                </c:pt>
                <c:pt idx="12">
                  <c:v>3.0000000000000117E-2</c:v>
                </c:pt>
                <c:pt idx="13">
                  <c:v>3.2500000000000119E-2</c:v>
                </c:pt>
                <c:pt idx="14">
                  <c:v>3.5000000000000163E-2</c:v>
                </c:pt>
                <c:pt idx="15">
                  <c:v>3.7500000000000165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34E-2</c:v>
                </c:pt>
                <c:pt idx="24">
                  <c:v>6.0000000000000206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68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275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9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9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7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B$2:$B$101</c:f>
              <c:numCache>
                <c:formatCode>0.00E+00</c:formatCode>
                <c:ptCount val="100"/>
                <c:pt idx="0">
                  <c:v>0.9903999999999995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18690000000000143</c:v>
                </c:pt>
                <c:pt idx="5">
                  <c:v>3.6660000000000012E-2</c:v>
                </c:pt>
                <c:pt idx="6">
                  <c:v>1.365000000000006E-2</c:v>
                </c:pt>
                <c:pt idx="7">
                  <c:v>6.4530000000000516E-3</c:v>
                </c:pt>
                <c:pt idx="8">
                  <c:v>3.4960000000000052E-3</c:v>
                </c:pt>
                <c:pt idx="9">
                  <c:v>2.0740000000000012E-3</c:v>
                </c:pt>
                <c:pt idx="10">
                  <c:v>1.3150000000000078E-3</c:v>
                </c:pt>
                <c:pt idx="11">
                  <c:v>8.7640000000000265E-4</c:v>
                </c:pt>
                <c:pt idx="12">
                  <c:v>6.0820000000000448E-4</c:v>
                </c:pt>
                <c:pt idx="13">
                  <c:v>4.3620000000000014E-4</c:v>
                </c:pt>
                <c:pt idx="14">
                  <c:v>3.2160000000000196E-4</c:v>
                </c:pt>
                <c:pt idx="15">
                  <c:v>2.4280000000000238E-4</c:v>
                </c:pt>
                <c:pt idx="16">
                  <c:v>1.8710000000000195E-4</c:v>
                </c:pt>
                <c:pt idx="17">
                  <c:v>1.4670000000000083E-4</c:v>
                </c:pt>
                <c:pt idx="18">
                  <c:v>1.1700000000000175E-4</c:v>
                </c:pt>
                <c:pt idx="19">
                  <c:v>9.4610000000001183E-5</c:v>
                </c:pt>
                <c:pt idx="20">
                  <c:v>7.7530000000001014E-5</c:v>
                </c:pt>
                <c:pt idx="21">
                  <c:v>6.4300000000001048E-5</c:v>
                </c:pt>
                <c:pt idx="22">
                  <c:v>5.3920000000000446E-5</c:v>
                </c:pt>
                <c:pt idx="23">
                  <c:v>4.5690000000000493E-5</c:v>
                </c:pt>
                <c:pt idx="24">
                  <c:v>3.9090000000000447E-5</c:v>
                </c:pt>
                <c:pt idx="25">
                  <c:v>3.3750000000000278E-5</c:v>
                </c:pt>
                <c:pt idx="26">
                  <c:v>2.9380000000000295E-5</c:v>
                </c:pt>
                <c:pt idx="27">
                  <c:v>2.580000000000037E-5</c:v>
                </c:pt>
                <c:pt idx="28">
                  <c:v>2.28200000000003E-5</c:v>
                </c:pt>
                <c:pt idx="29">
                  <c:v>2.0340000000000158E-5</c:v>
                </c:pt>
                <c:pt idx="30">
                  <c:v>1.8250000000000206E-5</c:v>
                </c:pt>
                <c:pt idx="31">
                  <c:v>1.649000000000021E-5</c:v>
                </c:pt>
                <c:pt idx="32">
                  <c:v>1.499000000000015E-5</c:v>
                </c:pt>
                <c:pt idx="33">
                  <c:v>1.3710000000000174E-5</c:v>
                </c:pt>
                <c:pt idx="34">
                  <c:v>1.2610000000000127E-5</c:v>
                </c:pt>
                <c:pt idx="35">
                  <c:v>1.1660000000000207E-5</c:v>
                </c:pt>
                <c:pt idx="36">
                  <c:v>1.0840000000000172E-5</c:v>
                </c:pt>
                <c:pt idx="37">
                  <c:v>1.0130000000000071E-5</c:v>
                </c:pt>
                <c:pt idx="38">
                  <c:v>9.5040000000001025E-6</c:v>
                </c:pt>
                <c:pt idx="39">
                  <c:v>8.9580000000001148E-6</c:v>
                </c:pt>
                <c:pt idx="40">
                  <c:v>8.4790000000001385E-6</c:v>
                </c:pt>
                <c:pt idx="41">
                  <c:v>8.0560000000001241E-6</c:v>
                </c:pt>
                <c:pt idx="42">
                  <c:v>7.6820000000000799E-6</c:v>
                </c:pt>
                <c:pt idx="43">
                  <c:v>7.3500000000000821E-6</c:v>
                </c:pt>
                <c:pt idx="44">
                  <c:v>7.0550000000000841E-6</c:v>
                </c:pt>
                <c:pt idx="45">
                  <c:v>6.791000000000099E-6</c:v>
                </c:pt>
                <c:pt idx="46">
                  <c:v>6.5550000000000745E-6</c:v>
                </c:pt>
                <c:pt idx="47">
                  <c:v>6.3440000000000565E-6</c:v>
                </c:pt>
                <c:pt idx="48">
                  <c:v>6.1540000000000134E-6</c:v>
                </c:pt>
                <c:pt idx="49">
                  <c:v>5.983000000000095E-6</c:v>
                </c:pt>
                <c:pt idx="50">
                  <c:v>5.8290000000000614E-6</c:v>
                </c:pt>
                <c:pt idx="51">
                  <c:v>5.6890000000000712E-6</c:v>
                </c:pt>
                <c:pt idx="52">
                  <c:v>5.5630000000000592E-6</c:v>
                </c:pt>
                <c:pt idx="53">
                  <c:v>5.4480000000000866E-6</c:v>
                </c:pt>
                <c:pt idx="54">
                  <c:v>5.3430000000000681E-6</c:v>
                </c:pt>
                <c:pt idx="55">
                  <c:v>5.2480000000000741E-6</c:v>
                </c:pt>
                <c:pt idx="56">
                  <c:v>5.1610000000000494E-6</c:v>
                </c:pt>
                <c:pt idx="57">
                  <c:v>5.0820000000000591E-6</c:v>
                </c:pt>
                <c:pt idx="58">
                  <c:v>5.0090000000000811E-6</c:v>
                </c:pt>
                <c:pt idx="59">
                  <c:v>4.9420000000000689E-6</c:v>
                </c:pt>
                <c:pt idx="60">
                  <c:v>4.8810000000000698E-6</c:v>
                </c:pt>
                <c:pt idx="61">
                  <c:v>4.8240000000000024E-6</c:v>
                </c:pt>
                <c:pt idx="62">
                  <c:v>4.772000000000068E-6</c:v>
                </c:pt>
                <c:pt idx="63">
                  <c:v>4.7240000000000034E-6</c:v>
                </c:pt>
                <c:pt idx="64">
                  <c:v>4.6800000000000501E-6</c:v>
                </c:pt>
                <c:pt idx="65">
                  <c:v>4.6390000000000703E-6</c:v>
                </c:pt>
                <c:pt idx="66">
                  <c:v>4.6010000000000547E-6</c:v>
                </c:pt>
                <c:pt idx="67">
                  <c:v>4.5660000000000508E-6</c:v>
                </c:pt>
                <c:pt idx="68">
                  <c:v>4.5330000000000716E-6</c:v>
                </c:pt>
                <c:pt idx="69">
                  <c:v>4.5030000000000601E-6</c:v>
                </c:pt>
                <c:pt idx="70">
                  <c:v>4.4750000000000766E-6</c:v>
                </c:pt>
                <c:pt idx="71">
                  <c:v>4.4490000000000848E-6</c:v>
                </c:pt>
                <c:pt idx="72">
                  <c:v>4.4240000000000257E-6</c:v>
                </c:pt>
                <c:pt idx="73">
                  <c:v>4.4010000000000837E-6</c:v>
                </c:pt>
                <c:pt idx="74">
                  <c:v>4.3800000000000487E-6</c:v>
                </c:pt>
                <c:pt idx="75">
                  <c:v>4.3600000000000133E-6</c:v>
                </c:pt>
                <c:pt idx="76">
                  <c:v>4.3420000000000408E-6</c:v>
                </c:pt>
                <c:pt idx="77">
                  <c:v>4.3240000000000004E-6</c:v>
                </c:pt>
                <c:pt idx="78">
                  <c:v>4.3080000000000501E-6</c:v>
                </c:pt>
                <c:pt idx="79">
                  <c:v>4.293000000000057E-6</c:v>
                </c:pt>
                <c:pt idx="80">
                  <c:v>4.2780000000000698E-6</c:v>
                </c:pt>
                <c:pt idx="81">
                  <c:v>4.2650000000000134E-6</c:v>
                </c:pt>
                <c:pt idx="82">
                  <c:v>4.2520000000000442E-6</c:v>
                </c:pt>
                <c:pt idx="83">
                  <c:v>4.2400000000000619E-6</c:v>
                </c:pt>
                <c:pt idx="84">
                  <c:v>4.2290000000000547E-6</c:v>
                </c:pt>
                <c:pt idx="85">
                  <c:v>4.2180000000000518E-6</c:v>
                </c:pt>
                <c:pt idx="86">
                  <c:v>4.2080000000000595E-6</c:v>
                </c:pt>
                <c:pt idx="87">
                  <c:v>4.1990000000000347E-6</c:v>
                </c:pt>
                <c:pt idx="88">
                  <c:v>4.1900000000000124E-6</c:v>
                </c:pt>
                <c:pt idx="89">
                  <c:v>4.1820000000000033E-6</c:v>
                </c:pt>
                <c:pt idx="90">
                  <c:v>4.1740000000000239E-6</c:v>
                </c:pt>
                <c:pt idx="91">
                  <c:v>4.1660000000000114E-6</c:v>
                </c:pt>
                <c:pt idx="92">
                  <c:v>4.1590000000000444E-6</c:v>
                </c:pt>
                <c:pt idx="93">
                  <c:v>4.1520000000000104E-6</c:v>
                </c:pt>
                <c:pt idx="94">
                  <c:v>4.1460000000000447E-6</c:v>
                </c:pt>
                <c:pt idx="95">
                  <c:v>4.1400000000000408E-6</c:v>
                </c:pt>
                <c:pt idx="96">
                  <c:v>4.1340000000000124E-6</c:v>
                </c:pt>
                <c:pt idx="97">
                  <c:v>4.1290000000000133E-6</c:v>
                </c:pt>
                <c:pt idx="98">
                  <c:v>4.1230000000000103E-6</c:v>
                </c:pt>
                <c:pt idx="99">
                  <c:v>4.119000000000013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824-42D0-BD9B-F280059830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287680"/>
        <c:axId val="45288256"/>
      </c:scatterChart>
      <c:valAx>
        <c:axId val="45287680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q, Å</a:t>
                </a:r>
                <a:r>
                  <a:rPr lang="en-US" baseline="30000" dirty="0"/>
                  <a:t>-1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45288256"/>
        <c:crossesAt val="1.0000000000000139E-6"/>
        <c:crossBetween val="midCat"/>
      </c:valAx>
      <c:valAx>
        <c:axId val="45288256"/>
        <c:scaling>
          <c:logBase val="10"/>
          <c:orientation val="minMax"/>
          <c:max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2876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3727242481331858"/>
          <c:y val="9.1018950569278306E-2"/>
          <c:w val="0.34910807782586806"/>
          <c:h val="0.11521302159842341"/>
        </c:manualLayout>
      </c:layout>
      <c:overlay val="0"/>
    </c:legend>
    <c:plotVisOnly val="1"/>
    <c:dispBlanksAs val="gap"/>
    <c:showDLblsOverMax val="0"/>
  </c:chart>
  <c:spPr>
    <a:solidFill>
      <a:srgbClr val="FFFFFF">
        <a:alpha val="70000"/>
      </a:srgbClr>
    </a:solidFill>
    <a:ln w="15875">
      <a:solidFill>
        <a:srgbClr val="295672"/>
      </a:solidFill>
    </a:ln>
  </c:spPr>
  <c:txPr>
    <a:bodyPr/>
    <a:lstStyle/>
    <a:p>
      <a:pPr>
        <a:defRPr sz="2000" b="0"/>
      </a:pPr>
      <a:endParaRPr lang="en-US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452580327954087"/>
          <c:y val="4.0238841774782083E-2"/>
          <c:w val="0.72095033175982814"/>
          <c:h val="0.73159746653663993"/>
        </c:manualLayout>
      </c:layout>
      <c:scatterChart>
        <c:scatterStyle val="lineMarker"/>
        <c:varyColors val="0"/>
        <c:ser>
          <c:idx val="0"/>
          <c:order val="0"/>
          <c:tx>
            <c:strRef>
              <c:f>Reflectivity!$B$1</c:f>
              <c:strCache>
                <c:ptCount val="1"/>
                <c:pt idx="0">
                  <c:v>No Layer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1E-3</c:v>
                </c:pt>
                <c:pt idx="2">
                  <c:v>5.0000000000000331E-3</c:v>
                </c:pt>
                <c:pt idx="3">
                  <c:v>7.5000000000000578E-3</c:v>
                </c:pt>
                <c:pt idx="4">
                  <c:v>1.0000000000000047E-2</c:v>
                </c:pt>
                <c:pt idx="5">
                  <c:v>1.2500000000000054E-2</c:v>
                </c:pt>
                <c:pt idx="6">
                  <c:v>1.4999999999999998E-2</c:v>
                </c:pt>
                <c:pt idx="7">
                  <c:v>1.750000000000012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29E-2</c:v>
                </c:pt>
                <c:pt idx="12">
                  <c:v>3.0000000000000124E-2</c:v>
                </c:pt>
                <c:pt idx="13">
                  <c:v>3.2500000000000126E-2</c:v>
                </c:pt>
                <c:pt idx="14">
                  <c:v>3.500000000000017E-2</c:v>
                </c:pt>
                <c:pt idx="15">
                  <c:v>3.7500000000000172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82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289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B$2:$B$101</c:f>
              <c:numCache>
                <c:formatCode>0.00E+00</c:formatCode>
                <c:ptCount val="100"/>
                <c:pt idx="0">
                  <c:v>0.9903999999999995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18690000000000145</c:v>
                </c:pt>
                <c:pt idx="5">
                  <c:v>3.6660000000000012E-2</c:v>
                </c:pt>
                <c:pt idx="6">
                  <c:v>1.3650000000000061E-2</c:v>
                </c:pt>
                <c:pt idx="7">
                  <c:v>6.4530000000000533E-3</c:v>
                </c:pt>
                <c:pt idx="8">
                  <c:v>3.4960000000000052E-3</c:v>
                </c:pt>
                <c:pt idx="9">
                  <c:v>2.0740000000000012E-3</c:v>
                </c:pt>
                <c:pt idx="10">
                  <c:v>1.3150000000000082E-3</c:v>
                </c:pt>
                <c:pt idx="11">
                  <c:v>8.7640000000000265E-4</c:v>
                </c:pt>
                <c:pt idx="12">
                  <c:v>6.082000000000047E-4</c:v>
                </c:pt>
                <c:pt idx="13">
                  <c:v>4.3620000000000009E-4</c:v>
                </c:pt>
                <c:pt idx="14">
                  <c:v>3.2160000000000202E-4</c:v>
                </c:pt>
                <c:pt idx="15">
                  <c:v>2.4280000000000243E-4</c:v>
                </c:pt>
                <c:pt idx="16">
                  <c:v>1.87100000000002E-4</c:v>
                </c:pt>
                <c:pt idx="17">
                  <c:v>1.4670000000000083E-4</c:v>
                </c:pt>
                <c:pt idx="18">
                  <c:v>1.170000000000018E-4</c:v>
                </c:pt>
                <c:pt idx="19">
                  <c:v>9.4610000000001224E-5</c:v>
                </c:pt>
                <c:pt idx="20">
                  <c:v>7.7530000000001042E-5</c:v>
                </c:pt>
                <c:pt idx="21">
                  <c:v>6.4300000000001075E-5</c:v>
                </c:pt>
                <c:pt idx="22">
                  <c:v>5.392000000000046E-5</c:v>
                </c:pt>
                <c:pt idx="23">
                  <c:v>4.5690000000000499E-5</c:v>
                </c:pt>
                <c:pt idx="24">
                  <c:v>3.9090000000000454E-5</c:v>
                </c:pt>
                <c:pt idx="25">
                  <c:v>3.3750000000000285E-5</c:v>
                </c:pt>
                <c:pt idx="26">
                  <c:v>2.9380000000000298E-5</c:v>
                </c:pt>
                <c:pt idx="27">
                  <c:v>2.580000000000038E-5</c:v>
                </c:pt>
                <c:pt idx="28">
                  <c:v>2.282000000000031E-5</c:v>
                </c:pt>
                <c:pt idx="29">
                  <c:v>2.0340000000000164E-5</c:v>
                </c:pt>
                <c:pt idx="30">
                  <c:v>1.825000000000021E-5</c:v>
                </c:pt>
                <c:pt idx="31">
                  <c:v>1.6490000000000217E-5</c:v>
                </c:pt>
                <c:pt idx="32">
                  <c:v>1.4990000000000155E-5</c:v>
                </c:pt>
                <c:pt idx="33">
                  <c:v>1.3710000000000179E-5</c:v>
                </c:pt>
                <c:pt idx="34">
                  <c:v>1.2610000000000128E-5</c:v>
                </c:pt>
                <c:pt idx="35">
                  <c:v>1.1660000000000212E-5</c:v>
                </c:pt>
                <c:pt idx="36">
                  <c:v>1.0840000000000177E-5</c:v>
                </c:pt>
                <c:pt idx="37">
                  <c:v>1.0130000000000072E-5</c:v>
                </c:pt>
                <c:pt idx="38">
                  <c:v>9.5040000000001042E-6</c:v>
                </c:pt>
                <c:pt idx="39">
                  <c:v>8.9580000000001165E-6</c:v>
                </c:pt>
                <c:pt idx="40">
                  <c:v>8.4790000000001419E-6</c:v>
                </c:pt>
                <c:pt idx="41">
                  <c:v>8.0560000000001258E-6</c:v>
                </c:pt>
                <c:pt idx="42">
                  <c:v>7.6820000000000816E-6</c:v>
                </c:pt>
                <c:pt idx="43">
                  <c:v>7.3500000000000838E-6</c:v>
                </c:pt>
                <c:pt idx="44">
                  <c:v>7.0550000000000866E-6</c:v>
                </c:pt>
                <c:pt idx="45">
                  <c:v>6.7910000000001015E-6</c:v>
                </c:pt>
                <c:pt idx="46">
                  <c:v>6.555000000000077E-6</c:v>
                </c:pt>
                <c:pt idx="47">
                  <c:v>6.3440000000000582E-6</c:v>
                </c:pt>
                <c:pt idx="48">
                  <c:v>6.1540000000000134E-6</c:v>
                </c:pt>
                <c:pt idx="49">
                  <c:v>5.9830000000000976E-6</c:v>
                </c:pt>
                <c:pt idx="50">
                  <c:v>5.8290000000000631E-6</c:v>
                </c:pt>
                <c:pt idx="51">
                  <c:v>5.6890000000000729E-6</c:v>
                </c:pt>
                <c:pt idx="52">
                  <c:v>5.5630000000000601E-6</c:v>
                </c:pt>
                <c:pt idx="53">
                  <c:v>5.4480000000000891E-6</c:v>
                </c:pt>
                <c:pt idx="54">
                  <c:v>5.3430000000000698E-6</c:v>
                </c:pt>
                <c:pt idx="55">
                  <c:v>5.2480000000000766E-6</c:v>
                </c:pt>
                <c:pt idx="56">
                  <c:v>5.1610000000000502E-6</c:v>
                </c:pt>
                <c:pt idx="57">
                  <c:v>5.0820000000000599E-6</c:v>
                </c:pt>
                <c:pt idx="58">
                  <c:v>5.0090000000000828E-6</c:v>
                </c:pt>
                <c:pt idx="59">
                  <c:v>4.9420000000000714E-6</c:v>
                </c:pt>
                <c:pt idx="60">
                  <c:v>4.8810000000000724E-6</c:v>
                </c:pt>
                <c:pt idx="61">
                  <c:v>4.8240000000000024E-6</c:v>
                </c:pt>
                <c:pt idx="62">
                  <c:v>4.7720000000000705E-6</c:v>
                </c:pt>
                <c:pt idx="63">
                  <c:v>4.7240000000000034E-6</c:v>
                </c:pt>
                <c:pt idx="64">
                  <c:v>4.6800000000000509E-6</c:v>
                </c:pt>
                <c:pt idx="65">
                  <c:v>4.639000000000072E-6</c:v>
                </c:pt>
                <c:pt idx="66">
                  <c:v>4.6010000000000564E-6</c:v>
                </c:pt>
                <c:pt idx="67">
                  <c:v>4.5660000000000517E-6</c:v>
                </c:pt>
                <c:pt idx="68">
                  <c:v>4.5330000000000742E-6</c:v>
                </c:pt>
                <c:pt idx="69">
                  <c:v>4.5030000000000617E-6</c:v>
                </c:pt>
                <c:pt idx="70">
                  <c:v>4.4750000000000791E-6</c:v>
                </c:pt>
                <c:pt idx="71">
                  <c:v>4.4490000000000873E-6</c:v>
                </c:pt>
                <c:pt idx="72">
                  <c:v>4.4240000000000274E-6</c:v>
                </c:pt>
                <c:pt idx="73">
                  <c:v>4.4010000000000854E-6</c:v>
                </c:pt>
                <c:pt idx="74">
                  <c:v>4.3800000000000504E-6</c:v>
                </c:pt>
                <c:pt idx="75">
                  <c:v>4.3600000000000133E-6</c:v>
                </c:pt>
                <c:pt idx="76">
                  <c:v>4.3420000000000416E-6</c:v>
                </c:pt>
                <c:pt idx="77">
                  <c:v>4.3240000000000004E-6</c:v>
                </c:pt>
                <c:pt idx="78">
                  <c:v>4.3080000000000509E-6</c:v>
                </c:pt>
                <c:pt idx="79">
                  <c:v>4.2930000000000587E-6</c:v>
                </c:pt>
                <c:pt idx="80">
                  <c:v>4.2780000000000724E-6</c:v>
                </c:pt>
                <c:pt idx="81">
                  <c:v>4.2650000000000134E-6</c:v>
                </c:pt>
                <c:pt idx="82">
                  <c:v>4.2520000000000459E-6</c:v>
                </c:pt>
                <c:pt idx="83">
                  <c:v>4.2400000000000636E-6</c:v>
                </c:pt>
                <c:pt idx="84">
                  <c:v>4.2290000000000564E-6</c:v>
                </c:pt>
                <c:pt idx="85">
                  <c:v>4.2180000000000526E-6</c:v>
                </c:pt>
                <c:pt idx="86">
                  <c:v>4.2080000000000612E-6</c:v>
                </c:pt>
                <c:pt idx="87">
                  <c:v>4.1990000000000364E-6</c:v>
                </c:pt>
                <c:pt idx="88">
                  <c:v>4.1900000000000124E-6</c:v>
                </c:pt>
                <c:pt idx="89">
                  <c:v>4.1820000000000033E-6</c:v>
                </c:pt>
                <c:pt idx="90">
                  <c:v>4.1740000000000247E-6</c:v>
                </c:pt>
                <c:pt idx="91">
                  <c:v>4.1660000000000114E-6</c:v>
                </c:pt>
                <c:pt idx="92">
                  <c:v>4.1590000000000452E-6</c:v>
                </c:pt>
                <c:pt idx="93">
                  <c:v>4.1520000000000104E-6</c:v>
                </c:pt>
                <c:pt idx="94">
                  <c:v>4.1460000000000464E-6</c:v>
                </c:pt>
                <c:pt idx="95">
                  <c:v>4.1400000000000417E-6</c:v>
                </c:pt>
                <c:pt idx="96">
                  <c:v>4.1340000000000124E-6</c:v>
                </c:pt>
                <c:pt idx="97">
                  <c:v>4.1290000000000133E-6</c:v>
                </c:pt>
                <c:pt idx="98">
                  <c:v>4.1230000000000103E-6</c:v>
                </c:pt>
                <c:pt idx="99">
                  <c:v>4.119000000000013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40E-42EF-AF67-F6B0505B7104}"/>
            </c:ext>
          </c:extLst>
        </c:ser>
        <c:ser>
          <c:idx val="1"/>
          <c:order val="1"/>
          <c:tx>
            <c:strRef>
              <c:f>Reflectivity!$C$1</c:f>
              <c:strCache>
                <c:ptCount val="1"/>
                <c:pt idx="0">
                  <c:v>20 Å Layer</c:v>
                </c:pt>
              </c:strCache>
            </c:strRef>
          </c:tx>
          <c:spPr>
            <a:ln w="19050">
              <a:solidFill>
                <a:srgbClr val="295672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1E-3</c:v>
                </c:pt>
                <c:pt idx="2">
                  <c:v>5.0000000000000331E-3</c:v>
                </c:pt>
                <c:pt idx="3">
                  <c:v>7.5000000000000578E-3</c:v>
                </c:pt>
                <c:pt idx="4">
                  <c:v>1.0000000000000047E-2</c:v>
                </c:pt>
                <c:pt idx="5">
                  <c:v>1.2500000000000054E-2</c:v>
                </c:pt>
                <c:pt idx="6">
                  <c:v>1.4999999999999998E-2</c:v>
                </c:pt>
                <c:pt idx="7">
                  <c:v>1.750000000000012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29E-2</c:v>
                </c:pt>
                <c:pt idx="12">
                  <c:v>3.0000000000000124E-2</c:v>
                </c:pt>
                <c:pt idx="13">
                  <c:v>3.2500000000000126E-2</c:v>
                </c:pt>
                <c:pt idx="14">
                  <c:v>3.500000000000017E-2</c:v>
                </c:pt>
                <c:pt idx="15">
                  <c:v>3.7500000000000172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82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289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C$2:$C$101</c:f>
              <c:numCache>
                <c:formatCode>0.00E+00</c:formatCode>
                <c:ptCount val="100"/>
                <c:pt idx="0">
                  <c:v>0.98580000000000001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21690000000000126</c:v>
                </c:pt>
                <c:pt idx="5">
                  <c:v>5.2679999999999998E-2</c:v>
                </c:pt>
                <c:pt idx="6">
                  <c:v>2.3699999999999999E-2</c:v>
                </c:pt>
                <c:pt idx="7">
                  <c:v>1.3420000000000114E-2</c:v>
                </c:pt>
                <c:pt idx="8">
                  <c:v>8.6280000000000003E-3</c:v>
                </c:pt>
                <c:pt idx="9">
                  <c:v>6.0220000000000004E-3</c:v>
                </c:pt>
                <c:pt idx="10">
                  <c:v>4.4480000000000465E-3</c:v>
                </c:pt>
                <c:pt idx="11">
                  <c:v>3.424000000000026E-3</c:v>
                </c:pt>
                <c:pt idx="12">
                  <c:v>2.7200000000000288E-3</c:v>
                </c:pt>
                <c:pt idx="13">
                  <c:v>2.2140000000000102E-3</c:v>
                </c:pt>
                <c:pt idx="14">
                  <c:v>1.8370000000000127E-3</c:v>
                </c:pt>
                <c:pt idx="15">
                  <c:v>1.5490000000000094E-3</c:v>
                </c:pt>
                <c:pt idx="16">
                  <c:v>1.324000000000012E-3</c:v>
                </c:pt>
                <c:pt idx="17">
                  <c:v>1.1440000000000144E-3</c:v>
                </c:pt>
                <c:pt idx="18">
                  <c:v>9.9760000000001276E-4</c:v>
                </c:pt>
                <c:pt idx="19">
                  <c:v>8.7720000000000788E-4</c:v>
                </c:pt>
                <c:pt idx="20">
                  <c:v>7.7670000000000484E-4</c:v>
                </c:pt>
                <c:pt idx="21">
                  <c:v>6.920000000000063E-4</c:v>
                </c:pt>
                <c:pt idx="22">
                  <c:v>6.1990000000000504E-4</c:v>
                </c:pt>
                <c:pt idx="23">
                  <c:v>5.5800000000000532E-4</c:v>
                </c:pt>
                <c:pt idx="24">
                  <c:v>5.0440000000000033E-4</c:v>
                </c:pt>
                <c:pt idx="25">
                  <c:v>4.5780000000000538E-4</c:v>
                </c:pt>
                <c:pt idx="26">
                  <c:v>4.1679999999999978E-4</c:v>
                </c:pt>
                <c:pt idx="27">
                  <c:v>3.8080000000000324E-4</c:v>
                </c:pt>
                <c:pt idx="28">
                  <c:v>3.4880000000000371E-4</c:v>
                </c:pt>
                <c:pt idx="29">
                  <c:v>3.2030000000000448E-4</c:v>
                </c:pt>
                <c:pt idx="30">
                  <c:v>2.9490000000000213E-4</c:v>
                </c:pt>
                <c:pt idx="31">
                  <c:v>2.7200000000000379E-4</c:v>
                </c:pt>
                <c:pt idx="32">
                  <c:v>2.5140000000000167E-4</c:v>
                </c:pt>
                <c:pt idx="33">
                  <c:v>2.3280000000000146E-4</c:v>
                </c:pt>
                <c:pt idx="34">
                  <c:v>2.1590000000000105E-4</c:v>
                </c:pt>
                <c:pt idx="35">
                  <c:v>2.0060000000000092E-4</c:v>
                </c:pt>
                <c:pt idx="36">
                  <c:v>1.8660000000000242E-4</c:v>
                </c:pt>
                <c:pt idx="37">
                  <c:v>1.7380000000000214E-4</c:v>
                </c:pt>
                <c:pt idx="38">
                  <c:v>1.6210000000000172E-4</c:v>
                </c:pt>
                <c:pt idx="39">
                  <c:v>1.5130000000000094E-4</c:v>
                </c:pt>
                <c:pt idx="40">
                  <c:v>1.4139999999999997E-4</c:v>
                </c:pt>
                <c:pt idx="41">
                  <c:v>1.3230000000000097E-4</c:v>
                </c:pt>
                <c:pt idx="42">
                  <c:v>1.2380000000000127E-4</c:v>
                </c:pt>
                <c:pt idx="43">
                  <c:v>1.1600000000000179E-4</c:v>
                </c:pt>
                <c:pt idx="44">
                  <c:v>1.0880000000000152E-4</c:v>
                </c:pt>
                <c:pt idx="45">
                  <c:v>1.0210000000000075E-4</c:v>
                </c:pt>
                <c:pt idx="46">
                  <c:v>9.5870000000001059E-5</c:v>
                </c:pt>
                <c:pt idx="47">
                  <c:v>9.0080000000000561E-5</c:v>
                </c:pt>
                <c:pt idx="48">
                  <c:v>8.468000000000089E-5</c:v>
                </c:pt>
                <c:pt idx="49">
                  <c:v>7.9650000000000933E-5</c:v>
                </c:pt>
                <c:pt idx="50">
                  <c:v>7.4950000000000995E-5</c:v>
                </c:pt>
                <c:pt idx="51">
                  <c:v>7.0560000000000937E-5</c:v>
                </c:pt>
                <c:pt idx="52">
                  <c:v>6.646000000000081E-5</c:v>
                </c:pt>
                <c:pt idx="53">
                  <c:v>6.2620000000000549E-5</c:v>
                </c:pt>
                <c:pt idx="54">
                  <c:v>5.9020000000000814E-5</c:v>
                </c:pt>
                <c:pt idx="55">
                  <c:v>5.5650000000000465E-5</c:v>
                </c:pt>
                <c:pt idx="56">
                  <c:v>5.2490000000000875E-5</c:v>
                </c:pt>
                <c:pt idx="57">
                  <c:v>4.952000000000061E-5</c:v>
                </c:pt>
                <c:pt idx="58">
                  <c:v>4.6740000000000308E-5</c:v>
                </c:pt>
                <c:pt idx="59">
                  <c:v>4.4120000000000499E-5</c:v>
                </c:pt>
                <c:pt idx="60">
                  <c:v>4.1660000000000187E-5</c:v>
                </c:pt>
                <c:pt idx="61">
                  <c:v>3.9350000000000374E-5</c:v>
                </c:pt>
                <c:pt idx="62">
                  <c:v>3.7170000000000513E-5</c:v>
                </c:pt>
                <c:pt idx="63">
                  <c:v>3.5120000000000294E-5</c:v>
                </c:pt>
                <c:pt idx="64">
                  <c:v>3.3200000000000387E-5</c:v>
                </c:pt>
                <c:pt idx="65">
                  <c:v>3.1380000000000387E-5</c:v>
                </c:pt>
                <c:pt idx="66">
                  <c:v>2.9670000000000419E-5</c:v>
                </c:pt>
                <c:pt idx="67">
                  <c:v>2.8060000000000182E-5</c:v>
                </c:pt>
                <c:pt idx="68">
                  <c:v>2.6550000000000266E-5</c:v>
                </c:pt>
                <c:pt idx="69">
                  <c:v>2.5120000000000125E-5</c:v>
                </c:pt>
                <c:pt idx="70">
                  <c:v>2.3770000000000204E-5</c:v>
                </c:pt>
                <c:pt idx="71">
                  <c:v>2.25000000000003E-5</c:v>
                </c:pt>
                <c:pt idx="72">
                  <c:v>2.1300000000000267E-5</c:v>
                </c:pt>
                <c:pt idx="73">
                  <c:v>2.018000000000019E-5</c:v>
                </c:pt>
                <c:pt idx="74">
                  <c:v>1.9120000000000264E-5</c:v>
                </c:pt>
                <c:pt idx="75">
                  <c:v>1.812000000000026E-5</c:v>
                </c:pt>
                <c:pt idx="76">
                  <c:v>1.7170000000000203E-5</c:v>
                </c:pt>
                <c:pt idx="77">
                  <c:v>1.6290000000000225E-5</c:v>
                </c:pt>
                <c:pt idx="78">
                  <c:v>1.5450000000000169E-5</c:v>
                </c:pt>
                <c:pt idx="79">
                  <c:v>1.4660000000000187E-5</c:v>
                </c:pt>
                <c:pt idx="80">
                  <c:v>1.3920000000000234E-5</c:v>
                </c:pt>
                <c:pt idx="81">
                  <c:v>1.3230000000000161E-5</c:v>
                </c:pt>
                <c:pt idx="82">
                  <c:v>1.2570000000000127E-5</c:v>
                </c:pt>
                <c:pt idx="83">
                  <c:v>1.1950000000000189E-5</c:v>
                </c:pt>
                <c:pt idx="84">
                  <c:v>1.1370000000000157E-5</c:v>
                </c:pt>
                <c:pt idx="85">
                  <c:v>1.0830000000000128E-5</c:v>
                </c:pt>
                <c:pt idx="86">
                  <c:v>1.0319999999999999E-5</c:v>
                </c:pt>
                <c:pt idx="87">
                  <c:v>9.839000000000134E-6</c:v>
                </c:pt>
                <c:pt idx="88">
                  <c:v>9.3890000000001603E-6</c:v>
                </c:pt>
                <c:pt idx="89">
                  <c:v>8.9680000000001147E-6</c:v>
                </c:pt>
                <c:pt idx="90">
                  <c:v>8.5730000000001227E-6</c:v>
                </c:pt>
                <c:pt idx="91">
                  <c:v>8.2030000000000568E-6</c:v>
                </c:pt>
                <c:pt idx="92">
                  <c:v>7.8580000000000898E-6</c:v>
                </c:pt>
                <c:pt idx="93">
                  <c:v>7.5350000000001049E-6</c:v>
                </c:pt>
                <c:pt idx="94">
                  <c:v>7.2340000000000937E-6</c:v>
                </c:pt>
                <c:pt idx="95">
                  <c:v>6.952000000000092E-6</c:v>
                </c:pt>
                <c:pt idx="96">
                  <c:v>6.6910000000000838E-6</c:v>
                </c:pt>
                <c:pt idx="97">
                  <c:v>6.4470000000000892E-6</c:v>
                </c:pt>
                <c:pt idx="98">
                  <c:v>6.2210000000000866E-6</c:v>
                </c:pt>
                <c:pt idx="99">
                  <c:v>6.0100000000000695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40E-42EF-AF67-F6B0505B71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290560"/>
        <c:axId val="45291136"/>
      </c:scatterChart>
      <c:valAx>
        <c:axId val="45290560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q, Å</a:t>
                </a:r>
                <a:r>
                  <a:rPr lang="en-US" baseline="30000" dirty="0"/>
                  <a:t>-1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45291136"/>
        <c:crossesAt val="1.0000000000000144E-6"/>
        <c:crossBetween val="midCat"/>
      </c:valAx>
      <c:valAx>
        <c:axId val="45291136"/>
        <c:scaling>
          <c:logBase val="10"/>
          <c:orientation val="minMax"/>
          <c:max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29056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1830668341815566"/>
          <c:y val="5.1825801535666141E-2"/>
          <c:w val="0.65869247388588337"/>
          <c:h val="0.11521302159842342"/>
        </c:manualLayout>
      </c:layout>
      <c:overlay val="0"/>
    </c:legend>
    <c:plotVisOnly val="1"/>
    <c:dispBlanksAs val="gap"/>
    <c:showDLblsOverMax val="0"/>
  </c:chart>
  <c:spPr>
    <a:solidFill>
      <a:srgbClr val="FFFFFF">
        <a:alpha val="70000"/>
      </a:srgbClr>
    </a:solidFill>
    <a:ln w="15875">
      <a:solidFill>
        <a:srgbClr val="295672"/>
      </a:solidFill>
    </a:ln>
  </c:spPr>
  <c:txPr>
    <a:bodyPr/>
    <a:lstStyle/>
    <a:p>
      <a:pPr>
        <a:defRPr sz="2000" b="0"/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452580327954087"/>
          <c:y val="4.0238841774782069E-2"/>
          <c:w val="0.72095033175982814"/>
          <c:h val="0.73159746653663993"/>
        </c:manualLayout>
      </c:layout>
      <c:scatterChart>
        <c:scatterStyle val="lineMarker"/>
        <c:varyColors val="0"/>
        <c:ser>
          <c:idx val="0"/>
          <c:order val="0"/>
          <c:tx>
            <c:strRef>
              <c:f>Reflectivity!$B$1</c:f>
              <c:strCache>
                <c:ptCount val="1"/>
                <c:pt idx="0">
                  <c:v>No Layer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6E-3</c:v>
                </c:pt>
                <c:pt idx="2">
                  <c:v>5.0000000000000339E-3</c:v>
                </c:pt>
                <c:pt idx="3">
                  <c:v>7.5000000000000587E-3</c:v>
                </c:pt>
                <c:pt idx="4">
                  <c:v>1.0000000000000047E-2</c:v>
                </c:pt>
                <c:pt idx="5">
                  <c:v>1.250000000000005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35E-2</c:v>
                </c:pt>
                <c:pt idx="12">
                  <c:v>3.0000000000000131E-2</c:v>
                </c:pt>
                <c:pt idx="13">
                  <c:v>3.2500000000000133E-2</c:v>
                </c:pt>
                <c:pt idx="14">
                  <c:v>3.5000000000000177E-2</c:v>
                </c:pt>
                <c:pt idx="15">
                  <c:v>3.7500000000000179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7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96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03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B$2:$B$101</c:f>
              <c:numCache>
                <c:formatCode>0.00E+00</c:formatCode>
                <c:ptCount val="100"/>
                <c:pt idx="0">
                  <c:v>0.9903999999999995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18690000000000148</c:v>
                </c:pt>
                <c:pt idx="5">
                  <c:v>3.6660000000000012E-2</c:v>
                </c:pt>
                <c:pt idx="6">
                  <c:v>1.3650000000000061E-2</c:v>
                </c:pt>
                <c:pt idx="7">
                  <c:v>6.4530000000000542E-3</c:v>
                </c:pt>
                <c:pt idx="8">
                  <c:v>3.4960000000000052E-3</c:v>
                </c:pt>
                <c:pt idx="9">
                  <c:v>2.0740000000000012E-3</c:v>
                </c:pt>
                <c:pt idx="10">
                  <c:v>1.3150000000000084E-3</c:v>
                </c:pt>
                <c:pt idx="11">
                  <c:v>8.7640000000000265E-4</c:v>
                </c:pt>
                <c:pt idx="12">
                  <c:v>6.0820000000000481E-4</c:v>
                </c:pt>
                <c:pt idx="13">
                  <c:v>4.3620000000000009E-4</c:v>
                </c:pt>
                <c:pt idx="14">
                  <c:v>3.2160000000000207E-4</c:v>
                </c:pt>
                <c:pt idx="15">
                  <c:v>2.4280000000000249E-4</c:v>
                </c:pt>
                <c:pt idx="16">
                  <c:v>1.8710000000000203E-4</c:v>
                </c:pt>
                <c:pt idx="17">
                  <c:v>1.4670000000000083E-4</c:v>
                </c:pt>
                <c:pt idx="18">
                  <c:v>1.1700000000000184E-4</c:v>
                </c:pt>
                <c:pt idx="19">
                  <c:v>9.4610000000001237E-5</c:v>
                </c:pt>
                <c:pt idx="20">
                  <c:v>7.7530000000001069E-5</c:v>
                </c:pt>
                <c:pt idx="21">
                  <c:v>6.4300000000001102E-5</c:v>
                </c:pt>
                <c:pt idx="22">
                  <c:v>5.3920000000000473E-5</c:v>
                </c:pt>
                <c:pt idx="23">
                  <c:v>4.5690000000000513E-5</c:v>
                </c:pt>
                <c:pt idx="24">
                  <c:v>3.9090000000000461E-5</c:v>
                </c:pt>
                <c:pt idx="25">
                  <c:v>3.3750000000000292E-5</c:v>
                </c:pt>
                <c:pt idx="26">
                  <c:v>2.9380000000000301E-5</c:v>
                </c:pt>
                <c:pt idx="27">
                  <c:v>2.580000000000039E-5</c:v>
                </c:pt>
                <c:pt idx="28">
                  <c:v>2.2820000000000317E-5</c:v>
                </c:pt>
                <c:pt idx="29">
                  <c:v>2.0340000000000171E-5</c:v>
                </c:pt>
                <c:pt idx="30">
                  <c:v>1.8250000000000217E-5</c:v>
                </c:pt>
                <c:pt idx="31">
                  <c:v>1.6490000000000223E-5</c:v>
                </c:pt>
                <c:pt idx="32">
                  <c:v>1.4990000000000158E-5</c:v>
                </c:pt>
                <c:pt idx="33">
                  <c:v>1.3710000000000184E-5</c:v>
                </c:pt>
                <c:pt idx="34">
                  <c:v>1.2610000000000132E-5</c:v>
                </c:pt>
                <c:pt idx="35">
                  <c:v>1.1660000000000219E-5</c:v>
                </c:pt>
                <c:pt idx="36">
                  <c:v>1.0840000000000181E-5</c:v>
                </c:pt>
                <c:pt idx="37">
                  <c:v>1.0130000000000076E-5</c:v>
                </c:pt>
                <c:pt idx="38">
                  <c:v>9.5040000000001059E-6</c:v>
                </c:pt>
                <c:pt idx="39">
                  <c:v>8.9580000000001182E-6</c:v>
                </c:pt>
                <c:pt idx="40">
                  <c:v>8.479000000000147E-6</c:v>
                </c:pt>
                <c:pt idx="41">
                  <c:v>8.0560000000001275E-6</c:v>
                </c:pt>
                <c:pt idx="42">
                  <c:v>7.6820000000000833E-6</c:v>
                </c:pt>
                <c:pt idx="43">
                  <c:v>7.3500000000000855E-6</c:v>
                </c:pt>
                <c:pt idx="44">
                  <c:v>7.0550000000000892E-6</c:v>
                </c:pt>
                <c:pt idx="45">
                  <c:v>6.7910000000001049E-6</c:v>
                </c:pt>
                <c:pt idx="46">
                  <c:v>6.5550000000000795E-6</c:v>
                </c:pt>
                <c:pt idx="47">
                  <c:v>6.344000000000059E-6</c:v>
                </c:pt>
                <c:pt idx="48">
                  <c:v>6.1540000000000134E-6</c:v>
                </c:pt>
                <c:pt idx="49">
                  <c:v>5.9830000000001001E-6</c:v>
                </c:pt>
                <c:pt idx="50">
                  <c:v>5.8290000000000648E-6</c:v>
                </c:pt>
                <c:pt idx="51">
                  <c:v>5.6890000000000746E-6</c:v>
                </c:pt>
                <c:pt idx="52">
                  <c:v>5.5630000000000618E-6</c:v>
                </c:pt>
                <c:pt idx="53">
                  <c:v>5.4480000000000908E-6</c:v>
                </c:pt>
                <c:pt idx="54">
                  <c:v>5.3430000000000715E-6</c:v>
                </c:pt>
                <c:pt idx="55">
                  <c:v>5.2480000000000792E-6</c:v>
                </c:pt>
                <c:pt idx="56">
                  <c:v>5.161000000000051E-6</c:v>
                </c:pt>
                <c:pt idx="57">
                  <c:v>5.0820000000000608E-6</c:v>
                </c:pt>
                <c:pt idx="58">
                  <c:v>5.0090000000000845E-6</c:v>
                </c:pt>
                <c:pt idx="59">
                  <c:v>4.9420000000000731E-6</c:v>
                </c:pt>
                <c:pt idx="60">
                  <c:v>4.8810000000000741E-6</c:v>
                </c:pt>
                <c:pt idx="61">
                  <c:v>4.8240000000000024E-6</c:v>
                </c:pt>
                <c:pt idx="62">
                  <c:v>4.7720000000000731E-6</c:v>
                </c:pt>
                <c:pt idx="63">
                  <c:v>4.7240000000000034E-6</c:v>
                </c:pt>
                <c:pt idx="64">
                  <c:v>4.6800000000000518E-6</c:v>
                </c:pt>
                <c:pt idx="65">
                  <c:v>4.6390000000000737E-6</c:v>
                </c:pt>
                <c:pt idx="66">
                  <c:v>4.6010000000000573E-6</c:v>
                </c:pt>
                <c:pt idx="67">
                  <c:v>4.5660000000000525E-6</c:v>
                </c:pt>
                <c:pt idx="68">
                  <c:v>4.5330000000000767E-6</c:v>
                </c:pt>
                <c:pt idx="69">
                  <c:v>4.5030000000000634E-6</c:v>
                </c:pt>
                <c:pt idx="70">
                  <c:v>4.4750000000000808E-6</c:v>
                </c:pt>
                <c:pt idx="71">
                  <c:v>4.449000000000089E-6</c:v>
                </c:pt>
                <c:pt idx="72">
                  <c:v>4.4240000000000283E-6</c:v>
                </c:pt>
                <c:pt idx="73">
                  <c:v>4.4010000000000871E-6</c:v>
                </c:pt>
                <c:pt idx="74">
                  <c:v>4.3800000000000512E-6</c:v>
                </c:pt>
                <c:pt idx="75">
                  <c:v>4.3600000000000133E-6</c:v>
                </c:pt>
                <c:pt idx="76">
                  <c:v>4.3420000000000425E-6</c:v>
                </c:pt>
                <c:pt idx="77">
                  <c:v>4.3240000000000004E-6</c:v>
                </c:pt>
                <c:pt idx="78">
                  <c:v>4.3080000000000518E-6</c:v>
                </c:pt>
                <c:pt idx="79">
                  <c:v>4.2930000000000604E-6</c:v>
                </c:pt>
                <c:pt idx="80">
                  <c:v>4.2780000000000741E-6</c:v>
                </c:pt>
                <c:pt idx="81">
                  <c:v>4.2650000000000134E-6</c:v>
                </c:pt>
                <c:pt idx="82">
                  <c:v>4.2520000000000476E-6</c:v>
                </c:pt>
                <c:pt idx="83">
                  <c:v>4.2400000000000653E-6</c:v>
                </c:pt>
                <c:pt idx="84">
                  <c:v>4.2290000000000573E-6</c:v>
                </c:pt>
                <c:pt idx="85">
                  <c:v>4.2180000000000535E-6</c:v>
                </c:pt>
                <c:pt idx="86">
                  <c:v>4.2080000000000629E-6</c:v>
                </c:pt>
                <c:pt idx="87">
                  <c:v>4.1990000000000381E-6</c:v>
                </c:pt>
                <c:pt idx="88">
                  <c:v>4.1900000000000124E-6</c:v>
                </c:pt>
                <c:pt idx="89">
                  <c:v>4.1820000000000033E-6</c:v>
                </c:pt>
                <c:pt idx="90">
                  <c:v>4.1740000000000264E-6</c:v>
                </c:pt>
                <c:pt idx="91">
                  <c:v>4.1660000000000114E-6</c:v>
                </c:pt>
                <c:pt idx="92">
                  <c:v>4.1590000000000461E-6</c:v>
                </c:pt>
                <c:pt idx="93">
                  <c:v>4.1520000000000104E-6</c:v>
                </c:pt>
                <c:pt idx="94">
                  <c:v>4.1460000000000472E-6</c:v>
                </c:pt>
                <c:pt idx="95">
                  <c:v>4.1400000000000425E-6</c:v>
                </c:pt>
                <c:pt idx="96">
                  <c:v>4.1340000000000124E-6</c:v>
                </c:pt>
                <c:pt idx="97">
                  <c:v>4.1290000000000133E-6</c:v>
                </c:pt>
                <c:pt idx="98">
                  <c:v>4.1230000000000103E-6</c:v>
                </c:pt>
                <c:pt idx="99">
                  <c:v>4.119000000000013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43F-4D56-946E-4BF726080377}"/>
            </c:ext>
          </c:extLst>
        </c:ser>
        <c:ser>
          <c:idx val="1"/>
          <c:order val="1"/>
          <c:tx>
            <c:strRef>
              <c:f>Reflectivity!$C$1</c:f>
              <c:strCache>
                <c:ptCount val="1"/>
                <c:pt idx="0">
                  <c:v>20 Å Layer</c:v>
                </c:pt>
              </c:strCache>
            </c:strRef>
          </c:tx>
          <c:spPr>
            <a:ln w="19050">
              <a:solidFill>
                <a:srgbClr val="295672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6E-3</c:v>
                </c:pt>
                <c:pt idx="2">
                  <c:v>5.0000000000000339E-3</c:v>
                </c:pt>
                <c:pt idx="3">
                  <c:v>7.5000000000000587E-3</c:v>
                </c:pt>
                <c:pt idx="4">
                  <c:v>1.0000000000000047E-2</c:v>
                </c:pt>
                <c:pt idx="5">
                  <c:v>1.250000000000005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35E-2</c:v>
                </c:pt>
                <c:pt idx="12">
                  <c:v>3.0000000000000131E-2</c:v>
                </c:pt>
                <c:pt idx="13">
                  <c:v>3.2500000000000133E-2</c:v>
                </c:pt>
                <c:pt idx="14">
                  <c:v>3.5000000000000177E-2</c:v>
                </c:pt>
                <c:pt idx="15">
                  <c:v>3.7500000000000179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7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96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03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C$2:$C$101</c:f>
              <c:numCache>
                <c:formatCode>0.00E+00</c:formatCode>
                <c:ptCount val="100"/>
                <c:pt idx="0">
                  <c:v>0.98580000000000001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21690000000000129</c:v>
                </c:pt>
                <c:pt idx="5">
                  <c:v>5.2679999999999998E-2</c:v>
                </c:pt>
                <c:pt idx="6">
                  <c:v>2.3699999999999999E-2</c:v>
                </c:pt>
                <c:pt idx="7">
                  <c:v>1.3420000000000118E-2</c:v>
                </c:pt>
                <c:pt idx="8">
                  <c:v>8.6280000000000003E-3</c:v>
                </c:pt>
                <c:pt idx="9">
                  <c:v>6.0220000000000004E-3</c:v>
                </c:pt>
                <c:pt idx="10">
                  <c:v>4.4480000000000483E-3</c:v>
                </c:pt>
                <c:pt idx="11">
                  <c:v>3.4240000000000268E-3</c:v>
                </c:pt>
                <c:pt idx="12">
                  <c:v>2.7200000000000297E-3</c:v>
                </c:pt>
                <c:pt idx="13">
                  <c:v>2.2140000000000107E-3</c:v>
                </c:pt>
                <c:pt idx="14">
                  <c:v>1.8370000000000129E-3</c:v>
                </c:pt>
                <c:pt idx="15">
                  <c:v>1.5490000000000098E-3</c:v>
                </c:pt>
                <c:pt idx="16">
                  <c:v>1.3240000000000122E-3</c:v>
                </c:pt>
                <c:pt idx="17">
                  <c:v>1.1440000000000148E-3</c:v>
                </c:pt>
                <c:pt idx="18">
                  <c:v>9.9760000000001297E-4</c:v>
                </c:pt>
                <c:pt idx="19">
                  <c:v>8.7720000000000799E-4</c:v>
                </c:pt>
                <c:pt idx="20">
                  <c:v>7.7670000000000495E-4</c:v>
                </c:pt>
                <c:pt idx="21">
                  <c:v>6.9200000000000641E-4</c:v>
                </c:pt>
                <c:pt idx="22">
                  <c:v>6.1990000000000515E-4</c:v>
                </c:pt>
                <c:pt idx="23">
                  <c:v>5.5800000000000532E-4</c:v>
                </c:pt>
                <c:pt idx="24">
                  <c:v>5.0440000000000033E-4</c:v>
                </c:pt>
                <c:pt idx="25">
                  <c:v>4.5780000000000544E-4</c:v>
                </c:pt>
                <c:pt idx="26">
                  <c:v>4.1679999999999978E-4</c:v>
                </c:pt>
                <c:pt idx="27">
                  <c:v>3.8080000000000335E-4</c:v>
                </c:pt>
                <c:pt idx="28">
                  <c:v>3.4880000000000382E-4</c:v>
                </c:pt>
                <c:pt idx="29">
                  <c:v>3.2030000000000459E-4</c:v>
                </c:pt>
                <c:pt idx="30">
                  <c:v>2.9490000000000218E-4</c:v>
                </c:pt>
                <c:pt idx="31">
                  <c:v>2.720000000000039E-4</c:v>
                </c:pt>
                <c:pt idx="32">
                  <c:v>2.5140000000000177E-4</c:v>
                </c:pt>
                <c:pt idx="33">
                  <c:v>2.3280000000000151E-4</c:v>
                </c:pt>
                <c:pt idx="34">
                  <c:v>2.159000000000011E-4</c:v>
                </c:pt>
                <c:pt idx="35">
                  <c:v>2.0060000000000092E-4</c:v>
                </c:pt>
                <c:pt idx="36">
                  <c:v>1.8660000000000248E-4</c:v>
                </c:pt>
                <c:pt idx="37">
                  <c:v>1.7380000000000219E-4</c:v>
                </c:pt>
                <c:pt idx="38">
                  <c:v>1.6210000000000177E-4</c:v>
                </c:pt>
                <c:pt idx="39">
                  <c:v>1.5130000000000097E-4</c:v>
                </c:pt>
                <c:pt idx="40">
                  <c:v>1.4139999999999997E-4</c:v>
                </c:pt>
                <c:pt idx="41">
                  <c:v>1.3230000000000099E-4</c:v>
                </c:pt>
                <c:pt idx="42">
                  <c:v>1.238000000000013E-4</c:v>
                </c:pt>
                <c:pt idx="43">
                  <c:v>1.1600000000000184E-4</c:v>
                </c:pt>
                <c:pt idx="44">
                  <c:v>1.0880000000000156E-4</c:v>
                </c:pt>
                <c:pt idx="45">
                  <c:v>1.0210000000000077E-4</c:v>
                </c:pt>
                <c:pt idx="46">
                  <c:v>9.5870000000001086E-5</c:v>
                </c:pt>
                <c:pt idx="47">
                  <c:v>9.0080000000000561E-5</c:v>
                </c:pt>
                <c:pt idx="48">
                  <c:v>8.4680000000000917E-5</c:v>
                </c:pt>
                <c:pt idx="49">
                  <c:v>7.9650000000000947E-5</c:v>
                </c:pt>
                <c:pt idx="50">
                  <c:v>7.4950000000001022E-5</c:v>
                </c:pt>
                <c:pt idx="51">
                  <c:v>7.0560000000000951E-5</c:v>
                </c:pt>
                <c:pt idx="52">
                  <c:v>6.6460000000000824E-5</c:v>
                </c:pt>
                <c:pt idx="53">
                  <c:v>6.2620000000000563E-5</c:v>
                </c:pt>
                <c:pt idx="54">
                  <c:v>5.9020000000000827E-5</c:v>
                </c:pt>
                <c:pt idx="55">
                  <c:v>5.5650000000000479E-5</c:v>
                </c:pt>
                <c:pt idx="56">
                  <c:v>5.2490000000000902E-5</c:v>
                </c:pt>
                <c:pt idx="57">
                  <c:v>4.9520000000000624E-5</c:v>
                </c:pt>
                <c:pt idx="58">
                  <c:v>4.6740000000000322E-5</c:v>
                </c:pt>
                <c:pt idx="59">
                  <c:v>4.4120000000000506E-5</c:v>
                </c:pt>
                <c:pt idx="60">
                  <c:v>4.1660000000000194E-5</c:v>
                </c:pt>
                <c:pt idx="61">
                  <c:v>3.9350000000000387E-5</c:v>
                </c:pt>
                <c:pt idx="62">
                  <c:v>3.7170000000000527E-5</c:v>
                </c:pt>
                <c:pt idx="63">
                  <c:v>3.5120000000000301E-5</c:v>
                </c:pt>
                <c:pt idx="64">
                  <c:v>3.32000000000004E-5</c:v>
                </c:pt>
                <c:pt idx="65">
                  <c:v>3.1380000000000401E-5</c:v>
                </c:pt>
                <c:pt idx="66">
                  <c:v>2.9670000000000426E-5</c:v>
                </c:pt>
                <c:pt idx="67">
                  <c:v>2.8060000000000185E-5</c:v>
                </c:pt>
                <c:pt idx="68">
                  <c:v>2.6550000000000273E-5</c:v>
                </c:pt>
                <c:pt idx="69">
                  <c:v>2.5120000000000132E-5</c:v>
                </c:pt>
                <c:pt idx="70">
                  <c:v>2.3770000000000208E-5</c:v>
                </c:pt>
                <c:pt idx="71">
                  <c:v>2.250000000000031E-5</c:v>
                </c:pt>
                <c:pt idx="72">
                  <c:v>2.1300000000000277E-5</c:v>
                </c:pt>
                <c:pt idx="73">
                  <c:v>2.0180000000000193E-5</c:v>
                </c:pt>
                <c:pt idx="74">
                  <c:v>1.9120000000000271E-5</c:v>
                </c:pt>
                <c:pt idx="75">
                  <c:v>1.8120000000000267E-5</c:v>
                </c:pt>
                <c:pt idx="76">
                  <c:v>1.7170000000000207E-5</c:v>
                </c:pt>
                <c:pt idx="77">
                  <c:v>1.6290000000000229E-5</c:v>
                </c:pt>
                <c:pt idx="78">
                  <c:v>1.5450000000000172E-5</c:v>
                </c:pt>
                <c:pt idx="79">
                  <c:v>1.466000000000019E-5</c:v>
                </c:pt>
                <c:pt idx="80">
                  <c:v>1.3920000000000241E-5</c:v>
                </c:pt>
                <c:pt idx="81">
                  <c:v>1.3230000000000163E-5</c:v>
                </c:pt>
                <c:pt idx="82">
                  <c:v>1.2570000000000129E-5</c:v>
                </c:pt>
                <c:pt idx="83">
                  <c:v>1.1950000000000192E-5</c:v>
                </c:pt>
                <c:pt idx="84">
                  <c:v>1.137000000000016E-5</c:v>
                </c:pt>
                <c:pt idx="85">
                  <c:v>1.0830000000000132E-5</c:v>
                </c:pt>
                <c:pt idx="86">
                  <c:v>1.0319999999999999E-5</c:v>
                </c:pt>
                <c:pt idx="87">
                  <c:v>9.8390000000001374E-6</c:v>
                </c:pt>
                <c:pt idx="88">
                  <c:v>9.3890000000001637E-6</c:v>
                </c:pt>
                <c:pt idx="89">
                  <c:v>8.9680000000001164E-6</c:v>
                </c:pt>
                <c:pt idx="90">
                  <c:v>8.5730000000001244E-6</c:v>
                </c:pt>
                <c:pt idx="91">
                  <c:v>8.2030000000000568E-6</c:v>
                </c:pt>
                <c:pt idx="92">
                  <c:v>7.8580000000000915E-6</c:v>
                </c:pt>
                <c:pt idx="93">
                  <c:v>7.5350000000001083E-6</c:v>
                </c:pt>
                <c:pt idx="94">
                  <c:v>7.2340000000000954E-6</c:v>
                </c:pt>
                <c:pt idx="95">
                  <c:v>6.9520000000000937E-6</c:v>
                </c:pt>
                <c:pt idx="96">
                  <c:v>6.6910000000000855E-6</c:v>
                </c:pt>
                <c:pt idx="97">
                  <c:v>6.4470000000000909E-6</c:v>
                </c:pt>
                <c:pt idx="98">
                  <c:v>6.2210000000000892E-6</c:v>
                </c:pt>
                <c:pt idx="99">
                  <c:v>6.0100000000000721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43F-4D56-946E-4BF726080377}"/>
            </c:ext>
          </c:extLst>
        </c:ser>
        <c:ser>
          <c:idx val="2"/>
          <c:order val="2"/>
          <c:tx>
            <c:strRef>
              <c:f>Reflectivity!$D$1</c:f>
              <c:strCache>
                <c:ptCount val="1"/>
                <c:pt idx="0">
                  <c:v>100 Å Layer</c:v>
                </c:pt>
              </c:strCache>
            </c:strRef>
          </c:tx>
          <c:spPr>
            <a:ln w="19050">
              <a:solidFill>
                <a:srgbClr val="A67734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196E-3</c:v>
                </c:pt>
                <c:pt idx="2">
                  <c:v>5.0000000000000339E-3</c:v>
                </c:pt>
                <c:pt idx="3">
                  <c:v>7.5000000000000587E-3</c:v>
                </c:pt>
                <c:pt idx="4">
                  <c:v>1.0000000000000047E-2</c:v>
                </c:pt>
                <c:pt idx="5">
                  <c:v>1.250000000000005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35E-2</c:v>
                </c:pt>
                <c:pt idx="12">
                  <c:v>3.0000000000000131E-2</c:v>
                </c:pt>
                <c:pt idx="13">
                  <c:v>3.2500000000000133E-2</c:v>
                </c:pt>
                <c:pt idx="14">
                  <c:v>3.5000000000000177E-2</c:v>
                </c:pt>
                <c:pt idx="15">
                  <c:v>3.7500000000000179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27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296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03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D$2:$D$101</c:f>
              <c:numCache>
                <c:formatCode>0.00E+00</c:formatCode>
                <c:ptCount val="100"/>
                <c:pt idx="0">
                  <c:v>1.0249999999999906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0.52869999999999995</c:v>
                </c:pt>
                <c:pt idx="5">
                  <c:v>0.2621</c:v>
                </c:pt>
                <c:pt idx="6">
                  <c:v>0.16070000000000054</c:v>
                </c:pt>
                <c:pt idx="7">
                  <c:v>0.10639999999999998</c:v>
                </c:pt>
                <c:pt idx="8">
                  <c:v>7.3390000000000372E-2</c:v>
                </c:pt>
                <c:pt idx="9">
                  <c:v>5.1860000000000024E-2</c:v>
                </c:pt>
                <c:pt idx="10">
                  <c:v>3.7160000000000012E-2</c:v>
                </c:pt>
                <c:pt idx="11">
                  <c:v>2.6800000000000216E-2</c:v>
                </c:pt>
                <c:pt idx="12">
                  <c:v>1.9349999999999999E-2</c:v>
                </c:pt>
                <c:pt idx="13">
                  <c:v>1.3920000000000135E-2</c:v>
                </c:pt>
                <c:pt idx="14">
                  <c:v>9.9270000000000226E-3</c:v>
                </c:pt>
                <c:pt idx="15">
                  <c:v>6.9880000000000714E-3</c:v>
                </c:pt>
                <c:pt idx="16">
                  <c:v>4.8300000000000331E-3</c:v>
                </c:pt>
                <c:pt idx="17">
                  <c:v>3.2580000000000239E-3</c:v>
                </c:pt>
                <c:pt idx="18">
                  <c:v>2.1270000000000277E-3</c:v>
                </c:pt>
                <c:pt idx="19">
                  <c:v>1.3300000000000141E-3</c:v>
                </c:pt>
                <c:pt idx="20">
                  <c:v>7.8490000000000894E-4</c:v>
                </c:pt>
                <c:pt idx="21">
                  <c:v>4.274000000000041E-4</c:v>
                </c:pt>
                <c:pt idx="22">
                  <c:v>2.0870000000000299E-4</c:v>
                </c:pt>
                <c:pt idx="23">
                  <c:v>9.015000000000127E-5</c:v>
                </c:pt>
                <c:pt idx="24">
                  <c:v>4.1880000000000331E-5</c:v>
                </c:pt>
                <c:pt idx="25">
                  <c:v>4.0590000000000606E-5</c:v>
                </c:pt>
                <c:pt idx="26">
                  <c:v>6.8420000000000649E-5</c:v>
                </c:pt>
                <c:pt idx="27">
                  <c:v>1.1180000000000121E-4</c:v>
                </c:pt>
                <c:pt idx="28">
                  <c:v>1.6080000000000198E-4</c:v>
                </c:pt>
                <c:pt idx="29">
                  <c:v>2.0830000000000295E-4</c:v>
                </c:pt>
                <c:pt idx="30">
                  <c:v>2.4950000000000016E-4</c:v>
                </c:pt>
                <c:pt idx="31">
                  <c:v>2.8150000000000012E-4</c:v>
                </c:pt>
                <c:pt idx="32">
                  <c:v>3.0270000000000362E-4</c:v>
                </c:pt>
                <c:pt idx="33">
                  <c:v>3.1290000000000349E-4</c:v>
                </c:pt>
                <c:pt idx="34">
                  <c:v>3.1260000000000299E-4</c:v>
                </c:pt>
                <c:pt idx="35">
                  <c:v>3.0290000000000286E-4</c:v>
                </c:pt>
                <c:pt idx="36">
                  <c:v>2.8540000000000092E-4</c:v>
                </c:pt>
                <c:pt idx="37">
                  <c:v>2.6180000000000159E-4</c:v>
                </c:pt>
                <c:pt idx="38">
                  <c:v>2.3389999999999999E-4</c:v>
                </c:pt>
                <c:pt idx="39">
                  <c:v>2.0350000000000009E-4</c:v>
                </c:pt>
                <c:pt idx="40">
                  <c:v>1.7210000000000166E-4</c:v>
                </c:pt>
                <c:pt idx="41">
                  <c:v>1.4139999999999997E-4</c:v>
                </c:pt>
                <c:pt idx="42">
                  <c:v>1.1250000000000127E-4</c:v>
                </c:pt>
                <c:pt idx="43">
                  <c:v>8.6230000000000562E-5</c:v>
                </c:pt>
                <c:pt idx="44">
                  <c:v>6.3410000000000926E-5</c:v>
                </c:pt>
                <c:pt idx="45">
                  <c:v>4.4410000000000884E-5</c:v>
                </c:pt>
                <c:pt idx="46">
                  <c:v>2.94000000000004E-5</c:v>
                </c:pt>
                <c:pt idx="47">
                  <c:v>1.8340000000000285E-5</c:v>
                </c:pt>
                <c:pt idx="48">
                  <c:v>1.0990000000000145E-5</c:v>
                </c:pt>
                <c:pt idx="49">
                  <c:v>6.9840000000000936E-6</c:v>
                </c:pt>
                <c:pt idx="50">
                  <c:v>5.8430000000000803E-6</c:v>
                </c:pt>
                <c:pt idx="51">
                  <c:v>7.0210000000000908E-6</c:v>
                </c:pt>
                <c:pt idx="52">
                  <c:v>9.9410000000000747E-6</c:v>
                </c:pt>
                <c:pt idx="53">
                  <c:v>1.4030000000000094E-5</c:v>
                </c:pt>
                <c:pt idx="54">
                  <c:v>1.8750000000000259E-5</c:v>
                </c:pt>
                <c:pt idx="55">
                  <c:v>2.3600000000000269E-5</c:v>
                </c:pt>
                <c:pt idx="56">
                  <c:v>2.8170000000000301E-5</c:v>
                </c:pt>
                <c:pt idx="57">
                  <c:v>3.2120000000000343E-5</c:v>
                </c:pt>
                <c:pt idx="58">
                  <c:v>3.5220000000000398E-5</c:v>
                </c:pt>
                <c:pt idx="59">
                  <c:v>3.7290000000000553E-5</c:v>
                </c:pt>
                <c:pt idx="60">
                  <c:v>3.8270000000000492E-5</c:v>
                </c:pt>
                <c:pt idx="61">
                  <c:v>3.8160000000000231E-5</c:v>
                </c:pt>
                <c:pt idx="62">
                  <c:v>3.704000000000056E-5</c:v>
                </c:pt>
                <c:pt idx="63">
                  <c:v>3.5020000000000393E-5</c:v>
                </c:pt>
                <c:pt idx="64">
                  <c:v>3.2290000000000492E-5</c:v>
                </c:pt>
                <c:pt idx="65">
                  <c:v>2.9030000000000412E-5</c:v>
                </c:pt>
                <c:pt idx="66">
                  <c:v>2.5440000000000363E-5</c:v>
                </c:pt>
                <c:pt idx="67">
                  <c:v>2.1730000000000319E-5</c:v>
                </c:pt>
                <c:pt idx="68">
                  <c:v>1.8080000000000264E-5</c:v>
                </c:pt>
                <c:pt idx="69">
                  <c:v>1.466000000000019E-5</c:v>
                </c:pt>
                <c:pt idx="70">
                  <c:v>1.1620000000000222E-5</c:v>
                </c:pt>
                <c:pt idx="71">
                  <c:v>9.0550000000001683E-6</c:v>
                </c:pt>
                <c:pt idx="72">
                  <c:v>7.0310000000001187E-6</c:v>
                </c:pt>
                <c:pt idx="73">
                  <c:v>5.5820000000000704E-6</c:v>
                </c:pt>
                <c:pt idx="74">
                  <c:v>4.7050000000000642E-6</c:v>
                </c:pt>
                <c:pt idx="75">
                  <c:v>4.3649999999999997E-6</c:v>
                </c:pt>
                <c:pt idx="76">
                  <c:v>4.5030000000000634E-6</c:v>
                </c:pt>
                <c:pt idx="77">
                  <c:v>5.0390000000000902E-6</c:v>
                </c:pt>
                <c:pt idx="78">
                  <c:v>5.8790000000000974E-6</c:v>
                </c:pt>
                <c:pt idx="79">
                  <c:v>6.9220000000000855E-6</c:v>
                </c:pt>
                <c:pt idx="80">
                  <c:v>8.0680000000000268E-6</c:v>
                </c:pt>
                <c:pt idx="81">
                  <c:v>9.220000000000071E-6</c:v>
                </c:pt>
                <c:pt idx="82">
                  <c:v>1.0290000000000086E-5</c:v>
                </c:pt>
                <c:pt idx="83">
                  <c:v>1.1210000000000147E-5</c:v>
                </c:pt>
                <c:pt idx="84">
                  <c:v>1.192000000000023E-5</c:v>
                </c:pt>
                <c:pt idx="85">
                  <c:v>1.2380000000000163E-5</c:v>
                </c:pt>
                <c:pt idx="86">
                  <c:v>1.2580000000000176E-5</c:v>
                </c:pt>
                <c:pt idx="87">
                  <c:v>1.2520000000000177E-5</c:v>
                </c:pt>
                <c:pt idx="88">
                  <c:v>1.2200000000000153E-5</c:v>
                </c:pt>
                <c:pt idx="89">
                  <c:v>1.1660000000000219E-5</c:v>
                </c:pt>
                <c:pt idx="90">
                  <c:v>1.094000000000019E-5</c:v>
                </c:pt>
                <c:pt idx="91">
                  <c:v>1.0090000000000066E-5</c:v>
                </c:pt>
                <c:pt idx="92">
                  <c:v>9.156000000000139E-6</c:v>
                </c:pt>
                <c:pt idx="93">
                  <c:v>8.1980000000000204E-6</c:v>
                </c:pt>
                <c:pt idx="94">
                  <c:v>7.2630000000000938E-6</c:v>
                </c:pt>
                <c:pt idx="95">
                  <c:v>6.3980000000000766E-6</c:v>
                </c:pt>
                <c:pt idx="96">
                  <c:v>5.640000000000062E-6</c:v>
                </c:pt>
                <c:pt idx="97">
                  <c:v>5.020000000000051E-6</c:v>
                </c:pt>
                <c:pt idx="98">
                  <c:v>4.5570000000000124E-6</c:v>
                </c:pt>
                <c:pt idx="99">
                  <c:v>4.2580000000000539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43F-4D56-946E-4BF726080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785088"/>
        <c:axId val="45785664"/>
      </c:scatterChart>
      <c:valAx>
        <c:axId val="45785088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q, Å</a:t>
                </a:r>
                <a:r>
                  <a:rPr lang="en-US" baseline="30000" dirty="0"/>
                  <a:t>-1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45785664"/>
        <c:crossesAt val="1.0000000000000148E-6"/>
        <c:crossBetween val="midCat"/>
      </c:valAx>
      <c:valAx>
        <c:axId val="45785664"/>
        <c:scaling>
          <c:logBase val="10"/>
          <c:orientation val="minMax"/>
          <c:max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78508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1830668341815577"/>
          <c:y val="5.1825801535666141E-2"/>
          <c:w val="0.6586924738858837"/>
          <c:h val="0.11521302159842342"/>
        </c:manualLayout>
      </c:layout>
      <c:overlay val="0"/>
    </c:legend>
    <c:plotVisOnly val="1"/>
    <c:dispBlanksAs val="gap"/>
    <c:showDLblsOverMax val="0"/>
  </c:chart>
  <c:spPr>
    <a:solidFill>
      <a:srgbClr val="FFFFFF">
        <a:alpha val="70000"/>
      </a:srgbClr>
    </a:solidFill>
    <a:ln w="15875">
      <a:solidFill>
        <a:srgbClr val="295672"/>
      </a:solidFill>
    </a:ln>
  </c:spPr>
  <c:txPr>
    <a:bodyPr/>
    <a:lstStyle/>
    <a:p>
      <a:pPr>
        <a:defRPr sz="2000" b="0"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452580327954087"/>
          <c:y val="4.0238841774782055E-2"/>
          <c:w val="0.72095033175982814"/>
          <c:h val="0.73159746653663993"/>
        </c:manualLayout>
      </c:layout>
      <c:scatterChart>
        <c:scatterStyle val="lineMarker"/>
        <c:varyColors val="0"/>
        <c:ser>
          <c:idx val="0"/>
          <c:order val="0"/>
          <c:tx>
            <c:strRef>
              <c:f>Reflectivity!$B$1</c:f>
              <c:strCache>
                <c:ptCount val="1"/>
                <c:pt idx="0">
                  <c:v>No Layer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2E-3</c:v>
                </c:pt>
                <c:pt idx="2">
                  <c:v>5.0000000000000348E-3</c:v>
                </c:pt>
                <c:pt idx="3">
                  <c:v>7.5000000000000596E-3</c:v>
                </c:pt>
                <c:pt idx="4">
                  <c:v>1.0000000000000047E-2</c:v>
                </c:pt>
                <c:pt idx="5">
                  <c:v>1.25000000000000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42E-2</c:v>
                </c:pt>
                <c:pt idx="12">
                  <c:v>3.0000000000000138E-2</c:v>
                </c:pt>
                <c:pt idx="13">
                  <c:v>3.250000000000014E-2</c:v>
                </c:pt>
                <c:pt idx="14">
                  <c:v>3.5000000000000184E-2</c:v>
                </c:pt>
                <c:pt idx="15">
                  <c:v>3.7500000000000186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41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31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16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B$2:$B$101</c:f>
              <c:numCache>
                <c:formatCode>0.00E+00</c:formatCode>
                <c:ptCount val="100"/>
                <c:pt idx="0">
                  <c:v>0.9903999999999995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18690000000000151</c:v>
                </c:pt>
                <c:pt idx="5">
                  <c:v>3.6660000000000012E-2</c:v>
                </c:pt>
                <c:pt idx="6">
                  <c:v>1.3650000000000061E-2</c:v>
                </c:pt>
                <c:pt idx="7">
                  <c:v>6.4530000000000559E-3</c:v>
                </c:pt>
                <c:pt idx="8">
                  <c:v>3.4960000000000052E-3</c:v>
                </c:pt>
                <c:pt idx="9">
                  <c:v>2.0740000000000012E-3</c:v>
                </c:pt>
                <c:pt idx="10">
                  <c:v>1.3150000000000087E-3</c:v>
                </c:pt>
                <c:pt idx="11">
                  <c:v>8.7640000000000265E-4</c:v>
                </c:pt>
                <c:pt idx="12">
                  <c:v>6.0820000000000492E-4</c:v>
                </c:pt>
                <c:pt idx="13">
                  <c:v>4.3620000000000009E-4</c:v>
                </c:pt>
                <c:pt idx="14">
                  <c:v>3.2160000000000213E-4</c:v>
                </c:pt>
                <c:pt idx="15">
                  <c:v>2.4280000000000254E-4</c:v>
                </c:pt>
                <c:pt idx="16">
                  <c:v>1.8710000000000205E-4</c:v>
                </c:pt>
                <c:pt idx="17">
                  <c:v>1.4670000000000083E-4</c:v>
                </c:pt>
                <c:pt idx="18">
                  <c:v>1.1700000000000188E-4</c:v>
                </c:pt>
                <c:pt idx="19">
                  <c:v>9.4610000000001251E-5</c:v>
                </c:pt>
                <c:pt idx="20">
                  <c:v>7.7530000000001096E-5</c:v>
                </c:pt>
                <c:pt idx="21">
                  <c:v>6.4300000000001129E-5</c:v>
                </c:pt>
                <c:pt idx="22">
                  <c:v>5.392000000000048E-5</c:v>
                </c:pt>
                <c:pt idx="23">
                  <c:v>4.569000000000052E-5</c:v>
                </c:pt>
                <c:pt idx="24">
                  <c:v>3.9090000000000468E-5</c:v>
                </c:pt>
                <c:pt idx="25">
                  <c:v>3.3750000000000292E-5</c:v>
                </c:pt>
                <c:pt idx="26">
                  <c:v>2.9380000000000308E-5</c:v>
                </c:pt>
                <c:pt idx="27">
                  <c:v>2.58000000000004E-5</c:v>
                </c:pt>
                <c:pt idx="28">
                  <c:v>2.2820000000000327E-5</c:v>
                </c:pt>
                <c:pt idx="29">
                  <c:v>2.0340000000000178E-5</c:v>
                </c:pt>
                <c:pt idx="30">
                  <c:v>1.8250000000000223E-5</c:v>
                </c:pt>
                <c:pt idx="31">
                  <c:v>1.6490000000000227E-5</c:v>
                </c:pt>
                <c:pt idx="32">
                  <c:v>1.4990000000000163E-5</c:v>
                </c:pt>
                <c:pt idx="33">
                  <c:v>1.3710000000000187E-5</c:v>
                </c:pt>
                <c:pt idx="34">
                  <c:v>1.2610000000000135E-5</c:v>
                </c:pt>
                <c:pt idx="35">
                  <c:v>1.1660000000000224E-5</c:v>
                </c:pt>
                <c:pt idx="36">
                  <c:v>1.0840000000000184E-5</c:v>
                </c:pt>
                <c:pt idx="37">
                  <c:v>1.0130000000000079E-5</c:v>
                </c:pt>
                <c:pt idx="38">
                  <c:v>9.5040000000001092E-6</c:v>
                </c:pt>
                <c:pt idx="39">
                  <c:v>8.9580000000001216E-6</c:v>
                </c:pt>
                <c:pt idx="40">
                  <c:v>8.4790000000001504E-6</c:v>
                </c:pt>
                <c:pt idx="41">
                  <c:v>8.0560000000001292E-6</c:v>
                </c:pt>
                <c:pt idx="42">
                  <c:v>7.682000000000085E-6</c:v>
                </c:pt>
                <c:pt idx="43">
                  <c:v>7.350000000000088E-6</c:v>
                </c:pt>
                <c:pt idx="44">
                  <c:v>7.0550000000000908E-6</c:v>
                </c:pt>
                <c:pt idx="45">
                  <c:v>6.7910000000001083E-6</c:v>
                </c:pt>
                <c:pt idx="46">
                  <c:v>6.5550000000000821E-6</c:v>
                </c:pt>
                <c:pt idx="47">
                  <c:v>6.3440000000000599E-6</c:v>
                </c:pt>
                <c:pt idx="48">
                  <c:v>6.1540000000000134E-6</c:v>
                </c:pt>
                <c:pt idx="49">
                  <c:v>5.9830000000001026E-6</c:v>
                </c:pt>
                <c:pt idx="50">
                  <c:v>5.8290000000000673E-6</c:v>
                </c:pt>
                <c:pt idx="51">
                  <c:v>5.6890000000000772E-6</c:v>
                </c:pt>
                <c:pt idx="52">
                  <c:v>5.5630000000000635E-6</c:v>
                </c:pt>
                <c:pt idx="53">
                  <c:v>5.4480000000000925E-6</c:v>
                </c:pt>
                <c:pt idx="54">
                  <c:v>5.343000000000074E-6</c:v>
                </c:pt>
                <c:pt idx="55">
                  <c:v>5.2480000000000809E-6</c:v>
                </c:pt>
                <c:pt idx="56">
                  <c:v>5.1610000000000519E-6</c:v>
                </c:pt>
                <c:pt idx="57">
                  <c:v>5.0820000000000625E-6</c:v>
                </c:pt>
                <c:pt idx="58">
                  <c:v>5.0090000000000871E-6</c:v>
                </c:pt>
                <c:pt idx="59">
                  <c:v>4.9420000000000748E-6</c:v>
                </c:pt>
                <c:pt idx="60">
                  <c:v>4.8810000000000766E-6</c:v>
                </c:pt>
                <c:pt idx="61">
                  <c:v>4.8240000000000024E-6</c:v>
                </c:pt>
                <c:pt idx="62">
                  <c:v>4.7720000000000748E-6</c:v>
                </c:pt>
                <c:pt idx="63">
                  <c:v>4.7240000000000034E-6</c:v>
                </c:pt>
                <c:pt idx="64">
                  <c:v>4.6800000000000526E-6</c:v>
                </c:pt>
                <c:pt idx="65">
                  <c:v>4.6390000000000754E-6</c:v>
                </c:pt>
                <c:pt idx="66">
                  <c:v>4.6010000000000581E-6</c:v>
                </c:pt>
                <c:pt idx="67">
                  <c:v>4.5660000000000534E-6</c:v>
                </c:pt>
                <c:pt idx="68">
                  <c:v>4.5330000000000792E-6</c:v>
                </c:pt>
                <c:pt idx="69">
                  <c:v>4.5030000000000643E-6</c:v>
                </c:pt>
                <c:pt idx="70">
                  <c:v>4.4750000000000825E-6</c:v>
                </c:pt>
                <c:pt idx="71">
                  <c:v>4.4490000000000907E-6</c:v>
                </c:pt>
                <c:pt idx="72">
                  <c:v>4.4240000000000291E-6</c:v>
                </c:pt>
                <c:pt idx="73">
                  <c:v>4.4010000000000888E-6</c:v>
                </c:pt>
                <c:pt idx="74">
                  <c:v>4.3800000000000521E-6</c:v>
                </c:pt>
                <c:pt idx="75">
                  <c:v>4.3600000000000133E-6</c:v>
                </c:pt>
                <c:pt idx="76">
                  <c:v>4.3420000000000433E-6</c:v>
                </c:pt>
                <c:pt idx="77">
                  <c:v>4.3240000000000004E-6</c:v>
                </c:pt>
                <c:pt idx="78">
                  <c:v>4.3080000000000526E-6</c:v>
                </c:pt>
                <c:pt idx="79">
                  <c:v>4.2930000000000621E-6</c:v>
                </c:pt>
                <c:pt idx="80">
                  <c:v>4.2780000000000766E-6</c:v>
                </c:pt>
                <c:pt idx="81">
                  <c:v>4.2650000000000134E-6</c:v>
                </c:pt>
                <c:pt idx="82">
                  <c:v>4.2520000000000492E-6</c:v>
                </c:pt>
                <c:pt idx="83">
                  <c:v>4.240000000000067E-6</c:v>
                </c:pt>
                <c:pt idx="84">
                  <c:v>4.2290000000000581E-6</c:v>
                </c:pt>
                <c:pt idx="85">
                  <c:v>4.2180000000000543E-6</c:v>
                </c:pt>
                <c:pt idx="86">
                  <c:v>4.2080000000000646E-6</c:v>
                </c:pt>
                <c:pt idx="87">
                  <c:v>4.1990000000000398E-6</c:v>
                </c:pt>
                <c:pt idx="88">
                  <c:v>4.1900000000000124E-6</c:v>
                </c:pt>
                <c:pt idx="89">
                  <c:v>4.1820000000000033E-6</c:v>
                </c:pt>
                <c:pt idx="90">
                  <c:v>4.1740000000000273E-6</c:v>
                </c:pt>
                <c:pt idx="91">
                  <c:v>4.1660000000000114E-6</c:v>
                </c:pt>
                <c:pt idx="92">
                  <c:v>4.1590000000000478E-6</c:v>
                </c:pt>
                <c:pt idx="93">
                  <c:v>4.1520000000000104E-6</c:v>
                </c:pt>
                <c:pt idx="94">
                  <c:v>4.1460000000000481E-6</c:v>
                </c:pt>
                <c:pt idx="95">
                  <c:v>4.1400000000000434E-6</c:v>
                </c:pt>
                <c:pt idx="96">
                  <c:v>4.1340000000000124E-6</c:v>
                </c:pt>
                <c:pt idx="97">
                  <c:v>4.1290000000000133E-6</c:v>
                </c:pt>
                <c:pt idx="98">
                  <c:v>4.1230000000000103E-6</c:v>
                </c:pt>
                <c:pt idx="99">
                  <c:v>4.119000000000013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F9C-45C2-90B5-956D8FCFEEBE}"/>
            </c:ext>
          </c:extLst>
        </c:ser>
        <c:ser>
          <c:idx val="1"/>
          <c:order val="1"/>
          <c:tx>
            <c:strRef>
              <c:f>Reflectivity!$C$1</c:f>
              <c:strCache>
                <c:ptCount val="1"/>
                <c:pt idx="0">
                  <c:v>20 Å Layer</c:v>
                </c:pt>
              </c:strCache>
            </c:strRef>
          </c:tx>
          <c:spPr>
            <a:ln w="19050">
              <a:solidFill>
                <a:srgbClr val="295672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2E-3</c:v>
                </c:pt>
                <c:pt idx="2">
                  <c:v>5.0000000000000348E-3</c:v>
                </c:pt>
                <c:pt idx="3">
                  <c:v>7.5000000000000596E-3</c:v>
                </c:pt>
                <c:pt idx="4">
                  <c:v>1.0000000000000047E-2</c:v>
                </c:pt>
                <c:pt idx="5">
                  <c:v>1.25000000000000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42E-2</c:v>
                </c:pt>
                <c:pt idx="12">
                  <c:v>3.0000000000000138E-2</c:v>
                </c:pt>
                <c:pt idx="13">
                  <c:v>3.250000000000014E-2</c:v>
                </c:pt>
                <c:pt idx="14">
                  <c:v>3.5000000000000184E-2</c:v>
                </c:pt>
                <c:pt idx="15">
                  <c:v>3.7500000000000186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41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31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16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C$2:$C$101</c:f>
              <c:numCache>
                <c:formatCode>0.00E+00</c:formatCode>
                <c:ptCount val="100"/>
                <c:pt idx="0">
                  <c:v>0.98580000000000001</c:v>
                </c:pt>
                <c:pt idx="1">
                  <c:v>0.99990000000000001</c:v>
                </c:pt>
                <c:pt idx="2">
                  <c:v>1</c:v>
                </c:pt>
                <c:pt idx="3">
                  <c:v>1</c:v>
                </c:pt>
                <c:pt idx="4">
                  <c:v>0.21690000000000131</c:v>
                </c:pt>
                <c:pt idx="5">
                  <c:v>5.2679999999999998E-2</c:v>
                </c:pt>
                <c:pt idx="6">
                  <c:v>2.3699999999999999E-2</c:v>
                </c:pt>
                <c:pt idx="7">
                  <c:v>1.3420000000000123E-2</c:v>
                </c:pt>
                <c:pt idx="8">
                  <c:v>8.6280000000000003E-3</c:v>
                </c:pt>
                <c:pt idx="9">
                  <c:v>6.0220000000000004E-3</c:v>
                </c:pt>
                <c:pt idx="10">
                  <c:v>4.4480000000000491E-3</c:v>
                </c:pt>
                <c:pt idx="11">
                  <c:v>3.4240000000000277E-3</c:v>
                </c:pt>
                <c:pt idx="12">
                  <c:v>2.7200000000000306E-3</c:v>
                </c:pt>
                <c:pt idx="13">
                  <c:v>2.2140000000000115E-3</c:v>
                </c:pt>
                <c:pt idx="14">
                  <c:v>1.8370000000000131E-3</c:v>
                </c:pt>
                <c:pt idx="15">
                  <c:v>1.5490000000000102E-3</c:v>
                </c:pt>
                <c:pt idx="16">
                  <c:v>1.3240000000000124E-3</c:v>
                </c:pt>
                <c:pt idx="17">
                  <c:v>1.1440000000000152E-3</c:v>
                </c:pt>
                <c:pt idx="18">
                  <c:v>9.9760000000001319E-4</c:v>
                </c:pt>
                <c:pt idx="19">
                  <c:v>8.772000000000082E-4</c:v>
                </c:pt>
                <c:pt idx="20">
                  <c:v>7.7670000000000506E-4</c:v>
                </c:pt>
                <c:pt idx="21">
                  <c:v>6.9200000000000663E-4</c:v>
                </c:pt>
                <c:pt idx="22">
                  <c:v>6.1990000000000526E-4</c:v>
                </c:pt>
                <c:pt idx="23">
                  <c:v>5.5800000000000532E-4</c:v>
                </c:pt>
                <c:pt idx="24">
                  <c:v>5.0440000000000033E-4</c:v>
                </c:pt>
                <c:pt idx="25">
                  <c:v>4.5780000000000554E-4</c:v>
                </c:pt>
                <c:pt idx="26">
                  <c:v>4.1679999999999978E-4</c:v>
                </c:pt>
                <c:pt idx="27">
                  <c:v>3.8080000000000346E-4</c:v>
                </c:pt>
                <c:pt idx="28">
                  <c:v>3.4880000000000387E-4</c:v>
                </c:pt>
                <c:pt idx="29">
                  <c:v>3.203000000000047E-4</c:v>
                </c:pt>
                <c:pt idx="30">
                  <c:v>2.9490000000000223E-4</c:v>
                </c:pt>
                <c:pt idx="31">
                  <c:v>2.7200000000000401E-4</c:v>
                </c:pt>
                <c:pt idx="32">
                  <c:v>2.5140000000000188E-4</c:v>
                </c:pt>
                <c:pt idx="33">
                  <c:v>2.3280000000000154E-4</c:v>
                </c:pt>
                <c:pt idx="34">
                  <c:v>2.1590000000000113E-4</c:v>
                </c:pt>
                <c:pt idx="35">
                  <c:v>2.0060000000000092E-4</c:v>
                </c:pt>
                <c:pt idx="36">
                  <c:v>1.8660000000000253E-4</c:v>
                </c:pt>
                <c:pt idx="37">
                  <c:v>1.7380000000000225E-4</c:v>
                </c:pt>
                <c:pt idx="38">
                  <c:v>1.621000000000018E-4</c:v>
                </c:pt>
                <c:pt idx="39">
                  <c:v>1.5130000000000099E-4</c:v>
                </c:pt>
                <c:pt idx="40">
                  <c:v>1.4139999999999997E-4</c:v>
                </c:pt>
                <c:pt idx="41">
                  <c:v>1.3230000000000102E-4</c:v>
                </c:pt>
                <c:pt idx="42">
                  <c:v>1.2380000000000133E-4</c:v>
                </c:pt>
                <c:pt idx="43">
                  <c:v>1.1600000000000188E-4</c:v>
                </c:pt>
                <c:pt idx="44">
                  <c:v>1.0880000000000161E-4</c:v>
                </c:pt>
                <c:pt idx="45">
                  <c:v>1.0210000000000079E-4</c:v>
                </c:pt>
                <c:pt idx="46">
                  <c:v>9.5870000000001113E-5</c:v>
                </c:pt>
                <c:pt idx="47">
                  <c:v>9.0080000000000561E-5</c:v>
                </c:pt>
                <c:pt idx="48">
                  <c:v>8.4680000000000944E-5</c:v>
                </c:pt>
                <c:pt idx="49">
                  <c:v>7.9650000000000974E-5</c:v>
                </c:pt>
                <c:pt idx="50">
                  <c:v>7.4950000000001049E-5</c:v>
                </c:pt>
                <c:pt idx="51">
                  <c:v>7.0560000000000964E-5</c:v>
                </c:pt>
                <c:pt idx="52">
                  <c:v>6.6460000000000838E-5</c:v>
                </c:pt>
                <c:pt idx="53">
                  <c:v>6.2620000000000576E-5</c:v>
                </c:pt>
                <c:pt idx="54">
                  <c:v>5.9020000000000841E-5</c:v>
                </c:pt>
                <c:pt idx="55">
                  <c:v>5.5650000000000492E-5</c:v>
                </c:pt>
                <c:pt idx="56">
                  <c:v>5.2490000000000915E-5</c:v>
                </c:pt>
                <c:pt idx="57">
                  <c:v>4.9520000000000637E-5</c:v>
                </c:pt>
                <c:pt idx="58">
                  <c:v>4.6740000000000328E-5</c:v>
                </c:pt>
                <c:pt idx="59">
                  <c:v>4.4120000000000519E-5</c:v>
                </c:pt>
                <c:pt idx="60">
                  <c:v>4.1660000000000194E-5</c:v>
                </c:pt>
                <c:pt idx="61">
                  <c:v>3.9350000000000401E-5</c:v>
                </c:pt>
                <c:pt idx="62">
                  <c:v>3.7170000000000547E-5</c:v>
                </c:pt>
                <c:pt idx="63">
                  <c:v>3.5120000000000307E-5</c:v>
                </c:pt>
                <c:pt idx="64">
                  <c:v>3.3200000000000407E-5</c:v>
                </c:pt>
                <c:pt idx="65">
                  <c:v>3.1380000000000408E-5</c:v>
                </c:pt>
                <c:pt idx="66">
                  <c:v>2.9670000000000436E-5</c:v>
                </c:pt>
                <c:pt idx="67">
                  <c:v>2.8060000000000189E-5</c:v>
                </c:pt>
                <c:pt idx="68">
                  <c:v>2.6550000000000279E-5</c:v>
                </c:pt>
                <c:pt idx="69">
                  <c:v>2.5120000000000136E-5</c:v>
                </c:pt>
                <c:pt idx="70">
                  <c:v>2.3770000000000215E-5</c:v>
                </c:pt>
                <c:pt idx="71">
                  <c:v>2.2500000000000317E-5</c:v>
                </c:pt>
                <c:pt idx="72">
                  <c:v>2.1300000000000284E-5</c:v>
                </c:pt>
                <c:pt idx="73">
                  <c:v>2.01800000000002E-5</c:v>
                </c:pt>
                <c:pt idx="74">
                  <c:v>1.9120000000000278E-5</c:v>
                </c:pt>
                <c:pt idx="75">
                  <c:v>1.812000000000027E-5</c:v>
                </c:pt>
                <c:pt idx="76">
                  <c:v>1.717000000000021E-5</c:v>
                </c:pt>
                <c:pt idx="77">
                  <c:v>1.6290000000000232E-5</c:v>
                </c:pt>
                <c:pt idx="78">
                  <c:v>1.5450000000000176E-5</c:v>
                </c:pt>
                <c:pt idx="79">
                  <c:v>1.4660000000000195E-5</c:v>
                </c:pt>
                <c:pt idx="80">
                  <c:v>1.3920000000000245E-5</c:v>
                </c:pt>
                <c:pt idx="81">
                  <c:v>1.3230000000000165E-5</c:v>
                </c:pt>
                <c:pt idx="82">
                  <c:v>1.2570000000000132E-5</c:v>
                </c:pt>
                <c:pt idx="83">
                  <c:v>1.1950000000000197E-5</c:v>
                </c:pt>
                <c:pt idx="84">
                  <c:v>1.1370000000000164E-5</c:v>
                </c:pt>
                <c:pt idx="85">
                  <c:v>1.0830000000000135E-5</c:v>
                </c:pt>
                <c:pt idx="86">
                  <c:v>1.0319999999999999E-5</c:v>
                </c:pt>
                <c:pt idx="87">
                  <c:v>9.8390000000001408E-6</c:v>
                </c:pt>
                <c:pt idx="88">
                  <c:v>9.3890000000001671E-6</c:v>
                </c:pt>
                <c:pt idx="89">
                  <c:v>8.9680000000001181E-6</c:v>
                </c:pt>
                <c:pt idx="90">
                  <c:v>8.5730000000001261E-6</c:v>
                </c:pt>
                <c:pt idx="91">
                  <c:v>8.2030000000000568E-6</c:v>
                </c:pt>
                <c:pt idx="92">
                  <c:v>7.8580000000000932E-6</c:v>
                </c:pt>
                <c:pt idx="93">
                  <c:v>7.5350000000001108E-6</c:v>
                </c:pt>
                <c:pt idx="94">
                  <c:v>7.2340000000000971E-6</c:v>
                </c:pt>
                <c:pt idx="95">
                  <c:v>6.9520000000000954E-6</c:v>
                </c:pt>
                <c:pt idx="96">
                  <c:v>6.6910000000000881E-6</c:v>
                </c:pt>
                <c:pt idx="97">
                  <c:v>6.4470000000000926E-6</c:v>
                </c:pt>
                <c:pt idx="98">
                  <c:v>6.2210000000000909E-6</c:v>
                </c:pt>
                <c:pt idx="99">
                  <c:v>6.0100000000000737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F9C-45C2-90B5-956D8FCFEEBE}"/>
            </c:ext>
          </c:extLst>
        </c:ser>
        <c:ser>
          <c:idx val="2"/>
          <c:order val="2"/>
          <c:tx>
            <c:strRef>
              <c:f>Reflectivity!$D$1</c:f>
              <c:strCache>
                <c:ptCount val="1"/>
                <c:pt idx="0">
                  <c:v>100 Å Layer</c:v>
                </c:pt>
              </c:strCache>
            </c:strRef>
          </c:tx>
          <c:spPr>
            <a:ln w="19050">
              <a:solidFill>
                <a:srgbClr val="A67734"/>
              </a:solidFill>
            </a:ln>
          </c:spPr>
          <c:marker>
            <c:symbol val="none"/>
          </c:marker>
          <c:xVal>
            <c:numRef>
              <c:f>Reflectivity!$A$2:$A$101</c:f>
              <c:numCache>
                <c:formatCode>0.00E+00</c:formatCode>
                <c:ptCount val="100"/>
                <c:pt idx="0">
                  <c:v>0</c:v>
                </c:pt>
                <c:pt idx="1">
                  <c:v>2.50000000000002E-3</c:v>
                </c:pt>
                <c:pt idx="2">
                  <c:v>5.0000000000000348E-3</c:v>
                </c:pt>
                <c:pt idx="3">
                  <c:v>7.5000000000000596E-3</c:v>
                </c:pt>
                <c:pt idx="4">
                  <c:v>1.0000000000000047E-2</c:v>
                </c:pt>
                <c:pt idx="5">
                  <c:v>1.250000000000006E-2</c:v>
                </c:pt>
                <c:pt idx="6">
                  <c:v>1.4999999999999998E-2</c:v>
                </c:pt>
                <c:pt idx="7">
                  <c:v>1.7500000000000123E-2</c:v>
                </c:pt>
                <c:pt idx="8">
                  <c:v>2.0000000000000052E-2</c:v>
                </c:pt>
                <c:pt idx="9">
                  <c:v>2.2500000000000096E-2</c:v>
                </c:pt>
                <c:pt idx="10">
                  <c:v>2.5000000000000095E-2</c:v>
                </c:pt>
                <c:pt idx="11">
                  <c:v>2.7500000000000142E-2</c:v>
                </c:pt>
                <c:pt idx="12">
                  <c:v>3.0000000000000138E-2</c:v>
                </c:pt>
                <c:pt idx="13">
                  <c:v>3.250000000000014E-2</c:v>
                </c:pt>
                <c:pt idx="14">
                  <c:v>3.5000000000000184E-2</c:v>
                </c:pt>
                <c:pt idx="15">
                  <c:v>3.7500000000000186E-2</c:v>
                </c:pt>
                <c:pt idx="16">
                  <c:v>4.0000000000000112E-2</c:v>
                </c:pt>
                <c:pt idx="17">
                  <c:v>4.2500000000000024E-2</c:v>
                </c:pt>
                <c:pt idx="18">
                  <c:v>4.5000000000000033E-2</c:v>
                </c:pt>
                <c:pt idx="19">
                  <c:v>4.7500000000000132E-2</c:v>
                </c:pt>
                <c:pt idx="20">
                  <c:v>5.0000000000000114E-2</c:v>
                </c:pt>
                <c:pt idx="21">
                  <c:v>5.2500000000000123E-2</c:v>
                </c:pt>
                <c:pt idx="22">
                  <c:v>5.5000000000000132E-2</c:v>
                </c:pt>
                <c:pt idx="23">
                  <c:v>5.7500000000000127E-2</c:v>
                </c:pt>
                <c:pt idx="24">
                  <c:v>6.0000000000000241E-2</c:v>
                </c:pt>
                <c:pt idx="25">
                  <c:v>6.2500000000000139E-2</c:v>
                </c:pt>
                <c:pt idx="26">
                  <c:v>6.5000000000000113E-2</c:v>
                </c:pt>
                <c:pt idx="27">
                  <c:v>6.750000000000031E-2</c:v>
                </c:pt>
                <c:pt idx="28">
                  <c:v>7.0000000000000034E-2</c:v>
                </c:pt>
                <c:pt idx="29">
                  <c:v>7.2500000000000134E-2</c:v>
                </c:pt>
                <c:pt idx="30">
                  <c:v>7.5000000000000316E-2</c:v>
                </c:pt>
                <c:pt idx="31">
                  <c:v>7.7500000000000124E-2</c:v>
                </c:pt>
                <c:pt idx="32">
                  <c:v>8.0000000000000224E-2</c:v>
                </c:pt>
                <c:pt idx="33">
                  <c:v>8.2500000000000046E-2</c:v>
                </c:pt>
                <c:pt idx="34">
                  <c:v>8.5000000000000048E-2</c:v>
                </c:pt>
                <c:pt idx="35">
                  <c:v>8.7500000000000064E-2</c:v>
                </c:pt>
                <c:pt idx="36">
                  <c:v>9.0000000000000066E-2</c:v>
                </c:pt>
                <c:pt idx="37">
                  <c:v>9.2500000000000068E-2</c:v>
                </c:pt>
                <c:pt idx="38">
                  <c:v>9.5000000000000265E-2</c:v>
                </c:pt>
                <c:pt idx="39">
                  <c:v>9.7500000000000225E-2</c:v>
                </c:pt>
                <c:pt idx="40">
                  <c:v>0.1</c:v>
                </c:pt>
                <c:pt idx="41">
                  <c:v>0.10249999999999998</c:v>
                </c:pt>
                <c:pt idx="42">
                  <c:v>0.10500000000000002</c:v>
                </c:pt>
                <c:pt idx="43">
                  <c:v>0.10750000000000012</c:v>
                </c:pt>
                <c:pt idx="44">
                  <c:v>0.11000000000000018</c:v>
                </c:pt>
                <c:pt idx="45">
                  <c:v>0.1125000000000002</c:v>
                </c:pt>
                <c:pt idx="46">
                  <c:v>0.11500000000000021</c:v>
                </c:pt>
                <c:pt idx="47">
                  <c:v>0.11749999999999998</c:v>
                </c:pt>
                <c:pt idx="48">
                  <c:v>0.12000000000000002</c:v>
                </c:pt>
                <c:pt idx="49">
                  <c:v>0.12250000000000009</c:v>
                </c:pt>
                <c:pt idx="50">
                  <c:v>0.125</c:v>
                </c:pt>
                <c:pt idx="51">
                  <c:v>0.1275</c:v>
                </c:pt>
                <c:pt idx="52">
                  <c:v>0.13</c:v>
                </c:pt>
                <c:pt idx="53">
                  <c:v>0.13250000000000001</c:v>
                </c:pt>
                <c:pt idx="54">
                  <c:v>0.13500000000000001</c:v>
                </c:pt>
                <c:pt idx="55">
                  <c:v>0.13750000000000001</c:v>
                </c:pt>
                <c:pt idx="56">
                  <c:v>0.14000000000000001</c:v>
                </c:pt>
                <c:pt idx="57">
                  <c:v>0.14250000000000004</c:v>
                </c:pt>
                <c:pt idx="58">
                  <c:v>0.14500000000000021</c:v>
                </c:pt>
                <c:pt idx="59">
                  <c:v>0.14750000000000021</c:v>
                </c:pt>
                <c:pt idx="60">
                  <c:v>0.15000000000000024</c:v>
                </c:pt>
                <c:pt idx="61">
                  <c:v>0.15250000000000041</c:v>
                </c:pt>
                <c:pt idx="62">
                  <c:v>0.15500000000000044</c:v>
                </c:pt>
                <c:pt idx="63">
                  <c:v>0.15750000000000094</c:v>
                </c:pt>
                <c:pt idx="64">
                  <c:v>0.16000000000000042</c:v>
                </c:pt>
                <c:pt idx="65">
                  <c:v>0.16250000000000048</c:v>
                </c:pt>
                <c:pt idx="66">
                  <c:v>0.16500000000000048</c:v>
                </c:pt>
                <c:pt idx="67">
                  <c:v>0.16750000000000059</c:v>
                </c:pt>
                <c:pt idx="68">
                  <c:v>0.17</c:v>
                </c:pt>
                <c:pt idx="69">
                  <c:v>0.17250000000000001</c:v>
                </c:pt>
                <c:pt idx="70">
                  <c:v>0.17500000000000004</c:v>
                </c:pt>
                <c:pt idx="71">
                  <c:v>0.17750000000000021</c:v>
                </c:pt>
                <c:pt idx="72">
                  <c:v>0.18000000000000024</c:v>
                </c:pt>
                <c:pt idx="73">
                  <c:v>0.18250000000000041</c:v>
                </c:pt>
                <c:pt idx="74">
                  <c:v>0.18500000000000041</c:v>
                </c:pt>
                <c:pt idx="75">
                  <c:v>0.18750000000000044</c:v>
                </c:pt>
                <c:pt idx="76">
                  <c:v>0.19000000000000042</c:v>
                </c:pt>
                <c:pt idx="77">
                  <c:v>0.19250000000000048</c:v>
                </c:pt>
                <c:pt idx="78">
                  <c:v>0.19500000000000048</c:v>
                </c:pt>
                <c:pt idx="79">
                  <c:v>0.19750000000000048</c:v>
                </c:pt>
                <c:pt idx="80">
                  <c:v>0.2</c:v>
                </c:pt>
                <c:pt idx="81">
                  <c:v>0.20250000000000001</c:v>
                </c:pt>
                <c:pt idx="82">
                  <c:v>0.20500000000000004</c:v>
                </c:pt>
                <c:pt idx="83">
                  <c:v>0.20750000000000021</c:v>
                </c:pt>
                <c:pt idx="84">
                  <c:v>0.21000000000000021</c:v>
                </c:pt>
                <c:pt idx="85">
                  <c:v>0.21250000000000024</c:v>
                </c:pt>
                <c:pt idx="86">
                  <c:v>0.21500000000000041</c:v>
                </c:pt>
                <c:pt idx="87">
                  <c:v>0.21750000000000044</c:v>
                </c:pt>
                <c:pt idx="88">
                  <c:v>0.22000000000000042</c:v>
                </c:pt>
                <c:pt idx="89">
                  <c:v>0.22250000000000042</c:v>
                </c:pt>
                <c:pt idx="90">
                  <c:v>0.22500000000000048</c:v>
                </c:pt>
                <c:pt idx="91">
                  <c:v>0.22750000000000048</c:v>
                </c:pt>
                <c:pt idx="92">
                  <c:v>0.23</c:v>
                </c:pt>
                <c:pt idx="93">
                  <c:v>0.23250000000000001</c:v>
                </c:pt>
                <c:pt idx="94">
                  <c:v>0.23500000000000001</c:v>
                </c:pt>
                <c:pt idx="95">
                  <c:v>0.23750000000000004</c:v>
                </c:pt>
                <c:pt idx="96">
                  <c:v>0.24000000000000021</c:v>
                </c:pt>
                <c:pt idx="97">
                  <c:v>0.24250000000000024</c:v>
                </c:pt>
                <c:pt idx="98">
                  <c:v>0.24500000000000041</c:v>
                </c:pt>
                <c:pt idx="99">
                  <c:v>0.24750000000000041</c:v>
                </c:pt>
              </c:numCache>
            </c:numRef>
          </c:xVal>
          <c:yVal>
            <c:numRef>
              <c:f>Reflectivity!$D$2:$D$101</c:f>
              <c:numCache>
                <c:formatCode>0.00E+00</c:formatCode>
                <c:ptCount val="100"/>
                <c:pt idx="0">
                  <c:v>1.0249999999999904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0.52869999999999995</c:v>
                </c:pt>
                <c:pt idx="5">
                  <c:v>0.2621</c:v>
                </c:pt>
                <c:pt idx="6">
                  <c:v>0.16070000000000054</c:v>
                </c:pt>
                <c:pt idx="7">
                  <c:v>0.10639999999999998</c:v>
                </c:pt>
                <c:pt idx="8">
                  <c:v>7.3390000000000385E-2</c:v>
                </c:pt>
                <c:pt idx="9">
                  <c:v>5.1860000000000024E-2</c:v>
                </c:pt>
                <c:pt idx="10">
                  <c:v>3.7160000000000012E-2</c:v>
                </c:pt>
                <c:pt idx="11">
                  <c:v>2.6800000000000216E-2</c:v>
                </c:pt>
                <c:pt idx="12">
                  <c:v>1.9349999999999999E-2</c:v>
                </c:pt>
                <c:pt idx="13">
                  <c:v>1.3920000000000139E-2</c:v>
                </c:pt>
                <c:pt idx="14">
                  <c:v>9.9270000000000226E-3</c:v>
                </c:pt>
                <c:pt idx="15">
                  <c:v>6.9880000000000723E-3</c:v>
                </c:pt>
                <c:pt idx="16">
                  <c:v>4.8300000000000339E-3</c:v>
                </c:pt>
                <c:pt idx="17">
                  <c:v>3.2580000000000243E-3</c:v>
                </c:pt>
                <c:pt idx="18">
                  <c:v>2.1270000000000286E-3</c:v>
                </c:pt>
                <c:pt idx="19">
                  <c:v>1.3300000000000143E-3</c:v>
                </c:pt>
                <c:pt idx="20">
                  <c:v>7.8490000000000905E-4</c:v>
                </c:pt>
                <c:pt idx="21">
                  <c:v>4.2740000000000421E-4</c:v>
                </c:pt>
                <c:pt idx="22">
                  <c:v>2.0870000000000304E-4</c:v>
                </c:pt>
                <c:pt idx="23">
                  <c:v>9.0150000000001297E-5</c:v>
                </c:pt>
                <c:pt idx="24">
                  <c:v>4.1880000000000338E-5</c:v>
                </c:pt>
                <c:pt idx="25">
                  <c:v>4.0590000000000626E-5</c:v>
                </c:pt>
                <c:pt idx="26">
                  <c:v>6.8420000000000676E-5</c:v>
                </c:pt>
                <c:pt idx="27">
                  <c:v>1.1180000000000124E-4</c:v>
                </c:pt>
                <c:pt idx="28">
                  <c:v>1.6080000000000204E-4</c:v>
                </c:pt>
                <c:pt idx="29">
                  <c:v>2.08300000000003E-4</c:v>
                </c:pt>
                <c:pt idx="30">
                  <c:v>2.4950000000000016E-4</c:v>
                </c:pt>
                <c:pt idx="31">
                  <c:v>2.8150000000000012E-4</c:v>
                </c:pt>
                <c:pt idx="32">
                  <c:v>3.0270000000000373E-4</c:v>
                </c:pt>
                <c:pt idx="33">
                  <c:v>3.1290000000000359E-4</c:v>
                </c:pt>
                <c:pt idx="34">
                  <c:v>3.1260000000000304E-4</c:v>
                </c:pt>
                <c:pt idx="35">
                  <c:v>3.0290000000000292E-4</c:v>
                </c:pt>
                <c:pt idx="36">
                  <c:v>2.8540000000000092E-4</c:v>
                </c:pt>
                <c:pt idx="37">
                  <c:v>2.6180000000000165E-4</c:v>
                </c:pt>
                <c:pt idx="38">
                  <c:v>2.3389999999999999E-4</c:v>
                </c:pt>
                <c:pt idx="39">
                  <c:v>2.0350000000000009E-4</c:v>
                </c:pt>
                <c:pt idx="40">
                  <c:v>1.7210000000000169E-4</c:v>
                </c:pt>
                <c:pt idx="41">
                  <c:v>1.4139999999999997E-4</c:v>
                </c:pt>
                <c:pt idx="42">
                  <c:v>1.1250000000000128E-4</c:v>
                </c:pt>
                <c:pt idx="43">
                  <c:v>8.6230000000000562E-5</c:v>
                </c:pt>
                <c:pt idx="44">
                  <c:v>6.341000000000094E-5</c:v>
                </c:pt>
                <c:pt idx="45">
                  <c:v>4.4410000000000898E-5</c:v>
                </c:pt>
                <c:pt idx="46">
                  <c:v>2.9400000000000406E-5</c:v>
                </c:pt>
                <c:pt idx="47">
                  <c:v>1.8340000000000289E-5</c:v>
                </c:pt>
                <c:pt idx="48">
                  <c:v>1.0990000000000147E-5</c:v>
                </c:pt>
                <c:pt idx="49">
                  <c:v>6.9840000000000953E-6</c:v>
                </c:pt>
                <c:pt idx="50">
                  <c:v>5.843000000000082E-6</c:v>
                </c:pt>
                <c:pt idx="51">
                  <c:v>7.0210000000000925E-6</c:v>
                </c:pt>
                <c:pt idx="52">
                  <c:v>9.9410000000000747E-6</c:v>
                </c:pt>
                <c:pt idx="53">
                  <c:v>1.4030000000000098E-5</c:v>
                </c:pt>
                <c:pt idx="54">
                  <c:v>1.8750000000000266E-5</c:v>
                </c:pt>
                <c:pt idx="55">
                  <c:v>2.3600000000000275E-5</c:v>
                </c:pt>
                <c:pt idx="56">
                  <c:v>2.8170000000000308E-5</c:v>
                </c:pt>
                <c:pt idx="57">
                  <c:v>3.212000000000035E-5</c:v>
                </c:pt>
                <c:pt idx="58">
                  <c:v>3.5220000000000405E-5</c:v>
                </c:pt>
                <c:pt idx="59">
                  <c:v>3.7290000000000566E-5</c:v>
                </c:pt>
                <c:pt idx="60">
                  <c:v>3.8270000000000499E-5</c:v>
                </c:pt>
                <c:pt idx="61">
                  <c:v>3.8160000000000238E-5</c:v>
                </c:pt>
                <c:pt idx="62">
                  <c:v>3.7040000000000574E-5</c:v>
                </c:pt>
                <c:pt idx="63">
                  <c:v>3.50200000000004E-5</c:v>
                </c:pt>
                <c:pt idx="64">
                  <c:v>3.2290000000000499E-5</c:v>
                </c:pt>
                <c:pt idx="65">
                  <c:v>2.9030000000000418E-5</c:v>
                </c:pt>
                <c:pt idx="66">
                  <c:v>2.5440000000000376E-5</c:v>
                </c:pt>
                <c:pt idx="67">
                  <c:v>2.1730000000000326E-5</c:v>
                </c:pt>
                <c:pt idx="68">
                  <c:v>1.8080000000000271E-5</c:v>
                </c:pt>
                <c:pt idx="69">
                  <c:v>1.4660000000000195E-5</c:v>
                </c:pt>
                <c:pt idx="70">
                  <c:v>1.1620000000000226E-5</c:v>
                </c:pt>
                <c:pt idx="71">
                  <c:v>9.0550000000001733E-6</c:v>
                </c:pt>
                <c:pt idx="72">
                  <c:v>7.0310000000001221E-6</c:v>
                </c:pt>
                <c:pt idx="73">
                  <c:v>5.5820000000000721E-6</c:v>
                </c:pt>
                <c:pt idx="74">
                  <c:v>4.7050000000000668E-6</c:v>
                </c:pt>
                <c:pt idx="75">
                  <c:v>4.3649999999999997E-6</c:v>
                </c:pt>
                <c:pt idx="76">
                  <c:v>4.5030000000000643E-6</c:v>
                </c:pt>
                <c:pt idx="77">
                  <c:v>5.0390000000000919E-6</c:v>
                </c:pt>
                <c:pt idx="78">
                  <c:v>5.8790000000000991E-6</c:v>
                </c:pt>
                <c:pt idx="79">
                  <c:v>6.9220000000000881E-6</c:v>
                </c:pt>
                <c:pt idx="80">
                  <c:v>8.0680000000000268E-6</c:v>
                </c:pt>
                <c:pt idx="81">
                  <c:v>9.2200000000000727E-6</c:v>
                </c:pt>
                <c:pt idx="82">
                  <c:v>1.0290000000000088E-5</c:v>
                </c:pt>
                <c:pt idx="83">
                  <c:v>1.121000000000015E-5</c:v>
                </c:pt>
                <c:pt idx="84">
                  <c:v>1.1920000000000237E-5</c:v>
                </c:pt>
                <c:pt idx="85">
                  <c:v>1.2380000000000166E-5</c:v>
                </c:pt>
                <c:pt idx="86">
                  <c:v>1.2580000000000181E-5</c:v>
                </c:pt>
                <c:pt idx="87">
                  <c:v>1.2520000000000182E-5</c:v>
                </c:pt>
                <c:pt idx="88">
                  <c:v>1.2200000000000156E-5</c:v>
                </c:pt>
                <c:pt idx="89">
                  <c:v>1.1660000000000224E-5</c:v>
                </c:pt>
                <c:pt idx="90">
                  <c:v>1.0940000000000195E-5</c:v>
                </c:pt>
                <c:pt idx="91">
                  <c:v>1.0090000000000068E-5</c:v>
                </c:pt>
                <c:pt idx="92">
                  <c:v>9.1560000000001424E-6</c:v>
                </c:pt>
                <c:pt idx="93">
                  <c:v>8.1980000000000204E-6</c:v>
                </c:pt>
                <c:pt idx="94">
                  <c:v>7.2630000000000955E-6</c:v>
                </c:pt>
                <c:pt idx="95">
                  <c:v>6.3980000000000792E-6</c:v>
                </c:pt>
                <c:pt idx="96">
                  <c:v>5.6400000000000637E-6</c:v>
                </c:pt>
                <c:pt idx="97">
                  <c:v>5.0200000000000519E-6</c:v>
                </c:pt>
                <c:pt idx="98">
                  <c:v>4.5570000000000124E-6</c:v>
                </c:pt>
                <c:pt idx="99">
                  <c:v>4.2580000000000548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F9C-45C2-90B5-956D8FCFEE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787968"/>
        <c:axId val="45788544"/>
      </c:scatterChart>
      <c:valAx>
        <c:axId val="45787968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q, Å</a:t>
                </a:r>
                <a:r>
                  <a:rPr lang="en-US" baseline="30000" dirty="0"/>
                  <a:t>-1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45788544"/>
        <c:crossesAt val="1.0000000000000152E-6"/>
        <c:crossBetween val="midCat"/>
      </c:valAx>
      <c:valAx>
        <c:axId val="45788544"/>
        <c:scaling>
          <c:logBase val="10"/>
          <c:orientation val="minMax"/>
          <c:max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7879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1830668341815588"/>
          <c:y val="5.1825801535666141E-2"/>
          <c:w val="0.65869247388588392"/>
          <c:h val="0.11521302159842342"/>
        </c:manualLayout>
      </c:layout>
      <c:overlay val="0"/>
    </c:legend>
    <c:plotVisOnly val="1"/>
    <c:dispBlanksAs val="gap"/>
    <c:showDLblsOverMax val="0"/>
  </c:chart>
  <c:spPr>
    <a:solidFill>
      <a:srgbClr val="FFFFFF">
        <a:alpha val="70000"/>
      </a:srgbClr>
    </a:solidFill>
    <a:ln w="15875">
      <a:solidFill>
        <a:srgbClr val="295672"/>
      </a:solidFill>
    </a:ln>
  </c:spPr>
  <c:txPr>
    <a:bodyPr/>
    <a:lstStyle/>
    <a:p>
      <a:pPr>
        <a:defRPr sz="2000" b="0"/>
      </a:pPr>
      <a:endParaRPr lang="en-US"/>
    </a:p>
  </c:txPr>
  <c:externalData r:id="rId2">
    <c:autoUpdate val="0"/>
  </c:externalData>
  <c:userShapes r:id="rId3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2"/>
          <c:order val="0"/>
          <c:tx>
            <c:v>Calcite - d-heptane (bare)</c:v>
          </c:tx>
          <c:spPr>
            <a:ln w="19050">
              <a:solidFill>
                <a:sysClr val="windowText" lastClr="000000">
                  <a:lumMod val="85000"/>
                  <a:lumOff val="15000"/>
                </a:sysClr>
              </a:solidFill>
              <a:prstDash val="sysDot"/>
            </a:ln>
          </c:spPr>
          <c:marker>
            <c:symbol val="none"/>
          </c:marker>
          <c:xVal>
            <c:numRef>
              <c:f>BAREheptane_fit_contrast_1!$D$1:$D$92</c:f>
              <c:numCache>
                <c:formatCode>General</c:formatCode>
                <c:ptCount val="92"/>
                <c:pt idx="0">
                  <c:v>6.7381000000000003E-3</c:v>
                </c:pt>
                <c:pt idx="1">
                  <c:v>6.9401999999999997E-3</c:v>
                </c:pt>
                <c:pt idx="2">
                  <c:v>7.1484000000000001E-3</c:v>
                </c:pt>
                <c:pt idx="3">
                  <c:v>7.3629000000000003E-3</c:v>
                </c:pt>
                <c:pt idx="4">
                  <c:v>7.5837999999999999E-3</c:v>
                </c:pt>
                <c:pt idx="5">
                  <c:v>7.8113000000000002E-3</c:v>
                </c:pt>
                <c:pt idx="6">
                  <c:v>8.0456E-3</c:v>
                </c:pt>
                <c:pt idx="7">
                  <c:v>8.2869999999999992E-3</c:v>
                </c:pt>
                <c:pt idx="8">
                  <c:v>8.5356000000000008E-3</c:v>
                </c:pt>
                <c:pt idx="9">
                  <c:v>8.7916999999999995E-3</c:v>
                </c:pt>
                <c:pt idx="10">
                  <c:v>9.0553999999999999E-3</c:v>
                </c:pt>
                <c:pt idx="11">
                  <c:v>9.3270999999999996E-3</c:v>
                </c:pt>
                <c:pt idx="12">
                  <c:v>9.6068999999999998E-3</c:v>
                </c:pt>
                <c:pt idx="13">
                  <c:v>9.8951000000000004E-3</c:v>
                </c:pt>
                <c:pt idx="14">
                  <c:v>1.0192E-2</c:v>
                </c:pt>
                <c:pt idx="15">
                  <c:v>1.0498E-2</c:v>
                </c:pt>
                <c:pt idx="16">
                  <c:v>1.0813E-2</c:v>
                </c:pt>
                <c:pt idx="17">
                  <c:v>1.1136999999999999E-2</c:v>
                </c:pt>
                <c:pt idx="18">
                  <c:v>1.1471E-2</c:v>
                </c:pt>
                <c:pt idx="19">
                  <c:v>1.1815000000000001E-2</c:v>
                </c:pt>
                <c:pt idx="20">
                  <c:v>1.217E-2</c:v>
                </c:pt>
                <c:pt idx="21">
                  <c:v>1.2534999999999999E-2</c:v>
                </c:pt>
                <c:pt idx="22">
                  <c:v>1.2911000000000001E-2</c:v>
                </c:pt>
                <c:pt idx="23">
                  <c:v>1.3298000000000001E-2</c:v>
                </c:pt>
                <c:pt idx="24">
                  <c:v>1.3697000000000001E-2</c:v>
                </c:pt>
                <c:pt idx="25">
                  <c:v>1.4108000000000001E-2</c:v>
                </c:pt>
                <c:pt idx="26">
                  <c:v>1.4531000000000001E-2</c:v>
                </c:pt>
                <c:pt idx="27">
                  <c:v>1.4966999999999999E-2</c:v>
                </c:pt>
                <c:pt idx="28">
                  <c:v>1.5415999999999999E-2</c:v>
                </c:pt>
                <c:pt idx="29">
                  <c:v>1.5879000000000001E-2</c:v>
                </c:pt>
                <c:pt idx="30">
                  <c:v>1.6355000000000001E-2</c:v>
                </c:pt>
                <c:pt idx="31">
                  <c:v>1.6846E-2</c:v>
                </c:pt>
                <c:pt idx="32">
                  <c:v>1.7350999999999998E-2</c:v>
                </c:pt>
                <c:pt idx="33">
                  <c:v>1.7871999999999999E-2</c:v>
                </c:pt>
                <c:pt idx="34">
                  <c:v>1.8408000000000001E-2</c:v>
                </c:pt>
                <c:pt idx="35">
                  <c:v>1.8960000000000001E-2</c:v>
                </c:pt>
                <c:pt idx="36">
                  <c:v>1.9529000000000001E-2</c:v>
                </c:pt>
                <c:pt idx="37">
                  <c:v>2.0115000000000001E-2</c:v>
                </c:pt>
                <c:pt idx="38">
                  <c:v>2.0718E-2</c:v>
                </c:pt>
                <c:pt idx="39">
                  <c:v>2.1340000000000001E-2</c:v>
                </c:pt>
                <c:pt idx="40">
                  <c:v>2.198E-2</c:v>
                </c:pt>
                <c:pt idx="41">
                  <c:v>2.2638999999999999E-2</c:v>
                </c:pt>
                <c:pt idx="42">
                  <c:v>2.3317999999999998E-2</c:v>
                </c:pt>
                <c:pt idx="43">
                  <c:v>2.4018000000000001E-2</c:v>
                </c:pt>
                <c:pt idx="44">
                  <c:v>2.4739000000000001E-2</c:v>
                </c:pt>
                <c:pt idx="45">
                  <c:v>2.5481E-2</c:v>
                </c:pt>
                <c:pt idx="46">
                  <c:v>2.6245000000000001E-2</c:v>
                </c:pt>
                <c:pt idx="47">
                  <c:v>2.7033000000000001E-2</c:v>
                </c:pt>
                <c:pt idx="48">
                  <c:v>2.7844000000000001E-2</c:v>
                </c:pt>
                <c:pt idx="49">
                  <c:v>2.8679E-2</c:v>
                </c:pt>
                <c:pt idx="50">
                  <c:v>2.9538999999999999E-2</c:v>
                </c:pt>
                <c:pt idx="51">
                  <c:v>3.0425000000000001E-2</c:v>
                </c:pt>
                <c:pt idx="52">
                  <c:v>3.1337999999999998E-2</c:v>
                </c:pt>
                <c:pt idx="53">
                  <c:v>3.2278000000000001E-2</c:v>
                </c:pt>
                <c:pt idx="54">
                  <c:v>3.3246999999999999E-2</c:v>
                </c:pt>
                <c:pt idx="55">
                  <c:v>3.4243999999999997E-2</c:v>
                </c:pt>
                <c:pt idx="56">
                  <c:v>3.5270999999999997E-2</c:v>
                </c:pt>
                <c:pt idx="57">
                  <c:v>3.6329E-2</c:v>
                </c:pt>
                <c:pt idx="58">
                  <c:v>3.7419000000000001E-2</c:v>
                </c:pt>
                <c:pt idx="59">
                  <c:v>3.8542E-2</c:v>
                </c:pt>
                <c:pt idx="60">
                  <c:v>3.9697999999999997E-2</c:v>
                </c:pt>
                <c:pt idx="61">
                  <c:v>4.0889000000000002E-2</c:v>
                </c:pt>
                <c:pt idx="62">
                  <c:v>4.2116000000000001E-2</c:v>
                </c:pt>
                <c:pt idx="63">
                  <c:v>4.3379000000000001E-2</c:v>
                </c:pt>
                <c:pt idx="64">
                  <c:v>4.4680999999999998E-2</c:v>
                </c:pt>
                <c:pt idx="65">
                  <c:v>4.6020999999999999E-2</c:v>
                </c:pt>
                <c:pt idx="66">
                  <c:v>4.7402E-2</c:v>
                </c:pt>
                <c:pt idx="67">
                  <c:v>4.8823999999999999E-2</c:v>
                </c:pt>
                <c:pt idx="68">
                  <c:v>5.0287999999999999E-2</c:v>
                </c:pt>
                <c:pt idx="69">
                  <c:v>5.1797000000000003E-2</c:v>
                </c:pt>
                <c:pt idx="70">
                  <c:v>5.3351000000000003E-2</c:v>
                </c:pt>
                <c:pt idx="71">
                  <c:v>5.4952000000000001E-2</c:v>
                </c:pt>
                <c:pt idx="72">
                  <c:v>5.6599999999999998E-2</c:v>
                </c:pt>
                <c:pt idx="73">
                  <c:v>5.8298000000000003E-2</c:v>
                </c:pt>
                <c:pt idx="74">
                  <c:v>6.0047000000000003E-2</c:v>
                </c:pt>
                <c:pt idx="75">
                  <c:v>6.1848E-2</c:v>
                </c:pt>
                <c:pt idx="76">
                  <c:v>6.3703999999999997E-2</c:v>
                </c:pt>
                <c:pt idx="77">
                  <c:v>6.5615000000000007E-2</c:v>
                </c:pt>
                <c:pt idx="78">
                  <c:v>6.7583000000000004E-2</c:v>
                </c:pt>
                <c:pt idx="79">
                  <c:v>6.9611000000000006E-2</c:v>
                </c:pt>
                <c:pt idx="80">
                  <c:v>7.1698999999999999E-2</c:v>
                </c:pt>
                <c:pt idx="81">
                  <c:v>7.3849999999999999E-2</c:v>
                </c:pt>
                <c:pt idx="82">
                  <c:v>7.6065999999999995E-2</c:v>
                </c:pt>
                <c:pt idx="83">
                  <c:v>7.8348000000000001E-2</c:v>
                </c:pt>
                <c:pt idx="84">
                  <c:v>8.0698000000000006E-2</c:v>
                </c:pt>
                <c:pt idx="85">
                  <c:v>8.3118999999999998E-2</c:v>
                </c:pt>
                <c:pt idx="86">
                  <c:v>8.5612999999999995E-2</c:v>
                </c:pt>
                <c:pt idx="87">
                  <c:v>8.8180999999999995E-2</c:v>
                </c:pt>
                <c:pt idx="88">
                  <c:v>9.0827000000000005E-2</c:v>
                </c:pt>
                <c:pt idx="89">
                  <c:v>9.3550999999999995E-2</c:v>
                </c:pt>
                <c:pt idx="90">
                  <c:v>9.6357999999999999E-2</c:v>
                </c:pt>
                <c:pt idx="91">
                  <c:v>9.9249000000000004E-2</c:v>
                </c:pt>
              </c:numCache>
            </c:numRef>
          </c:xVal>
          <c:yVal>
            <c:numRef>
              <c:f>BAREheptane_fit_contrast_1!$E$1:$E$92</c:f>
              <c:numCache>
                <c:formatCode>General</c:formatCode>
                <c:ptCount val="9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0.99950000000000006</c:v>
                </c:pt>
                <c:pt idx="7">
                  <c:v>0.98919000000000001</c:v>
                </c:pt>
                <c:pt idx="8">
                  <c:v>0.91978000000000004</c:v>
                </c:pt>
                <c:pt idx="9">
                  <c:v>0.72746999999999995</c:v>
                </c:pt>
                <c:pt idx="10">
                  <c:v>0.47249000000000002</c:v>
                </c:pt>
                <c:pt idx="11">
                  <c:v>0.29078999999999999</c:v>
                </c:pt>
                <c:pt idx="12">
                  <c:v>0.19782</c:v>
                </c:pt>
                <c:pt idx="13">
                  <c:v>0.14696000000000001</c:v>
                </c:pt>
                <c:pt idx="14">
                  <c:v>0.11404</c:v>
                </c:pt>
                <c:pt idx="15">
                  <c:v>9.0723999999999999E-2</c:v>
                </c:pt>
                <c:pt idx="16">
                  <c:v>7.3443999999999995E-2</c:v>
                </c:pt>
                <c:pt idx="17">
                  <c:v>6.0253000000000001E-2</c:v>
                </c:pt>
                <c:pt idx="18">
                  <c:v>4.9921E-2</c:v>
                </c:pt>
                <c:pt idx="19">
                  <c:v>4.1694000000000002E-2</c:v>
                </c:pt>
                <c:pt idx="20">
                  <c:v>3.5039000000000001E-2</c:v>
                </c:pt>
                <c:pt idx="21">
                  <c:v>2.9623E-2</c:v>
                </c:pt>
                <c:pt idx="22">
                  <c:v>2.5163000000000001E-2</c:v>
                </c:pt>
                <c:pt idx="23">
                  <c:v>2.1461999999999998E-2</c:v>
                </c:pt>
                <c:pt idx="24">
                  <c:v>1.8363999999999998E-2</c:v>
                </c:pt>
                <c:pt idx="25">
                  <c:v>1.5758000000000001E-2</c:v>
                </c:pt>
                <c:pt idx="26">
                  <c:v>1.3558000000000001E-2</c:v>
                </c:pt>
                <c:pt idx="27">
                  <c:v>1.1688E-2</c:v>
                </c:pt>
                <c:pt idx="28">
                  <c:v>1.0093E-2</c:v>
                </c:pt>
                <c:pt idx="29">
                  <c:v>8.7276000000000003E-3</c:v>
                </c:pt>
                <c:pt idx="30">
                  <c:v>7.5582999999999996E-3</c:v>
                </c:pt>
                <c:pt idx="31">
                  <c:v>6.5500999999999997E-3</c:v>
                </c:pt>
                <c:pt idx="32">
                  <c:v>5.6816000000000002E-3</c:v>
                </c:pt>
                <c:pt idx="33">
                  <c:v>4.9290000000000002E-3</c:v>
                </c:pt>
                <c:pt idx="34">
                  <c:v>4.2779999999999997E-3</c:v>
                </c:pt>
                <c:pt idx="35">
                  <c:v>3.7131999999999998E-3</c:v>
                </c:pt>
                <c:pt idx="36">
                  <c:v>3.2217999999999999E-3</c:v>
                </c:pt>
                <c:pt idx="37">
                  <c:v>2.7942000000000002E-3</c:v>
                </c:pt>
                <c:pt idx="38">
                  <c:v>2.4223999999999999E-3</c:v>
                </c:pt>
                <c:pt idx="39">
                  <c:v>2.0975999999999998E-3</c:v>
                </c:pt>
                <c:pt idx="40">
                  <c:v>1.8147E-3</c:v>
                </c:pt>
                <c:pt idx="41">
                  <c:v>1.5682000000000001E-3</c:v>
                </c:pt>
                <c:pt idx="42">
                  <c:v>1.353E-3</c:v>
                </c:pt>
                <c:pt idx="43">
                  <c:v>1.165E-3</c:v>
                </c:pt>
                <c:pt idx="44">
                  <c:v>1.0011E-3</c:v>
                </c:pt>
                <c:pt idx="45">
                  <c:v>8.5857999999999996E-4</c:v>
                </c:pt>
                <c:pt idx="46">
                  <c:v>7.3457999999999998E-4</c:v>
                </c:pt>
                <c:pt idx="47">
                  <c:v>6.2655999999999996E-4</c:v>
                </c:pt>
                <c:pt idx="48">
                  <c:v>5.3291999999999999E-4</c:v>
                </c:pt>
                <c:pt idx="49">
                  <c:v>4.5186E-4</c:v>
                </c:pt>
                <c:pt idx="50">
                  <c:v>3.8181000000000001E-4</c:v>
                </c:pt>
                <c:pt idx="51">
                  <c:v>3.2138000000000002E-4</c:v>
                </c:pt>
                <c:pt idx="52">
                  <c:v>2.6940999999999998E-4</c:v>
                </c:pt>
                <c:pt idx="53">
                  <c:v>2.2491000000000001E-4</c:v>
                </c:pt>
                <c:pt idx="54">
                  <c:v>1.8688999999999999E-4</c:v>
                </c:pt>
                <c:pt idx="55">
                  <c:v>1.5463E-4</c:v>
                </c:pt>
                <c:pt idx="56">
                  <c:v>1.2734000000000001E-4</c:v>
                </c:pt>
                <c:pt idx="57">
                  <c:v>1.0435E-4</c:v>
                </c:pt>
                <c:pt idx="58" formatCode="0.00E+00">
                  <c:v>8.5111999999999994E-5</c:v>
                </c:pt>
                <c:pt idx="59" formatCode="0.00E+00">
                  <c:v>6.9103000000000006E-5</c:v>
                </c:pt>
                <c:pt idx="60" formatCode="0.00E+00">
                  <c:v>5.5889E-5</c:v>
                </c:pt>
                <c:pt idx="61" formatCode="0.00E+00">
                  <c:v>4.5048E-5</c:v>
                </c:pt>
                <c:pt idx="62" formatCode="0.00E+00">
                  <c:v>3.6223999999999997E-5</c:v>
                </c:pt>
                <c:pt idx="63" formatCode="0.00E+00">
                  <c:v>2.9113000000000001E-5</c:v>
                </c:pt>
                <c:pt idx="64" formatCode="0.00E+00">
                  <c:v>2.3422999999999999E-5</c:v>
                </c:pt>
                <c:pt idx="65" formatCode="0.00E+00">
                  <c:v>1.8926000000000001E-5</c:v>
                </c:pt>
                <c:pt idx="66" formatCode="0.00E+00">
                  <c:v>1.5403000000000001E-5</c:v>
                </c:pt>
                <c:pt idx="67" formatCode="0.00E+00">
                  <c:v>1.2678E-5</c:v>
                </c:pt>
                <c:pt idx="68" formatCode="0.00E+00">
                  <c:v>1.0597E-5</c:v>
                </c:pt>
                <c:pt idx="69" formatCode="0.00E+00">
                  <c:v>9.0260999999999999E-6</c:v>
                </c:pt>
                <c:pt idx="70" formatCode="0.00E+00">
                  <c:v>7.8582000000000004E-6</c:v>
                </c:pt>
                <c:pt idx="71" formatCode="0.00E+00">
                  <c:v>7.0029000000000003E-6</c:v>
                </c:pt>
                <c:pt idx="72" formatCode="0.00E+00">
                  <c:v>6.3871999999999996E-6</c:v>
                </c:pt>
                <c:pt idx="73" formatCode="0.00E+00">
                  <c:v>5.9509000000000001E-6</c:v>
                </c:pt>
                <c:pt idx="74" formatCode="0.00E+00">
                  <c:v>5.6474999999999997E-6</c:v>
                </c:pt>
                <c:pt idx="75" formatCode="0.00E+00">
                  <c:v>5.4407000000000003E-6</c:v>
                </c:pt>
                <c:pt idx="76" formatCode="0.00E+00">
                  <c:v>5.3025999999999998E-6</c:v>
                </c:pt>
                <c:pt idx="77" formatCode="0.00E+00">
                  <c:v>5.2124000000000003E-6</c:v>
                </c:pt>
                <c:pt idx="78" formatCode="0.00E+00">
                  <c:v>5.1548000000000002E-6</c:v>
                </c:pt>
                <c:pt idx="79" formatCode="0.00E+00">
                  <c:v>5.1189999999999996E-6</c:v>
                </c:pt>
                <c:pt idx="80" formatCode="0.00E+00">
                  <c:v>5.0973000000000003E-6</c:v>
                </c:pt>
                <c:pt idx="81" formatCode="0.00E+00">
                  <c:v>5.0845000000000002E-6</c:v>
                </c:pt>
                <c:pt idx="82" formatCode="0.00E+00">
                  <c:v>5.0772000000000003E-6</c:v>
                </c:pt>
                <c:pt idx="83" formatCode="0.00E+00">
                  <c:v>5.0730999999999998E-6</c:v>
                </c:pt>
                <c:pt idx="84" formatCode="0.00E+00">
                  <c:v>5.0710000000000002E-6</c:v>
                </c:pt>
                <c:pt idx="85" formatCode="0.00E+00">
                  <c:v>5.0698000000000001E-6</c:v>
                </c:pt>
                <c:pt idx="86" formatCode="0.00E+00">
                  <c:v>5.0692999999999999E-6</c:v>
                </c:pt>
                <c:pt idx="87" formatCode="0.00E+00">
                  <c:v>5.0690000000000001E-6</c:v>
                </c:pt>
                <c:pt idx="88" formatCode="0.00E+00">
                  <c:v>5.0688999999999999E-6</c:v>
                </c:pt>
                <c:pt idx="89" formatCode="0.00E+00">
                  <c:v>5.0687999999999996E-6</c:v>
                </c:pt>
                <c:pt idx="90" formatCode="0.00E+00">
                  <c:v>5.0687999999999996E-6</c:v>
                </c:pt>
                <c:pt idx="91" formatCode="0.00E+00">
                  <c:v>5.0687999999999996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75C-4318-8AF8-4832AF5F0CFE}"/>
            </c:ext>
          </c:extLst>
        </c:ser>
        <c:ser>
          <c:idx val="0"/>
          <c:order val="1"/>
          <c:tx>
            <c:v>Calcite - AOT - d-heptane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rgbClr val="295672"/>
              </a:solidFill>
              <a:ln>
                <a:noFill/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#1_fit_contrast_1'!$C$1:$C$272</c:f>
                <c:numCache>
                  <c:formatCode>General</c:formatCode>
                  <c:ptCount val="272"/>
                  <c:pt idx="0">
                    <c:v>7.6206999999999997E-2</c:v>
                  </c:pt>
                  <c:pt idx="1">
                    <c:v>4.5336000000000001E-2</c:v>
                  </c:pt>
                  <c:pt idx="2">
                    <c:v>4.7289999999999999E-2</c:v>
                  </c:pt>
                  <c:pt idx="3">
                    <c:v>4.5414000000000003E-2</c:v>
                  </c:pt>
                  <c:pt idx="4">
                    <c:v>4.5301000000000001E-2</c:v>
                  </c:pt>
                  <c:pt idx="5">
                    <c:v>4.6336000000000002E-2</c:v>
                  </c:pt>
                  <c:pt idx="6">
                    <c:v>4.8362000000000002E-2</c:v>
                  </c:pt>
                  <c:pt idx="7">
                    <c:v>4.5990999999999997E-2</c:v>
                  </c:pt>
                  <c:pt idx="8">
                    <c:v>4.9022999999999997E-2</c:v>
                  </c:pt>
                  <c:pt idx="9">
                    <c:v>4.2562999999999997E-2</c:v>
                  </c:pt>
                  <c:pt idx="10">
                    <c:v>4.1174000000000002E-2</c:v>
                  </c:pt>
                  <c:pt idx="11">
                    <c:v>3.6810000000000002E-2</c:v>
                  </c:pt>
                  <c:pt idx="12">
                    <c:v>3.6513999999999998E-2</c:v>
                  </c:pt>
                  <c:pt idx="13">
                    <c:v>4.0458000000000001E-2</c:v>
                  </c:pt>
                  <c:pt idx="14">
                    <c:v>3.7643000000000003E-2</c:v>
                  </c:pt>
                  <c:pt idx="15">
                    <c:v>4.0223000000000002E-2</c:v>
                  </c:pt>
                  <c:pt idx="16">
                    <c:v>3.4472999999999997E-2</c:v>
                  </c:pt>
                  <c:pt idx="17">
                    <c:v>3.4410999999999997E-2</c:v>
                  </c:pt>
                  <c:pt idx="18">
                    <c:v>3.3806000000000003E-2</c:v>
                  </c:pt>
                  <c:pt idx="19">
                    <c:v>3.1045E-2</c:v>
                  </c:pt>
                  <c:pt idx="20">
                    <c:v>3.2280000000000003E-2</c:v>
                  </c:pt>
                  <c:pt idx="21">
                    <c:v>3.202E-2</c:v>
                  </c:pt>
                  <c:pt idx="22">
                    <c:v>3.1206999999999999E-2</c:v>
                  </c:pt>
                  <c:pt idx="23">
                    <c:v>2.8204E-2</c:v>
                  </c:pt>
                  <c:pt idx="24">
                    <c:v>2.7618E-2</c:v>
                  </c:pt>
                  <c:pt idx="25">
                    <c:v>2.58E-2</c:v>
                  </c:pt>
                  <c:pt idx="26">
                    <c:v>2.3733000000000001E-2</c:v>
                  </c:pt>
                  <c:pt idx="27">
                    <c:v>1.925E-2</c:v>
                  </c:pt>
                  <c:pt idx="28">
                    <c:v>1.6854999999999998E-2</c:v>
                  </c:pt>
                  <c:pt idx="29">
                    <c:v>1.4936E-2</c:v>
                  </c:pt>
                  <c:pt idx="30">
                    <c:v>1.3413E-2</c:v>
                  </c:pt>
                  <c:pt idx="31">
                    <c:v>1.1997000000000001E-2</c:v>
                  </c:pt>
                  <c:pt idx="32">
                    <c:v>1.0843E-2</c:v>
                  </c:pt>
                  <c:pt idx="33">
                    <c:v>1.0017E-2</c:v>
                  </c:pt>
                  <c:pt idx="34">
                    <c:v>9.1803000000000006E-3</c:v>
                  </c:pt>
                  <c:pt idx="35">
                    <c:v>8.0958000000000002E-3</c:v>
                  </c:pt>
                  <c:pt idx="36">
                    <c:v>8.0915999999999991E-3</c:v>
                  </c:pt>
                  <c:pt idx="37">
                    <c:v>7.9454E-3</c:v>
                  </c:pt>
                  <c:pt idx="38">
                    <c:v>7.1601E-3</c:v>
                  </c:pt>
                  <c:pt idx="39">
                    <c:v>6.6281999999999999E-3</c:v>
                  </c:pt>
                  <c:pt idx="40">
                    <c:v>8.5702E-3</c:v>
                  </c:pt>
                  <c:pt idx="41">
                    <c:v>4.8631000000000004E-3</c:v>
                  </c:pt>
                  <c:pt idx="42">
                    <c:v>4.1089999999999998E-3</c:v>
                  </c:pt>
                  <c:pt idx="43">
                    <c:v>4.0775000000000004E-3</c:v>
                  </c:pt>
                  <c:pt idx="44">
                    <c:v>3.7612000000000001E-3</c:v>
                  </c:pt>
                  <c:pt idx="45">
                    <c:v>3.542E-3</c:v>
                  </c:pt>
                  <c:pt idx="46">
                    <c:v>3.2743E-3</c:v>
                  </c:pt>
                  <c:pt idx="47">
                    <c:v>3.1592999999999999E-3</c:v>
                  </c:pt>
                  <c:pt idx="48">
                    <c:v>3.1664000000000002E-3</c:v>
                  </c:pt>
                  <c:pt idx="49">
                    <c:v>2.9060000000000002E-3</c:v>
                  </c:pt>
                  <c:pt idx="50">
                    <c:v>2.7732999999999998E-3</c:v>
                  </c:pt>
                  <c:pt idx="51">
                    <c:v>2.6702000000000002E-3</c:v>
                  </c:pt>
                  <c:pt idx="52">
                    <c:v>2.5477E-3</c:v>
                  </c:pt>
                  <c:pt idx="53">
                    <c:v>2.3785999999999998E-3</c:v>
                  </c:pt>
                  <c:pt idx="54">
                    <c:v>2.3146E-3</c:v>
                  </c:pt>
                  <c:pt idx="55">
                    <c:v>2.2877000000000002E-3</c:v>
                  </c:pt>
                  <c:pt idx="56">
                    <c:v>2.0969999999999999E-3</c:v>
                  </c:pt>
                  <c:pt idx="57">
                    <c:v>1.9616999999999998E-3</c:v>
                  </c:pt>
                  <c:pt idx="58">
                    <c:v>1.9302E-3</c:v>
                  </c:pt>
                  <c:pt idx="59">
                    <c:v>1.8366000000000001E-3</c:v>
                  </c:pt>
                  <c:pt idx="60">
                    <c:v>1.7688999999999999E-3</c:v>
                  </c:pt>
                  <c:pt idx="61">
                    <c:v>1.7263000000000001E-3</c:v>
                  </c:pt>
                  <c:pt idx="62">
                    <c:v>1.7075E-3</c:v>
                  </c:pt>
                  <c:pt idx="63">
                    <c:v>1.6067E-3</c:v>
                  </c:pt>
                  <c:pt idx="64">
                    <c:v>1.5062000000000001E-3</c:v>
                  </c:pt>
                  <c:pt idx="65">
                    <c:v>1.4848000000000001E-3</c:v>
                  </c:pt>
                  <c:pt idx="66">
                    <c:v>1.3990999999999999E-3</c:v>
                  </c:pt>
                  <c:pt idx="67">
                    <c:v>1.3558000000000001E-3</c:v>
                  </c:pt>
                  <c:pt idx="68">
                    <c:v>1.3343000000000001E-3</c:v>
                  </c:pt>
                  <c:pt idx="69">
                    <c:v>1.3167999999999999E-3</c:v>
                  </c:pt>
                  <c:pt idx="70">
                    <c:v>1.2764E-3</c:v>
                  </c:pt>
                  <c:pt idx="71">
                    <c:v>1.1996000000000001E-3</c:v>
                  </c:pt>
                  <c:pt idx="72">
                    <c:v>1.2164999999999999E-3</c:v>
                  </c:pt>
                  <c:pt idx="73">
                    <c:v>1.1720000000000001E-3</c:v>
                  </c:pt>
                  <c:pt idx="74">
                    <c:v>1.1506999999999999E-3</c:v>
                  </c:pt>
                  <c:pt idx="75">
                    <c:v>1.1276999999999999E-3</c:v>
                  </c:pt>
                  <c:pt idx="76">
                    <c:v>1.0112000000000001E-3</c:v>
                  </c:pt>
                  <c:pt idx="77">
                    <c:v>1.0124999999999999E-3</c:v>
                  </c:pt>
                  <c:pt idx="78">
                    <c:v>9.9364000000000006E-4</c:v>
                  </c:pt>
                  <c:pt idx="79">
                    <c:v>9.6701999999999997E-4</c:v>
                  </c:pt>
                  <c:pt idx="80">
                    <c:v>8.6874999999999995E-4</c:v>
                  </c:pt>
                  <c:pt idx="81">
                    <c:v>9.2548000000000001E-4</c:v>
                  </c:pt>
                  <c:pt idx="82">
                    <c:v>8.5508000000000003E-4</c:v>
                  </c:pt>
                  <c:pt idx="83">
                    <c:v>7.9936000000000004E-4</c:v>
                  </c:pt>
                  <c:pt idx="84">
                    <c:v>8.2600000000000002E-4</c:v>
                  </c:pt>
                  <c:pt idx="85">
                    <c:v>7.9042999999999995E-4</c:v>
                  </c:pt>
                  <c:pt idx="86">
                    <c:v>8.3005000000000004E-4</c:v>
                  </c:pt>
                  <c:pt idx="87">
                    <c:v>7.4591000000000002E-4</c:v>
                  </c:pt>
                  <c:pt idx="88">
                    <c:v>7.4160000000000003E-4</c:v>
                  </c:pt>
                  <c:pt idx="89">
                    <c:v>6.5738999999999999E-4</c:v>
                  </c:pt>
                  <c:pt idx="90">
                    <c:v>6.4185999999999996E-4</c:v>
                  </c:pt>
                  <c:pt idx="91">
                    <c:v>6.3294000000000002E-4</c:v>
                  </c:pt>
                  <c:pt idx="92">
                    <c:v>6.0183999999999997E-4</c:v>
                  </c:pt>
                  <c:pt idx="93">
                    <c:v>5.9113999999999998E-4</c:v>
                  </c:pt>
                  <c:pt idx="94">
                    <c:v>5.9599000000000002E-4</c:v>
                  </c:pt>
                  <c:pt idx="95">
                    <c:v>5.6156999999999995E-4</c:v>
                  </c:pt>
                  <c:pt idx="96">
                    <c:v>5.9736999999999995E-4</c:v>
                  </c:pt>
                  <c:pt idx="97">
                    <c:v>5.6439999999999995E-4</c:v>
                  </c:pt>
                  <c:pt idx="98">
                    <c:v>5.4533999999999995E-4</c:v>
                  </c:pt>
                  <c:pt idx="99">
                    <c:v>5.3034000000000002E-4</c:v>
                  </c:pt>
                  <c:pt idx="100">
                    <c:v>5.0390000000000005E-4</c:v>
                  </c:pt>
                  <c:pt idx="101">
                    <c:v>5.0657000000000002E-4</c:v>
                  </c:pt>
                  <c:pt idx="102">
                    <c:v>4.7675000000000001E-4</c:v>
                  </c:pt>
                  <c:pt idx="103">
                    <c:v>4.327E-4</c:v>
                  </c:pt>
                  <c:pt idx="104">
                    <c:v>4.3980000000000001E-4</c:v>
                  </c:pt>
                  <c:pt idx="105">
                    <c:v>4.6690000000000002E-4</c:v>
                  </c:pt>
                  <c:pt idx="106">
                    <c:v>4.5787999999999997E-4</c:v>
                  </c:pt>
                  <c:pt idx="107">
                    <c:v>4.3030999999999999E-4</c:v>
                  </c:pt>
                  <c:pt idx="108">
                    <c:v>4.2157000000000002E-4</c:v>
                  </c:pt>
                  <c:pt idx="109">
                    <c:v>4.8429000000000001E-4</c:v>
                  </c:pt>
                  <c:pt idx="110">
                    <c:v>7.6453999999999997E-4</c:v>
                  </c:pt>
                  <c:pt idx="111">
                    <c:v>2.8786000000000003E-4</c:v>
                  </c:pt>
                  <c:pt idx="112">
                    <c:v>2.5985E-4</c:v>
                  </c:pt>
                  <c:pt idx="113">
                    <c:v>2.7528999999999997E-4</c:v>
                  </c:pt>
                  <c:pt idx="114">
                    <c:v>2.4730999999999999E-4</c:v>
                  </c:pt>
                  <c:pt idx="115">
                    <c:v>2.4613E-4</c:v>
                  </c:pt>
                  <c:pt idx="116">
                    <c:v>2.6158000000000003E-4</c:v>
                  </c:pt>
                  <c:pt idx="117">
                    <c:v>2.5587E-4</c:v>
                  </c:pt>
                  <c:pt idx="118">
                    <c:v>2.3432999999999999E-4</c:v>
                  </c:pt>
                  <c:pt idx="119">
                    <c:v>2.1193000000000001E-4</c:v>
                  </c:pt>
                  <c:pt idx="120">
                    <c:v>2.3528000000000001E-4</c:v>
                  </c:pt>
                  <c:pt idx="121">
                    <c:v>2.1803E-4</c:v>
                  </c:pt>
                  <c:pt idx="122">
                    <c:v>2.1947000000000001E-4</c:v>
                  </c:pt>
                  <c:pt idx="123">
                    <c:v>2.0218999999999999E-4</c:v>
                  </c:pt>
                  <c:pt idx="124">
                    <c:v>1.9566000000000001E-4</c:v>
                  </c:pt>
                  <c:pt idx="125">
                    <c:v>2.0452E-4</c:v>
                  </c:pt>
                  <c:pt idx="126">
                    <c:v>2.0581000000000001E-4</c:v>
                  </c:pt>
                  <c:pt idx="127">
                    <c:v>1.9859000000000001E-4</c:v>
                  </c:pt>
                  <c:pt idx="128">
                    <c:v>1.9599999999999999E-4</c:v>
                  </c:pt>
                  <c:pt idx="129">
                    <c:v>1.9301E-4</c:v>
                  </c:pt>
                  <c:pt idx="130">
                    <c:v>1.4449999999999999E-4</c:v>
                  </c:pt>
                  <c:pt idx="131">
                    <c:v>1.7515E-4</c:v>
                  </c:pt>
                  <c:pt idx="132">
                    <c:v>1.4535000000000001E-4</c:v>
                  </c:pt>
                  <c:pt idx="133">
                    <c:v>1.0268E-4</c:v>
                  </c:pt>
                  <c:pt idx="134">
                    <c:v>1.485E-4</c:v>
                  </c:pt>
                  <c:pt idx="135">
                    <c:v>1.2863999999999999E-4</c:v>
                  </c:pt>
                  <c:pt idx="136">
                    <c:v>1.7137000000000001E-4</c:v>
                  </c:pt>
                  <c:pt idx="137">
                    <c:v>1.8985000000000001E-4</c:v>
                  </c:pt>
                  <c:pt idx="138">
                    <c:v>1.4604E-4</c:v>
                  </c:pt>
                  <c:pt idx="139">
                    <c:v>1.4233E-4</c:v>
                  </c:pt>
                  <c:pt idx="140">
                    <c:v>1.2946E-4</c:v>
                  </c:pt>
                  <c:pt idx="141">
                    <c:v>1.4666000000000001E-4</c:v>
                  </c:pt>
                  <c:pt idx="142">
                    <c:v>9.5784000000000003E-5</c:v>
                  </c:pt>
                  <c:pt idx="143">
                    <c:v>1.2213E-4</c:v>
                  </c:pt>
                  <c:pt idx="144">
                    <c:v>8.3200000000000003E-5</c:v>
                  </c:pt>
                  <c:pt idx="145">
                    <c:v>1.1553E-4</c:v>
                  </c:pt>
                  <c:pt idx="146">
                    <c:v>1.5454999999999999E-4</c:v>
                  </c:pt>
                  <c:pt idx="147">
                    <c:v>1.4278000000000001E-4</c:v>
                  </c:pt>
                  <c:pt idx="148">
                    <c:v>1.5342E-4</c:v>
                  </c:pt>
                  <c:pt idx="149">
                    <c:v>1.1391E-4</c:v>
                  </c:pt>
                  <c:pt idx="150">
                    <c:v>1.4101000000000001E-4</c:v>
                  </c:pt>
                  <c:pt idx="151">
                    <c:v>1.1178E-4</c:v>
                  </c:pt>
                  <c:pt idx="152">
                    <c:v>1.6311E-4</c:v>
                  </c:pt>
                  <c:pt idx="153">
                    <c:v>1.0545E-4</c:v>
                  </c:pt>
                  <c:pt idx="154">
                    <c:v>5.9728999999999997E-5</c:v>
                  </c:pt>
                  <c:pt idx="155">
                    <c:v>8.9686999999999997E-5</c:v>
                  </c:pt>
                  <c:pt idx="156">
                    <c:v>6.5964999999999996E-5</c:v>
                  </c:pt>
                  <c:pt idx="157">
                    <c:v>8.1040999999999999E-5</c:v>
                  </c:pt>
                  <c:pt idx="158">
                    <c:v>7.7146999999999998E-5</c:v>
                  </c:pt>
                  <c:pt idx="159">
                    <c:v>6.9045E-5</c:v>
                  </c:pt>
                  <c:pt idx="160">
                    <c:v>7.3269000000000006E-5</c:v>
                  </c:pt>
                  <c:pt idx="161">
                    <c:v>9.6498999999999999E-5</c:v>
                  </c:pt>
                  <c:pt idx="162">
                    <c:v>5.5884999999999998E-5</c:v>
                  </c:pt>
                  <c:pt idx="163">
                    <c:v>7.7694999999999994E-5</c:v>
                  </c:pt>
                  <c:pt idx="164">
                    <c:v>6.2932E-5</c:v>
                  </c:pt>
                  <c:pt idx="165">
                    <c:v>8.5315000000000006E-5</c:v>
                  </c:pt>
                  <c:pt idx="166">
                    <c:v>5.0510999999999998E-5</c:v>
                  </c:pt>
                  <c:pt idx="167">
                    <c:v>7.9023999999999994E-5</c:v>
                  </c:pt>
                  <c:pt idx="168">
                    <c:v>4.5908000000000002E-5</c:v>
                  </c:pt>
                  <c:pt idx="169">
                    <c:v>6.9369000000000006E-5</c:v>
                  </c:pt>
                  <c:pt idx="170">
                    <c:v>8.8583000000000002E-5</c:v>
                  </c:pt>
                  <c:pt idx="171">
                    <c:v>8.0351000000000004E-5</c:v>
                  </c:pt>
                  <c:pt idx="172">
                    <c:v>6.3584999999999995E-5</c:v>
                  </c:pt>
                  <c:pt idx="173">
                    <c:v>1.3621999999999999E-4</c:v>
                  </c:pt>
                  <c:pt idx="174">
                    <c:v>4.7364999999999998E-5</c:v>
                  </c:pt>
                  <c:pt idx="175">
                    <c:v>3.6729E-5</c:v>
                  </c:pt>
                  <c:pt idx="176">
                    <c:v>3.9214000000000001E-5</c:v>
                  </c:pt>
                  <c:pt idx="177">
                    <c:v>4.1372000000000003E-5</c:v>
                  </c:pt>
                  <c:pt idx="178">
                    <c:v>3.5997000000000001E-5</c:v>
                  </c:pt>
                  <c:pt idx="179">
                    <c:v>3.7388999999999997E-5</c:v>
                  </c:pt>
                  <c:pt idx="180">
                    <c:v>5.8646000000000001E-5</c:v>
                  </c:pt>
                  <c:pt idx="181">
                    <c:v>2.8623E-5</c:v>
                  </c:pt>
                  <c:pt idx="182">
                    <c:v>2.495E-5</c:v>
                  </c:pt>
                  <c:pt idx="183">
                    <c:v>2.6038999999999999E-5</c:v>
                  </c:pt>
                  <c:pt idx="184">
                    <c:v>2.4343999999999999E-5</c:v>
                  </c:pt>
                  <c:pt idx="185">
                    <c:v>2.5647999999999999E-5</c:v>
                  </c:pt>
                  <c:pt idx="186">
                    <c:v>2.2906999999999999E-5</c:v>
                  </c:pt>
                  <c:pt idx="187">
                    <c:v>2.5137E-5</c:v>
                  </c:pt>
                  <c:pt idx="188">
                    <c:v>2.3152000000000001E-5</c:v>
                  </c:pt>
                  <c:pt idx="189">
                    <c:v>2.4508E-5</c:v>
                  </c:pt>
                  <c:pt idx="190">
                    <c:v>2.1607000000000002E-5</c:v>
                  </c:pt>
                  <c:pt idx="191">
                    <c:v>2.0040000000000001E-5</c:v>
                  </c:pt>
                  <c:pt idx="192">
                    <c:v>2.0074000000000001E-5</c:v>
                  </c:pt>
                  <c:pt idx="193">
                    <c:v>1.7682000000000001E-5</c:v>
                  </c:pt>
                  <c:pt idx="194">
                    <c:v>2.0293999999999999E-5</c:v>
                  </c:pt>
                  <c:pt idx="195">
                    <c:v>1.9599E-5</c:v>
                  </c:pt>
                  <c:pt idx="196">
                    <c:v>2.0645E-5</c:v>
                  </c:pt>
                  <c:pt idx="197">
                    <c:v>2.0559000000000001E-5</c:v>
                  </c:pt>
                  <c:pt idx="198">
                    <c:v>1.8139E-5</c:v>
                  </c:pt>
                  <c:pt idx="199">
                    <c:v>1.9581000000000001E-5</c:v>
                  </c:pt>
                  <c:pt idx="200">
                    <c:v>1.7495000000000001E-5</c:v>
                  </c:pt>
                  <c:pt idx="201">
                    <c:v>1.7533E-5</c:v>
                  </c:pt>
                  <c:pt idx="202">
                    <c:v>1.8238999999999999E-5</c:v>
                  </c:pt>
                  <c:pt idx="203">
                    <c:v>1.6331E-5</c:v>
                  </c:pt>
                  <c:pt idx="204">
                    <c:v>1.6453999999999999E-5</c:v>
                  </c:pt>
                  <c:pt idx="205">
                    <c:v>1.5424999999999999E-5</c:v>
                  </c:pt>
                  <c:pt idx="206">
                    <c:v>1.5421E-5</c:v>
                  </c:pt>
                  <c:pt idx="207">
                    <c:v>1.5435E-5</c:v>
                  </c:pt>
                  <c:pt idx="208">
                    <c:v>1.4217E-5</c:v>
                  </c:pt>
                  <c:pt idx="209">
                    <c:v>1.454E-5</c:v>
                  </c:pt>
                  <c:pt idx="210">
                    <c:v>1.6917000000000001E-5</c:v>
                  </c:pt>
                  <c:pt idx="211">
                    <c:v>1.4667E-5</c:v>
                  </c:pt>
                  <c:pt idx="212">
                    <c:v>1.3835000000000001E-5</c:v>
                  </c:pt>
                  <c:pt idx="213">
                    <c:v>1.5744E-5</c:v>
                  </c:pt>
                  <c:pt idx="214">
                    <c:v>1.4959E-5</c:v>
                  </c:pt>
                  <c:pt idx="215">
                    <c:v>1.394E-5</c:v>
                  </c:pt>
                  <c:pt idx="216">
                    <c:v>1.3443E-5</c:v>
                  </c:pt>
                  <c:pt idx="217">
                    <c:v>1.4765E-5</c:v>
                  </c:pt>
                  <c:pt idx="218">
                    <c:v>1.2449000000000001E-5</c:v>
                  </c:pt>
                  <c:pt idx="219">
                    <c:v>9.7676999999999997E-6</c:v>
                  </c:pt>
                  <c:pt idx="220">
                    <c:v>1.0927000000000001E-5</c:v>
                  </c:pt>
                  <c:pt idx="221">
                    <c:v>1.155E-5</c:v>
                  </c:pt>
                  <c:pt idx="222">
                    <c:v>1.1457000000000001E-5</c:v>
                  </c:pt>
                  <c:pt idx="223">
                    <c:v>1.1168E-5</c:v>
                  </c:pt>
                  <c:pt idx="224">
                    <c:v>1.3057999999999999E-5</c:v>
                  </c:pt>
                  <c:pt idx="225">
                    <c:v>1.216E-5</c:v>
                  </c:pt>
                  <c:pt idx="226">
                    <c:v>1.0376E-5</c:v>
                  </c:pt>
                  <c:pt idx="227">
                    <c:v>1.0856000000000001E-5</c:v>
                  </c:pt>
                  <c:pt idx="228">
                    <c:v>1.1211E-5</c:v>
                  </c:pt>
                  <c:pt idx="229">
                    <c:v>1.5492999999999999E-5</c:v>
                  </c:pt>
                  <c:pt idx="230">
                    <c:v>1.165E-5</c:v>
                  </c:pt>
                  <c:pt idx="231">
                    <c:v>9.6350000000000001E-6</c:v>
                  </c:pt>
                  <c:pt idx="232">
                    <c:v>1.078E-5</c:v>
                  </c:pt>
                  <c:pt idx="233">
                    <c:v>1.1659E-5</c:v>
                  </c:pt>
                  <c:pt idx="234">
                    <c:v>1.3271000000000001E-5</c:v>
                  </c:pt>
                  <c:pt idx="235">
                    <c:v>1.1256E-5</c:v>
                  </c:pt>
                  <c:pt idx="236">
                    <c:v>1.0613E-5</c:v>
                  </c:pt>
                  <c:pt idx="237">
                    <c:v>1.2488E-5</c:v>
                  </c:pt>
                  <c:pt idx="238">
                    <c:v>8.5944000000000002E-6</c:v>
                  </c:pt>
                  <c:pt idx="239">
                    <c:v>1.1436E-5</c:v>
                  </c:pt>
                  <c:pt idx="240">
                    <c:v>2.6874999999999999E-5</c:v>
                  </c:pt>
                  <c:pt idx="241">
                    <c:v>7.8321999999999993E-6</c:v>
                  </c:pt>
                  <c:pt idx="242">
                    <c:v>7.6051999999999996E-6</c:v>
                  </c:pt>
                  <c:pt idx="243">
                    <c:v>7.3644000000000002E-6</c:v>
                  </c:pt>
                  <c:pt idx="244">
                    <c:v>6.7085000000000002E-6</c:v>
                  </c:pt>
                  <c:pt idx="245">
                    <c:v>6.8290000000000002E-6</c:v>
                  </c:pt>
                  <c:pt idx="246">
                    <c:v>5.7645999999999998E-6</c:v>
                  </c:pt>
                  <c:pt idx="247">
                    <c:v>5.1313999999999997E-6</c:v>
                  </c:pt>
                  <c:pt idx="248">
                    <c:v>6.3230000000000003E-6</c:v>
                  </c:pt>
                  <c:pt idx="249">
                    <c:v>4.9334000000000001E-6</c:v>
                  </c:pt>
                  <c:pt idx="250">
                    <c:v>5.7367999999999999E-6</c:v>
                  </c:pt>
                  <c:pt idx="251">
                    <c:v>6.9499000000000002E-6</c:v>
                  </c:pt>
                  <c:pt idx="252">
                    <c:v>4.7323999999999998E-6</c:v>
                  </c:pt>
                  <c:pt idx="253">
                    <c:v>5.1089999999999997E-6</c:v>
                  </c:pt>
                  <c:pt idx="254">
                    <c:v>4.9431000000000002E-6</c:v>
                  </c:pt>
                  <c:pt idx="255">
                    <c:v>4.9242000000000002E-6</c:v>
                  </c:pt>
                  <c:pt idx="256">
                    <c:v>4.6346999999999999E-6</c:v>
                  </c:pt>
                  <c:pt idx="257">
                    <c:v>5.6098000000000001E-6</c:v>
                  </c:pt>
                  <c:pt idx="258">
                    <c:v>3.8141E-6</c:v>
                  </c:pt>
                  <c:pt idx="259">
                    <c:v>4.9539000000000001E-6</c:v>
                  </c:pt>
                  <c:pt idx="260">
                    <c:v>4.5422999999999997E-6</c:v>
                  </c:pt>
                  <c:pt idx="261">
                    <c:v>4.1245000000000001E-6</c:v>
                  </c:pt>
                  <c:pt idx="262">
                    <c:v>3.8468000000000002E-6</c:v>
                  </c:pt>
                  <c:pt idx="263">
                    <c:v>3.7344000000000002E-6</c:v>
                  </c:pt>
                  <c:pt idx="264">
                    <c:v>4.014E-6</c:v>
                  </c:pt>
                  <c:pt idx="265">
                    <c:v>4.1135999999999999E-6</c:v>
                  </c:pt>
                  <c:pt idx="266">
                    <c:v>3.6625000000000001E-6</c:v>
                  </c:pt>
                  <c:pt idx="267">
                    <c:v>3.3977999999999999E-6</c:v>
                  </c:pt>
                  <c:pt idx="268">
                    <c:v>3.2341000000000001E-6</c:v>
                  </c:pt>
                  <c:pt idx="269">
                    <c:v>3.8967000000000003E-6</c:v>
                  </c:pt>
                  <c:pt idx="270">
                    <c:v>2.5876999999999998E-6</c:v>
                  </c:pt>
                  <c:pt idx="271">
                    <c:v>1.4664000000000001E-5</c:v>
                  </c:pt>
                </c:numCache>
              </c:numRef>
            </c:plus>
            <c:minus>
              <c:numRef>
                <c:f>'#1_fit_contrast_1'!$C$1:$C$272</c:f>
                <c:numCache>
                  <c:formatCode>General</c:formatCode>
                  <c:ptCount val="272"/>
                  <c:pt idx="0">
                    <c:v>7.6206999999999997E-2</c:v>
                  </c:pt>
                  <c:pt idx="1">
                    <c:v>4.5336000000000001E-2</c:v>
                  </c:pt>
                  <c:pt idx="2">
                    <c:v>4.7289999999999999E-2</c:v>
                  </c:pt>
                  <c:pt idx="3">
                    <c:v>4.5414000000000003E-2</c:v>
                  </c:pt>
                  <c:pt idx="4">
                    <c:v>4.5301000000000001E-2</c:v>
                  </c:pt>
                  <c:pt idx="5">
                    <c:v>4.6336000000000002E-2</c:v>
                  </c:pt>
                  <c:pt idx="6">
                    <c:v>4.8362000000000002E-2</c:v>
                  </c:pt>
                  <c:pt idx="7">
                    <c:v>4.5990999999999997E-2</c:v>
                  </c:pt>
                  <c:pt idx="8">
                    <c:v>4.9022999999999997E-2</c:v>
                  </c:pt>
                  <c:pt idx="9">
                    <c:v>4.2562999999999997E-2</c:v>
                  </c:pt>
                  <c:pt idx="10">
                    <c:v>4.1174000000000002E-2</c:v>
                  </c:pt>
                  <c:pt idx="11">
                    <c:v>3.6810000000000002E-2</c:v>
                  </c:pt>
                  <c:pt idx="12">
                    <c:v>3.6513999999999998E-2</c:v>
                  </c:pt>
                  <c:pt idx="13">
                    <c:v>4.0458000000000001E-2</c:v>
                  </c:pt>
                  <c:pt idx="14">
                    <c:v>3.7643000000000003E-2</c:v>
                  </c:pt>
                  <c:pt idx="15">
                    <c:v>4.0223000000000002E-2</c:v>
                  </c:pt>
                  <c:pt idx="16">
                    <c:v>3.4472999999999997E-2</c:v>
                  </c:pt>
                  <c:pt idx="17">
                    <c:v>3.4410999999999997E-2</c:v>
                  </c:pt>
                  <c:pt idx="18">
                    <c:v>3.3806000000000003E-2</c:v>
                  </c:pt>
                  <c:pt idx="19">
                    <c:v>3.1045E-2</c:v>
                  </c:pt>
                  <c:pt idx="20">
                    <c:v>3.2280000000000003E-2</c:v>
                  </c:pt>
                  <c:pt idx="21">
                    <c:v>3.202E-2</c:v>
                  </c:pt>
                  <c:pt idx="22">
                    <c:v>3.1206999999999999E-2</c:v>
                  </c:pt>
                  <c:pt idx="23">
                    <c:v>2.8204E-2</c:v>
                  </c:pt>
                  <c:pt idx="24">
                    <c:v>2.7618E-2</c:v>
                  </c:pt>
                  <c:pt idx="25">
                    <c:v>2.58E-2</c:v>
                  </c:pt>
                  <c:pt idx="26">
                    <c:v>2.3733000000000001E-2</c:v>
                  </c:pt>
                  <c:pt idx="27">
                    <c:v>1.925E-2</c:v>
                  </c:pt>
                  <c:pt idx="28">
                    <c:v>1.6854999999999998E-2</c:v>
                  </c:pt>
                  <c:pt idx="29">
                    <c:v>1.4936E-2</c:v>
                  </c:pt>
                  <c:pt idx="30">
                    <c:v>1.3413E-2</c:v>
                  </c:pt>
                  <c:pt idx="31">
                    <c:v>1.1997000000000001E-2</c:v>
                  </c:pt>
                  <c:pt idx="32">
                    <c:v>1.0843E-2</c:v>
                  </c:pt>
                  <c:pt idx="33">
                    <c:v>1.0017E-2</c:v>
                  </c:pt>
                  <c:pt idx="34">
                    <c:v>9.1803000000000006E-3</c:v>
                  </c:pt>
                  <c:pt idx="35">
                    <c:v>8.0958000000000002E-3</c:v>
                  </c:pt>
                  <c:pt idx="36">
                    <c:v>8.0915999999999991E-3</c:v>
                  </c:pt>
                  <c:pt idx="37">
                    <c:v>7.9454E-3</c:v>
                  </c:pt>
                  <c:pt idx="38">
                    <c:v>7.1601E-3</c:v>
                  </c:pt>
                  <c:pt idx="39">
                    <c:v>6.6281999999999999E-3</c:v>
                  </c:pt>
                  <c:pt idx="40">
                    <c:v>8.5702E-3</c:v>
                  </c:pt>
                  <c:pt idx="41">
                    <c:v>4.8631000000000004E-3</c:v>
                  </c:pt>
                  <c:pt idx="42">
                    <c:v>4.1089999999999998E-3</c:v>
                  </c:pt>
                  <c:pt idx="43">
                    <c:v>4.0775000000000004E-3</c:v>
                  </c:pt>
                  <c:pt idx="44">
                    <c:v>3.7612000000000001E-3</c:v>
                  </c:pt>
                  <c:pt idx="45">
                    <c:v>3.542E-3</c:v>
                  </c:pt>
                  <c:pt idx="46">
                    <c:v>3.2743E-3</c:v>
                  </c:pt>
                  <c:pt idx="47">
                    <c:v>3.1592999999999999E-3</c:v>
                  </c:pt>
                  <c:pt idx="48">
                    <c:v>3.1664000000000002E-3</c:v>
                  </c:pt>
                  <c:pt idx="49">
                    <c:v>2.9060000000000002E-3</c:v>
                  </c:pt>
                  <c:pt idx="50">
                    <c:v>2.7732999999999998E-3</c:v>
                  </c:pt>
                  <c:pt idx="51">
                    <c:v>2.6702000000000002E-3</c:v>
                  </c:pt>
                  <c:pt idx="52">
                    <c:v>2.5477E-3</c:v>
                  </c:pt>
                  <c:pt idx="53">
                    <c:v>2.3785999999999998E-3</c:v>
                  </c:pt>
                  <c:pt idx="54">
                    <c:v>2.3146E-3</c:v>
                  </c:pt>
                  <c:pt idx="55">
                    <c:v>2.2877000000000002E-3</c:v>
                  </c:pt>
                  <c:pt idx="56">
                    <c:v>2.0969999999999999E-3</c:v>
                  </c:pt>
                  <c:pt idx="57">
                    <c:v>1.9616999999999998E-3</c:v>
                  </c:pt>
                  <c:pt idx="58">
                    <c:v>1.9302E-3</c:v>
                  </c:pt>
                  <c:pt idx="59">
                    <c:v>1.8366000000000001E-3</c:v>
                  </c:pt>
                  <c:pt idx="60">
                    <c:v>1.7688999999999999E-3</c:v>
                  </c:pt>
                  <c:pt idx="61">
                    <c:v>1.7263000000000001E-3</c:v>
                  </c:pt>
                  <c:pt idx="62">
                    <c:v>1.7075E-3</c:v>
                  </c:pt>
                  <c:pt idx="63">
                    <c:v>1.6067E-3</c:v>
                  </c:pt>
                  <c:pt idx="64">
                    <c:v>1.5062000000000001E-3</c:v>
                  </c:pt>
                  <c:pt idx="65">
                    <c:v>1.4848000000000001E-3</c:v>
                  </c:pt>
                  <c:pt idx="66">
                    <c:v>1.3990999999999999E-3</c:v>
                  </c:pt>
                  <c:pt idx="67">
                    <c:v>1.3558000000000001E-3</c:v>
                  </c:pt>
                  <c:pt idx="68">
                    <c:v>1.3343000000000001E-3</c:v>
                  </c:pt>
                  <c:pt idx="69">
                    <c:v>1.3167999999999999E-3</c:v>
                  </c:pt>
                  <c:pt idx="70">
                    <c:v>1.2764E-3</c:v>
                  </c:pt>
                  <c:pt idx="71">
                    <c:v>1.1996000000000001E-3</c:v>
                  </c:pt>
                  <c:pt idx="72">
                    <c:v>1.2164999999999999E-3</c:v>
                  </c:pt>
                  <c:pt idx="73">
                    <c:v>1.1720000000000001E-3</c:v>
                  </c:pt>
                  <c:pt idx="74">
                    <c:v>1.1506999999999999E-3</c:v>
                  </c:pt>
                  <c:pt idx="75">
                    <c:v>1.1276999999999999E-3</c:v>
                  </c:pt>
                  <c:pt idx="76">
                    <c:v>1.0112000000000001E-3</c:v>
                  </c:pt>
                  <c:pt idx="77">
                    <c:v>1.0124999999999999E-3</c:v>
                  </c:pt>
                  <c:pt idx="78">
                    <c:v>9.9364000000000006E-4</c:v>
                  </c:pt>
                  <c:pt idx="79">
                    <c:v>9.6701999999999997E-4</c:v>
                  </c:pt>
                  <c:pt idx="80">
                    <c:v>8.6874999999999995E-4</c:v>
                  </c:pt>
                  <c:pt idx="81">
                    <c:v>9.2548000000000001E-4</c:v>
                  </c:pt>
                  <c:pt idx="82">
                    <c:v>8.5508000000000003E-4</c:v>
                  </c:pt>
                  <c:pt idx="83">
                    <c:v>7.9936000000000004E-4</c:v>
                  </c:pt>
                  <c:pt idx="84">
                    <c:v>8.2600000000000002E-4</c:v>
                  </c:pt>
                  <c:pt idx="85">
                    <c:v>7.9042999999999995E-4</c:v>
                  </c:pt>
                  <c:pt idx="86">
                    <c:v>8.3005000000000004E-4</c:v>
                  </c:pt>
                  <c:pt idx="87">
                    <c:v>7.4591000000000002E-4</c:v>
                  </c:pt>
                  <c:pt idx="88">
                    <c:v>7.4160000000000003E-4</c:v>
                  </c:pt>
                  <c:pt idx="89">
                    <c:v>6.5738999999999999E-4</c:v>
                  </c:pt>
                  <c:pt idx="90">
                    <c:v>6.4185999999999996E-4</c:v>
                  </c:pt>
                  <c:pt idx="91">
                    <c:v>6.3294000000000002E-4</c:v>
                  </c:pt>
                  <c:pt idx="92">
                    <c:v>6.0183999999999997E-4</c:v>
                  </c:pt>
                  <c:pt idx="93">
                    <c:v>5.9113999999999998E-4</c:v>
                  </c:pt>
                  <c:pt idx="94">
                    <c:v>5.9599000000000002E-4</c:v>
                  </c:pt>
                  <c:pt idx="95">
                    <c:v>5.6156999999999995E-4</c:v>
                  </c:pt>
                  <c:pt idx="96">
                    <c:v>5.9736999999999995E-4</c:v>
                  </c:pt>
                  <c:pt idx="97">
                    <c:v>5.6439999999999995E-4</c:v>
                  </c:pt>
                  <c:pt idx="98">
                    <c:v>5.4533999999999995E-4</c:v>
                  </c:pt>
                  <c:pt idx="99">
                    <c:v>5.3034000000000002E-4</c:v>
                  </c:pt>
                  <c:pt idx="100">
                    <c:v>5.0390000000000005E-4</c:v>
                  </c:pt>
                  <c:pt idx="101">
                    <c:v>5.0657000000000002E-4</c:v>
                  </c:pt>
                  <c:pt idx="102">
                    <c:v>4.7675000000000001E-4</c:v>
                  </c:pt>
                  <c:pt idx="103">
                    <c:v>4.327E-4</c:v>
                  </c:pt>
                  <c:pt idx="104">
                    <c:v>4.3980000000000001E-4</c:v>
                  </c:pt>
                  <c:pt idx="105">
                    <c:v>4.6690000000000002E-4</c:v>
                  </c:pt>
                  <c:pt idx="106">
                    <c:v>4.5787999999999997E-4</c:v>
                  </c:pt>
                  <c:pt idx="107">
                    <c:v>4.3030999999999999E-4</c:v>
                  </c:pt>
                  <c:pt idx="108">
                    <c:v>4.2157000000000002E-4</c:v>
                  </c:pt>
                  <c:pt idx="109">
                    <c:v>4.8429000000000001E-4</c:v>
                  </c:pt>
                  <c:pt idx="110">
                    <c:v>7.6453999999999997E-4</c:v>
                  </c:pt>
                  <c:pt idx="111">
                    <c:v>2.8786000000000003E-4</c:v>
                  </c:pt>
                  <c:pt idx="112">
                    <c:v>2.5985E-4</c:v>
                  </c:pt>
                  <c:pt idx="113">
                    <c:v>2.7528999999999997E-4</c:v>
                  </c:pt>
                  <c:pt idx="114">
                    <c:v>2.4730999999999999E-4</c:v>
                  </c:pt>
                  <c:pt idx="115">
                    <c:v>2.4613E-4</c:v>
                  </c:pt>
                  <c:pt idx="116">
                    <c:v>2.6158000000000003E-4</c:v>
                  </c:pt>
                  <c:pt idx="117">
                    <c:v>2.5587E-4</c:v>
                  </c:pt>
                  <c:pt idx="118">
                    <c:v>2.3432999999999999E-4</c:v>
                  </c:pt>
                  <c:pt idx="119">
                    <c:v>2.1193000000000001E-4</c:v>
                  </c:pt>
                  <c:pt idx="120">
                    <c:v>2.3528000000000001E-4</c:v>
                  </c:pt>
                  <c:pt idx="121">
                    <c:v>2.1803E-4</c:v>
                  </c:pt>
                  <c:pt idx="122">
                    <c:v>2.1947000000000001E-4</c:v>
                  </c:pt>
                  <c:pt idx="123">
                    <c:v>2.0218999999999999E-4</c:v>
                  </c:pt>
                  <c:pt idx="124">
                    <c:v>1.9566000000000001E-4</c:v>
                  </c:pt>
                  <c:pt idx="125">
                    <c:v>2.0452E-4</c:v>
                  </c:pt>
                  <c:pt idx="126">
                    <c:v>2.0581000000000001E-4</c:v>
                  </c:pt>
                  <c:pt idx="127">
                    <c:v>1.9859000000000001E-4</c:v>
                  </c:pt>
                  <c:pt idx="128">
                    <c:v>1.9599999999999999E-4</c:v>
                  </c:pt>
                  <c:pt idx="129">
                    <c:v>1.9301E-4</c:v>
                  </c:pt>
                  <c:pt idx="130">
                    <c:v>1.4449999999999999E-4</c:v>
                  </c:pt>
                  <c:pt idx="131">
                    <c:v>1.7515E-4</c:v>
                  </c:pt>
                  <c:pt idx="132">
                    <c:v>1.4535000000000001E-4</c:v>
                  </c:pt>
                  <c:pt idx="133">
                    <c:v>1.0268E-4</c:v>
                  </c:pt>
                  <c:pt idx="134">
                    <c:v>1.485E-4</c:v>
                  </c:pt>
                  <c:pt idx="135">
                    <c:v>1.2863999999999999E-4</c:v>
                  </c:pt>
                  <c:pt idx="136">
                    <c:v>1.7137000000000001E-4</c:v>
                  </c:pt>
                  <c:pt idx="137">
                    <c:v>1.8985000000000001E-4</c:v>
                  </c:pt>
                  <c:pt idx="138">
                    <c:v>1.4604E-4</c:v>
                  </c:pt>
                  <c:pt idx="139">
                    <c:v>1.4233E-4</c:v>
                  </c:pt>
                  <c:pt idx="140">
                    <c:v>1.2946E-4</c:v>
                  </c:pt>
                  <c:pt idx="141">
                    <c:v>1.4666000000000001E-4</c:v>
                  </c:pt>
                  <c:pt idx="142">
                    <c:v>9.5784000000000003E-5</c:v>
                  </c:pt>
                  <c:pt idx="143">
                    <c:v>1.2213E-4</c:v>
                  </c:pt>
                  <c:pt idx="144">
                    <c:v>8.3200000000000003E-5</c:v>
                  </c:pt>
                  <c:pt idx="145">
                    <c:v>1.1553E-4</c:v>
                  </c:pt>
                  <c:pt idx="146">
                    <c:v>1.5454999999999999E-4</c:v>
                  </c:pt>
                  <c:pt idx="147">
                    <c:v>1.4278000000000001E-4</c:v>
                  </c:pt>
                  <c:pt idx="148">
                    <c:v>1.5342E-4</c:v>
                  </c:pt>
                  <c:pt idx="149">
                    <c:v>1.1391E-4</c:v>
                  </c:pt>
                  <c:pt idx="150">
                    <c:v>1.4101000000000001E-4</c:v>
                  </c:pt>
                  <c:pt idx="151">
                    <c:v>1.1178E-4</c:v>
                  </c:pt>
                  <c:pt idx="152">
                    <c:v>1.6311E-4</c:v>
                  </c:pt>
                  <c:pt idx="153">
                    <c:v>1.0545E-4</c:v>
                  </c:pt>
                  <c:pt idx="154">
                    <c:v>5.9728999999999997E-5</c:v>
                  </c:pt>
                  <c:pt idx="155">
                    <c:v>8.9686999999999997E-5</c:v>
                  </c:pt>
                  <c:pt idx="156">
                    <c:v>6.5964999999999996E-5</c:v>
                  </c:pt>
                  <c:pt idx="157">
                    <c:v>8.1040999999999999E-5</c:v>
                  </c:pt>
                  <c:pt idx="158">
                    <c:v>7.7146999999999998E-5</c:v>
                  </c:pt>
                  <c:pt idx="159">
                    <c:v>6.9045E-5</c:v>
                  </c:pt>
                  <c:pt idx="160">
                    <c:v>7.3269000000000006E-5</c:v>
                  </c:pt>
                  <c:pt idx="161">
                    <c:v>9.6498999999999999E-5</c:v>
                  </c:pt>
                  <c:pt idx="162">
                    <c:v>5.5884999999999998E-5</c:v>
                  </c:pt>
                  <c:pt idx="163">
                    <c:v>7.7694999999999994E-5</c:v>
                  </c:pt>
                  <c:pt idx="164">
                    <c:v>6.2932E-5</c:v>
                  </c:pt>
                  <c:pt idx="165">
                    <c:v>8.5315000000000006E-5</c:v>
                  </c:pt>
                  <c:pt idx="166">
                    <c:v>5.0510999999999998E-5</c:v>
                  </c:pt>
                  <c:pt idx="167">
                    <c:v>7.9023999999999994E-5</c:v>
                  </c:pt>
                  <c:pt idx="168">
                    <c:v>4.5908000000000002E-5</c:v>
                  </c:pt>
                  <c:pt idx="169">
                    <c:v>6.9369000000000006E-5</c:v>
                  </c:pt>
                  <c:pt idx="170">
                    <c:v>8.8583000000000002E-5</c:v>
                  </c:pt>
                  <c:pt idx="171">
                    <c:v>8.0351000000000004E-5</c:v>
                  </c:pt>
                  <c:pt idx="172">
                    <c:v>6.3584999999999995E-5</c:v>
                  </c:pt>
                  <c:pt idx="173">
                    <c:v>1.3621999999999999E-4</c:v>
                  </c:pt>
                  <c:pt idx="174">
                    <c:v>4.7364999999999998E-5</c:v>
                  </c:pt>
                  <c:pt idx="175">
                    <c:v>3.6729E-5</c:v>
                  </c:pt>
                  <c:pt idx="176">
                    <c:v>3.9214000000000001E-5</c:v>
                  </c:pt>
                  <c:pt idx="177">
                    <c:v>4.1372000000000003E-5</c:v>
                  </c:pt>
                  <c:pt idx="178">
                    <c:v>3.5997000000000001E-5</c:v>
                  </c:pt>
                  <c:pt idx="179">
                    <c:v>3.7388999999999997E-5</c:v>
                  </c:pt>
                  <c:pt idx="180">
                    <c:v>5.8646000000000001E-5</c:v>
                  </c:pt>
                  <c:pt idx="181">
                    <c:v>2.8623E-5</c:v>
                  </c:pt>
                  <c:pt idx="182">
                    <c:v>2.495E-5</c:v>
                  </c:pt>
                  <c:pt idx="183">
                    <c:v>2.6038999999999999E-5</c:v>
                  </c:pt>
                  <c:pt idx="184">
                    <c:v>2.4343999999999999E-5</c:v>
                  </c:pt>
                  <c:pt idx="185">
                    <c:v>2.5647999999999999E-5</c:v>
                  </c:pt>
                  <c:pt idx="186">
                    <c:v>2.2906999999999999E-5</c:v>
                  </c:pt>
                  <c:pt idx="187">
                    <c:v>2.5137E-5</c:v>
                  </c:pt>
                  <c:pt idx="188">
                    <c:v>2.3152000000000001E-5</c:v>
                  </c:pt>
                  <c:pt idx="189">
                    <c:v>2.4508E-5</c:v>
                  </c:pt>
                  <c:pt idx="190">
                    <c:v>2.1607000000000002E-5</c:v>
                  </c:pt>
                  <c:pt idx="191">
                    <c:v>2.0040000000000001E-5</c:v>
                  </c:pt>
                  <c:pt idx="192">
                    <c:v>2.0074000000000001E-5</c:v>
                  </c:pt>
                  <c:pt idx="193">
                    <c:v>1.7682000000000001E-5</c:v>
                  </c:pt>
                  <c:pt idx="194">
                    <c:v>2.0293999999999999E-5</c:v>
                  </c:pt>
                  <c:pt idx="195">
                    <c:v>1.9599E-5</c:v>
                  </c:pt>
                  <c:pt idx="196">
                    <c:v>2.0645E-5</c:v>
                  </c:pt>
                  <c:pt idx="197">
                    <c:v>2.0559000000000001E-5</c:v>
                  </c:pt>
                  <c:pt idx="198">
                    <c:v>1.8139E-5</c:v>
                  </c:pt>
                  <c:pt idx="199">
                    <c:v>1.9581000000000001E-5</c:v>
                  </c:pt>
                  <c:pt idx="200">
                    <c:v>1.7495000000000001E-5</c:v>
                  </c:pt>
                  <c:pt idx="201">
                    <c:v>1.7533E-5</c:v>
                  </c:pt>
                  <c:pt idx="202">
                    <c:v>1.8238999999999999E-5</c:v>
                  </c:pt>
                  <c:pt idx="203">
                    <c:v>1.6331E-5</c:v>
                  </c:pt>
                  <c:pt idx="204">
                    <c:v>1.6453999999999999E-5</c:v>
                  </c:pt>
                  <c:pt idx="205">
                    <c:v>1.5424999999999999E-5</c:v>
                  </c:pt>
                  <c:pt idx="206">
                    <c:v>1.5421E-5</c:v>
                  </c:pt>
                  <c:pt idx="207">
                    <c:v>1.5435E-5</c:v>
                  </c:pt>
                  <c:pt idx="208">
                    <c:v>1.4217E-5</c:v>
                  </c:pt>
                  <c:pt idx="209">
                    <c:v>1.454E-5</c:v>
                  </c:pt>
                  <c:pt idx="210">
                    <c:v>1.6917000000000001E-5</c:v>
                  </c:pt>
                  <c:pt idx="211">
                    <c:v>1.4667E-5</c:v>
                  </c:pt>
                  <c:pt idx="212">
                    <c:v>1.3835000000000001E-5</c:v>
                  </c:pt>
                  <c:pt idx="213">
                    <c:v>1.5744E-5</c:v>
                  </c:pt>
                  <c:pt idx="214">
                    <c:v>1.4959E-5</c:v>
                  </c:pt>
                  <c:pt idx="215">
                    <c:v>1.394E-5</c:v>
                  </c:pt>
                  <c:pt idx="216">
                    <c:v>1.3443E-5</c:v>
                  </c:pt>
                  <c:pt idx="217">
                    <c:v>1.4765E-5</c:v>
                  </c:pt>
                  <c:pt idx="218">
                    <c:v>1.2449000000000001E-5</c:v>
                  </c:pt>
                  <c:pt idx="219">
                    <c:v>9.7676999999999997E-6</c:v>
                  </c:pt>
                  <c:pt idx="220">
                    <c:v>1.0927000000000001E-5</c:v>
                  </c:pt>
                  <c:pt idx="221">
                    <c:v>1.155E-5</c:v>
                  </c:pt>
                  <c:pt idx="222">
                    <c:v>1.1457000000000001E-5</c:v>
                  </c:pt>
                  <c:pt idx="223">
                    <c:v>1.1168E-5</c:v>
                  </c:pt>
                  <c:pt idx="224">
                    <c:v>1.3057999999999999E-5</c:v>
                  </c:pt>
                  <c:pt idx="225">
                    <c:v>1.216E-5</c:v>
                  </c:pt>
                  <c:pt idx="226">
                    <c:v>1.0376E-5</c:v>
                  </c:pt>
                  <c:pt idx="227">
                    <c:v>1.0856000000000001E-5</c:v>
                  </c:pt>
                  <c:pt idx="228">
                    <c:v>1.1211E-5</c:v>
                  </c:pt>
                  <c:pt idx="229">
                    <c:v>1.5492999999999999E-5</c:v>
                  </c:pt>
                  <c:pt idx="230">
                    <c:v>1.165E-5</c:v>
                  </c:pt>
                  <c:pt idx="231">
                    <c:v>9.6350000000000001E-6</c:v>
                  </c:pt>
                  <c:pt idx="232">
                    <c:v>1.078E-5</c:v>
                  </c:pt>
                  <c:pt idx="233">
                    <c:v>1.1659E-5</c:v>
                  </c:pt>
                  <c:pt idx="234">
                    <c:v>1.3271000000000001E-5</c:v>
                  </c:pt>
                  <c:pt idx="235">
                    <c:v>1.1256E-5</c:v>
                  </c:pt>
                  <c:pt idx="236">
                    <c:v>1.0613E-5</c:v>
                  </c:pt>
                  <c:pt idx="237">
                    <c:v>1.2488E-5</c:v>
                  </c:pt>
                  <c:pt idx="238">
                    <c:v>8.5944000000000002E-6</c:v>
                  </c:pt>
                  <c:pt idx="239">
                    <c:v>1.1436E-5</c:v>
                  </c:pt>
                  <c:pt idx="240">
                    <c:v>2.6874999999999999E-5</c:v>
                  </c:pt>
                  <c:pt idx="241">
                    <c:v>7.8321999999999993E-6</c:v>
                  </c:pt>
                  <c:pt idx="242">
                    <c:v>7.6051999999999996E-6</c:v>
                  </c:pt>
                  <c:pt idx="243">
                    <c:v>7.3644000000000002E-6</c:v>
                  </c:pt>
                  <c:pt idx="244">
                    <c:v>6.7085000000000002E-6</c:v>
                  </c:pt>
                  <c:pt idx="245">
                    <c:v>6.8290000000000002E-6</c:v>
                  </c:pt>
                  <c:pt idx="246">
                    <c:v>5.7645999999999998E-6</c:v>
                  </c:pt>
                  <c:pt idx="247">
                    <c:v>5.1313999999999997E-6</c:v>
                  </c:pt>
                  <c:pt idx="248">
                    <c:v>6.3230000000000003E-6</c:v>
                  </c:pt>
                  <c:pt idx="249">
                    <c:v>4.9334000000000001E-6</c:v>
                  </c:pt>
                  <c:pt idx="250">
                    <c:v>5.7367999999999999E-6</c:v>
                  </c:pt>
                  <c:pt idx="251">
                    <c:v>6.9499000000000002E-6</c:v>
                  </c:pt>
                  <c:pt idx="252">
                    <c:v>4.7323999999999998E-6</c:v>
                  </c:pt>
                  <c:pt idx="253">
                    <c:v>5.1089999999999997E-6</c:v>
                  </c:pt>
                  <c:pt idx="254">
                    <c:v>4.9431000000000002E-6</c:v>
                  </c:pt>
                  <c:pt idx="255">
                    <c:v>4.9242000000000002E-6</c:v>
                  </c:pt>
                  <c:pt idx="256">
                    <c:v>4.6346999999999999E-6</c:v>
                  </c:pt>
                  <c:pt idx="257">
                    <c:v>5.6098000000000001E-6</c:v>
                  </c:pt>
                  <c:pt idx="258">
                    <c:v>3.8141E-6</c:v>
                  </c:pt>
                  <c:pt idx="259">
                    <c:v>4.9539000000000001E-6</c:v>
                  </c:pt>
                  <c:pt idx="260">
                    <c:v>4.5422999999999997E-6</c:v>
                  </c:pt>
                  <c:pt idx="261">
                    <c:v>4.1245000000000001E-6</c:v>
                  </c:pt>
                  <c:pt idx="262">
                    <c:v>3.8468000000000002E-6</c:v>
                  </c:pt>
                  <c:pt idx="263">
                    <c:v>3.7344000000000002E-6</c:v>
                  </c:pt>
                  <c:pt idx="264">
                    <c:v>4.014E-6</c:v>
                  </c:pt>
                  <c:pt idx="265">
                    <c:v>4.1135999999999999E-6</c:v>
                  </c:pt>
                  <c:pt idx="266">
                    <c:v>3.6625000000000001E-6</c:v>
                  </c:pt>
                  <c:pt idx="267">
                    <c:v>3.3977999999999999E-6</c:v>
                  </c:pt>
                  <c:pt idx="268">
                    <c:v>3.2341000000000001E-6</c:v>
                  </c:pt>
                  <c:pt idx="269">
                    <c:v>3.8967000000000003E-6</c:v>
                  </c:pt>
                  <c:pt idx="270">
                    <c:v>2.5876999999999998E-6</c:v>
                  </c:pt>
                  <c:pt idx="271">
                    <c:v>1.4664000000000001E-5</c:v>
                  </c:pt>
                </c:numCache>
              </c:numRef>
            </c:minus>
          </c:errBars>
          <c:xVal>
            <c:numRef>
              <c:f>'#1_fit_contrast_1'!$A$1:$A$272</c:f>
              <c:numCache>
                <c:formatCode>General</c:formatCode>
                <c:ptCount val="272"/>
                <c:pt idx="0">
                  <c:v>6.7381000000000003E-3</c:v>
                </c:pt>
                <c:pt idx="1">
                  <c:v>6.8054999999999999E-3</c:v>
                </c:pt>
                <c:pt idx="2">
                  <c:v>6.8735000000000003E-3</c:v>
                </c:pt>
                <c:pt idx="3">
                  <c:v>6.9423000000000002E-3</c:v>
                </c:pt>
                <c:pt idx="4">
                  <c:v>7.0117000000000001E-3</c:v>
                </c:pt>
                <c:pt idx="5">
                  <c:v>7.0818000000000001E-3</c:v>
                </c:pt>
                <c:pt idx="6">
                  <c:v>7.1526000000000003E-3</c:v>
                </c:pt>
                <c:pt idx="7">
                  <c:v>7.2240999999999998E-3</c:v>
                </c:pt>
                <c:pt idx="8">
                  <c:v>7.2963999999999998E-3</c:v>
                </c:pt>
                <c:pt idx="9">
                  <c:v>7.3693999999999999E-3</c:v>
                </c:pt>
                <c:pt idx="10">
                  <c:v>7.443E-3</c:v>
                </c:pt>
                <c:pt idx="11">
                  <c:v>7.5174999999999999E-3</c:v>
                </c:pt>
                <c:pt idx="12">
                  <c:v>7.5927E-3</c:v>
                </c:pt>
                <c:pt idx="13">
                  <c:v>7.6686000000000002E-3</c:v>
                </c:pt>
                <c:pt idx="14">
                  <c:v>7.7453000000000001E-3</c:v>
                </c:pt>
                <c:pt idx="15">
                  <c:v>7.8227000000000001E-3</c:v>
                </c:pt>
                <c:pt idx="16">
                  <c:v>7.9009000000000006E-3</c:v>
                </c:pt>
                <c:pt idx="17">
                  <c:v>7.9798999999999998E-3</c:v>
                </c:pt>
                <c:pt idx="18">
                  <c:v>8.0596999999999995E-3</c:v>
                </c:pt>
                <c:pt idx="19">
                  <c:v>8.1402999999999996E-3</c:v>
                </c:pt>
                <c:pt idx="20">
                  <c:v>8.2217000000000002E-3</c:v>
                </c:pt>
                <c:pt idx="21">
                  <c:v>8.3040000000000006E-3</c:v>
                </c:pt>
                <c:pt idx="22">
                  <c:v>8.3870000000000004E-3</c:v>
                </c:pt>
                <c:pt idx="23">
                  <c:v>8.4709E-3</c:v>
                </c:pt>
                <c:pt idx="24">
                  <c:v>8.5556E-3</c:v>
                </c:pt>
                <c:pt idx="25">
                  <c:v>8.6411000000000005E-3</c:v>
                </c:pt>
                <c:pt idx="26">
                  <c:v>8.7276000000000003E-3</c:v>
                </c:pt>
                <c:pt idx="27">
                  <c:v>8.8147999999999994E-3</c:v>
                </c:pt>
                <c:pt idx="28">
                  <c:v>8.9029999999999995E-3</c:v>
                </c:pt>
                <c:pt idx="29">
                  <c:v>8.992E-3</c:v>
                </c:pt>
                <c:pt idx="30">
                  <c:v>9.0819000000000004E-3</c:v>
                </c:pt>
                <c:pt idx="31">
                  <c:v>9.1727000000000006E-3</c:v>
                </c:pt>
                <c:pt idx="32">
                  <c:v>9.2645000000000002E-3</c:v>
                </c:pt>
                <c:pt idx="33">
                  <c:v>9.3571000000000001E-3</c:v>
                </c:pt>
                <c:pt idx="34">
                  <c:v>9.4506999999999994E-3</c:v>
                </c:pt>
                <c:pt idx="35">
                  <c:v>9.5452000000000002E-3</c:v>
                </c:pt>
                <c:pt idx="36">
                  <c:v>9.6407000000000003E-3</c:v>
                </c:pt>
                <c:pt idx="37">
                  <c:v>9.7371000000000003E-3</c:v>
                </c:pt>
                <c:pt idx="38">
                  <c:v>9.8344000000000001E-3</c:v>
                </c:pt>
                <c:pt idx="39">
                  <c:v>9.9328000000000003E-3</c:v>
                </c:pt>
                <c:pt idx="40">
                  <c:v>1.0031999999999999E-2</c:v>
                </c:pt>
                <c:pt idx="41">
                  <c:v>1.0132E-2</c:v>
                </c:pt>
                <c:pt idx="42">
                  <c:v>1.0234E-2</c:v>
                </c:pt>
                <c:pt idx="43">
                  <c:v>1.0336E-2</c:v>
                </c:pt>
                <c:pt idx="44">
                  <c:v>1.0439E-2</c:v>
                </c:pt>
                <c:pt idx="45">
                  <c:v>1.0544E-2</c:v>
                </c:pt>
                <c:pt idx="46">
                  <c:v>1.0649E-2</c:v>
                </c:pt>
                <c:pt idx="47">
                  <c:v>1.0756E-2</c:v>
                </c:pt>
                <c:pt idx="48">
                  <c:v>1.0862999999999999E-2</c:v>
                </c:pt>
                <c:pt idx="49">
                  <c:v>1.0972000000000001E-2</c:v>
                </c:pt>
                <c:pt idx="50">
                  <c:v>1.1082E-2</c:v>
                </c:pt>
                <c:pt idx="51">
                  <c:v>1.1192000000000001E-2</c:v>
                </c:pt>
                <c:pt idx="52">
                  <c:v>1.1304E-2</c:v>
                </c:pt>
                <c:pt idx="53">
                  <c:v>1.1417999999999999E-2</c:v>
                </c:pt>
                <c:pt idx="54">
                  <c:v>1.1532000000000001E-2</c:v>
                </c:pt>
                <c:pt idx="55">
                  <c:v>1.1646999999999999E-2</c:v>
                </c:pt>
                <c:pt idx="56">
                  <c:v>1.1762999999999999E-2</c:v>
                </c:pt>
                <c:pt idx="57">
                  <c:v>1.1880999999999999E-2</c:v>
                </c:pt>
                <c:pt idx="58">
                  <c:v>1.2E-2</c:v>
                </c:pt>
                <c:pt idx="59">
                  <c:v>1.2120000000000001E-2</c:v>
                </c:pt>
                <c:pt idx="60">
                  <c:v>1.2241E-2</c:v>
                </c:pt>
                <c:pt idx="61">
                  <c:v>1.2363000000000001E-2</c:v>
                </c:pt>
                <c:pt idx="62">
                  <c:v>1.2487E-2</c:v>
                </c:pt>
                <c:pt idx="63">
                  <c:v>1.2612E-2</c:v>
                </c:pt>
                <c:pt idx="64">
                  <c:v>1.2737999999999999E-2</c:v>
                </c:pt>
                <c:pt idx="65">
                  <c:v>1.2866000000000001E-2</c:v>
                </c:pt>
                <c:pt idx="66">
                  <c:v>1.2994E-2</c:v>
                </c:pt>
                <c:pt idx="67">
                  <c:v>1.3124E-2</c:v>
                </c:pt>
                <c:pt idx="68">
                  <c:v>1.3254999999999999E-2</c:v>
                </c:pt>
                <c:pt idx="69">
                  <c:v>1.3388000000000001E-2</c:v>
                </c:pt>
                <c:pt idx="70">
                  <c:v>1.3521999999999999E-2</c:v>
                </c:pt>
                <c:pt idx="71">
                  <c:v>1.3657000000000001E-2</c:v>
                </c:pt>
                <c:pt idx="72">
                  <c:v>1.3794000000000001E-2</c:v>
                </c:pt>
                <c:pt idx="73">
                  <c:v>1.3931000000000001E-2</c:v>
                </c:pt>
                <c:pt idx="74">
                  <c:v>1.4071E-2</c:v>
                </c:pt>
                <c:pt idx="75">
                  <c:v>1.4212000000000001E-2</c:v>
                </c:pt>
                <c:pt idx="76">
                  <c:v>1.4354E-2</c:v>
                </c:pt>
                <c:pt idx="77">
                  <c:v>1.4496999999999999E-2</c:v>
                </c:pt>
                <c:pt idx="78">
                  <c:v>1.4642000000000001E-2</c:v>
                </c:pt>
                <c:pt idx="79">
                  <c:v>1.4789E-2</c:v>
                </c:pt>
                <c:pt idx="80">
                  <c:v>1.4936E-2</c:v>
                </c:pt>
                <c:pt idx="81">
                  <c:v>1.5086E-2</c:v>
                </c:pt>
                <c:pt idx="82">
                  <c:v>1.5237000000000001E-2</c:v>
                </c:pt>
                <c:pt idx="83">
                  <c:v>1.5389E-2</c:v>
                </c:pt>
                <c:pt idx="84">
                  <c:v>1.5543E-2</c:v>
                </c:pt>
                <c:pt idx="85">
                  <c:v>1.5698E-2</c:v>
                </c:pt>
                <c:pt idx="86">
                  <c:v>1.5855000000000001E-2</c:v>
                </c:pt>
                <c:pt idx="87">
                  <c:v>1.6014E-2</c:v>
                </c:pt>
                <c:pt idx="88">
                  <c:v>1.6174000000000001E-2</c:v>
                </c:pt>
                <c:pt idx="89">
                  <c:v>1.6336E-2</c:v>
                </c:pt>
                <c:pt idx="90">
                  <c:v>1.6499E-2</c:v>
                </c:pt>
                <c:pt idx="91">
                  <c:v>1.6664000000000002E-2</c:v>
                </c:pt>
                <c:pt idx="92">
                  <c:v>1.6830999999999999E-2</c:v>
                </c:pt>
                <c:pt idx="93">
                  <c:v>1.6999E-2</c:v>
                </c:pt>
                <c:pt idx="94">
                  <c:v>1.7169E-2</c:v>
                </c:pt>
                <c:pt idx="95">
                  <c:v>1.7340999999999999E-2</c:v>
                </c:pt>
                <c:pt idx="96">
                  <c:v>1.7513999999999998E-2</c:v>
                </c:pt>
                <c:pt idx="97">
                  <c:v>1.7689E-2</c:v>
                </c:pt>
                <c:pt idx="98">
                  <c:v>1.7866E-2</c:v>
                </c:pt>
                <c:pt idx="99">
                  <c:v>1.8044999999999999E-2</c:v>
                </c:pt>
                <c:pt idx="100">
                  <c:v>1.8225000000000002E-2</c:v>
                </c:pt>
                <c:pt idx="101">
                  <c:v>1.8408000000000001E-2</c:v>
                </c:pt>
                <c:pt idx="102">
                  <c:v>1.8592000000000001E-2</c:v>
                </c:pt>
                <c:pt idx="103">
                  <c:v>1.8776999999999999E-2</c:v>
                </c:pt>
                <c:pt idx="104">
                  <c:v>1.8964999999999999E-2</c:v>
                </c:pt>
                <c:pt idx="105">
                  <c:v>1.9154999999999998E-2</c:v>
                </c:pt>
                <c:pt idx="106">
                  <c:v>1.9345999999999999E-2</c:v>
                </c:pt>
                <c:pt idx="107">
                  <c:v>1.9539999999999998E-2</c:v>
                </c:pt>
                <c:pt idx="108">
                  <c:v>1.9734999999999999E-2</c:v>
                </c:pt>
                <c:pt idx="109">
                  <c:v>1.9932999999999999E-2</c:v>
                </c:pt>
                <c:pt idx="110">
                  <c:v>2.0132000000000001E-2</c:v>
                </c:pt>
                <c:pt idx="111">
                  <c:v>2.0333E-2</c:v>
                </c:pt>
                <c:pt idx="112">
                  <c:v>2.0537E-2</c:v>
                </c:pt>
                <c:pt idx="113">
                  <c:v>2.0742E-2</c:v>
                </c:pt>
                <c:pt idx="114">
                  <c:v>2.0948999999999999E-2</c:v>
                </c:pt>
                <c:pt idx="115">
                  <c:v>2.1159000000000001E-2</c:v>
                </c:pt>
                <c:pt idx="116">
                  <c:v>2.1371000000000001E-2</c:v>
                </c:pt>
                <c:pt idx="117">
                  <c:v>2.1583999999999999E-2</c:v>
                </c:pt>
                <c:pt idx="118">
                  <c:v>2.18E-2</c:v>
                </c:pt>
                <c:pt idx="119">
                  <c:v>2.2017999999999999E-2</c:v>
                </c:pt>
                <c:pt idx="120">
                  <c:v>2.2238000000000001E-2</c:v>
                </c:pt>
                <c:pt idx="121">
                  <c:v>2.2460999999999998E-2</c:v>
                </c:pt>
                <c:pt idx="122">
                  <c:v>2.2685E-2</c:v>
                </c:pt>
                <c:pt idx="123">
                  <c:v>2.2911999999999998E-2</c:v>
                </c:pt>
                <c:pt idx="124">
                  <c:v>2.3140999999999998E-2</c:v>
                </c:pt>
                <c:pt idx="125">
                  <c:v>2.3373000000000001E-2</c:v>
                </c:pt>
                <c:pt idx="126">
                  <c:v>2.3605999999999999E-2</c:v>
                </c:pt>
                <c:pt idx="127">
                  <c:v>2.3841999999999999E-2</c:v>
                </c:pt>
                <c:pt idx="128">
                  <c:v>2.4081000000000002E-2</c:v>
                </c:pt>
                <c:pt idx="129">
                  <c:v>2.4322E-2</c:v>
                </c:pt>
                <c:pt idx="130">
                  <c:v>2.4565E-2</c:v>
                </c:pt>
                <c:pt idx="131">
                  <c:v>2.4811E-2</c:v>
                </c:pt>
                <c:pt idx="132">
                  <c:v>2.5059000000000001E-2</c:v>
                </c:pt>
                <c:pt idx="133">
                  <c:v>2.5309000000000002E-2</c:v>
                </c:pt>
                <c:pt idx="134">
                  <c:v>2.5562000000000001E-2</c:v>
                </c:pt>
                <c:pt idx="135">
                  <c:v>2.5818000000000001E-2</c:v>
                </c:pt>
                <c:pt idx="136">
                  <c:v>2.6075999999999998E-2</c:v>
                </c:pt>
                <c:pt idx="137">
                  <c:v>2.6336999999999999E-2</c:v>
                </c:pt>
                <c:pt idx="138">
                  <c:v>2.6599999999999999E-2</c:v>
                </c:pt>
                <c:pt idx="139">
                  <c:v>2.6866000000000001E-2</c:v>
                </c:pt>
                <c:pt idx="140">
                  <c:v>2.7134999999999999E-2</c:v>
                </c:pt>
                <c:pt idx="141">
                  <c:v>2.7406E-2</c:v>
                </c:pt>
                <c:pt idx="142">
                  <c:v>2.768E-2</c:v>
                </c:pt>
                <c:pt idx="143">
                  <c:v>2.7956999999999999E-2</c:v>
                </c:pt>
                <c:pt idx="144">
                  <c:v>2.8237000000000002E-2</c:v>
                </c:pt>
                <c:pt idx="145">
                  <c:v>2.8518999999999999E-2</c:v>
                </c:pt>
                <c:pt idx="146">
                  <c:v>2.8804E-2</c:v>
                </c:pt>
                <c:pt idx="147">
                  <c:v>2.9092E-2</c:v>
                </c:pt>
                <c:pt idx="148">
                  <c:v>2.9382999999999999E-2</c:v>
                </c:pt>
                <c:pt idx="149">
                  <c:v>2.9676999999999999E-2</c:v>
                </c:pt>
                <c:pt idx="150">
                  <c:v>2.9974000000000001E-2</c:v>
                </c:pt>
                <c:pt idx="151">
                  <c:v>3.0273999999999999E-2</c:v>
                </c:pt>
                <c:pt idx="152">
                  <c:v>3.0575999999999999E-2</c:v>
                </c:pt>
                <c:pt idx="153">
                  <c:v>3.0882E-2</c:v>
                </c:pt>
                <c:pt idx="154">
                  <c:v>3.1191E-2</c:v>
                </c:pt>
                <c:pt idx="155">
                  <c:v>3.1503000000000003E-2</c:v>
                </c:pt>
                <c:pt idx="156">
                  <c:v>3.1817999999999999E-2</c:v>
                </c:pt>
                <c:pt idx="157">
                  <c:v>3.2135999999999998E-2</c:v>
                </c:pt>
                <c:pt idx="158">
                  <c:v>3.2457E-2</c:v>
                </c:pt>
                <c:pt idx="159">
                  <c:v>3.2781999999999999E-2</c:v>
                </c:pt>
                <c:pt idx="160">
                  <c:v>3.3110000000000001E-2</c:v>
                </c:pt>
                <c:pt idx="161">
                  <c:v>3.3440999999999999E-2</c:v>
                </c:pt>
                <c:pt idx="162">
                  <c:v>3.3774999999999999E-2</c:v>
                </c:pt>
                <c:pt idx="163">
                  <c:v>3.4112999999999997E-2</c:v>
                </c:pt>
                <c:pt idx="164">
                  <c:v>3.4453999999999999E-2</c:v>
                </c:pt>
                <c:pt idx="165">
                  <c:v>3.4798999999999997E-2</c:v>
                </c:pt>
                <c:pt idx="166">
                  <c:v>3.5146999999999998E-2</c:v>
                </c:pt>
                <c:pt idx="167">
                  <c:v>3.5498000000000002E-2</c:v>
                </c:pt>
                <c:pt idx="168">
                  <c:v>3.5853000000000003E-2</c:v>
                </c:pt>
                <c:pt idx="169">
                  <c:v>3.6212000000000001E-2</c:v>
                </c:pt>
                <c:pt idx="170">
                  <c:v>3.6574000000000002E-2</c:v>
                </c:pt>
                <c:pt idx="171">
                  <c:v>3.6940000000000001E-2</c:v>
                </c:pt>
                <c:pt idx="172">
                  <c:v>3.7309000000000002E-2</c:v>
                </c:pt>
                <c:pt idx="173">
                  <c:v>3.7682E-2</c:v>
                </c:pt>
                <c:pt idx="174">
                  <c:v>3.8059000000000003E-2</c:v>
                </c:pt>
                <c:pt idx="175">
                  <c:v>3.8439000000000001E-2</c:v>
                </c:pt>
                <c:pt idx="176">
                  <c:v>3.8823999999999997E-2</c:v>
                </c:pt>
                <c:pt idx="177">
                  <c:v>3.9211999999999997E-2</c:v>
                </c:pt>
                <c:pt idx="178">
                  <c:v>3.9604E-2</c:v>
                </c:pt>
                <c:pt idx="179">
                  <c:v>0.04</c:v>
                </c:pt>
                <c:pt idx="180">
                  <c:v>4.0399999999999998E-2</c:v>
                </c:pt>
                <c:pt idx="181">
                  <c:v>4.0804E-2</c:v>
                </c:pt>
                <c:pt idx="182">
                  <c:v>4.1211999999999999E-2</c:v>
                </c:pt>
                <c:pt idx="183">
                  <c:v>4.1624000000000001E-2</c:v>
                </c:pt>
                <c:pt idx="184">
                  <c:v>4.2041000000000002E-2</c:v>
                </c:pt>
                <c:pt idx="185">
                  <c:v>4.2460999999999999E-2</c:v>
                </c:pt>
                <c:pt idx="186">
                  <c:v>4.2886000000000001E-2</c:v>
                </c:pt>
                <c:pt idx="187">
                  <c:v>4.3313999999999998E-2</c:v>
                </c:pt>
                <c:pt idx="188">
                  <c:v>4.3748000000000002E-2</c:v>
                </c:pt>
                <c:pt idx="189">
                  <c:v>4.4185000000000002E-2</c:v>
                </c:pt>
                <c:pt idx="190">
                  <c:v>4.4627E-2</c:v>
                </c:pt>
                <c:pt idx="191">
                  <c:v>4.5073000000000002E-2</c:v>
                </c:pt>
                <c:pt idx="192">
                  <c:v>4.5524000000000002E-2</c:v>
                </c:pt>
                <c:pt idx="193">
                  <c:v>4.5978999999999999E-2</c:v>
                </c:pt>
                <c:pt idx="194">
                  <c:v>4.6439000000000001E-2</c:v>
                </c:pt>
                <c:pt idx="195">
                  <c:v>4.6903E-2</c:v>
                </c:pt>
                <c:pt idx="196">
                  <c:v>4.7371999999999997E-2</c:v>
                </c:pt>
                <c:pt idx="197">
                  <c:v>4.7846E-2</c:v>
                </c:pt>
                <c:pt idx="198">
                  <c:v>4.8325E-2</c:v>
                </c:pt>
                <c:pt idx="199">
                  <c:v>4.8807999999999997E-2</c:v>
                </c:pt>
                <c:pt idx="200">
                  <c:v>4.9296E-2</c:v>
                </c:pt>
                <c:pt idx="201">
                  <c:v>4.9789E-2</c:v>
                </c:pt>
                <c:pt idx="202">
                  <c:v>5.0286999999999998E-2</c:v>
                </c:pt>
                <c:pt idx="203">
                  <c:v>5.0790000000000002E-2</c:v>
                </c:pt>
                <c:pt idx="204">
                  <c:v>5.1298000000000003E-2</c:v>
                </c:pt>
                <c:pt idx="205">
                  <c:v>5.1811000000000003E-2</c:v>
                </c:pt>
                <c:pt idx="206">
                  <c:v>5.2329000000000001E-2</c:v>
                </c:pt>
                <c:pt idx="207">
                  <c:v>5.2852000000000003E-2</c:v>
                </c:pt>
                <c:pt idx="208">
                  <c:v>5.3379999999999997E-2</c:v>
                </c:pt>
                <c:pt idx="209">
                  <c:v>5.3913999999999997E-2</c:v>
                </c:pt>
                <c:pt idx="210">
                  <c:v>5.4453000000000001E-2</c:v>
                </c:pt>
                <c:pt idx="211">
                  <c:v>5.4997999999999998E-2</c:v>
                </c:pt>
                <c:pt idx="212">
                  <c:v>5.5548E-2</c:v>
                </c:pt>
                <c:pt idx="213">
                  <c:v>5.6103E-2</c:v>
                </c:pt>
                <c:pt idx="214">
                  <c:v>5.6665E-2</c:v>
                </c:pt>
                <c:pt idx="215">
                  <c:v>5.7230999999999997E-2</c:v>
                </c:pt>
                <c:pt idx="216">
                  <c:v>5.7803E-2</c:v>
                </c:pt>
                <c:pt idx="217">
                  <c:v>5.8381000000000002E-2</c:v>
                </c:pt>
                <c:pt idx="218">
                  <c:v>5.8964999999999997E-2</c:v>
                </c:pt>
                <c:pt idx="219">
                  <c:v>5.9554999999999997E-2</c:v>
                </c:pt>
                <c:pt idx="220">
                  <c:v>6.0151000000000003E-2</c:v>
                </c:pt>
                <c:pt idx="221">
                  <c:v>6.0752E-2</c:v>
                </c:pt>
                <c:pt idx="222">
                  <c:v>6.1358999999999997E-2</c:v>
                </c:pt>
                <c:pt idx="223">
                  <c:v>6.1973E-2</c:v>
                </c:pt>
                <c:pt idx="224">
                  <c:v>6.2592999999999996E-2</c:v>
                </c:pt>
                <c:pt idx="225">
                  <c:v>6.3218999999999997E-2</c:v>
                </c:pt>
                <c:pt idx="226">
                  <c:v>6.3851000000000005E-2</c:v>
                </c:pt>
                <c:pt idx="227">
                  <c:v>6.4489000000000005E-2</c:v>
                </c:pt>
                <c:pt idx="228">
                  <c:v>6.5133999999999997E-2</c:v>
                </c:pt>
                <c:pt idx="229">
                  <c:v>6.5785999999999997E-2</c:v>
                </c:pt>
                <c:pt idx="230">
                  <c:v>6.6444000000000003E-2</c:v>
                </c:pt>
                <c:pt idx="231">
                  <c:v>6.7108000000000001E-2</c:v>
                </c:pt>
                <c:pt idx="232">
                  <c:v>6.7779000000000006E-2</c:v>
                </c:pt>
                <c:pt idx="233">
                  <c:v>6.8457000000000004E-2</c:v>
                </c:pt>
                <c:pt idx="234">
                  <c:v>6.9140999999999994E-2</c:v>
                </c:pt>
                <c:pt idx="235">
                  <c:v>6.9833000000000006E-2</c:v>
                </c:pt>
                <c:pt idx="236">
                  <c:v>7.0530999999999996E-2</c:v>
                </c:pt>
                <c:pt idx="237">
                  <c:v>7.1235999999999994E-2</c:v>
                </c:pt>
                <c:pt idx="238">
                  <c:v>7.1948999999999999E-2</c:v>
                </c:pt>
                <c:pt idx="239">
                  <c:v>7.2667999999999996E-2</c:v>
                </c:pt>
                <c:pt idx="240">
                  <c:v>7.3395000000000002E-2</c:v>
                </c:pt>
                <c:pt idx="241">
                  <c:v>7.4129E-2</c:v>
                </c:pt>
                <c:pt idx="242">
                  <c:v>7.4870000000000006E-2</c:v>
                </c:pt>
                <c:pt idx="243">
                  <c:v>7.5619000000000006E-2</c:v>
                </c:pt>
                <c:pt idx="244">
                  <c:v>7.6374999999999998E-2</c:v>
                </c:pt>
                <c:pt idx="245">
                  <c:v>7.7138999999999999E-2</c:v>
                </c:pt>
                <c:pt idx="246">
                  <c:v>7.7909999999999993E-2</c:v>
                </c:pt>
                <c:pt idx="247">
                  <c:v>7.8688999999999995E-2</c:v>
                </c:pt>
                <c:pt idx="248">
                  <c:v>7.9476000000000005E-2</c:v>
                </c:pt>
                <c:pt idx="249">
                  <c:v>8.0270999999999995E-2</c:v>
                </c:pt>
                <c:pt idx="250">
                  <c:v>8.1073999999999993E-2</c:v>
                </c:pt>
                <c:pt idx="251">
                  <c:v>8.1883999999999998E-2</c:v>
                </c:pt>
                <c:pt idx="252">
                  <c:v>8.2702999999999999E-2</c:v>
                </c:pt>
                <c:pt idx="253">
                  <c:v>8.3529999999999993E-2</c:v>
                </c:pt>
                <c:pt idx="254">
                  <c:v>8.4365999999999997E-2</c:v>
                </c:pt>
                <c:pt idx="255">
                  <c:v>8.5208999999999993E-2</c:v>
                </c:pt>
                <c:pt idx="256">
                  <c:v>8.6060999999999999E-2</c:v>
                </c:pt>
                <c:pt idx="257">
                  <c:v>8.6921999999999999E-2</c:v>
                </c:pt>
                <c:pt idx="258">
                  <c:v>8.7790999999999994E-2</c:v>
                </c:pt>
                <c:pt idx="259">
                  <c:v>8.8668999999999998E-2</c:v>
                </c:pt>
                <c:pt idx="260">
                  <c:v>8.9555999999999997E-2</c:v>
                </c:pt>
                <c:pt idx="261">
                  <c:v>9.0451000000000004E-2</c:v>
                </c:pt>
                <c:pt idx="262">
                  <c:v>9.1356000000000007E-2</c:v>
                </c:pt>
                <c:pt idx="263">
                  <c:v>9.2270000000000005E-2</c:v>
                </c:pt>
                <c:pt idx="264">
                  <c:v>9.3191999999999997E-2</c:v>
                </c:pt>
                <c:pt idx="265">
                  <c:v>9.4123999999999999E-2</c:v>
                </c:pt>
                <c:pt idx="266">
                  <c:v>9.5064999999999997E-2</c:v>
                </c:pt>
                <c:pt idx="267">
                  <c:v>9.6016000000000004E-2</c:v>
                </c:pt>
                <c:pt idx="268">
                  <c:v>9.6976000000000007E-2</c:v>
                </c:pt>
                <c:pt idx="269">
                  <c:v>9.7946000000000005E-2</c:v>
                </c:pt>
                <c:pt idx="270">
                  <c:v>9.8924999999999999E-2</c:v>
                </c:pt>
                <c:pt idx="271">
                  <c:v>9.9915000000000004E-2</c:v>
                </c:pt>
              </c:numCache>
            </c:numRef>
          </c:xVal>
          <c:yVal>
            <c:numRef>
              <c:f>'#1_fit_contrast_1'!$B$1:$B$272</c:f>
              <c:numCache>
                <c:formatCode>General</c:formatCode>
                <c:ptCount val="272"/>
                <c:pt idx="0">
                  <c:v>1</c:v>
                </c:pt>
                <c:pt idx="1">
                  <c:v>0.94240000000000002</c:v>
                </c:pt>
                <c:pt idx="2">
                  <c:v>1.0366</c:v>
                </c:pt>
                <c:pt idx="3">
                  <c:v>1.0147999999999999</c:v>
                </c:pt>
                <c:pt idx="4">
                  <c:v>1.0362</c:v>
                </c:pt>
                <c:pt idx="5">
                  <c:v>1.0699000000000001</c:v>
                </c:pt>
                <c:pt idx="6">
                  <c:v>1.1255999999999999</c:v>
                </c:pt>
                <c:pt idx="7">
                  <c:v>1.1126</c:v>
                </c:pt>
                <c:pt idx="8">
                  <c:v>1.1843999999999999</c:v>
                </c:pt>
                <c:pt idx="9">
                  <c:v>1.0832999999999999</c:v>
                </c:pt>
                <c:pt idx="10">
                  <c:v>1.0487</c:v>
                </c:pt>
                <c:pt idx="11">
                  <c:v>0.94647000000000003</c:v>
                </c:pt>
                <c:pt idx="12">
                  <c:v>0.94445000000000001</c:v>
                </c:pt>
                <c:pt idx="13">
                  <c:v>1.0902000000000001</c:v>
                </c:pt>
                <c:pt idx="14">
                  <c:v>1.0339</c:v>
                </c:pt>
                <c:pt idx="15">
                  <c:v>1.1273</c:v>
                </c:pt>
                <c:pt idx="16">
                  <c:v>0.98856999999999995</c:v>
                </c:pt>
                <c:pt idx="17">
                  <c:v>1.0091000000000001</c:v>
                </c:pt>
                <c:pt idx="18">
                  <c:v>0.99846000000000001</c:v>
                </c:pt>
                <c:pt idx="19">
                  <c:v>0.93933999999999995</c:v>
                </c:pt>
                <c:pt idx="20">
                  <c:v>0.98843000000000003</c:v>
                </c:pt>
                <c:pt idx="21">
                  <c:v>0.98590999999999995</c:v>
                </c:pt>
                <c:pt idx="22">
                  <c:v>0.95186000000000004</c:v>
                </c:pt>
                <c:pt idx="23">
                  <c:v>0.89266000000000001</c:v>
                </c:pt>
                <c:pt idx="24">
                  <c:v>0.87829999999999997</c:v>
                </c:pt>
                <c:pt idx="25">
                  <c:v>0.80128999999999995</c:v>
                </c:pt>
                <c:pt idx="26">
                  <c:v>0.74951999999999996</c:v>
                </c:pt>
                <c:pt idx="27">
                  <c:v>0.61038999999999999</c:v>
                </c:pt>
                <c:pt idx="28">
                  <c:v>0.52117000000000002</c:v>
                </c:pt>
                <c:pt idx="29">
                  <c:v>0.45012000000000002</c:v>
                </c:pt>
                <c:pt idx="30">
                  <c:v>0.39945000000000003</c:v>
                </c:pt>
                <c:pt idx="31">
                  <c:v>0.33916000000000002</c:v>
                </c:pt>
                <c:pt idx="32">
                  <c:v>0.27773999999999999</c:v>
                </c:pt>
                <c:pt idx="33">
                  <c:v>0.25073000000000001</c:v>
                </c:pt>
                <c:pt idx="34">
                  <c:v>0.22391</c:v>
                </c:pt>
                <c:pt idx="35">
                  <c:v>0.19591</c:v>
                </c:pt>
                <c:pt idx="36">
                  <c:v>0.19897000000000001</c:v>
                </c:pt>
                <c:pt idx="37">
                  <c:v>0.19545000000000001</c:v>
                </c:pt>
                <c:pt idx="38">
                  <c:v>0.17948</c:v>
                </c:pt>
                <c:pt idx="39">
                  <c:v>0.16463</c:v>
                </c:pt>
                <c:pt idx="40">
                  <c:v>0.14901</c:v>
                </c:pt>
                <c:pt idx="41">
                  <c:v>0.14218</c:v>
                </c:pt>
                <c:pt idx="42">
                  <c:v>0.12442</c:v>
                </c:pt>
                <c:pt idx="43">
                  <c:v>0.1249</c:v>
                </c:pt>
                <c:pt idx="44">
                  <c:v>0.11428000000000001</c:v>
                </c:pt>
                <c:pt idx="45">
                  <c:v>0.10478999999999999</c:v>
                </c:pt>
                <c:pt idx="46">
                  <c:v>9.4194E-2</c:v>
                </c:pt>
                <c:pt idx="47">
                  <c:v>8.8460999999999998E-2</c:v>
                </c:pt>
                <c:pt idx="48">
                  <c:v>9.1720999999999997E-2</c:v>
                </c:pt>
                <c:pt idx="49">
                  <c:v>8.3239999999999995E-2</c:v>
                </c:pt>
                <c:pt idx="50">
                  <c:v>7.8981999999999997E-2</c:v>
                </c:pt>
                <c:pt idx="51">
                  <c:v>7.7227000000000004E-2</c:v>
                </c:pt>
                <c:pt idx="52">
                  <c:v>7.2081999999999993E-2</c:v>
                </c:pt>
                <c:pt idx="53">
                  <c:v>6.6609000000000002E-2</c:v>
                </c:pt>
                <c:pt idx="54">
                  <c:v>6.5026E-2</c:v>
                </c:pt>
                <c:pt idx="55">
                  <c:v>6.3926999999999998E-2</c:v>
                </c:pt>
                <c:pt idx="56">
                  <c:v>5.7370999999999998E-2</c:v>
                </c:pt>
                <c:pt idx="57">
                  <c:v>5.2749999999999998E-2</c:v>
                </c:pt>
                <c:pt idx="58">
                  <c:v>5.1963000000000002E-2</c:v>
                </c:pt>
                <c:pt idx="59">
                  <c:v>4.9195000000000003E-2</c:v>
                </c:pt>
                <c:pt idx="60">
                  <c:v>4.7091000000000001E-2</c:v>
                </c:pt>
                <c:pt idx="61">
                  <c:v>4.5525000000000003E-2</c:v>
                </c:pt>
                <c:pt idx="62">
                  <c:v>4.4072E-2</c:v>
                </c:pt>
                <c:pt idx="63">
                  <c:v>4.1092999999999998E-2</c:v>
                </c:pt>
                <c:pt idx="64">
                  <c:v>3.7827E-2</c:v>
                </c:pt>
                <c:pt idx="65">
                  <c:v>3.7192999999999997E-2</c:v>
                </c:pt>
                <c:pt idx="66">
                  <c:v>3.4162999999999999E-2</c:v>
                </c:pt>
                <c:pt idx="67">
                  <c:v>3.2975999999999998E-2</c:v>
                </c:pt>
                <c:pt idx="68">
                  <c:v>3.2621999999999998E-2</c:v>
                </c:pt>
                <c:pt idx="69">
                  <c:v>3.2063000000000001E-2</c:v>
                </c:pt>
                <c:pt idx="70">
                  <c:v>3.0842999999999999E-2</c:v>
                </c:pt>
                <c:pt idx="71">
                  <c:v>2.8139999999999998E-2</c:v>
                </c:pt>
                <c:pt idx="72">
                  <c:v>2.8476999999999999E-2</c:v>
                </c:pt>
                <c:pt idx="73">
                  <c:v>2.5533E-2</c:v>
                </c:pt>
                <c:pt idx="74">
                  <c:v>2.5208000000000001E-2</c:v>
                </c:pt>
                <c:pt idx="75">
                  <c:v>2.4101999999999998E-2</c:v>
                </c:pt>
                <c:pt idx="76">
                  <c:v>2.0854000000000001E-2</c:v>
                </c:pt>
                <c:pt idx="77">
                  <c:v>2.1218999999999998E-2</c:v>
                </c:pt>
                <c:pt idx="78">
                  <c:v>2.0333E-2</c:v>
                </c:pt>
                <c:pt idx="79">
                  <c:v>1.9835999999999999E-2</c:v>
                </c:pt>
                <c:pt idx="80">
                  <c:v>1.7333000000000001E-2</c:v>
                </c:pt>
                <c:pt idx="81">
                  <c:v>1.8624999999999999E-2</c:v>
                </c:pt>
                <c:pt idx="82">
                  <c:v>1.6240999999999998E-2</c:v>
                </c:pt>
                <c:pt idx="83">
                  <c:v>1.4697E-2</c:v>
                </c:pt>
                <c:pt idx="84">
                  <c:v>1.5488E-2</c:v>
                </c:pt>
                <c:pt idx="85">
                  <c:v>1.4707E-2</c:v>
                </c:pt>
                <c:pt idx="86">
                  <c:v>1.5805E-2</c:v>
                </c:pt>
                <c:pt idx="87">
                  <c:v>1.3579000000000001E-2</c:v>
                </c:pt>
                <c:pt idx="88">
                  <c:v>1.3022000000000001E-2</c:v>
                </c:pt>
                <c:pt idx="89">
                  <c:v>1.0928999999999999E-2</c:v>
                </c:pt>
                <c:pt idx="90">
                  <c:v>1.0658000000000001E-2</c:v>
                </c:pt>
                <c:pt idx="91">
                  <c:v>1.0619E-2</c:v>
                </c:pt>
                <c:pt idx="92">
                  <c:v>9.5408000000000003E-3</c:v>
                </c:pt>
                <c:pt idx="93">
                  <c:v>8.9739999999999993E-3</c:v>
                </c:pt>
                <c:pt idx="94">
                  <c:v>9.5621999999999999E-3</c:v>
                </c:pt>
                <c:pt idx="95">
                  <c:v>8.2596000000000006E-3</c:v>
                </c:pt>
                <c:pt idx="96">
                  <c:v>8.9397000000000001E-3</c:v>
                </c:pt>
                <c:pt idx="97">
                  <c:v>8.2252000000000002E-3</c:v>
                </c:pt>
                <c:pt idx="98">
                  <c:v>7.8040999999999996E-3</c:v>
                </c:pt>
                <c:pt idx="99">
                  <c:v>7.0401999999999999E-3</c:v>
                </c:pt>
                <c:pt idx="100">
                  <c:v>6.7083999999999998E-3</c:v>
                </c:pt>
                <c:pt idx="101">
                  <c:v>6.8986000000000004E-3</c:v>
                </c:pt>
                <c:pt idx="102">
                  <c:v>6.0701000000000001E-3</c:v>
                </c:pt>
                <c:pt idx="103">
                  <c:v>5.1466999999999997E-3</c:v>
                </c:pt>
                <c:pt idx="104">
                  <c:v>5.1269999999999996E-3</c:v>
                </c:pt>
                <c:pt idx="105">
                  <c:v>5.7248999999999998E-3</c:v>
                </c:pt>
                <c:pt idx="106">
                  <c:v>5.1297000000000001E-3</c:v>
                </c:pt>
                <c:pt idx="107">
                  <c:v>4.8126999999999996E-3</c:v>
                </c:pt>
                <c:pt idx="108">
                  <c:v>4.6652999999999998E-3</c:v>
                </c:pt>
                <c:pt idx="109">
                  <c:v>5.3530000000000001E-3</c:v>
                </c:pt>
                <c:pt idx="110">
                  <c:v>3.9678999999999999E-3</c:v>
                </c:pt>
                <c:pt idx="111">
                  <c:v>4.0851999999999998E-3</c:v>
                </c:pt>
                <c:pt idx="112">
                  <c:v>3.5723999999999999E-3</c:v>
                </c:pt>
                <c:pt idx="113">
                  <c:v>3.7766000000000002E-3</c:v>
                </c:pt>
                <c:pt idx="114">
                  <c:v>3.5130000000000001E-3</c:v>
                </c:pt>
                <c:pt idx="115">
                  <c:v>3.2315999999999998E-3</c:v>
                </c:pt>
                <c:pt idx="116">
                  <c:v>3.2780999999999999E-3</c:v>
                </c:pt>
                <c:pt idx="117">
                  <c:v>3.14E-3</c:v>
                </c:pt>
                <c:pt idx="118">
                  <c:v>2.8584999999999999E-3</c:v>
                </c:pt>
                <c:pt idx="119">
                  <c:v>2.3470000000000001E-3</c:v>
                </c:pt>
                <c:pt idx="120">
                  <c:v>2.8441999999999999E-3</c:v>
                </c:pt>
                <c:pt idx="121">
                  <c:v>2.3601999999999998E-3</c:v>
                </c:pt>
                <c:pt idx="122">
                  <c:v>2.5152E-3</c:v>
                </c:pt>
                <c:pt idx="123">
                  <c:v>2.1145999999999999E-3</c:v>
                </c:pt>
                <c:pt idx="124">
                  <c:v>2.1232999999999998E-3</c:v>
                </c:pt>
                <c:pt idx="125">
                  <c:v>2.0704999999999999E-3</c:v>
                </c:pt>
                <c:pt idx="126">
                  <c:v>1.8500999999999999E-3</c:v>
                </c:pt>
                <c:pt idx="127">
                  <c:v>1.8109999999999999E-3</c:v>
                </c:pt>
                <c:pt idx="128">
                  <c:v>1.9249E-3</c:v>
                </c:pt>
                <c:pt idx="129">
                  <c:v>1.6272999999999999E-3</c:v>
                </c:pt>
                <c:pt idx="130">
                  <c:v>1.4526999999999999E-3</c:v>
                </c:pt>
                <c:pt idx="131">
                  <c:v>1.4747E-3</c:v>
                </c:pt>
                <c:pt idx="132">
                  <c:v>1.253E-3</c:v>
                </c:pt>
                <c:pt idx="133">
                  <c:v>1.1003E-3</c:v>
                </c:pt>
                <c:pt idx="134">
                  <c:v>1.1883E-3</c:v>
                </c:pt>
                <c:pt idx="135">
                  <c:v>9.5659E-4</c:v>
                </c:pt>
                <c:pt idx="136">
                  <c:v>1.2490999999999999E-3</c:v>
                </c:pt>
                <c:pt idx="137">
                  <c:v>1.3156999999999999E-3</c:v>
                </c:pt>
                <c:pt idx="138">
                  <c:v>9.9017000000000007E-4</c:v>
                </c:pt>
                <c:pt idx="139">
                  <c:v>9.5142000000000002E-4</c:v>
                </c:pt>
                <c:pt idx="140">
                  <c:v>9.0392999999999995E-4</c:v>
                </c:pt>
                <c:pt idx="141">
                  <c:v>9.1036000000000003E-4</c:v>
                </c:pt>
                <c:pt idx="142">
                  <c:v>6.3137000000000002E-4</c:v>
                </c:pt>
                <c:pt idx="143">
                  <c:v>7.5995999999999995E-4</c:v>
                </c:pt>
                <c:pt idx="144">
                  <c:v>6.2618999999999999E-4</c:v>
                </c:pt>
                <c:pt idx="145">
                  <c:v>6.7228999999999998E-4</c:v>
                </c:pt>
                <c:pt idx="146">
                  <c:v>9.1938999999999996E-4</c:v>
                </c:pt>
                <c:pt idx="147">
                  <c:v>7.7046999999999999E-4</c:v>
                </c:pt>
                <c:pt idx="148">
                  <c:v>7.4478000000000001E-4</c:v>
                </c:pt>
                <c:pt idx="149">
                  <c:v>6.0353000000000002E-4</c:v>
                </c:pt>
                <c:pt idx="150">
                  <c:v>6.2034999999999998E-4</c:v>
                </c:pt>
                <c:pt idx="151">
                  <c:v>4.8305E-4</c:v>
                </c:pt>
                <c:pt idx="152">
                  <c:v>7.0962E-4</c:v>
                </c:pt>
                <c:pt idx="153">
                  <c:v>4.6036999999999998E-4</c:v>
                </c:pt>
                <c:pt idx="154">
                  <c:v>3.7815E-4</c:v>
                </c:pt>
                <c:pt idx="155">
                  <c:v>5.3308000000000001E-4</c:v>
                </c:pt>
                <c:pt idx="156">
                  <c:v>4.0596000000000002E-4</c:v>
                </c:pt>
                <c:pt idx="157">
                  <c:v>4.6474999999999999E-4</c:v>
                </c:pt>
                <c:pt idx="158">
                  <c:v>4.2347000000000001E-4</c:v>
                </c:pt>
                <c:pt idx="159">
                  <c:v>3.2441000000000002E-4</c:v>
                </c:pt>
                <c:pt idx="160">
                  <c:v>3.7733999999999999E-4</c:v>
                </c:pt>
                <c:pt idx="161">
                  <c:v>5.2030999999999996E-4</c:v>
                </c:pt>
                <c:pt idx="162">
                  <c:v>2.92E-4</c:v>
                </c:pt>
                <c:pt idx="163">
                  <c:v>3.7215000000000002E-4</c:v>
                </c:pt>
                <c:pt idx="164">
                  <c:v>3.1650999999999999E-4</c:v>
                </c:pt>
                <c:pt idx="165">
                  <c:v>3.9182000000000003E-4</c:v>
                </c:pt>
                <c:pt idx="166">
                  <c:v>3.0665999999999999E-4</c:v>
                </c:pt>
                <c:pt idx="167">
                  <c:v>3.5566999999999999E-4</c:v>
                </c:pt>
                <c:pt idx="168">
                  <c:v>2.0259E-4</c:v>
                </c:pt>
                <c:pt idx="169">
                  <c:v>2.9334000000000001E-4</c:v>
                </c:pt>
                <c:pt idx="170">
                  <c:v>3.3390999999999998E-4</c:v>
                </c:pt>
                <c:pt idx="171">
                  <c:v>3.3770000000000002E-4</c:v>
                </c:pt>
                <c:pt idx="172">
                  <c:v>2.5647000000000002E-4</c:v>
                </c:pt>
                <c:pt idx="173">
                  <c:v>3.4100999999999999E-4</c:v>
                </c:pt>
                <c:pt idx="174">
                  <c:v>3.5134000000000001E-4</c:v>
                </c:pt>
                <c:pt idx="175">
                  <c:v>2.1996E-4</c:v>
                </c:pt>
                <c:pt idx="176">
                  <c:v>2.4903000000000002E-4</c:v>
                </c:pt>
                <c:pt idx="177">
                  <c:v>2.8095000000000003E-4</c:v>
                </c:pt>
                <c:pt idx="178">
                  <c:v>2.1153E-4</c:v>
                </c:pt>
                <c:pt idx="179">
                  <c:v>2.3263E-4</c:v>
                </c:pt>
                <c:pt idx="180">
                  <c:v>2.4251000000000001E-4</c:v>
                </c:pt>
                <c:pt idx="181">
                  <c:v>2.4876999999999999E-4</c:v>
                </c:pt>
                <c:pt idx="182">
                  <c:v>2.0258E-4</c:v>
                </c:pt>
                <c:pt idx="183">
                  <c:v>2.2207999999999999E-4</c:v>
                </c:pt>
                <c:pt idx="184">
                  <c:v>1.9919E-4</c:v>
                </c:pt>
                <c:pt idx="185">
                  <c:v>2.2613000000000001E-4</c:v>
                </c:pt>
                <c:pt idx="186">
                  <c:v>1.8168000000000001E-4</c:v>
                </c:pt>
                <c:pt idx="187">
                  <c:v>2.2054E-4</c:v>
                </c:pt>
                <c:pt idx="188">
                  <c:v>1.9045999999999999E-4</c:v>
                </c:pt>
                <c:pt idx="189">
                  <c:v>2.2279E-4</c:v>
                </c:pt>
                <c:pt idx="190">
                  <c:v>1.7898999999999999E-4</c:v>
                </c:pt>
                <c:pt idx="191">
                  <c:v>1.6021000000000001E-4</c:v>
                </c:pt>
                <c:pt idx="192">
                  <c:v>1.6442E-4</c:v>
                </c:pt>
                <c:pt idx="193">
                  <c:v>1.2756000000000001E-4</c:v>
                </c:pt>
                <c:pt idx="194">
                  <c:v>1.6604E-4</c:v>
                </c:pt>
                <c:pt idx="195">
                  <c:v>1.6514000000000001E-4</c:v>
                </c:pt>
                <c:pt idx="196">
                  <c:v>1.8673999999999999E-4</c:v>
                </c:pt>
                <c:pt idx="197">
                  <c:v>1.8328999999999999E-4</c:v>
                </c:pt>
                <c:pt idx="198">
                  <c:v>1.5226000000000001E-4</c:v>
                </c:pt>
                <c:pt idx="199">
                  <c:v>1.7589999999999999E-4</c:v>
                </c:pt>
                <c:pt idx="200">
                  <c:v>1.4488000000000001E-4</c:v>
                </c:pt>
                <c:pt idx="201">
                  <c:v>1.4844000000000001E-4</c:v>
                </c:pt>
                <c:pt idx="202">
                  <c:v>1.5951E-4</c:v>
                </c:pt>
                <c:pt idx="203">
                  <c:v>1.3608000000000001E-4</c:v>
                </c:pt>
                <c:pt idx="204">
                  <c:v>1.3439999999999999E-4</c:v>
                </c:pt>
                <c:pt idx="205">
                  <c:v>1.147E-4</c:v>
                </c:pt>
                <c:pt idx="206">
                  <c:v>1.1598E-4</c:v>
                </c:pt>
                <c:pt idx="207">
                  <c:v>1.2392999999999999E-4</c:v>
                </c:pt>
                <c:pt idx="208">
                  <c:v>1.0344E-4</c:v>
                </c:pt>
                <c:pt idx="209">
                  <c:v>1.1230000000000001E-4</c:v>
                </c:pt>
                <c:pt idx="210">
                  <c:v>1.3757999999999999E-4</c:v>
                </c:pt>
                <c:pt idx="211">
                  <c:v>1.1548999999999999E-4</c:v>
                </c:pt>
                <c:pt idx="212" formatCode="0.00E+00">
                  <c:v>9.2849000000000005E-5</c:v>
                </c:pt>
                <c:pt idx="213">
                  <c:v>1.1701000000000001E-4</c:v>
                </c:pt>
                <c:pt idx="214">
                  <c:v>1.0663E-4</c:v>
                </c:pt>
                <c:pt idx="215" formatCode="0.00E+00">
                  <c:v>9.5079000000000002E-5</c:v>
                </c:pt>
                <c:pt idx="216" formatCode="0.00E+00">
                  <c:v>8.9850000000000002E-5</c:v>
                </c:pt>
                <c:pt idx="217">
                  <c:v>1.0109E-4</c:v>
                </c:pt>
                <c:pt idx="218" formatCode="0.00E+00">
                  <c:v>8.7718000000000003E-5</c:v>
                </c:pt>
                <c:pt idx="219" formatCode="0.00E+00">
                  <c:v>5.2386999999999998E-5</c:v>
                </c:pt>
                <c:pt idx="220" formatCode="0.00E+00">
                  <c:v>7.3878E-5</c:v>
                </c:pt>
                <c:pt idx="221" formatCode="0.00E+00">
                  <c:v>6.9955000000000004E-5</c:v>
                </c:pt>
                <c:pt idx="222" formatCode="0.00E+00">
                  <c:v>6.8967999999999994E-5</c:v>
                </c:pt>
                <c:pt idx="223" formatCode="0.00E+00">
                  <c:v>6.6013999999999995E-5</c:v>
                </c:pt>
                <c:pt idx="224" formatCode="0.00E+00">
                  <c:v>7.0153000000000004E-5</c:v>
                </c:pt>
                <c:pt idx="225" formatCode="0.00E+00">
                  <c:v>6.7037000000000002E-5</c:v>
                </c:pt>
                <c:pt idx="226" formatCode="0.00E+00">
                  <c:v>5.9029E-5</c:v>
                </c:pt>
                <c:pt idx="227" formatCode="0.00E+00">
                  <c:v>5.2604E-5</c:v>
                </c:pt>
                <c:pt idx="228" formatCode="0.00E+00">
                  <c:v>5.3491E-5</c:v>
                </c:pt>
                <c:pt idx="229" formatCode="0.00E+00">
                  <c:v>7.9009000000000002E-5</c:v>
                </c:pt>
                <c:pt idx="230" formatCode="0.00E+00">
                  <c:v>5.0198999999999998E-5</c:v>
                </c:pt>
                <c:pt idx="231" formatCode="0.00E+00">
                  <c:v>4.4301000000000002E-5</c:v>
                </c:pt>
                <c:pt idx="232" formatCode="0.00E+00">
                  <c:v>4.7519999999999999E-5</c:v>
                </c:pt>
                <c:pt idx="233" formatCode="0.00E+00">
                  <c:v>4.9743000000000001E-5</c:v>
                </c:pt>
                <c:pt idx="234" formatCode="0.00E+00">
                  <c:v>6.0458999999999998E-5</c:v>
                </c:pt>
                <c:pt idx="235" formatCode="0.00E+00">
                  <c:v>4.2122000000000001E-5</c:v>
                </c:pt>
                <c:pt idx="236" formatCode="0.00E+00">
                  <c:v>3.8583E-5</c:v>
                </c:pt>
                <c:pt idx="237" formatCode="0.00E+00">
                  <c:v>4.8869000000000003E-5</c:v>
                </c:pt>
                <c:pt idx="238" formatCode="0.00E+00">
                  <c:v>3.5676999999999997E-5</c:v>
                </c:pt>
                <c:pt idx="239" formatCode="0.00E+00">
                  <c:v>3.6050999999999998E-5</c:v>
                </c:pt>
                <c:pt idx="240" formatCode="0.00E+00">
                  <c:v>3.5166000000000002E-5</c:v>
                </c:pt>
                <c:pt idx="241" formatCode="0.00E+00">
                  <c:v>4.2701999999999999E-5</c:v>
                </c:pt>
                <c:pt idx="242" formatCode="0.00E+00">
                  <c:v>4.1559E-5</c:v>
                </c:pt>
                <c:pt idx="243" formatCode="0.00E+00">
                  <c:v>3.8893000000000002E-5</c:v>
                </c:pt>
                <c:pt idx="244" formatCode="0.00E+00">
                  <c:v>3.2679999999999999E-5</c:v>
                </c:pt>
                <c:pt idx="245" formatCode="0.00E+00">
                  <c:v>3.4584E-5</c:v>
                </c:pt>
                <c:pt idx="246" formatCode="0.00E+00">
                  <c:v>2.4754000000000001E-5</c:v>
                </c:pt>
                <c:pt idx="247" formatCode="0.00E+00">
                  <c:v>1.9723000000000001E-5</c:v>
                </c:pt>
                <c:pt idx="248" formatCode="0.00E+00">
                  <c:v>3.0171E-5</c:v>
                </c:pt>
                <c:pt idx="249" formatCode="0.00E+00">
                  <c:v>1.8527000000000001E-5</c:v>
                </c:pt>
                <c:pt idx="250" formatCode="0.00E+00">
                  <c:v>2.5542E-5</c:v>
                </c:pt>
                <c:pt idx="251" formatCode="0.00E+00">
                  <c:v>3.8308E-5</c:v>
                </c:pt>
                <c:pt idx="252" formatCode="0.00E+00">
                  <c:v>1.7989999999999999E-5</c:v>
                </c:pt>
                <c:pt idx="253" formatCode="0.00E+00">
                  <c:v>2.1033E-5</c:v>
                </c:pt>
                <c:pt idx="254" formatCode="0.00E+00">
                  <c:v>1.9690999999999998E-5</c:v>
                </c:pt>
                <c:pt idx="255" formatCode="0.00E+00">
                  <c:v>1.9867000000000001E-5</c:v>
                </c:pt>
                <c:pt idx="256" formatCode="0.00E+00">
                  <c:v>1.7988000000000001E-5</c:v>
                </c:pt>
                <c:pt idx="257" formatCode="0.00E+00">
                  <c:v>2.6055E-5</c:v>
                </c:pt>
                <c:pt idx="258" formatCode="0.00E+00">
                  <c:v>1.1908E-5</c:v>
                </c:pt>
                <c:pt idx="259" formatCode="0.00E+00">
                  <c:v>2.0536000000000001E-5</c:v>
                </c:pt>
                <c:pt idx="260" formatCode="0.00E+00">
                  <c:v>1.7499999999999998E-5</c:v>
                </c:pt>
                <c:pt idx="261" formatCode="0.00E+00">
                  <c:v>1.4156E-5</c:v>
                </c:pt>
                <c:pt idx="262" formatCode="0.00E+00">
                  <c:v>1.2532E-5</c:v>
                </c:pt>
                <c:pt idx="263" formatCode="0.00E+00">
                  <c:v>1.1843E-5</c:v>
                </c:pt>
                <c:pt idx="264" formatCode="0.00E+00">
                  <c:v>1.3776E-5</c:v>
                </c:pt>
                <c:pt idx="265" formatCode="0.00E+00">
                  <c:v>1.4695000000000001E-5</c:v>
                </c:pt>
                <c:pt idx="266" formatCode="0.00E+00">
                  <c:v>1.1721E-5</c:v>
                </c:pt>
                <c:pt idx="267" formatCode="0.00E+00">
                  <c:v>1.028E-5</c:v>
                </c:pt>
                <c:pt idx="268" formatCode="0.00E+00">
                  <c:v>9.4865999999999999E-6</c:v>
                </c:pt>
                <c:pt idx="269" formatCode="0.00E+00">
                  <c:v>1.3808999999999999E-5</c:v>
                </c:pt>
                <c:pt idx="270" formatCode="0.00E+00">
                  <c:v>6.1155000000000001E-6</c:v>
                </c:pt>
                <c:pt idx="271" formatCode="0.00E+00">
                  <c:v>1.7011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75C-4318-8AF8-4832AF5F0CFE}"/>
            </c:ext>
          </c:extLst>
        </c:ser>
        <c:ser>
          <c:idx val="3"/>
          <c:order val="2"/>
          <c:tx>
            <c:v>AOT bilayer</c:v>
          </c:tx>
          <c:spPr>
            <a:ln w="19050">
              <a:solidFill>
                <a:srgbClr val="A67734"/>
              </a:solidFill>
            </a:ln>
          </c:spPr>
          <c:marker>
            <c:symbol val="none"/>
          </c:marker>
          <c:xVal>
            <c:numRef>
              <c:f>'1.4 aot bilayer sim'!$A$1:$A$272</c:f>
              <c:numCache>
                <c:formatCode>0.00E+00</c:formatCode>
                <c:ptCount val="272"/>
                <c:pt idx="0">
                  <c:v>6.7380000000000001E-3</c:v>
                </c:pt>
                <c:pt idx="1">
                  <c:v>6.8050000000000003E-3</c:v>
                </c:pt>
                <c:pt idx="2">
                  <c:v>6.8739999999999999E-3</c:v>
                </c:pt>
                <c:pt idx="3">
                  <c:v>6.9420000000000003E-3</c:v>
                </c:pt>
                <c:pt idx="4">
                  <c:v>7.012E-3</c:v>
                </c:pt>
                <c:pt idx="5">
                  <c:v>7.0819999999999998E-3</c:v>
                </c:pt>
                <c:pt idx="6">
                  <c:v>7.1529999999999996E-3</c:v>
                </c:pt>
                <c:pt idx="7">
                  <c:v>7.2240000000000004E-3</c:v>
                </c:pt>
                <c:pt idx="8">
                  <c:v>7.2960000000000004E-3</c:v>
                </c:pt>
                <c:pt idx="9">
                  <c:v>7.3689999999999997E-3</c:v>
                </c:pt>
                <c:pt idx="10">
                  <c:v>7.443E-3</c:v>
                </c:pt>
                <c:pt idx="11">
                  <c:v>7.5170000000000002E-3</c:v>
                </c:pt>
                <c:pt idx="12">
                  <c:v>7.5929999999999999E-3</c:v>
                </c:pt>
                <c:pt idx="13">
                  <c:v>7.6689999999999996E-3</c:v>
                </c:pt>
                <c:pt idx="14">
                  <c:v>7.7450000000000001E-3</c:v>
                </c:pt>
                <c:pt idx="15">
                  <c:v>7.8230000000000001E-3</c:v>
                </c:pt>
                <c:pt idx="16">
                  <c:v>7.901E-3</c:v>
                </c:pt>
                <c:pt idx="17">
                  <c:v>7.9799999999999992E-3</c:v>
                </c:pt>
                <c:pt idx="18">
                  <c:v>8.0599999999999995E-3</c:v>
                </c:pt>
                <c:pt idx="19">
                  <c:v>8.1399999999999997E-3</c:v>
                </c:pt>
                <c:pt idx="20">
                  <c:v>8.2220000000000001E-3</c:v>
                </c:pt>
                <c:pt idx="21">
                  <c:v>8.3040000000000006E-3</c:v>
                </c:pt>
                <c:pt idx="22">
                  <c:v>8.3870000000000004E-3</c:v>
                </c:pt>
                <c:pt idx="23">
                  <c:v>8.4709999999999994E-3</c:v>
                </c:pt>
                <c:pt idx="24">
                  <c:v>8.5559999999999994E-3</c:v>
                </c:pt>
                <c:pt idx="25">
                  <c:v>8.6409999999999994E-3</c:v>
                </c:pt>
                <c:pt idx="26">
                  <c:v>8.7279999999999996E-3</c:v>
                </c:pt>
                <c:pt idx="27">
                  <c:v>8.8149999999999999E-3</c:v>
                </c:pt>
                <c:pt idx="28">
                  <c:v>8.9029999999999995E-3</c:v>
                </c:pt>
                <c:pt idx="29">
                  <c:v>8.992E-3</c:v>
                </c:pt>
                <c:pt idx="30">
                  <c:v>9.0819999999999998E-3</c:v>
                </c:pt>
                <c:pt idx="31">
                  <c:v>9.1730000000000006E-3</c:v>
                </c:pt>
                <c:pt idx="32">
                  <c:v>9.2639999999999997E-3</c:v>
                </c:pt>
                <c:pt idx="33">
                  <c:v>9.3570000000000007E-3</c:v>
                </c:pt>
                <c:pt idx="34">
                  <c:v>9.4509999999999993E-3</c:v>
                </c:pt>
                <c:pt idx="35">
                  <c:v>9.5449999999999997E-3</c:v>
                </c:pt>
                <c:pt idx="36">
                  <c:v>9.6410000000000003E-3</c:v>
                </c:pt>
                <c:pt idx="37">
                  <c:v>9.7370000000000009E-3</c:v>
                </c:pt>
                <c:pt idx="38">
                  <c:v>9.8340000000000007E-3</c:v>
                </c:pt>
                <c:pt idx="39">
                  <c:v>9.9330000000000009E-3</c:v>
                </c:pt>
                <c:pt idx="40">
                  <c:v>1.0030000000000001E-2</c:v>
                </c:pt>
                <c:pt idx="41">
                  <c:v>1.013E-2</c:v>
                </c:pt>
                <c:pt idx="42">
                  <c:v>1.023E-2</c:v>
                </c:pt>
                <c:pt idx="43">
                  <c:v>1.034E-2</c:v>
                </c:pt>
                <c:pt idx="44">
                  <c:v>1.044E-2</c:v>
                </c:pt>
                <c:pt idx="45">
                  <c:v>1.0540000000000001E-2</c:v>
                </c:pt>
                <c:pt idx="46">
                  <c:v>1.065E-2</c:v>
                </c:pt>
                <c:pt idx="47">
                  <c:v>1.076E-2</c:v>
                </c:pt>
                <c:pt idx="48">
                  <c:v>1.086E-2</c:v>
                </c:pt>
                <c:pt idx="49">
                  <c:v>1.0970000000000001E-2</c:v>
                </c:pt>
                <c:pt idx="50">
                  <c:v>1.108E-2</c:v>
                </c:pt>
                <c:pt idx="51">
                  <c:v>1.119E-2</c:v>
                </c:pt>
                <c:pt idx="52">
                  <c:v>1.1299999999999999E-2</c:v>
                </c:pt>
                <c:pt idx="53">
                  <c:v>1.142E-2</c:v>
                </c:pt>
                <c:pt idx="54">
                  <c:v>1.153E-2</c:v>
                </c:pt>
                <c:pt idx="55">
                  <c:v>1.1650000000000001E-2</c:v>
                </c:pt>
                <c:pt idx="56">
                  <c:v>1.176E-2</c:v>
                </c:pt>
                <c:pt idx="57">
                  <c:v>1.188E-2</c:v>
                </c:pt>
                <c:pt idx="58">
                  <c:v>1.2E-2</c:v>
                </c:pt>
                <c:pt idx="59">
                  <c:v>1.2120000000000001E-2</c:v>
                </c:pt>
                <c:pt idx="60">
                  <c:v>1.2239999999999999E-2</c:v>
                </c:pt>
                <c:pt idx="61">
                  <c:v>1.2359999999999999E-2</c:v>
                </c:pt>
                <c:pt idx="62">
                  <c:v>1.2489999999999999E-2</c:v>
                </c:pt>
                <c:pt idx="63">
                  <c:v>1.261E-2</c:v>
                </c:pt>
                <c:pt idx="64">
                  <c:v>1.274E-2</c:v>
                </c:pt>
                <c:pt idx="65">
                  <c:v>1.2869999999999999E-2</c:v>
                </c:pt>
                <c:pt idx="66">
                  <c:v>1.299E-2</c:v>
                </c:pt>
                <c:pt idx="67">
                  <c:v>1.312E-2</c:v>
                </c:pt>
                <c:pt idx="68">
                  <c:v>1.3259999999999999E-2</c:v>
                </c:pt>
                <c:pt idx="69">
                  <c:v>1.3390000000000001E-2</c:v>
                </c:pt>
                <c:pt idx="70">
                  <c:v>1.3520000000000001E-2</c:v>
                </c:pt>
                <c:pt idx="71">
                  <c:v>1.366E-2</c:v>
                </c:pt>
                <c:pt idx="72">
                  <c:v>1.379E-2</c:v>
                </c:pt>
                <c:pt idx="73">
                  <c:v>1.393E-2</c:v>
                </c:pt>
                <c:pt idx="74">
                  <c:v>1.4069999999999999E-2</c:v>
                </c:pt>
                <c:pt idx="75">
                  <c:v>1.421E-2</c:v>
                </c:pt>
                <c:pt idx="76">
                  <c:v>1.435E-2</c:v>
                </c:pt>
                <c:pt idx="77">
                  <c:v>1.4500000000000001E-2</c:v>
                </c:pt>
                <c:pt idx="78">
                  <c:v>1.464E-2</c:v>
                </c:pt>
                <c:pt idx="79">
                  <c:v>1.4789999999999999E-2</c:v>
                </c:pt>
                <c:pt idx="80">
                  <c:v>1.494E-2</c:v>
                </c:pt>
                <c:pt idx="81">
                  <c:v>1.5089999999999999E-2</c:v>
                </c:pt>
                <c:pt idx="82">
                  <c:v>1.524E-2</c:v>
                </c:pt>
                <c:pt idx="83">
                  <c:v>1.5389999999999999E-2</c:v>
                </c:pt>
                <c:pt idx="84">
                  <c:v>1.554E-2</c:v>
                </c:pt>
                <c:pt idx="85">
                  <c:v>1.5699999999999999E-2</c:v>
                </c:pt>
                <c:pt idx="86">
                  <c:v>1.5859999999999999E-2</c:v>
                </c:pt>
                <c:pt idx="87">
                  <c:v>1.601E-2</c:v>
                </c:pt>
                <c:pt idx="88">
                  <c:v>1.617E-2</c:v>
                </c:pt>
                <c:pt idx="89">
                  <c:v>1.634E-2</c:v>
                </c:pt>
                <c:pt idx="90">
                  <c:v>1.6500000000000001E-2</c:v>
                </c:pt>
                <c:pt idx="91">
                  <c:v>1.6660000000000001E-2</c:v>
                </c:pt>
                <c:pt idx="92">
                  <c:v>1.6830000000000001E-2</c:v>
                </c:pt>
                <c:pt idx="93">
                  <c:v>1.7000000000000001E-2</c:v>
                </c:pt>
                <c:pt idx="94">
                  <c:v>1.7170000000000001E-2</c:v>
                </c:pt>
                <c:pt idx="95">
                  <c:v>1.7340000000000001E-2</c:v>
                </c:pt>
                <c:pt idx="96">
                  <c:v>1.7510000000000001E-2</c:v>
                </c:pt>
                <c:pt idx="97">
                  <c:v>1.7690000000000001E-2</c:v>
                </c:pt>
                <c:pt idx="98">
                  <c:v>1.787E-2</c:v>
                </c:pt>
                <c:pt idx="99">
                  <c:v>1.804E-2</c:v>
                </c:pt>
                <c:pt idx="100">
                  <c:v>1.823E-2</c:v>
                </c:pt>
                <c:pt idx="101">
                  <c:v>1.8409999999999999E-2</c:v>
                </c:pt>
                <c:pt idx="102">
                  <c:v>1.8589999999999999E-2</c:v>
                </c:pt>
                <c:pt idx="103">
                  <c:v>1.8780000000000002E-2</c:v>
                </c:pt>
                <c:pt idx="104">
                  <c:v>1.8970000000000001E-2</c:v>
                </c:pt>
                <c:pt idx="105">
                  <c:v>1.915E-2</c:v>
                </c:pt>
                <c:pt idx="106">
                  <c:v>1.9349999999999999E-2</c:v>
                </c:pt>
                <c:pt idx="107">
                  <c:v>1.9539999999999998E-2</c:v>
                </c:pt>
                <c:pt idx="108">
                  <c:v>1.9740000000000001E-2</c:v>
                </c:pt>
                <c:pt idx="109">
                  <c:v>1.993E-2</c:v>
                </c:pt>
                <c:pt idx="110">
                  <c:v>2.0129999999999999E-2</c:v>
                </c:pt>
                <c:pt idx="111">
                  <c:v>2.0330000000000001E-2</c:v>
                </c:pt>
                <c:pt idx="112">
                  <c:v>2.0539999999999999E-2</c:v>
                </c:pt>
                <c:pt idx="113">
                  <c:v>2.0740000000000001E-2</c:v>
                </c:pt>
                <c:pt idx="114">
                  <c:v>2.095E-2</c:v>
                </c:pt>
                <c:pt idx="115">
                  <c:v>2.1160000000000002E-2</c:v>
                </c:pt>
                <c:pt idx="116">
                  <c:v>2.137E-2</c:v>
                </c:pt>
                <c:pt idx="117">
                  <c:v>2.1579999999999998E-2</c:v>
                </c:pt>
                <c:pt idx="118">
                  <c:v>2.18E-2</c:v>
                </c:pt>
                <c:pt idx="119">
                  <c:v>2.2020000000000001E-2</c:v>
                </c:pt>
                <c:pt idx="120">
                  <c:v>2.2239999999999999E-2</c:v>
                </c:pt>
                <c:pt idx="121">
                  <c:v>2.2460000000000001E-2</c:v>
                </c:pt>
                <c:pt idx="122">
                  <c:v>2.2689999999999998E-2</c:v>
                </c:pt>
                <c:pt idx="123">
                  <c:v>2.291E-2</c:v>
                </c:pt>
                <c:pt idx="124">
                  <c:v>2.3140000000000001E-2</c:v>
                </c:pt>
                <c:pt idx="125">
                  <c:v>2.3369999999999998E-2</c:v>
                </c:pt>
                <c:pt idx="126">
                  <c:v>2.3609999999999999E-2</c:v>
                </c:pt>
                <c:pt idx="127">
                  <c:v>2.384E-2</c:v>
                </c:pt>
                <c:pt idx="128">
                  <c:v>2.4080000000000001E-2</c:v>
                </c:pt>
                <c:pt idx="129">
                  <c:v>2.4320000000000001E-2</c:v>
                </c:pt>
                <c:pt idx="130">
                  <c:v>2.4559999999999998E-2</c:v>
                </c:pt>
                <c:pt idx="131">
                  <c:v>2.4809999999999999E-2</c:v>
                </c:pt>
                <c:pt idx="132">
                  <c:v>2.5059999999999999E-2</c:v>
                </c:pt>
                <c:pt idx="133">
                  <c:v>2.5309999999999999E-2</c:v>
                </c:pt>
                <c:pt idx="134">
                  <c:v>2.5559999999999999E-2</c:v>
                </c:pt>
                <c:pt idx="135">
                  <c:v>2.5819999999999999E-2</c:v>
                </c:pt>
                <c:pt idx="136">
                  <c:v>2.6079999999999999E-2</c:v>
                </c:pt>
                <c:pt idx="137">
                  <c:v>2.6339999999999999E-2</c:v>
                </c:pt>
                <c:pt idx="138">
                  <c:v>2.6599999999999999E-2</c:v>
                </c:pt>
                <c:pt idx="139">
                  <c:v>2.6870000000000002E-2</c:v>
                </c:pt>
                <c:pt idx="140">
                  <c:v>2.7130000000000001E-2</c:v>
                </c:pt>
                <c:pt idx="141">
                  <c:v>2.741E-2</c:v>
                </c:pt>
                <c:pt idx="142">
                  <c:v>2.768E-2</c:v>
                </c:pt>
                <c:pt idx="143">
                  <c:v>2.7959999999999999E-2</c:v>
                </c:pt>
                <c:pt idx="144">
                  <c:v>2.8240000000000001E-2</c:v>
                </c:pt>
                <c:pt idx="145">
                  <c:v>2.852E-2</c:v>
                </c:pt>
                <c:pt idx="146">
                  <c:v>2.8799999999999999E-2</c:v>
                </c:pt>
                <c:pt idx="147">
                  <c:v>2.9090000000000001E-2</c:v>
                </c:pt>
                <c:pt idx="148">
                  <c:v>2.938E-2</c:v>
                </c:pt>
                <c:pt idx="149">
                  <c:v>2.9680000000000002E-2</c:v>
                </c:pt>
                <c:pt idx="150">
                  <c:v>2.997E-2</c:v>
                </c:pt>
                <c:pt idx="151">
                  <c:v>3.0269999999999998E-2</c:v>
                </c:pt>
                <c:pt idx="152">
                  <c:v>3.058E-2</c:v>
                </c:pt>
                <c:pt idx="153">
                  <c:v>3.0880000000000001E-2</c:v>
                </c:pt>
                <c:pt idx="154">
                  <c:v>3.1189999999999999E-2</c:v>
                </c:pt>
                <c:pt idx="155">
                  <c:v>3.15E-2</c:v>
                </c:pt>
                <c:pt idx="156">
                  <c:v>3.1820000000000001E-2</c:v>
                </c:pt>
                <c:pt idx="157">
                  <c:v>3.2140000000000002E-2</c:v>
                </c:pt>
                <c:pt idx="158">
                  <c:v>3.2460000000000003E-2</c:v>
                </c:pt>
                <c:pt idx="159">
                  <c:v>3.2779999999999997E-2</c:v>
                </c:pt>
                <c:pt idx="160">
                  <c:v>3.3110000000000001E-2</c:v>
                </c:pt>
                <c:pt idx="161">
                  <c:v>3.3439999999999998E-2</c:v>
                </c:pt>
                <c:pt idx="162">
                  <c:v>3.3779999999999998E-2</c:v>
                </c:pt>
                <c:pt idx="163">
                  <c:v>3.4110000000000001E-2</c:v>
                </c:pt>
                <c:pt idx="164">
                  <c:v>3.4450000000000001E-2</c:v>
                </c:pt>
                <c:pt idx="165">
                  <c:v>3.4799999999999998E-2</c:v>
                </c:pt>
                <c:pt idx="166">
                  <c:v>3.5150000000000001E-2</c:v>
                </c:pt>
                <c:pt idx="167">
                  <c:v>3.5499999999999997E-2</c:v>
                </c:pt>
                <c:pt idx="168">
                  <c:v>3.585E-2</c:v>
                </c:pt>
                <c:pt idx="169">
                  <c:v>3.6209999999999999E-2</c:v>
                </c:pt>
                <c:pt idx="170">
                  <c:v>3.6569999999999998E-2</c:v>
                </c:pt>
                <c:pt idx="171">
                  <c:v>3.6940000000000001E-2</c:v>
                </c:pt>
                <c:pt idx="172">
                  <c:v>3.7310000000000003E-2</c:v>
                </c:pt>
                <c:pt idx="173">
                  <c:v>3.7679999999999998E-2</c:v>
                </c:pt>
                <c:pt idx="174">
                  <c:v>3.8059999999999997E-2</c:v>
                </c:pt>
                <c:pt idx="175">
                  <c:v>3.8440000000000002E-2</c:v>
                </c:pt>
                <c:pt idx="176">
                  <c:v>3.882E-2</c:v>
                </c:pt>
                <c:pt idx="177">
                  <c:v>3.9210000000000002E-2</c:v>
                </c:pt>
                <c:pt idx="178">
                  <c:v>3.9600000000000003E-2</c:v>
                </c:pt>
                <c:pt idx="179">
                  <c:v>0.04</c:v>
                </c:pt>
                <c:pt idx="180">
                  <c:v>4.0399999999999998E-2</c:v>
                </c:pt>
                <c:pt idx="181">
                  <c:v>4.0800000000000003E-2</c:v>
                </c:pt>
                <c:pt idx="182">
                  <c:v>4.1209999999999997E-2</c:v>
                </c:pt>
                <c:pt idx="183">
                  <c:v>4.1619999999999997E-2</c:v>
                </c:pt>
                <c:pt idx="184">
                  <c:v>4.2040000000000001E-2</c:v>
                </c:pt>
                <c:pt idx="185">
                  <c:v>4.2459999999999998E-2</c:v>
                </c:pt>
                <c:pt idx="186">
                  <c:v>4.2889999999999998E-2</c:v>
                </c:pt>
                <c:pt idx="187">
                  <c:v>4.3310000000000001E-2</c:v>
                </c:pt>
                <c:pt idx="188">
                  <c:v>4.3749999999999997E-2</c:v>
                </c:pt>
                <c:pt idx="189">
                  <c:v>4.419E-2</c:v>
                </c:pt>
                <c:pt idx="190">
                  <c:v>4.4630000000000003E-2</c:v>
                </c:pt>
                <c:pt idx="191">
                  <c:v>4.5069999999999999E-2</c:v>
                </c:pt>
                <c:pt idx="192">
                  <c:v>4.5519999999999998E-2</c:v>
                </c:pt>
                <c:pt idx="193">
                  <c:v>4.598E-2</c:v>
                </c:pt>
                <c:pt idx="194">
                  <c:v>4.6440000000000002E-2</c:v>
                </c:pt>
                <c:pt idx="195">
                  <c:v>4.6899999999999997E-2</c:v>
                </c:pt>
                <c:pt idx="196">
                  <c:v>4.7370000000000002E-2</c:v>
                </c:pt>
                <c:pt idx="197">
                  <c:v>4.7849999999999997E-2</c:v>
                </c:pt>
                <c:pt idx="198">
                  <c:v>4.8320000000000002E-2</c:v>
                </c:pt>
                <c:pt idx="199">
                  <c:v>4.8809999999999999E-2</c:v>
                </c:pt>
                <c:pt idx="200">
                  <c:v>4.9299999999999997E-2</c:v>
                </c:pt>
                <c:pt idx="201">
                  <c:v>4.9790000000000001E-2</c:v>
                </c:pt>
                <c:pt idx="202">
                  <c:v>5.0290000000000001E-2</c:v>
                </c:pt>
                <c:pt idx="203">
                  <c:v>5.0790000000000002E-2</c:v>
                </c:pt>
                <c:pt idx="204">
                  <c:v>5.1299999999999998E-2</c:v>
                </c:pt>
                <c:pt idx="205">
                  <c:v>5.1810000000000002E-2</c:v>
                </c:pt>
                <c:pt idx="206">
                  <c:v>5.2330000000000002E-2</c:v>
                </c:pt>
                <c:pt idx="207">
                  <c:v>5.2850000000000001E-2</c:v>
                </c:pt>
                <c:pt idx="208">
                  <c:v>5.3379999999999997E-2</c:v>
                </c:pt>
                <c:pt idx="209">
                  <c:v>5.391E-2</c:v>
                </c:pt>
                <c:pt idx="210">
                  <c:v>5.4449999999999998E-2</c:v>
                </c:pt>
                <c:pt idx="211">
                  <c:v>5.5E-2</c:v>
                </c:pt>
                <c:pt idx="212">
                  <c:v>5.5550000000000002E-2</c:v>
                </c:pt>
                <c:pt idx="213">
                  <c:v>5.6099999999999997E-2</c:v>
                </c:pt>
                <c:pt idx="214">
                  <c:v>5.6660000000000002E-2</c:v>
                </c:pt>
                <c:pt idx="215">
                  <c:v>5.7230000000000003E-2</c:v>
                </c:pt>
                <c:pt idx="216">
                  <c:v>5.7799999999999997E-2</c:v>
                </c:pt>
                <c:pt idx="217">
                  <c:v>5.8380000000000001E-2</c:v>
                </c:pt>
                <c:pt idx="218">
                  <c:v>5.8970000000000002E-2</c:v>
                </c:pt>
                <c:pt idx="219">
                  <c:v>5.9549999999999999E-2</c:v>
                </c:pt>
                <c:pt idx="220">
                  <c:v>6.0150000000000002E-2</c:v>
                </c:pt>
                <c:pt idx="221">
                  <c:v>6.0749999999999998E-2</c:v>
                </c:pt>
                <c:pt idx="222">
                  <c:v>6.1359999999999998E-2</c:v>
                </c:pt>
                <c:pt idx="223">
                  <c:v>6.1969999999999997E-2</c:v>
                </c:pt>
                <c:pt idx="224">
                  <c:v>6.2590000000000007E-2</c:v>
                </c:pt>
                <c:pt idx="225">
                  <c:v>6.3219999999999998E-2</c:v>
                </c:pt>
                <c:pt idx="226">
                  <c:v>6.3850000000000004E-2</c:v>
                </c:pt>
                <c:pt idx="227">
                  <c:v>6.4490000000000006E-2</c:v>
                </c:pt>
                <c:pt idx="228">
                  <c:v>6.5129999999999993E-2</c:v>
                </c:pt>
                <c:pt idx="229">
                  <c:v>6.5790000000000001E-2</c:v>
                </c:pt>
                <c:pt idx="230">
                  <c:v>6.6439999999999999E-2</c:v>
                </c:pt>
                <c:pt idx="231">
                  <c:v>6.7110000000000003E-2</c:v>
                </c:pt>
                <c:pt idx="232">
                  <c:v>6.7780000000000007E-2</c:v>
                </c:pt>
                <c:pt idx="233">
                  <c:v>6.8459999999999993E-2</c:v>
                </c:pt>
                <c:pt idx="234">
                  <c:v>6.9139999999999993E-2</c:v>
                </c:pt>
                <c:pt idx="235">
                  <c:v>6.9830000000000003E-2</c:v>
                </c:pt>
                <c:pt idx="236">
                  <c:v>7.0529999999999995E-2</c:v>
                </c:pt>
                <c:pt idx="237">
                  <c:v>7.1239999999999998E-2</c:v>
                </c:pt>
                <c:pt idx="238">
                  <c:v>7.195E-2</c:v>
                </c:pt>
                <c:pt idx="239">
                  <c:v>7.2669999999999998E-2</c:v>
                </c:pt>
                <c:pt idx="240">
                  <c:v>7.3400000000000007E-2</c:v>
                </c:pt>
                <c:pt idx="241">
                  <c:v>7.4130000000000001E-2</c:v>
                </c:pt>
                <c:pt idx="242">
                  <c:v>7.4870000000000006E-2</c:v>
                </c:pt>
                <c:pt idx="243">
                  <c:v>7.5620000000000007E-2</c:v>
                </c:pt>
                <c:pt idx="244">
                  <c:v>7.6380000000000003E-2</c:v>
                </c:pt>
                <c:pt idx="245">
                  <c:v>7.714E-2</c:v>
                </c:pt>
                <c:pt idx="246">
                  <c:v>7.7909999999999993E-2</c:v>
                </c:pt>
                <c:pt idx="247">
                  <c:v>7.8689999999999996E-2</c:v>
                </c:pt>
                <c:pt idx="248">
                  <c:v>7.9479999999999995E-2</c:v>
                </c:pt>
                <c:pt idx="249">
                  <c:v>8.0269999999999994E-2</c:v>
                </c:pt>
                <c:pt idx="250">
                  <c:v>8.1070000000000003E-2</c:v>
                </c:pt>
                <c:pt idx="251">
                  <c:v>8.1879999999999994E-2</c:v>
                </c:pt>
                <c:pt idx="252">
                  <c:v>8.2699999999999996E-2</c:v>
                </c:pt>
                <c:pt idx="253">
                  <c:v>8.3529999999999993E-2</c:v>
                </c:pt>
                <c:pt idx="254">
                  <c:v>8.4370000000000001E-2</c:v>
                </c:pt>
                <c:pt idx="255">
                  <c:v>8.5209999999999994E-2</c:v>
                </c:pt>
                <c:pt idx="256">
                  <c:v>8.6059999999999998E-2</c:v>
                </c:pt>
                <c:pt idx="257">
                  <c:v>8.6919999999999997E-2</c:v>
                </c:pt>
                <c:pt idx="258">
                  <c:v>8.7790000000000007E-2</c:v>
                </c:pt>
                <c:pt idx="259">
                  <c:v>8.8669999999999999E-2</c:v>
                </c:pt>
                <c:pt idx="260">
                  <c:v>8.9560000000000001E-2</c:v>
                </c:pt>
                <c:pt idx="261">
                  <c:v>9.0450000000000003E-2</c:v>
                </c:pt>
                <c:pt idx="262">
                  <c:v>9.1359999999999997E-2</c:v>
                </c:pt>
                <c:pt idx="263">
                  <c:v>9.2270000000000005E-2</c:v>
                </c:pt>
                <c:pt idx="264">
                  <c:v>9.3189999999999995E-2</c:v>
                </c:pt>
                <c:pt idx="265">
                  <c:v>9.4119999999999995E-2</c:v>
                </c:pt>
                <c:pt idx="266">
                  <c:v>9.5070000000000002E-2</c:v>
                </c:pt>
                <c:pt idx="267">
                  <c:v>9.6019999999999994E-2</c:v>
                </c:pt>
                <c:pt idx="268">
                  <c:v>9.6979999999999997E-2</c:v>
                </c:pt>
                <c:pt idx="269">
                  <c:v>9.7949999999999995E-2</c:v>
                </c:pt>
                <c:pt idx="270">
                  <c:v>9.8930000000000004E-2</c:v>
                </c:pt>
                <c:pt idx="271">
                  <c:v>9.9909999999999999E-2</c:v>
                </c:pt>
              </c:numCache>
            </c:numRef>
          </c:xVal>
          <c:yVal>
            <c:numRef>
              <c:f>'1.4 aot bilayer sim'!$B$1:$B$272</c:f>
              <c:numCache>
                <c:formatCode>0.00E+00</c:formatCode>
                <c:ptCount val="27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0.99509999999999998</c:v>
                </c:pt>
                <c:pt idx="24">
                  <c:v>0.97709999999999997</c:v>
                </c:pt>
                <c:pt idx="25">
                  <c:v>0.93779999999999997</c:v>
                </c:pt>
                <c:pt idx="26">
                  <c:v>0.87129999999999996</c:v>
                </c:pt>
                <c:pt idx="27">
                  <c:v>0.78029999999999999</c:v>
                </c:pt>
                <c:pt idx="28">
                  <c:v>0.67749999999999999</c:v>
                </c:pt>
                <c:pt idx="29">
                  <c:v>0.57840000000000003</c:v>
                </c:pt>
                <c:pt idx="30">
                  <c:v>0.49380000000000002</c:v>
                </c:pt>
                <c:pt idx="31">
                  <c:v>0.4269</c:v>
                </c:pt>
                <c:pt idx="32">
                  <c:v>0.37509999999999999</c:v>
                </c:pt>
                <c:pt idx="33">
                  <c:v>0.33800000000000002</c:v>
                </c:pt>
                <c:pt idx="34">
                  <c:v>0.30790000000000001</c:v>
                </c:pt>
                <c:pt idx="35">
                  <c:v>0.28270000000000001</c:v>
                </c:pt>
                <c:pt idx="36">
                  <c:v>0.2611</c:v>
                </c:pt>
                <c:pt idx="37">
                  <c:v>0.24229999999999999</c:v>
                </c:pt>
                <c:pt idx="38">
                  <c:v>0.22570000000000001</c:v>
                </c:pt>
                <c:pt idx="39">
                  <c:v>0.2109</c:v>
                </c:pt>
                <c:pt idx="40">
                  <c:v>0.19769999999999999</c:v>
                </c:pt>
                <c:pt idx="41">
                  <c:v>0.18579999999999999</c:v>
                </c:pt>
                <c:pt idx="42">
                  <c:v>0.17499999999999999</c:v>
                </c:pt>
                <c:pt idx="43">
                  <c:v>0.1651</c:v>
                </c:pt>
                <c:pt idx="44">
                  <c:v>0.15609999999999999</c:v>
                </c:pt>
                <c:pt idx="45">
                  <c:v>0.14779999999999999</c:v>
                </c:pt>
                <c:pt idx="46">
                  <c:v>0.1401</c:v>
                </c:pt>
                <c:pt idx="47">
                  <c:v>0.1331</c:v>
                </c:pt>
                <c:pt idx="48">
                  <c:v>0.1265</c:v>
                </c:pt>
                <c:pt idx="49">
                  <c:v>0.12039999999999999</c:v>
                </c:pt>
                <c:pt idx="50">
                  <c:v>0.1147</c:v>
                </c:pt>
                <c:pt idx="51">
                  <c:v>0.1094</c:v>
                </c:pt>
                <c:pt idx="52">
                  <c:v>0.1045</c:v>
                </c:pt>
                <c:pt idx="53">
                  <c:v>9.9839999999999998E-2</c:v>
                </c:pt>
                <c:pt idx="54">
                  <c:v>9.5490000000000005E-2</c:v>
                </c:pt>
                <c:pt idx="55">
                  <c:v>9.1380000000000003E-2</c:v>
                </c:pt>
                <c:pt idx="56">
                  <c:v>8.7529999999999997E-2</c:v>
                </c:pt>
                <c:pt idx="57">
                  <c:v>8.3890000000000006E-2</c:v>
                </c:pt>
                <c:pt idx="58">
                  <c:v>8.0449999999999994E-2</c:v>
                </c:pt>
                <c:pt idx="59">
                  <c:v>7.7200000000000005E-2</c:v>
                </c:pt>
                <c:pt idx="60">
                  <c:v>7.4130000000000001E-2</c:v>
                </c:pt>
                <c:pt idx="61">
                  <c:v>7.1220000000000006E-2</c:v>
                </c:pt>
                <c:pt idx="62">
                  <c:v>6.8459999999999993E-2</c:v>
                </c:pt>
                <c:pt idx="63">
                  <c:v>6.5839999999999996E-2</c:v>
                </c:pt>
                <c:pt idx="64">
                  <c:v>6.3350000000000004E-2</c:v>
                </c:pt>
                <c:pt idx="65">
                  <c:v>6.0979999999999999E-2</c:v>
                </c:pt>
                <c:pt idx="66">
                  <c:v>5.8729999999999997E-2</c:v>
                </c:pt>
                <c:pt idx="67">
                  <c:v>5.6579999999999998E-2</c:v>
                </c:pt>
                <c:pt idx="68">
                  <c:v>5.4530000000000002E-2</c:v>
                </c:pt>
                <c:pt idx="69">
                  <c:v>5.2580000000000002E-2</c:v>
                </c:pt>
                <c:pt idx="70">
                  <c:v>5.0720000000000001E-2</c:v>
                </c:pt>
                <c:pt idx="71">
                  <c:v>4.8930000000000001E-2</c:v>
                </c:pt>
                <c:pt idx="72">
                  <c:v>4.7230000000000001E-2</c:v>
                </c:pt>
                <c:pt idx="73">
                  <c:v>4.5600000000000002E-2</c:v>
                </c:pt>
                <c:pt idx="74">
                  <c:v>4.4040000000000003E-2</c:v>
                </c:pt>
                <c:pt idx="75">
                  <c:v>4.2549999999999998E-2</c:v>
                </c:pt>
                <c:pt idx="76">
                  <c:v>4.1119999999999997E-2</c:v>
                </c:pt>
                <c:pt idx="77">
                  <c:v>3.9739999999999998E-2</c:v>
                </c:pt>
                <c:pt idx="78">
                  <c:v>3.8429999999999999E-2</c:v>
                </c:pt>
                <c:pt idx="79">
                  <c:v>3.7159999999999999E-2</c:v>
                </c:pt>
                <c:pt idx="80">
                  <c:v>3.5950000000000003E-2</c:v>
                </c:pt>
                <c:pt idx="81">
                  <c:v>3.4779999999999998E-2</c:v>
                </c:pt>
                <c:pt idx="82">
                  <c:v>3.3660000000000002E-2</c:v>
                </c:pt>
                <c:pt idx="83">
                  <c:v>3.2579999999999998E-2</c:v>
                </c:pt>
                <c:pt idx="84">
                  <c:v>3.1550000000000002E-2</c:v>
                </c:pt>
                <c:pt idx="85">
                  <c:v>3.0550000000000001E-2</c:v>
                </c:pt>
                <c:pt idx="86">
                  <c:v>2.9590000000000002E-2</c:v>
                </c:pt>
                <c:pt idx="87">
                  <c:v>2.8660000000000001E-2</c:v>
                </c:pt>
                <c:pt idx="88">
                  <c:v>2.777E-2</c:v>
                </c:pt>
                <c:pt idx="89">
                  <c:v>2.691E-2</c:v>
                </c:pt>
                <c:pt idx="90">
                  <c:v>2.6079999999999999E-2</c:v>
                </c:pt>
                <c:pt idx="91">
                  <c:v>2.528E-2</c:v>
                </c:pt>
                <c:pt idx="92">
                  <c:v>2.4510000000000001E-2</c:v>
                </c:pt>
                <c:pt idx="93">
                  <c:v>2.376E-2</c:v>
                </c:pt>
                <c:pt idx="94">
                  <c:v>2.3040000000000001E-2</c:v>
                </c:pt>
                <c:pt idx="95">
                  <c:v>2.2349999999999998E-2</c:v>
                </c:pt>
                <c:pt idx="96">
                  <c:v>2.1680000000000001E-2</c:v>
                </c:pt>
                <c:pt idx="97">
                  <c:v>2.103E-2</c:v>
                </c:pt>
                <c:pt idx="98">
                  <c:v>2.0400000000000001E-2</c:v>
                </c:pt>
                <c:pt idx="99">
                  <c:v>1.9789999999999999E-2</c:v>
                </c:pt>
                <c:pt idx="100">
                  <c:v>1.9210000000000001E-2</c:v>
                </c:pt>
                <c:pt idx="101">
                  <c:v>1.864E-2</c:v>
                </c:pt>
                <c:pt idx="102">
                  <c:v>1.8089999999999998E-2</c:v>
                </c:pt>
                <c:pt idx="103">
                  <c:v>1.7559999999999999E-2</c:v>
                </c:pt>
                <c:pt idx="104">
                  <c:v>1.704E-2</c:v>
                </c:pt>
                <c:pt idx="105">
                  <c:v>1.6539999999999999E-2</c:v>
                </c:pt>
                <c:pt idx="106">
                  <c:v>1.6060000000000001E-2</c:v>
                </c:pt>
                <c:pt idx="107">
                  <c:v>1.559E-2</c:v>
                </c:pt>
                <c:pt idx="108">
                  <c:v>1.5140000000000001E-2</c:v>
                </c:pt>
                <c:pt idx="109">
                  <c:v>1.47E-2</c:v>
                </c:pt>
                <c:pt idx="110">
                  <c:v>1.427E-2</c:v>
                </c:pt>
                <c:pt idx="111">
                  <c:v>1.3860000000000001E-2</c:v>
                </c:pt>
                <c:pt idx="112">
                  <c:v>1.346E-2</c:v>
                </c:pt>
                <c:pt idx="113">
                  <c:v>1.307E-2</c:v>
                </c:pt>
                <c:pt idx="114">
                  <c:v>1.269E-2</c:v>
                </c:pt>
                <c:pt idx="115">
                  <c:v>1.2330000000000001E-2</c:v>
                </c:pt>
                <c:pt idx="116">
                  <c:v>1.197E-2</c:v>
                </c:pt>
                <c:pt idx="117">
                  <c:v>1.163E-2</c:v>
                </c:pt>
                <c:pt idx="118">
                  <c:v>1.129E-2</c:v>
                </c:pt>
                <c:pt idx="119">
                  <c:v>1.0970000000000001E-2</c:v>
                </c:pt>
                <c:pt idx="120">
                  <c:v>1.065E-2</c:v>
                </c:pt>
                <c:pt idx="121">
                  <c:v>1.035E-2</c:v>
                </c:pt>
                <c:pt idx="122">
                  <c:v>1.005E-2</c:v>
                </c:pt>
                <c:pt idx="123">
                  <c:v>9.7590000000000003E-3</c:v>
                </c:pt>
                <c:pt idx="124">
                  <c:v>9.4780000000000003E-3</c:v>
                </c:pt>
                <c:pt idx="125">
                  <c:v>9.2049999999999996E-3</c:v>
                </c:pt>
                <c:pt idx="126">
                  <c:v>8.9390000000000008E-3</c:v>
                </c:pt>
                <c:pt idx="127">
                  <c:v>8.6809999999999995E-3</c:v>
                </c:pt>
                <c:pt idx="128">
                  <c:v>8.43E-3</c:v>
                </c:pt>
                <c:pt idx="129">
                  <c:v>8.1869999999999998E-3</c:v>
                </c:pt>
                <c:pt idx="130">
                  <c:v>7.9489999999999995E-3</c:v>
                </c:pt>
                <c:pt idx="131">
                  <c:v>7.7190000000000002E-3</c:v>
                </c:pt>
                <c:pt idx="132">
                  <c:v>7.4949999999999999E-3</c:v>
                </c:pt>
                <c:pt idx="133">
                  <c:v>7.2769999999999996E-3</c:v>
                </c:pt>
                <c:pt idx="134">
                  <c:v>7.064E-3</c:v>
                </c:pt>
                <c:pt idx="135">
                  <c:v>6.8580000000000004E-3</c:v>
                </c:pt>
                <c:pt idx="136">
                  <c:v>6.6569999999999997E-3</c:v>
                </c:pt>
                <c:pt idx="137">
                  <c:v>6.4619999999999999E-3</c:v>
                </c:pt>
                <c:pt idx="138">
                  <c:v>6.2719999999999998E-3</c:v>
                </c:pt>
                <c:pt idx="139">
                  <c:v>6.0870000000000004E-3</c:v>
                </c:pt>
                <c:pt idx="140">
                  <c:v>5.9080000000000001E-3</c:v>
                </c:pt>
                <c:pt idx="141">
                  <c:v>5.7330000000000002E-3</c:v>
                </c:pt>
                <c:pt idx="142">
                  <c:v>5.5620000000000001E-3</c:v>
                </c:pt>
                <c:pt idx="143">
                  <c:v>5.3959999999999998E-3</c:v>
                </c:pt>
                <c:pt idx="144">
                  <c:v>5.2350000000000001E-3</c:v>
                </c:pt>
                <c:pt idx="145">
                  <c:v>5.078E-3</c:v>
                </c:pt>
                <c:pt idx="146">
                  <c:v>4.9249999999999997E-3</c:v>
                </c:pt>
                <c:pt idx="147">
                  <c:v>4.777E-3</c:v>
                </c:pt>
                <c:pt idx="148">
                  <c:v>4.6319999999999998E-3</c:v>
                </c:pt>
                <c:pt idx="149">
                  <c:v>4.4910000000000002E-3</c:v>
                </c:pt>
                <c:pt idx="150">
                  <c:v>4.3540000000000002E-3</c:v>
                </c:pt>
                <c:pt idx="151">
                  <c:v>4.2209999999999999E-3</c:v>
                </c:pt>
                <c:pt idx="152">
                  <c:v>4.091E-3</c:v>
                </c:pt>
                <c:pt idx="153">
                  <c:v>3.9639999999999996E-3</c:v>
                </c:pt>
                <c:pt idx="154">
                  <c:v>3.8409999999999998E-3</c:v>
                </c:pt>
                <c:pt idx="155">
                  <c:v>3.7209999999999999E-3</c:v>
                </c:pt>
                <c:pt idx="156">
                  <c:v>3.6050000000000001E-3</c:v>
                </c:pt>
                <c:pt idx="157">
                  <c:v>3.4910000000000002E-3</c:v>
                </c:pt>
                <c:pt idx="158">
                  <c:v>3.3809999999999999E-3</c:v>
                </c:pt>
                <c:pt idx="159">
                  <c:v>3.2729999999999999E-3</c:v>
                </c:pt>
                <c:pt idx="160">
                  <c:v>3.1689999999999999E-3</c:v>
                </c:pt>
                <c:pt idx="161">
                  <c:v>3.0669999999999998E-3</c:v>
                </c:pt>
                <c:pt idx="162">
                  <c:v>2.9680000000000002E-3</c:v>
                </c:pt>
                <c:pt idx="163">
                  <c:v>2.872E-3</c:v>
                </c:pt>
                <c:pt idx="164">
                  <c:v>2.7780000000000001E-3</c:v>
                </c:pt>
                <c:pt idx="165">
                  <c:v>2.6870000000000002E-3</c:v>
                </c:pt>
                <c:pt idx="166">
                  <c:v>2.598E-3</c:v>
                </c:pt>
                <c:pt idx="167">
                  <c:v>2.5119999999999999E-3</c:v>
                </c:pt>
                <c:pt idx="168">
                  <c:v>2.428E-3</c:v>
                </c:pt>
                <c:pt idx="169">
                  <c:v>2.346E-3</c:v>
                </c:pt>
                <c:pt idx="170">
                  <c:v>2.2669999999999999E-3</c:v>
                </c:pt>
                <c:pt idx="171">
                  <c:v>2.189E-3</c:v>
                </c:pt>
                <c:pt idx="172">
                  <c:v>2.114E-3</c:v>
                </c:pt>
                <c:pt idx="173">
                  <c:v>2.0409999999999998E-3</c:v>
                </c:pt>
                <c:pt idx="174">
                  <c:v>1.97E-3</c:v>
                </c:pt>
                <c:pt idx="175">
                  <c:v>1.9009999999999999E-3</c:v>
                </c:pt>
                <c:pt idx="176">
                  <c:v>1.8339999999999999E-3</c:v>
                </c:pt>
                <c:pt idx="177">
                  <c:v>1.769E-3</c:v>
                </c:pt>
                <c:pt idx="178">
                  <c:v>1.7060000000000001E-3</c:v>
                </c:pt>
                <c:pt idx="179">
                  <c:v>1.6440000000000001E-3</c:v>
                </c:pt>
                <c:pt idx="180">
                  <c:v>1.585E-3</c:v>
                </c:pt>
                <c:pt idx="181">
                  <c:v>1.5269999999999999E-3</c:v>
                </c:pt>
                <c:pt idx="182">
                  <c:v>1.47E-3</c:v>
                </c:pt>
                <c:pt idx="183">
                  <c:v>1.4159999999999999E-3</c:v>
                </c:pt>
                <c:pt idx="184">
                  <c:v>1.3630000000000001E-3</c:v>
                </c:pt>
                <c:pt idx="185">
                  <c:v>1.3110000000000001E-3</c:v>
                </c:pt>
                <c:pt idx="186">
                  <c:v>1.261E-3</c:v>
                </c:pt>
                <c:pt idx="187">
                  <c:v>1.2130000000000001E-3</c:v>
                </c:pt>
                <c:pt idx="188">
                  <c:v>1.1659999999999999E-3</c:v>
                </c:pt>
                <c:pt idx="189">
                  <c:v>1.1199999999999999E-3</c:v>
                </c:pt>
                <c:pt idx="190">
                  <c:v>1.0759999999999999E-3</c:v>
                </c:pt>
                <c:pt idx="191">
                  <c:v>1.0330000000000001E-3</c:v>
                </c:pt>
                <c:pt idx="192">
                  <c:v>9.9179999999999993E-4</c:v>
                </c:pt>
                <c:pt idx="193">
                  <c:v>9.5160000000000004E-4</c:v>
                </c:pt>
                <c:pt idx="194">
                  <c:v>9.1279999999999996E-4</c:v>
                </c:pt>
                <c:pt idx="195">
                  <c:v>8.7509999999999997E-4</c:v>
                </c:pt>
                <c:pt idx="196">
                  <c:v>8.3869999999999995E-4</c:v>
                </c:pt>
                <c:pt idx="197">
                  <c:v>8.0349999999999996E-4</c:v>
                </c:pt>
                <c:pt idx="198">
                  <c:v>7.6940000000000005E-4</c:v>
                </c:pt>
                <c:pt idx="199">
                  <c:v>7.3640000000000001E-4</c:v>
                </c:pt>
                <c:pt idx="200">
                  <c:v>7.046E-4</c:v>
                </c:pt>
                <c:pt idx="201">
                  <c:v>6.7380000000000001E-4</c:v>
                </c:pt>
                <c:pt idx="202">
                  <c:v>6.4409999999999999E-4</c:v>
                </c:pt>
                <c:pt idx="203">
                  <c:v>6.154E-4</c:v>
                </c:pt>
                <c:pt idx="204">
                  <c:v>5.8770000000000003E-4</c:v>
                </c:pt>
                <c:pt idx="205">
                  <c:v>5.6090000000000003E-4</c:v>
                </c:pt>
                <c:pt idx="206">
                  <c:v>5.352E-4</c:v>
                </c:pt>
                <c:pt idx="207">
                  <c:v>5.1029999999999999E-4</c:v>
                </c:pt>
                <c:pt idx="208">
                  <c:v>4.8640000000000001E-4</c:v>
                </c:pt>
                <c:pt idx="209">
                  <c:v>4.6329999999999999E-4</c:v>
                </c:pt>
                <c:pt idx="210">
                  <c:v>4.4109999999999999E-4</c:v>
                </c:pt>
                <c:pt idx="211">
                  <c:v>4.1970000000000001E-4</c:v>
                </c:pt>
                <c:pt idx="212">
                  <c:v>3.991E-4</c:v>
                </c:pt>
                <c:pt idx="213">
                  <c:v>3.7940000000000001E-4</c:v>
                </c:pt>
                <c:pt idx="214">
                  <c:v>3.6039999999999998E-4</c:v>
                </c:pt>
                <c:pt idx="215">
                  <c:v>3.4210000000000002E-4</c:v>
                </c:pt>
                <c:pt idx="216">
                  <c:v>3.2459999999999998E-4</c:v>
                </c:pt>
                <c:pt idx="217">
                  <c:v>3.078E-4</c:v>
                </c:pt>
                <c:pt idx="218">
                  <c:v>2.9169999999999999E-4</c:v>
                </c:pt>
                <c:pt idx="219">
                  <c:v>2.7629999999999999E-4</c:v>
                </c:pt>
                <c:pt idx="220">
                  <c:v>2.6150000000000001E-4</c:v>
                </c:pt>
                <c:pt idx="221">
                  <c:v>2.4729999999999999E-4</c:v>
                </c:pt>
                <c:pt idx="222">
                  <c:v>2.3369999999999999E-4</c:v>
                </c:pt>
                <c:pt idx="223">
                  <c:v>2.208E-4</c:v>
                </c:pt>
                <c:pt idx="224">
                  <c:v>2.084E-4</c:v>
                </c:pt>
                <c:pt idx="225">
                  <c:v>1.9660000000000001E-4</c:v>
                </c:pt>
                <c:pt idx="226">
                  <c:v>1.853E-4</c:v>
                </c:pt>
                <c:pt idx="227">
                  <c:v>1.7459999999999999E-4</c:v>
                </c:pt>
                <c:pt idx="228">
                  <c:v>1.6430000000000001E-4</c:v>
                </c:pt>
                <c:pt idx="229">
                  <c:v>1.5449999999999999E-4</c:v>
                </c:pt>
                <c:pt idx="230">
                  <c:v>1.4530000000000001E-4</c:v>
                </c:pt>
                <c:pt idx="231">
                  <c:v>1.3640000000000001E-4</c:v>
                </c:pt>
                <c:pt idx="232">
                  <c:v>1.2799999999999999E-4</c:v>
                </c:pt>
                <c:pt idx="233">
                  <c:v>1.2010000000000001E-4</c:v>
                </c:pt>
                <c:pt idx="234">
                  <c:v>1.125E-4</c:v>
                </c:pt>
                <c:pt idx="235">
                  <c:v>1.054E-4</c:v>
                </c:pt>
                <c:pt idx="236">
                  <c:v>9.8599999999999998E-5</c:v>
                </c:pt>
                <c:pt idx="237">
                  <c:v>9.2189999999999997E-5</c:v>
                </c:pt>
                <c:pt idx="238">
                  <c:v>8.6130000000000004E-5</c:v>
                </c:pt>
                <c:pt idx="239">
                  <c:v>8.0409999999999998E-5</c:v>
                </c:pt>
                <c:pt idx="240">
                  <c:v>7.5010000000000002E-5</c:v>
                </c:pt>
                <c:pt idx="241">
                  <c:v>6.9919999999999995E-5</c:v>
                </c:pt>
                <c:pt idx="242">
                  <c:v>6.5129999999999995E-5</c:v>
                </c:pt>
                <c:pt idx="243">
                  <c:v>6.0630000000000001E-5</c:v>
                </c:pt>
                <c:pt idx="244">
                  <c:v>5.6390000000000001E-5</c:v>
                </c:pt>
                <c:pt idx="245">
                  <c:v>5.2420000000000003E-5</c:v>
                </c:pt>
                <c:pt idx="246">
                  <c:v>4.8690000000000003E-5</c:v>
                </c:pt>
                <c:pt idx="247">
                  <c:v>4.5210000000000003E-5</c:v>
                </c:pt>
                <c:pt idx="248">
                  <c:v>4.1940000000000002E-5</c:v>
                </c:pt>
                <c:pt idx="249">
                  <c:v>3.8890000000000002E-5</c:v>
                </c:pt>
                <c:pt idx="250">
                  <c:v>3.6050000000000002E-5</c:v>
                </c:pt>
                <c:pt idx="251">
                  <c:v>3.3389999999999997E-5</c:v>
                </c:pt>
                <c:pt idx="252">
                  <c:v>3.0920000000000002E-5</c:v>
                </c:pt>
                <c:pt idx="253">
                  <c:v>2.8629999999999999E-5</c:v>
                </c:pt>
                <c:pt idx="254">
                  <c:v>2.65E-5</c:v>
                </c:pt>
                <c:pt idx="255">
                  <c:v>2.4519999999999999E-5</c:v>
                </c:pt>
                <c:pt idx="256">
                  <c:v>2.2690000000000001E-5</c:v>
                </c:pt>
                <c:pt idx="257">
                  <c:v>2.0999999999999999E-5</c:v>
                </c:pt>
                <c:pt idx="258">
                  <c:v>1.9429999999999999E-5</c:v>
                </c:pt>
                <c:pt idx="259">
                  <c:v>1.7989999999999999E-5</c:v>
                </c:pt>
                <c:pt idx="260">
                  <c:v>1.6670000000000001E-5</c:v>
                </c:pt>
                <c:pt idx="261">
                  <c:v>1.5449999999999999E-5</c:v>
                </c:pt>
                <c:pt idx="262">
                  <c:v>1.433E-5</c:v>
                </c:pt>
                <c:pt idx="263">
                  <c:v>1.33E-5</c:v>
                </c:pt>
                <c:pt idx="264">
                  <c:v>1.236E-5</c:v>
                </c:pt>
                <c:pt idx="265">
                  <c:v>1.151E-5</c:v>
                </c:pt>
                <c:pt idx="266">
                  <c:v>1.0720000000000001E-5</c:v>
                </c:pt>
                <c:pt idx="267">
                  <c:v>1.0010000000000001E-5</c:v>
                </c:pt>
                <c:pt idx="268">
                  <c:v>9.3680000000000008E-6</c:v>
                </c:pt>
                <c:pt idx="269">
                  <c:v>8.7819999999999999E-6</c:v>
                </c:pt>
                <c:pt idx="270">
                  <c:v>8.2519999999999999E-6</c:v>
                </c:pt>
                <c:pt idx="271">
                  <c:v>7.7740000000000004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75C-4318-8AF8-4832AF5F0CFE}"/>
            </c:ext>
          </c:extLst>
        </c:ser>
        <c:ser>
          <c:idx val="1"/>
          <c:order val="3"/>
          <c:spPr>
            <a:ln w="15875">
              <a:solidFill>
                <a:srgbClr val="295672"/>
              </a:solidFill>
            </a:ln>
          </c:spPr>
          <c:marker>
            <c:symbol val="none"/>
          </c:marker>
          <c:xVal>
            <c:numRef>
              <c:f>'#1_fit_contrast_1'!$A$1:$A$272</c:f>
              <c:numCache>
                <c:formatCode>General</c:formatCode>
                <c:ptCount val="272"/>
                <c:pt idx="0">
                  <c:v>6.7381000000000003E-3</c:v>
                </c:pt>
                <c:pt idx="1">
                  <c:v>6.8054999999999999E-3</c:v>
                </c:pt>
                <c:pt idx="2">
                  <c:v>6.8735000000000003E-3</c:v>
                </c:pt>
                <c:pt idx="3">
                  <c:v>6.9423000000000002E-3</c:v>
                </c:pt>
                <c:pt idx="4">
                  <c:v>7.0117000000000001E-3</c:v>
                </c:pt>
                <c:pt idx="5">
                  <c:v>7.0818000000000001E-3</c:v>
                </c:pt>
                <c:pt idx="6">
                  <c:v>7.1526000000000003E-3</c:v>
                </c:pt>
                <c:pt idx="7">
                  <c:v>7.2240999999999998E-3</c:v>
                </c:pt>
                <c:pt idx="8">
                  <c:v>7.2963999999999998E-3</c:v>
                </c:pt>
                <c:pt idx="9">
                  <c:v>7.3693999999999999E-3</c:v>
                </c:pt>
                <c:pt idx="10">
                  <c:v>7.443E-3</c:v>
                </c:pt>
                <c:pt idx="11">
                  <c:v>7.5174999999999999E-3</c:v>
                </c:pt>
                <c:pt idx="12">
                  <c:v>7.5927E-3</c:v>
                </c:pt>
                <c:pt idx="13">
                  <c:v>7.6686000000000002E-3</c:v>
                </c:pt>
                <c:pt idx="14">
                  <c:v>7.7453000000000001E-3</c:v>
                </c:pt>
                <c:pt idx="15">
                  <c:v>7.8227000000000001E-3</c:v>
                </c:pt>
                <c:pt idx="16">
                  <c:v>7.9009000000000006E-3</c:v>
                </c:pt>
                <c:pt idx="17">
                  <c:v>7.9798999999999998E-3</c:v>
                </c:pt>
                <c:pt idx="18">
                  <c:v>8.0596999999999995E-3</c:v>
                </c:pt>
                <c:pt idx="19">
                  <c:v>8.1402999999999996E-3</c:v>
                </c:pt>
                <c:pt idx="20">
                  <c:v>8.2217000000000002E-3</c:v>
                </c:pt>
                <c:pt idx="21">
                  <c:v>8.3040000000000006E-3</c:v>
                </c:pt>
                <c:pt idx="22">
                  <c:v>8.3870000000000004E-3</c:v>
                </c:pt>
                <c:pt idx="23">
                  <c:v>8.4709E-3</c:v>
                </c:pt>
                <c:pt idx="24">
                  <c:v>8.5556E-3</c:v>
                </c:pt>
                <c:pt idx="25">
                  <c:v>8.6411000000000005E-3</c:v>
                </c:pt>
                <c:pt idx="26">
                  <c:v>8.7276000000000003E-3</c:v>
                </c:pt>
                <c:pt idx="27">
                  <c:v>8.8147999999999994E-3</c:v>
                </c:pt>
                <c:pt idx="28">
                  <c:v>8.9029999999999995E-3</c:v>
                </c:pt>
                <c:pt idx="29">
                  <c:v>8.992E-3</c:v>
                </c:pt>
                <c:pt idx="30">
                  <c:v>9.0819000000000004E-3</c:v>
                </c:pt>
                <c:pt idx="31">
                  <c:v>9.1727000000000006E-3</c:v>
                </c:pt>
                <c:pt idx="32">
                  <c:v>9.2645000000000002E-3</c:v>
                </c:pt>
                <c:pt idx="33">
                  <c:v>9.3571000000000001E-3</c:v>
                </c:pt>
                <c:pt idx="34">
                  <c:v>9.4506999999999994E-3</c:v>
                </c:pt>
                <c:pt idx="35">
                  <c:v>9.5452000000000002E-3</c:v>
                </c:pt>
                <c:pt idx="36">
                  <c:v>9.6407000000000003E-3</c:v>
                </c:pt>
                <c:pt idx="37">
                  <c:v>9.7371000000000003E-3</c:v>
                </c:pt>
                <c:pt idx="38">
                  <c:v>9.8344000000000001E-3</c:v>
                </c:pt>
                <c:pt idx="39">
                  <c:v>9.9328000000000003E-3</c:v>
                </c:pt>
                <c:pt idx="40">
                  <c:v>1.0031999999999999E-2</c:v>
                </c:pt>
                <c:pt idx="41">
                  <c:v>1.0132E-2</c:v>
                </c:pt>
                <c:pt idx="42">
                  <c:v>1.0234E-2</c:v>
                </c:pt>
                <c:pt idx="43">
                  <c:v>1.0336E-2</c:v>
                </c:pt>
                <c:pt idx="44">
                  <c:v>1.0439E-2</c:v>
                </c:pt>
                <c:pt idx="45">
                  <c:v>1.0544E-2</c:v>
                </c:pt>
                <c:pt idx="46">
                  <c:v>1.0649E-2</c:v>
                </c:pt>
                <c:pt idx="47">
                  <c:v>1.0756E-2</c:v>
                </c:pt>
                <c:pt idx="48">
                  <c:v>1.0862999999999999E-2</c:v>
                </c:pt>
                <c:pt idx="49">
                  <c:v>1.0972000000000001E-2</c:v>
                </c:pt>
                <c:pt idx="50">
                  <c:v>1.1082E-2</c:v>
                </c:pt>
                <c:pt idx="51">
                  <c:v>1.1192000000000001E-2</c:v>
                </c:pt>
                <c:pt idx="52">
                  <c:v>1.1304E-2</c:v>
                </c:pt>
                <c:pt idx="53">
                  <c:v>1.1417999999999999E-2</c:v>
                </c:pt>
                <c:pt idx="54">
                  <c:v>1.1532000000000001E-2</c:v>
                </c:pt>
                <c:pt idx="55">
                  <c:v>1.1646999999999999E-2</c:v>
                </c:pt>
                <c:pt idx="56">
                  <c:v>1.1762999999999999E-2</c:v>
                </c:pt>
                <c:pt idx="57">
                  <c:v>1.1880999999999999E-2</c:v>
                </c:pt>
                <c:pt idx="58">
                  <c:v>1.2E-2</c:v>
                </c:pt>
                <c:pt idx="59">
                  <c:v>1.2120000000000001E-2</c:v>
                </c:pt>
                <c:pt idx="60">
                  <c:v>1.2241E-2</c:v>
                </c:pt>
                <c:pt idx="61">
                  <c:v>1.2363000000000001E-2</c:v>
                </c:pt>
                <c:pt idx="62">
                  <c:v>1.2487E-2</c:v>
                </c:pt>
                <c:pt idx="63">
                  <c:v>1.2612E-2</c:v>
                </c:pt>
                <c:pt idx="64">
                  <c:v>1.2737999999999999E-2</c:v>
                </c:pt>
                <c:pt idx="65">
                  <c:v>1.2866000000000001E-2</c:v>
                </c:pt>
                <c:pt idx="66">
                  <c:v>1.2994E-2</c:v>
                </c:pt>
                <c:pt idx="67">
                  <c:v>1.3124E-2</c:v>
                </c:pt>
                <c:pt idx="68">
                  <c:v>1.3254999999999999E-2</c:v>
                </c:pt>
                <c:pt idx="69">
                  <c:v>1.3388000000000001E-2</c:v>
                </c:pt>
                <c:pt idx="70">
                  <c:v>1.3521999999999999E-2</c:v>
                </c:pt>
                <c:pt idx="71">
                  <c:v>1.3657000000000001E-2</c:v>
                </c:pt>
                <c:pt idx="72">
                  <c:v>1.3794000000000001E-2</c:v>
                </c:pt>
                <c:pt idx="73">
                  <c:v>1.3931000000000001E-2</c:v>
                </c:pt>
                <c:pt idx="74">
                  <c:v>1.4071E-2</c:v>
                </c:pt>
                <c:pt idx="75">
                  <c:v>1.4212000000000001E-2</c:v>
                </c:pt>
                <c:pt idx="76">
                  <c:v>1.4354E-2</c:v>
                </c:pt>
                <c:pt idx="77">
                  <c:v>1.4496999999999999E-2</c:v>
                </c:pt>
                <c:pt idx="78">
                  <c:v>1.4642000000000001E-2</c:v>
                </c:pt>
                <c:pt idx="79">
                  <c:v>1.4789E-2</c:v>
                </c:pt>
                <c:pt idx="80">
                  <c:v>1.4936E-2</c:v>
                </c:pt>
                <c:pt idx="81">
                  <c:v>1.5086E-2</c:v>
                </c:pt>
                <c:pt idx="82">
                  <c:v>1.5237000000000001E-2</c:v>
                </c:pt>
                <c:pt idx="83">
                  <c:v>1.5389E-2</c:v>
                </c:pt>
                <c:pt idx="84">
                  <c:v>1.5543E-2</c:v>
                </c:pt>
                <c:pt idx="85">
                  <c:v>1.5698E-2</c:v>
                </c:pt>
                <c:pt idx="86">
                  <c:v>1.5855000000000001E-2</c:v>
                </c:pt>
                <c:pt idx="87">
                  <c:v>1.6014E-2</c:v>
                </c:pt>
                <c:pt idx="88">
                  <c:v>1.6174000000000001E-2</c:v>
                </c:pt>
                <c:pt idx="89">
                  <c:v>1.6336E-2</c:v>
                </c:pt>
                <c:pt idx="90">
                  <c:v>1.6499E-2</c:v>
                </c:pt>
                <c:pt idx="91">
                  <c:v>1.6664000000000002E-2</c:v>
                </c:pt>
                <c:pt idx="92">
                  <c:v>1.6830999999999999E-2</c:v>
                </c:pt>
                <c:pt idx="93">
                  <c:v>1.6999E-2</c:v>
                </c:pt>
                <c:pt idx="94">
                  <c:v>1.7169E-2</c:v>
                </c:pt>
                <c:pt idx="95">
                  <c:v>1.7340999999999999E-2</c:v>
                </c:pt>
                <c:pt idx="96">
                  <c:v>1.7513999999999998E-2</c:v>
                </c:pt>
                <c:pt idx="97">
                  <c:v>1.7689E-2</c:v>
                </c:pt>
                <c:pt idx="98">
                  <c:v>1.7866E-2</c:v>
                </c:pt>
                <c:pt idx="99">
                  <c:v>1.8044999999999999E-2</c:v>
                </c:pt>
                <c:pt idx="100">
                  <c:v>1.8225000000000002E-2</c:v>
                </c:pt>
                <c:pt idx="101">
                  <c:v>1.8408000000000001E-2</c:v>
                </c:pt>
                <c:pt idx="102">
                  <c:v>1.8592000000000001E-2</c:v>
                </c:pt>
                <c:pt idx="103">
                  <c:v>1.8776999999999999E-2</c:v>
                </c:pt>
                <c:pt idx="104">
                  <c:v>1.8964999999999999E-2</c:v>
                </c:pt>
                <c:pt idx="105">
                  <c:v>1.9154999999999998E-2</c:v>
                </c:pt>
                <c:pt idx="106">
                  <c:v>1.9345999999999999E-2</c:v>
                </c:pt>
                <c:pt idx="107">
                  <c:v>1.9539999999999998E-2</c:v>
                </c:pt>
                <c:pt idx="108">
                  <c:v>1.9734999999999999E-2</c:v>
                </c:pt>
                <c:pt idx="109">
                  <c:v>1.9932999999999999E-2</c:v>
                </c:pt>
                <c:pt idx="110">
                  <c:v>2.0132000000000001E-2</c:v>
                </c:pt>
                <c:pt idx="111">
                  <c:v>2.0333E-2</c:v>
                </c:pt>
                <c:pt idx="112">
                  <c:v>2.0537E-2</c:v>
                </c:pt>
                <c:pt idx="113">
                  <c:v>2.0742E-2</c:v>
                </c:pt>
                <c:pt idx="114">
                  <c:v>2.0948999999999999E-2</c:v>
                </c:pt>
                <c:pt idx="115">
                  <c:v>2.1159000000000001E-2</c:v>
                </c:pt>
                <c:pt idx="116">
                  <c:v>2.1371000000000001E-2</c:v>
                </c:pt>
                <c:pt idx="117">
                  <c:v>2.1583999999999999E-2</c:v>
                </c:pt>
                <c:pt idx="118">
                  <c:v>2.18E-2</c:v>
                </c:pt>
                <c:pt idx="119">
                  <c:v>2.2017999999999999E-2</c:v>
                </c:pt>
                <c:pt idx="120">
                  <c:v>2.2238000000000001E-2</c:v>
                </c:pt>
                <c:pt idx="121">
                  <c:v>2.2460999999999998E-2</c:v>
                </c:pt>
                <c:pt idx="122">
                  <c:v>2.2685E-2</c:v>
                </c:pt>
                <c:pt idx="123">
                  <c:v>2.2911999999999998E-2</c:v>
                </c:pt>
                <c:pt idx="124">
                  <c:v>2.3140999999999998E-2</c:v>
                </c:pt>
                <c:pt idx="125">
                  <c:v>2.3373000000000001E-2</c:v>
                </c:pt>
                <c:pt idx="126">
                  <c:v>2.3605999999999999E-2</c:v>
                </c:pt>
                <c:pt idx="127">
                  <c:v>2.3841999999999999E-2</c:v>
                </c:pt>
                <c:pt idx="128">
                  <c:v>2.4081000000000002E-2</c:v>
                </c:pt>
                <c:pt idx="129">
                  <c:v>2.4322E-2</c:v>
                </c:pt>
                <c:pt idx="130">
                  <c:v>2.4565E-2</c:v>
                </c:pt>
                <c:pt idx="131">
                  <c:v>2.4811E-2</c:v>
                </c:pt>
                <c:pt idx="132">
                  <c:v>2.5059000000000001E-2</c:v>
                </c:pt>
                <c:pt idx="133">
                  <c:v>2.5309000000000002E-2</c:v>
                </c:pt>
                <c:pt idx="134">
                  <c:v>2.5562000000000001E-2</c:v>
                </c:pt>
                <c:pt idx="135">
                  <c:v>2.5818000000000001E-2</c:v>
                </c:pt>
                <c:pt idx="136">
                  <c:v>2.6075999999999998E-2</c:v>
                </c:pt>
                <c:pt idx="137">
                  <c:v>2.6336999999999999E-2</c:v>
                </c:pt>
                <c:pt idx="138">
                  <c:v>2.6599999999999999E-2</c:v>
                </c:pt>
                <c:pt idx="139">
                  <c:v>2.6866000000000001E-2</c:v>
                </c:pt>
                <c:pt idx="140">
                  <c:v>2.7134999999999999E-2</c:v>
                </c:pt>
                <c:pt idx="141">
                  <c:v>2.7406E-2</c:v>
                </c:pt>
                <c:pt idx="142">
                  <c:v>2.768E-2</c:v>
                </c:pt>
                <c:pt idx="143">
                  <c:v>2.7956999999999999E-2</c:v>
                </c:pt>
                <c:pt idx="144">
                  <c:v>2.8237000000000002E-2</c:v>
                </c:pt>
                <c:pt idx="145">
                  <c:v>2.8518999999999999E-2</c:v>
                </c:pt>
                <c:pt idx="146">
                  <c:v>2.8804E-2</c:v>
                </c:pt>
                <c:pt idx="147">
                  <c:v>2.9092E-2</c:v>
                </c:pt>
                <c:pt idx="148">
                  <c:v>2.9382999999999999E-2</c:v>
                </c:pt>
                <c:pt idx="149">
                  <c:v>2.9676999999999999E-2</c:v>
                </c:pt>
                <c:pt idx="150">
                  <c:v>2.9974000000000001E-2</c:v>
                </c:pt>
                <c:pt idx="151">
                  <c:v>3.0273999999999999E-2</c:v>
                </c:pt>
                <c:pt idx="152">
                  <c:v>3.0575999999999999E-2</c:v>
                </c:pt>
                <c:pt idx="153">
                  <c:v>3.0882E-2</c:v>
                </c:pt>
                <c:pt idx="154">
                  <c:v>3.1191E-2</c:v>
                </c:pt>
                <c:pt idx="155">
                  <c:v>3.1503000000000003E-2</c:v>
                </c:pt>
                <c:pt idx="156">
                  <c:v>3.1817999999999999E-2</c:v>
                </c:pt>
                <c:pt idx="157">
                  <c:v>3.2135999999999998E-2</c:v>
                </c:pt>
                <c:pt idx="158">
                  <c:v>3.2457E-2</c:v>
                </c:pt>
                <c:pt idx="159">
                  <c:v>3.2781999999999999E-2</c:v>
                </c:pt>
                <c:pt idx="160">
                  <c:v>3.3110000000000001E-2</c:v>
                </c:pt>
                <c:pt idx="161">
                  <c:v>3.3440999999999999E-2</c:v>
                </c:pt>
                <c:pt idx="162">
                  <c:v>3.3774999999999999E-2</c:v>
                </c:pt>
                <c:pt idx="163">
                  <c:v>3.4112999999999997E-2</c:v>
                </c:pt>
                <c:pt idx="164">
                  <c:v>3.4453999999999999E-2</c:v>
                </c:pt>
                <c:pt idx="165">
                  <c:v>3.4798999999999997E-2</c:v>
                </c:pt>
                <c:pt idx="166">
                  <c:v>3.5146999999999998E-2</c:v>
                </c:pt>
                <c:pt idx="167">
                  <c:v>3.5498000000000002E-2</c:v>
                </c:pt>
                <c:pt idx="168">
                  <c:v>3.5853000000000003E-2</c:v>
                </c:pt>
                <c:pt idx="169">
                  <c:v>3.6212000000000001E-2</c:v>
                </c:pt>
                <c:pt idx="170">
                  <c:v>3.6574000000000002E-2</c:v>
                </c:pt>
                <c:pt idx="171">
                  <c:v>3.6940000000000001E-2</c:v>
                </c:pt>
                <c:pt idx="172">
                  <c:v>3.7309000000000002E-2</c:v>
                </c:pt>
                <c:pt idx="173">
                  <c:v>3.7682E-2</c:v>
                </c:pt>
                <c:pt idx="174">
                  <c:v>3.8059000000000003E-2</c:v>
                </c:pt>
                <c:pt idx="175">
                  <c:v>3.8439000000000001E-2</c:v>
                </c:pt>
                <c:pt idx="176">
                  <c:v>3.8823999999999997E-2</c:v>
                </c:pt>
                <c:pt idx="177">
                  <c:v>3.9211999999999997E-2</c:v>
                </c:pt>
                <c:pt idx="178">
                  <c:v>3.9604E-2</c:v>
                </c:pt>
                <c:pt idx="179">
                  <c:v>0.04</c:v>
                </c:pt>
                <c:pt idx="180">
                  <c:v>4.0399999999999998E-2</c:v>
                </c:pt>
                <c:pt idx="181">
                  <c:v>4.0804E-2</c:v>
                </c:pt>
                <c:pt idx="182">
                  <c:v>4.1211999999999999E-2</c:v>
                </c:pt>
                <c:pt idx="183">
                  <c:v>4.1624000000000001E-2</c:v>
                </c:pt>
                <c:pt idx="184">
                  <c:v>4.2041000000000002E-2</c:v>
                </c:pt>
                <c:pt idx="185">
                  <c:v>4.2460999999999999E-2</c:v>
                </c:pt>
                <c:pt idx="186">
                  <c:v>4.2886000000000001E-2</c:v>
                </c:pt>
                <c:pt idx="187">
                  <c:v>4.3313999999999998E-2</c:v>
                </c:pt>
                <c:pt idx="188">
                  <c:v>4.3748000000000002E-2</c:v>
                </c:pt>
                <c:pt idx="189">
                  <c:v>4.4185000000000002E-2</c:v>
                </c:pt>
                <c:pt idx="190">
                  <c:v>4.4627E-2</c:v>
                </c:pt>
                <c:pt idx="191">
                  <c:v>4.5073000000000002E-2</c:v>
                </c:pt>
                <c:pt idx="192">
                  <c:v>4.5524000000000002E-2</c:v>
                </c:pt>
                <c:pt idx="193">
                  <c:v>4.5978999999999999E-2</c:v>
                </c:pt>
                <c:pt idx="194">
                  <c:v>4.6439000000000001E-2</c:v>
                </c:pt>
                <c:pt idx="195">
                  <c:v>4.6903E-2</c:v>
                </c:pt>
                <c:pt idx="196">
                  <c:v>4.7371999999999997E-2</c:v>
                </c:pt>
                <c:pt idx="197">
                  <c:v>4.7846E-2</c:v>
                </c:pt>
                <c:pt idx="198">
                  <c:v>4.8325E-2</c:v>
                </c:pt>
                <c:pt idx="199">
                  <c:v>4.8807999999999997E-2</c:v>
                </c:pt>
                <c:pt idx="200">
                  <c:v>4.9296E-2</c:v>
                </c:pt>
                <c:pt idx="201">
                  <c:v>4.9789E-2</c:v>
                </c:pt>
                <c:pt idx="202">
                  <c:v>5.0286999999999998E-2</c:v>
                </c:pt>
                <c:pt idx="203">
                  <c:v>5.0790000000000002E-2</c:v>
                </c:pt>
                <c:pt idx="204">
                  <c:v>5.1298000000000003E-2</c:v>
                </c:pt>
                <c:pt idx="205">
                  <c:v>5.1811000000000003E-2</c:v>
                </c:pt>
                <c:pt idx="206">
                  <c:v>5.2329000000000001E-2</c:v>
                </c:pt>
                <c:pt idx="207">
                  <c:v>5.2852000000000003E-2</c:v>
                </c:pt>
                <c:pt idx="208">
                  <c:v>5.3379999999999997E-2</c:v>
                </c:pt>
                <c:pt idx="209">
                  <c:v>5.3913999999999997E-2</c:v>
                </c:pt>
                <c:pt idx="210">
                  <c:v>5.4453000000000001E-2</c:v>
                </c:pt>
                <c:pt idx="211">
                  <c:v>5.4997999999999998E-2</c:v>
                </c:pt>
                <c:pt idx="212">
                  <c:v>5.5548E-2</c:v>
                </c:pt>
                <c:pt idx="213">
                  <c:v>5.6103E-2</c:v>
                </c:pt>
                <c:pt idx="214">
                  <c:v>5.6665E-2</c:v>
                </c:pt>
                <c:pt idx="215">
                  <c:v>5.7230999999999997E-2</c:v>
                </c:pt>
                <c:pt idx="216">
                  <c:v>5.7803E-2</c:v>
                </c:pt>
                <c:pt idx="217">
                  <c:v>5.8381000000000002E-2</c:v>
                </c:pt>
                <c:pt idx="218">
                  <c:v>5.8964999999999997E-2</c:v>
                </c:pt>
                <c:pt idx="219">
                  <c:v>5.9554999999999997E-2</c:v>
                </c:pt>
                <c:pt idx="220">
                  <c:v>6.0151000000000003E-2</c:v>
                </c:pt>
                <c:pt idx="221">
                  <c:v>6.0752E-2</c:v>
                </c:pt>
                <c:pt idx="222">
                  <c:v>6.1358999999999997E-2</c:v>
                </c:pt>
                <c:pt idx="223">
                  <c:v>6.1973E-2</c:v>
                </c:pt>
                <c:pt idx="224">
                  <c:v>6.2592999999999996E-2</c:v>
                </c:pt>
                <c:pt idx="225">
                  <c:v>6.3218999999999997E-2</c:v>
                </c:pt>
                <c:pt idx="226">
                  <c:v>6.3851000000000005E-2</c:v>
                </c:pt>
                <c:pt idx="227">
                  <c:v>6.4489000000000005E-2</c:v>
                </c:pt>
                <c:pt idx="228">
                  <c:v>6.5133999999999997E-2</c:v>
                </c:pt>
                <c:pt idx="229">
                  <c:v>6.5785999999999997E-2</c:v>
                </c:pt>
                <c:pt idx="230">
                  <c:v>6.6444000000000003E-2</c:v>
                </c:pt>
                <c:pt idx="231">
                  <c:v>6.7108000000000001E-2</c:v>
                </c:pt>
                <c:pt idx="232">
                  <c:v>6.7779000000000006E-2</c:v>
                </c:pt>
                <c:pt idx="233">
                  <c:v>6.8457000000000004E-2</c:v>
                </c:pt>
                <c:pt idx="234">
                  <c:v>6.9140999999999994E-2</c:v>
                </c:pt>
                <c:pt idx="235">
                  <c:v>6.9833000000000006E-2</c:v>
                </c:pt>
                <c:pt idx="236">
                  <c:v>7.0530999999999996E-2</c:v>
                </c:pt>
                <c:pt idx="237">
                  <c:v>7.1235999999999994E-2</c:v>
                </c:pt>
                <c:pt idx="238">
                  <c:v>7.1948999999999999E-2</c:v>
                </c:pt>
                <c:pt idx="239">
                  <c:v>7.2667999999999996E-2</c:v>
                </c:pt>
                <c:pt idx="240">
                  <c:v>7.3395000000000002E-2</c:v>
                </c:pt>
                <c:pt idx="241">
                  <c:v>7.4129E-2</c:v>
                </c:pt>
                <c:pt idx="242">
                  <c:v>7.4870000000000006E-2</c:v>
                </c:pt>
                <c:pt idx="243">
                  <c:v>7.5619000000000006E-2</c:v>
                </c:pt>
                <c:pt idx="244">
                  <c:v>7.6374999999999998E-2</c:v>
                </c:pt>
                <c:pt idx="245">
                  <c:v>7.7138999999999999E-2</c:v>
                </c:pt>
                <c:pt idx="246">
                  <c:v>7.7909999999999993E-2</c:v>
                </c:pt>
                <c:pt idx="247">
                  <c:v>7.8688999999999995E-2</c:v>
                </c:pt>
                <c:pt idx="248">
                  <c:v>7.9476000000000005E-2</c:v>
                </c:pt>
                <c:pt idx="249">
                  <c:v>8.0270999999999995E-2</c:v>
                </c:pt>
                <c:pt idx="250">
                  <c:v>8.1073999999999993E-2</c:v>
                </c:pt>
                <c:pt idx="251">
                  <c:v>8.1883999999999998E-2</c:v>
                </c:pt>
                <c:pt idx="252">
                  <c:v>8.2702999999999999E-2</c:v>
                </c:pt>
                <c:pt idx="253">
                  <c:v>8.3529999999999993E-2</c:v>
                </c:pt>
                <c:pt idx="254">
                  <c:v>8.4365999999999997E-2</c:v>
                </c:pt>
                <c:pt idx="255">
                  <c:v>8.5208999999999993E-2</c:v>
                </c:pt>
                <c:pt idx="256">
                  <c:v>8.6060999999999999E-2</c:v>
                </c:pt>
                <c:pt idx="257">
                  <c:v>8.6921999999999999E-2</c:v>
                </c:pt>
                <c:pt idx="258">
                  <c:v>8.7790999999999994E-2</c:v>
                </c:pt>
                <c:pt idx="259">
                  <c:v>8.8668999999999998E-2</c:v>
                </c:pt>
                <c:pt idx="260">
                  <c:v>8.9555999999999997E-2</c:v>
                </c:pt>
                <c:pt idx="261">
                  <c:v>9.0451000000000004E-2</c:v>
                </c:pt>
                <c:pt idx="262">
                  <c:v>9.1356000000000007E-2</c:v>
                </c:pt>
                <c:pt idx="263">
                  <c:v>9.2270000000000005E-2</c:v>
                </c:pt>
                <c:pt idx="264">
                  <c:v>9.3191999999999997E-2</c:v>
                </c:pt>
                <c:pt idx="265">
                  <c:v>9.4123999999999999E-2</c:v>
                </c:pt>
                <c:pt idx="266">
                  <c:v>9.5064999999999997E-2</c:v>
                </c:pt>
                <c:pt idx="267">
                  <c:v>9.6016000000000004E-2</c:v>
                </c:pt>
                <c:pt idx="268">
                  <c:v>9.6976000000000007E-2</c:v>
                </c:pt>
                <c:pt idx="269">
                  <c:v>9.7946000000000005E-2</c:v>
                </c:pt>
                <c:pt idx="270">
                  <c:v>9.8924999999999999E-2</c:v>
                </c:pt>
                <c:pt idx="271">
                  <c:v>9.9915000000000004E-2</c:v>
                </c:pt>
              </c:numCache>
            </c:numRef>
          </c:xVal>
          <c:yVal>
            <c:numRef>
              <c:f>'#1_fit_contrast_1'!$E$1:$E$272</c:f>
              <c:numCache>
                <c:formatCode>General</c:formatCode>
                <c:ptCount val="27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0.99995999999999996</c:v>
                </c:pt>
                <c:pt idx="17">
                  <c:v>0.99977000000000005</c:v>
                </c:pt>
                <c:pt idx="18">
                  <c:v>0.99912000000000001</c:v>
                </c:pt>
                <c:pt idx="19">
                  <c:v>0.99724999999999997</c:v>
                </c:pt>
                <c:pt idx="20">
                  <c:v>0.99260000000000004</c:v>
                </c:pt>
                <c:pt idx="21">
                  <c:v>0.98248000000000002</c:v>
                </c:pt>
                <c:pt idx="22">
                  <c:v>0.96321000000000001</c:v>
                </c:pt>
                <c:pt idx="23">
                  <c:v>0.93074000000000001</c:v>
                </c:pt>
                <c:pt idx="24">
                  <c:v>0.88221000000000005</c:v>
                </c:pt>
                <c:pt idx="25">
                  <c:v>0.81742000000000004</c:v>
                </c:pt>
                <c:pt idx="26">
                  <c:v>0.73941999999999997</c:v>
                </c:pt>
                <c:pt idx="27">
                  <c:v>0.65454999999999997</c:v>
                </c:pt>
                <c:pt idx="28">
                  <c:v>0.56969999999999998</c:v>
                </c:pt>
                <c:pt idx="29">
                  <c:v>0.49130000000000001</c:v>
                </c:pt>
                <c:pt idx="30">
                  <c:v>0.42316999999999999</c:v>
                </c:pt>
                <c:pt idx="31">
                  <c:v>0.36659000000000003</c:v>
                </c:pt>
                <c:pt idx="32">
                  <c:v>0.32079999999999997</c:v>
                </c:pt>
                <c:pt idx="33">
                  <c:v>0.28414</c:v>
                </c:pt>
                <c:pt idx="34">
                  <c:v>0.25451000000000001</c:v>
                </c:pt>
                <c:pt idx="35">
                  <c:v>0.23019000000000001</c:v>
                </c:pt>
                <c:pt idx="36">
                  <c:v>0.20979999999999999</c:v>
                </c:pt>
                <c:pt idx="37">
                  <c:v>0.19242999999999999</c:v>
                </c:pt>
                <c:pt idx="38">
                  <c:v>0.17737</c:v>
                </c:pt>
                <c:pt idx="39">
                  <c:v>0.16409000000000001</c:v>
                </c:pt>
                <c:pt idx="40">
                  <c:v>0.15229999999999999</c:v>
                </c:pt>
                <c:pt idx="41">
                  <c:v>0.14176</c:v>
                </c:pt>
                <c:pt idx="42">
                  <c:v>0.13217000000000001</c:v>
                </c:pt>
                <c:pt idx="43">
                  <c:v>0.12356</c:v>
                </c:pt>
                <c:pt idx="44">
                  <c:v>0.11572</c:v>
                </c:pt>
                <c:pt idx="45">
                  <c:v>0.10849</c:v>
                </c:pt>
                <c:pt idx="46">
                  <c:v>0.10192</c:v>
                </c:pt>
                <c:pt idx="47">
                  <c:v>9.5825999999999995E-2</c:v>
                </c:pt>
                <c:pt idx="48">
                  <c:v>9.0260999999999994E-2</c:v>
                </c:pt>
                <c:pt idx="49">
                  <c:v>8.5070000000000007E-2</c:v>
                </c:pt>
                <c:pt idx="50">
                  <c:v>8.0263000000000001E-2</c:v>
                </c:pt>
                <c:pt idx="51">
                  <c:v>7.5840000000000005E-2</c:v>
                </c:pt>
                <c:pt idx="52">
                  <c:v>7.1689000000000003E-2</c:v>
                </c:pt>
                <c:pt idx="53">
                  <c:v>6.7789000000000002E-2</c:v>
                </c:pt>
                <c:pt idx="54">
                  <c:v>6.4184000000000005E-2</c:v>
                </c:pt>
                <c:pt idx="55">
                  <c:v>6.0816000000000002E-2</c:v>
                </c:pt>
                <c:pt idx="56">
                  <c:v>5.7665000000000001E-2</c:v>
                </c:pt>
                <c:pt idx="57">
                  <c:v>5.4689000000000002E-2</c:v>
                </c:pt>
                <c:pt idx="58">
                  <c:v>5.1898E-2</c:v>
                </c:pt>
                <c:pt idx="59">
                  <c:v>4.9278000000000002E-2</c:v>
                </c:pt>
                <c:pt idx="60">
                  <c:v>4.6816000000000003E-2</c:v>
                </c:pt>
                <c:pt idx="61">
                  <c:v>4.4498999999999997E-2</c:v>
                </c:pt>
                <c:pt idx="62">
                  <c:v>4.2299999999999997E-2</c:v>
                </c:pt>
                <c:pt idx="63">
                  <c:v>4.0228E-2</c:v>
                </c:pt>
                <c:pt idx="64">
                  <c:v>3.8273000000000001E-2</c:v>
                </c:pt>
                <c:pt idx="65">
                  <c:v>3.6415999999999997E-2</c:v>
                </c:pt>
                <c:pt idx="66">
                  <c:v>3.4674999999999997E-2</c:v>
                </c:pt>
                <c:pt idx="67">
                  <c:v>3.3017999999999999E-2</c:v>
                </c:pt>
                <c:pt idx="68">
                  <c:v>3.1451E-2</c:v>
                </c:pt>
                <c:pt idx="69">
                  <c:v>2.9957000000000001E-2</c:v>
                </c:pt>
                <c:pt idx="70">
                  <c:v>2.8542999999999999E-2</c:v>
                </c:pt>
                <c:pt idx="71">
                  <c:v>2.7203999999999999E-2</c:v>
                </c:pt>
                <c:pt idx="72">
                  <c:v>2.5926000000000001E-2</c:v>
                </c:pt>
                <c:pt idx="73">
                  <c:v>2.4722999999999998E-2</c:v>
                </c:pt>
                <c:pt idx="74">
                  <c:v>2.3567000000000001E-2</c:v>
                </c:pt>
                <c:pt idx="75">
                  <c:v>2.2468999999999999E-2</c:v>
                </c:pt>
                <c:pt idx="76">
                  <c:v>2.1429E-2</c:v>
                </c:pt>
                <c:pt idx="77">
                  <c:v>2.0441000000000001E-2</c:v>
                </c:pt>
                <c:pt idx="78">
                  <c:v>1.9495999999999999E-2</c:v>
                </c:pt>
                <c:pt idx="79">
                  <c:v>1.8592000000000001E-2</c:v>
                </c:pt>
                <c:pt idx="80">
                  <c:v>1.7739999999999999E-2</c:v>
                </c:pt>
                <c:pt idx="81">
                  <c:v>1.6917999999999999E-2</c:v>
                </c:pt>
                <c:pt idx="82">
                  <c:v>1.6138E-2</c:v>
                </c:pt>
                <c:pt idx="83">
                  <c:v>1.5396E-2</c:v>
                </c:pt>
                <c:pt idx="84">
                  <c:v>1.4685999999999999E-2</c:v>
                </c:pt>
                <c:pt idx="85">
                  <c:v>1.4010999999999999E-2</c:v>
                </c:pt>
                <c:pt idx="86">
                  <c:v>1.3365E-2</c:v>
                </c:pt>
                <c:pt idx="87">
                  <c:v>1.2746E-2</c:v>
                </c:pt>
                <c:pt idx="88">
                  <c:v>1.2156999999999999E-2</c:v>
                </c:pt>
                <c:pt idx="89">
                  <c:v>1.1594E-2</c:v>
                </c:pt>
                <c:pt idx="90">
                  <c:v>1.1057000000000001E-2</c:v>
                </c:pt>
                <c:pt idx="91">
                  <c:v>1.0544E-2</c:v>
                </c:pt>
                <c:pt idx="92">
                  <c:v>1.0052999999999999E-2</c:v>
                </c:pt>
                <c:pt idx="93">
                  <c:v>9.5858999999999996E-3</c:v>
                </c:pt>
                <c:pt idx="94">
                  <c:v>9.1386000000000002E-3</c:v>
                </c:pt>
                <c:pt idx="95">
                  <c:v>8.7106000000000006E-3</c:v>
                </c:pt>
                <c:pt idx="96">
                  <c:v>8.3034000000000007E-3</c:v>
                </c:pt>
                <c:pt idx="97">
                  <c:v>7.9136999999999992E-3</c:v>
                </c:pt>
                <c:pt idx="98">
                  <c:v>7.5408000000000003E-3</c:v>
                </c:pt>
                <c:pt idx="99">
                  <c:v>7.1840000000000003E-3</c:v>
                </c:pt>
                <c:pt idx="100">
                  <c:v>6.8446999999999996E-3</c:v>
                </c:pt>
                <c:pt idx="101">
                  <c:v>6.5185E-3</c:v>
                </c:pt>
                <c:pt idx="102">
                  <c:v>6.2084000000000002E-3</c:v>
                </c:pt>
                <c:pt idx="103">
                  <c:v>5.9135999999999998E-3</c:v>
                </c:pt>
                <c:pt idx="104">
                  <c:v>5.6303000000000004E-3</c:v>
                </c:pt>
                <c:pt idx="105">
                  <c:v>5.3597000000000002E-3</c:v>
                </c:pt>
                <c:pt idx="106">
                  <c:v>5.1024E-3</c:v>
                </c:pt>
                <c:pt idx="107">
                  <c:v>4.8554000000000002E-3</c:v>
                </c:pt>
                <c:pt idx="108">
                  <c:v>4.6208000000000004E-3</c:v>
                </c:pt>
                <c:pt idx="109">
                  <c:v>4.3956999999999998E-3</c:v>
                </c:pt>
                <c:pt idx="110">
                  <c:v>4.1821000000000002E-3</c:v>
                </c:pt>
                <c:pt idx="111">
                  <c:v>3.9782999999999997E-3</c:v>
                </c:pt>
                <c:pt idx="112">
                  <c:v>3.7831000000000002E-3</c:v>
                </c:pt>
                <c:pt idx="113">
                  <c:v>3.5978999999999998E-3</c:v>
                </c:pt>
                <c:pt idx="114">
                  <c:v>3.4213999999999998E-3</c:v>
                </c:pt>
                <c:pt idx="115">
                  <c:v>3.2525000000000002E-3</c:v>
                </c:pt>
                <c:pt idx="116">
                  <c:v>3.0915999999999999E-3</c:v>
                </c:pt>
                <c:pt idx="117">
                  <c:v>2.9393000000000002E-3</c:v>
                </c:pt>
                <c:pt idx="118">
                  <c:v>2.7935999999999998E-3</c:v>
                </c:pt>
                <c:pt idx="119">
                  <c:v>2.6551000000000001E-3</c:v>
                </c:pt>
                <c:pt idx="120">
                  <c:v>2.5235000000000001E-3</c:v>
                </c:pt>
                <c:pt idx="121">
                  <c:v>2.3977999999999998E-3</c:v>
                </c:pt>
                <c:pt idx="122">
                  <c:v>2.2790000000000002E-3</c:v>
                </c:pt>
                <c:pt idx="123">
                  <c:v>2.1656000000000002E-3</c:v>
                </c:pt>
                <c:pt idx="124">
                  <c:v>2.0581000000000002E-3</c:v>
                </c:pt>
                <c:pt idx="125">
                  <c:v>1.9556999999999999E-3</c:v>
                </c:pt>
                <c:pt idx="126">
                  <c:v>1.859E-3</c:v>
                </c:pt>
                <c:pt idx="127">
                  <c:v>1.7669999999999999E-3</c:v>
                </c:pt>
                <c:pt idx="128">
                  <c:v>1.6795E-3</c:v>
                </c:pt>
                <c:pt idx="129">
                  <c:v>1.5966000000000001E-3</c:v>
                </c:pt>
                <c:pt idx="130">
                  <c:v>1.5181999999999999E-3</c:v>
                </c:pt>
                <c:pt idx="131">
                  <c:v>1.4438000000000001E-3</c:v>
                </c:pt>
                <c:pt idx="132">
                  <c:v>1.3734999999999999E-3</c:v>
                </c:pt>
                <c:pt idx="133">
                  <c:v>1.3071000000000001E-3</c:v>
                </c:pt>
                <c:pt idx="134">
                  <c:v>1.2440999999999999E-3</c:v>
                </c:pt>
                <c:pt idx="135">
                  <c:v>1.1843999999999999E-3</c:v>
                </c:pt>
                <c:pt idx="136">
                  <c:v>1.1280999999999999E-3</c:v>
                </c:pt>
                <c:pt idx="137">
                  <c:v>1.0748000000000001E-3</c:v>
                </c:pt>
                <c:pt idx="138">
                  <c:v>1.0245E-3</c:v>
                </c:pt>
                <c:pt idx="139">
                  <c:v>9.7699000000000006E-4</c:v>
                </c:pt>
                <c:pt idx="140">
                  <c:v>9.3207999999999995E-4</c:v>
                </c:pt>
                <c:pt idx="141">
                  <c:v>8.8980000000000005E-4</c:v>
                </c:pt>
                <c:pt idx="142">
                  <c:v>8.4986999999999997E-4</c:v>
                </c:pt>
                <c:pt idx="143">
                  <c:v>8.1218000000000002E-4</c:v>
                </c:pt>
                <c:pt idx="144">
                  <c:v>7.7660999999999995E-4</c:v>
                </c:pt>
                <c:pt idx="145">
                  <c:v>7.4317000000000003E-4</c:v>
                </c:pt>
                <c:pt idx="146">
                  <c:v>7.1162999999999999E-4</c:v>
                </c:pt>
                <c:pt idx="147">
                  <c:v>6.8188999999999999E-4</c:v>
                </c:pt>
                <c:pt idx="148">
                  <c:v>6.5384999999999998E-4</c:v>
                </c:pt>
                <c:pt idx="149">
                  <c:v>6.2741000000000001E-4</c:v>
                </c:pt>
                <c:pt idx="150">
                  <c:v>6.0249000000000001E-4</c:v>
                </c:pt>
                <c:pt idx="151">
                  <c:v>5.7899999999999998E-4</c:v>
                </c:pt>
                <c:pt idx="152">
                  <c:v>5.5692000000000003E-4</c:v>
                </c:pt>
                <c:pt idx="153">
                  <c:v>5.3604E-4</c:v>
                </c:pt>
                <c:pt idx="154">
                  <c:v>5.1634999999999995E-4</c:v>
                </c:pt>
                <c:pt idx="155">
                  <c:v>4.9777000000000003E-4</c:v>
                </c:pt>
                <c:pt idx="156">
                  <c:v>4.8024E-4</c:v>
                </c:pt>
                <c:pt idx="157">
                  <c:v>4.6368000000000001E-4</c:v>
                </c:pt>
                <c:pt idx="158">
                  <c:v>4.4802999999999998E-4</c:v>
                </c:pt>
                <c:pt idx="159">
                  <c:v>4.3319000000000002E-4</c:v>
                </c:pt>
                <c:pt idx="160">
                  <c:v>4.1915000000000002E-4</c:v>
                </c:pt>
                <c:pt idx="161">
                  <c:v>4.0585000000000003E-4</c:v>
                </c:pt>
                <c:pt idx="162">
                  <c:v>3.9323E-4</c:v>
                </c:pt>
                <c:pt idx="163">
                  <c:v>3.8122999999999998E-4</c:v>
                </c:pt>
                <c:pt idx="164">
                  <c:v>3.6981999999999998E-4</c:v>
                </c:pt>
                <c:pt idx="165">
                  <c:v>3.5892999999999998E-4</c:v>
                </c:pt>
                <c:pt idx="166">
                  <c:v>3.4855999999999998E-4</c:v>
                </c:pt>
                <c:pt idx="167">
                  <c:v>3.3866000000000001E-4</c:v>
                </c:pt>
                <c:pt idx="168">
                  <c:v>3.2917999999999999E-4</c:v>
                </c:pt>
                <c:pt idx="169">
                  <c:v>3.2007999999999998E-4</c:v>
                </c:pt>
                <c:pt idx="170">
                  <c:v>3.1136E-4</c:v>
                </c:pt>
                <c:pt idx="171">
                  <c:v>3.0297000000000001E-4</c:v>
                </c:pt>
                <c:pt idx="172">
                  <c:v>2.9490000000000001E-4</c:v>
                </c:pt>
                <c:pt idx="173">
                  <c:v>2.8711999999999998E-4</c:v>
                </c:pt>
                <c:pt idx="174">
                  <c:v>2.7959000000000003E-4</c:v>
                </c:pt>
                <c:pt idx="175">
                  <c:v>2.7231999999999999E-4</c:v>
                </c:pt>
                <c:pt idx="176">
                  <c:v>2.6525000000000002E-4</c:v>
                </c:pt>
                <c:pt idx="177">
                  <c:v>2.5839999999999999E-4</c:v>
                </c:pt>
                <c:pt idx="178">
                  <c:v>2.5174000000000003E-4</c:v>
                </c:pt>
                <c:pt idx="179">
                  <c:v>2.4526000000000002E-4</c:v>
                </c:pt>
                <c:pt idx="180">
                  <c:v>2.3895000000000001E-4</c:v>
                </c:pt>
                <c:pt idx="181">
                  <c:v>2.3279E-4</c:v>
                </c:pt>
                <c:pt idx="182">
                  <c:v>2.2677E-4</c:v>
                </c:pt>
                <c:pt idx="183">
                  <c:v>2.2089000000000001E-4</c:v>
                </c:pt>
                <c:pt idx="184">
                  <c:v>2.1513000000000001E-4</c:v>
                </c:pt>
                <c:pt idx="185">
                  <c:v>2.095E-4</c:v>
                </c:pt>
                <c:pt idx="186">
                  <c:v>2.0398000000000001E-4</c:v>
                </c:pt>
                <c:pt idx="187">
                  <c:v>1.9858000000000001E-4</c:v>
                </c:pt>
                <c:pt idx="188">
                  <c:v>1.9327E-4</c:v>
                </c:pt>
                <c:pt idx="189">
                  <c:v>1.8808E-4</c:v>
                </c:pt>
                <c:pt idx="190">
                  <c:v>1.8296999999999999E-4</c:v>
                </c:pt>
                <c:pt idx="191">
                  <c:v>1.7797000000000001E-4</c:v>
                </c:pt>
                <c:pt idx="192">
                  <c:v>1.7305000000000001E-4</c:v>
                </c:pt>
                <c:pt idx="193">
                  <c:v>1.6823000000000001E-4</c:v>
                </c:pt>
                <c:pt idx="194">
                  <c:v>1.6348999999999999E-4</c:v>
                </c:pt>
                <c:pt idx="195">
                  <c:v>1.5885000000000001E-4</c:v>
                </c:pt>
                <c:pt idx="196">
                  <c:v>1.5428999999999999E-4</c:v>
                </c:pt>
                <c:pt idx="197">
                  <c:v>1.4981E-4</c:v>
                </c:pt>
                <c:pt idx="198">
                  <c:v>1.4542E-4</c:v>
                </c:pt>
                <c:pt idx="199">
                  <c:v>1.4112E-4</c:v>
                </c:pt>
                <c:pt idx="200">
                  <c:v>1.3690999999999999E-4</c:v>
                </c:pt>
                <c:pt idx="201">
                  <c:v>1.3278000000000001E-4</c:v>
                </c:pt>
                <c:pt idx="202">
                  <c:v>1.2873E-4</c:v>
                </c:pt>
                <c:pt idx="203">
                  <c:v>1.2477000000000001E-4</c:v>
                </c:pt>
                <c:pt idx="204">
                  <c:v>1.209E-4</c:v>
                </c:pt>
                <c:pt idx="205">
                  <c:v>1.1711E-4</c:v>
                </c:pt>
                <c:pt idx="206">
                  <c:v>1.1341E-4</c:v>
                </c:pt>
                <c:pt idx="207">
                  <c:v>1.098E-4</c:v>
                </c:pt>
                <c:pt idx="208">
                  <c:v>1.0627E-4</c:v>
                </c:pt>
                <c:pt idx="209">
                  <c:v>1.0281999999999999E-4</c:v>
                </c:pt>
                <c:pt idx="210" formatCode="0.00E+00">
                  <c:v>9.9458999999999998E-5</c:v>
                </c:pt>
                <c:pt idx="211" formatCode="0.00E+00">
                  <c:v>9.6178E-5</c:v>
                </c:pt>
                <c:pt idx="212" formatCode="0.00E+00">
                  <c:v>9.2984000000000003E-5</c:v>
                </c:pt>
                <c:pt idx="213" formatCode="0.00E+00">
                  <c:v>8.9876999999999993E-5</c:v>
                </c:pt>
                <c:pt idx="214" formatCode="0.00E+00">
                  <c:v>8.6844999999999999E-5</c:v>
                </c:pt>
                <c:pt idx="215" formatCode="0.00E+00">
                  <c:v>8.3905000000000004E-5</c:v>
                </c:pt>
                <c:pt idx="216" formatCode="0.00E+00">
                  <c:v>8.1044999999999994E-5</c:v>
                </c:pt>
                <c:pt idx="217" formatCode="0.00E+00">
                  <c:v>7.8263999999999995E-5</c:v>
                </c:pt>
                <c:pt idx="218" formatCode="0.00E+00">
                  <c:v>7.5562999999999995E-5</c:v>
                </c:pt>
                <c:pt idx="219" formatCode="0.00E+00">
                  <c:v>7.2940000000000003E-5</c:v>
                </c:pt>
                <c:pt idx="220" formatCode="0.00E+00">
                  <c:v>7.0395000000000006E-5</c:v>
                </c:pt>
                <c:pt idx="221" formatCode="0.00E+00">
                  <c:v>6.7930999999999997E-5</c:v>
                </c:pt>
                <c:pt idx="222" formatCode="0.00E+00">
                  <c:v>6.5543999999999995E-5</c:v>
                </c:pt>
                <c:pt idx="223" formatCode="0.00E+00">
                  <c:v>6.3227999999999998E-5</c:v>
                </c:pt>
                <c:pt idx="224" formatCode="0.00E+00">
                  <c:v>6.0986000000000002E-5</c:v>
                </c:pt>
                <c:pt idx="225" formatCode="0.00E+00">
                  <c:v>5.8817000000000003E-5</c:v>
                </c:pt>
                <c:pt idx="226" formatCode="0.00E+00">
                  <c:v>5.6719999999999999E-5</c:v>
                </c:pt>
                <c:pt idx="227" formatCode="0.00E+00">
                  <c:v>5.4694000000000002E-5</c:v>
                </c:pt>
                <c:pt idx="228" formatCode="0.00E+00">
                  <c:v>5.2732999999999998E-5</c:v>
                </c:pt>
                <c:pt idx="229" formatCode="0.00E+00">
                  <c:v>5.0837999999999997E-5</c:v>
                </c:pt>
                <c:pt idx="230" formatCode="0.00E+00">
                  <c:v>4.9008999999999998E-5</c:v>
                </c:pt>
                <c:pt idx="231" formatCode="0.00E+00">
                  <c:v>4.7246000000000001E-5</c:v>
                </c:pt>
                <c:pt idx="232" formatCode="0.00E+00">
                  <c:v>4.5543000000000001E-5</c:v>
                </c:pt>
                <c:pt idx="233" formatCode="0.00E+00">
                  <c:v>4.3900999999999999E-5</c:v>
                </c:pt>
                <c:pt idx="234" formatCode="0.00E+00">
                  <c:v>4.2318999999999999E-5</c:v>
                </c:pt>
                <c:pt idx="235" formatCode="0.00E+00">
                  <c:v>4.0791000000000003E-5</c:v>
                </c:pt>
                <c:pt idx="236" formatCode="0.00E+00">
                  <c:v>3.9322000000000001E-5</c:v>
                </c:pt>
                <c:pt idx="237" formatCode="0.00E+00">
                  <c:v>3.7905999999999999E-5</c:v>
                </c:pt>
                <c:pt idx="238" formatCode="0.00E+00">
                  <c:v>3.6541000000000001E-5</c:v>
                </c:pt>
                <c:pt idx="239" formatCode="0.00E+00">
                  <c:v>3.5228000000000002E-5</c:v>
                </c:pt>
                <c:pt idx="240" formatCode="0.00E+00">
                  <c:v>3.3964000000000002E-5</c:v>
                </c:pt>
                <c:pt idx="241" formatCode="0.00E+00">
                  <c:v>3.2747999999999999E-5</c:v>
                </c:pt>
                <c:pt idx="242" formatCode="0.00E+00">
                  <c:v>3.1578999999999997E-5</c:v>
                </c:pt>
                <c:pt idx="243" formatCode="0.00E+00">
                  <c:v>3.0454E-5</c:v>
                </c:pt>
                <c:pt idx="244" formatCode="0.00E+00">
                  <c:v>2.9371999999999999E-5</c:v>
                </c:pt>
                <c:pt idx="245" formatCode="0.00E+00">
                  <c:v>2.8331999999999999E-5</c:v>
                </c:pt>
                <c:pt idx="246" formatCode="0.00E+00">
                  <c:v>2.7333000000000001E-5</c:v>
                </c:pt>
                <c:pt idx="247" formatCode="0.00E+00">
                  <c:v>2.6373E-5</c:v>
                </c:pt>
                <c:pt idx="248" formatCode="0.00E+00">
                  <c:v>2.5449999999999999E-5</c:v>
                </c:pt>
                <c:pt idx="249" formatCode="0.00E+00">
                  <c:v>2.4562999999999998E-5</c:v>
                </c:pt>
                <c:pt idx="250" formatCode="0.00E+00">
                  <c:v>2.3711E-5</c:v>
                </c:pt>
                <c:pt idx="251" formatCode="0.00E+00">
                  <c:v>2.2894000000000001E-5</c:v>
                </c:pt>
                <c:pt idx="252" formatCode="0.00E+00">
                  <c:v>2.2107999999999999E-5</c:v>
                </c:pt>
                <c:pt idx="253" formatCode="0.00E+00">
                  <c:v>2.1353E-5</c:v>
                </c:pt>
                <c:pt idx="254" formatCode="0.00E+00">
                  <c:v>2.0628E-5</c:v>
                </c:pt>
                <c:pt idx="255" formatCode="0.00E+00">
                  <c:v>1.9933999999999999E-5</c:v>
                </c:pt>
                <c:pt idx="256" formatCode="0.00E+00">
                  <c:v>1.9266000000000002E-5</c:v>
                </c:pt>
                <c:pt idx="257" formatCode="0.00E+00">
                  <c:v>1.8624999999999999E-5</c:v>
                </c:pt>
                <c:pt idx="258" formatCode="0.00E+00">
                  <c:v>1.8009999999999999E-5</c:v>
                </c:pt>
                <c:pt idx="259" formatCode="0.00E+00">
                  <c:v>1.7419999999999999E-5</c:v>
                </c:pt>
                <c:pt idx="260" formatCode="0.00E+00">
                  <c:v>1.6852999999999999E-5</c:v>
                </c:pt>
                <c:pt idx="261" formatCode="0.00E+00">
                  <c:v>1.6310000000000001E-5</c:v>
                </c:pt>
                <c:pt idx="262" formatCode="0.00E+00">
                  <c:v>1.5787999999999999E-5</c:v>
                </c:pt>
                <c:pt idx="263" formatCode="0.00E+00">
                  <c:v>1.5290000000000001E-5</c:v>
                </c:pt>
                <c:pt idx="264" formatCode="0.00E+00">
                  <c:v>1.4817000000000001E-5</c:v>
                </c:pt>
                <c:pt idx="265" formatCode="0.00E+00">
                  <c:v>1.4372999999999999E-5</c:v>
                </c:pt>
                <c:pt idx="266" formatCode="0.00E+00">
                  <c:v>1.3964999999999999E-5</c:v>
                </c:pt>
                <c:pt idx="267" formatCode="0.00E+00">
                  <c:v>1.36E-5</c:v>
                </c:pt>
                <c:pt idx="268" formatCode="0.00E+00">
                  <c:v>1.3284E-5</c:v>
                </c:pt>
                <c:pt idx="269" formatCode="0.00E+00">
                  <c:v>1.3019E-5</c:v>
                </c:pt>
                <c:pt idx="270" formatCode="0.00E+00">
                  <c:v>1.2802E-5</c:v>
                </c:pt>
                <c:pt idx="271" formatCode="0.00E+00">
                  <c:v>1.2628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75C-4318-8AF8-4832AF5F0CFE}"/>
            </c:ext>
          </c:extLst>
        </c:ser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'[XTL4 heptane normalised.xlsx]XTL4 heptane 83720'!$A$3:$A$94</c:f>
              <c:numCache>
                <c:formatCode>General</c:formatCode>
                <c:ptCount val="92"/>
                <c:pt idx="0">
                  <c:v>6.7380900000000004E-3</c:v>
                </c:pt>
                <c:pt idx="1">
                  <c:v>6.8054700000000001E-3</c:v>
                </c:pt>
                <c:pt idx="2">
                  <c:v>6.8735200000000002E-3</c:v>
                </c:pt>
                <c:pt idx="3">
                  <c:v>6.9422599999999996E-3</c:v>
                </c:pt>
                <c:pt idx="4">
                  <c:v>7.0116800000000002E-3</c:v>
                </c:pt>
                <c:pt idx="5">
                  <c:v>7.0818000000000001E-3</c:v>
                </c:pt>
                <c:pt idx="6">
                  <c:v>7.1526200000000002E-3</c:v>
                </c:pt>
                <c:pt idx="7">
                  <c:v>7.2241400000000004E-3</c:v>
                </c:pt>
                <c:pt idx="8">
                  <c:v>7.2963799999999999E-3</c:v>
                </c:pt>
                <c:pt idx="9">
                  <c:v>7.3693500000000002E-3</c:v>
                </c:pt>
                <c:pt idx="10">
                  <c:v>7.4430399999999997E-3</c:v>
                </c:pt>
                <c:pt idx="11">
                  <c:v>7.5174700000000001E-3</c:v>
                </c:pt>
                <c:pt idx="12">
                  <c:v>7.5926500000000003E-3</c:v>
                </c:pt>
                <c:pt idx="13">
                  <c:v>7.6685700000000004E-3</c:v>
                </c:pt>
                <c:pt idx="14">
                  <c:v>7.7452600000000003E-3</c:v>
                </c:pt>
                <c:pt idx="15">
                  <c:v>7.8227100000000001E-3</c:v>
                </c:pt>
                <c:pt idx="16">
                  <c:v>7.9009400000000004E-3</c:v>
                </c:pt>
                <c:pt idx="17">
                  <c:v>7.9799499999999995E-3</c:v>
                </c:pt>
                <c:pt idx="18">
                  <c:v>8.0597499999999992E-3</c:v>
                </c:pt>
                <c:pt idx="19">
                  <c:v>8.1403499999999993E-3</c:v>
                </c:pt>
                <c:pt idx="20">
                  <c:v>8.2217499999999999E-3</c:v>
                </c:pt>
                <c:pt idx="21">
                  <c:v>8.3039700000000008E-3</c:v>
                </c:pt>
                <c:pt idx="22">
                  <c:v>8.3870100000000003E-3</c:v>
                </c:pt>
                <c:pt idx="23">
                  <c:v>8.4708800000000001E-3</c:v>
                </c:pt>
                <c:pt idx="24">
                  <c:v>8.5555800000000001E-3</c:v>
                </c:pt>
                <c:pt idx="25">
                  <c:v>8.6411400000000003E-3</c:v>
                </c:pt>
                <c:pt idx="26">
                  <c:v>8.7275500000000006E-3</c:v>
                </c:pt>
                <c:pt idx="27">
                  <c:v>8.8148299999999992E-3</c:v>
                </c:pt>
                <c:pt idx="28">
                  <c:v>8.9029799999999996E-3</c:v>
                </c:pt>
                <c:pt idx="29">
                  <c:v>8.9920099999999999E-3</c:v>
                </c:pt>
                <c:pt idx="30">
                  <c:v>9.0819300000000002E-3</c:v>
                </c:pt>
                <c:pt idx="31">
                  <c:v>9.1727400000000004E-3</c:v>
                </c:pt>
                <c:pt idx="32">
                  <c:v>9.2644700000000003E-3</c:v>
                </c:pt>
                <c:pt idx="33">
                  <c:v>9.35712E-3</c:v>
                </c:pt>
                <c:pt idx="34">
                  <c:v>9.4506899999999994E-3</c:v>
                </c:pt>
                <c:pt idx="35">
                  <c:v>9.5451900000000003E-3</c:v>
                </c:pt>
                <c:pt idx="36">
                  <c:v>9.6406500000000006E-3</c:v>
                </c:pt>
                <c:pt idx="37">
                  <c:v>9.7370500000000006E-3</c:v>
                </c:pt>
                <c:pt idx="38">
                  <c:v>9.83442E-3</c:v>
                </c:pt>
                <c:pt idx="39">
                  <c:v>9.9327700000000005E-3</c:v>
                </c:pt>
                <c:pt idx="40">
                  <c:v>1.00321E-2</c:v>
                </c:pt>
                <c:pt idx="41">
                  <c:v>1.01324E-2</c:v>
                </c:pt>
                <c:pt idx="42">
                  <c:v>1.02337E-2</c:v>
                </c:pt>
                <c:pt idx="43">
                  <c:v>1.0336100000000001E-2</c:v>
                </c:pt>
                <c:pt idx="44">
                  <c:v>1.04394E-2</c:v>
                </c:pt>
                <c:pt idx="45">
                  <c:v>1.0543800000000001E-2</c:v>
                </c:pt>
                <c:pt idx="46">
                  <c:v>1.06493E-2</c:v>
                </c:pt>
                <c:pt idx="47">
                  <c:v>1.0755799999999999E-2</c:v>
                </c:pt>
                <c:pt idx="48">
                  <c:v>1.0863299999999999E-2</c:v>
                </c:pt>
                <c:pt idx="49">
                  <c:v>1.0972000000000001E-2</c:v>
                </c:pt>
                <c:pt idx="50">
                  <c:v>1.10817E-2</c:v>
                </c:pt>
                <c:pt idx="51">
                  <c:v>1.1192499999999999E-2</c:v>
                </c:pt>
                <c:pt idx="52">
                  <c:v>1.1304399999999999E-2</c:v>
                </c:pt>
                <c:pt idx="53">
                  <c:v>1.1417500000000001E-2</c:v>
                </c:pt>
                <c:pt idx="54">
                  <c:v>1.1531599999999999E-2</c:v>
                </c:pt>
                <c:pt idx="55">
                  <c:v>1.1646999999999999E-2</c:v>
                </c:pt>
                <c:pt idx="56">
                  <c:v>1.17634E-2</c:v>
                </c:pt>
                <c:pt idx="57">
                  <c:v>1.18811E-2</c:v>
                </c:pt>
                <c:pt idx="58">
                  <c:v>1.1999900000000001E-2</c:v>
                </c:pt>
                <c:pt idx="59">
                  <c:v>1.2119899999999999E-2</c:v>
                </c:pt>
                <c:pt idx="60">
                  <c:v>1.22411E-2</c:v>
                </c:pt>
                <c:pt idx="61">
                  <c:v>1.2363499999999999E-2</c:v>
                </c:pt>
                <c:pt idx="62">
                  <c:v>1.2487099999999999E-2</c:v>
                </c:pt>
                <c:pt idx="63">
                  <c:v>1.2612E-2</c:v>
                </c:pt>
                <c:pt idx="64">
                  <c:v>1.27381E-2</c:v>
                </c:pt>
                <c:pt idx="65">
                  <c:v>1.28655E-2</c:v>
                </c:pt>
                <c:pt idx="66">
                  <c:v>1.29941E-2</c:v>
                </c:pt>
                <c:pt idx="67">
                  <c:v>1.31241E-2</c:v>
                </c:pt>
                <c:pt idx="68">
                  <c:v>1.3255299999999999E-2</c:v>
                </c:pt>
                <c:pt idx="69">
                  <c:v>1.3387899999999999E-2</c:v>
                </c:pt>
                <c:pt idx="70">
                  <c:v>1.3521699999999999E-2</c:v>
                </c:pt>
                <c:pt idx="71">
                  <c:v>1.3657000000000001E-2</c:v>
                </c:pt>
                <c:pt idx="72">
                  <c:v>1.37935E-2</c:v>
                </c:pt>
                <c:pt idx="73">
                  <c:v>1.3931499999999999E-2</c:v>
                </c:pt>
                <c:pt idx="74">
                  <c:v>1.40708E-2</c:v>
                </c:pt>
                <c:pt idx="75">
                  <c:v>1.42115E-2</c:v>
                </c:pt>
                <c:pt idx="76">
                  <c:v>1.4353599999999999E-2</c:v>
                </c:pt>
                <c:pt idx="77">
                  <c:v>1.4497100000000001E-2</c:v>
                </c:pt>
                <c:pt idx="78">
                  <c:v>1.46421E-2</c:v>
                </c:pt>
                <c:pt idx="79">
                  <c:v>1.47885E-2</c:v>
                </c:pt>
                <c:pt idx="80">
                  <c:v>1.4936400000000001E-2</c:v>
                </c:pt>
                <c:pt idx="81">
                  <c:v>1.50858E-2</c:v>
                </c:pt>
                <c:pt idx="82">
                  <c:v>1.5236599999999999E-2</c:v>
                </c:pt>
                <c:pt idx="83">
                  <c:v>1.5389E-2</c:v>
                </c:pt>
                <c:pt idx="84">
                  <c:v>1.55429E-2</c:v>
                </c:pt>
                <c:pt idx="85">
                  <c:v>1.5698299999999998E-2</c:v>
                </c:pt>
                <c:pt idx="86">
                  <c:v>1.5855299999999999E-2</c:v>
                </c:pt>
                <c:pt idx="87">
                  <c:v>1.6013900000000001E-2</c:v>
                </c:pt>
                <c:pt idx="88">
                  <c:v>1.6174000000000001E-2</c:v>
                </c:pt>
                <c:pt idx="89">
                  <c:v>1.6335700000000002E-2</c:v>
                </c:pt>
                <c:pt idx="90">
                  <c:v>1.6499099999999999E-2</c:v>
                </c:pt>
                <c:pt idx="91">
                  <c:v>1.6664100000000001E-2</c:v>
                </c:pt>
              </c:numCache>
            </c:numRef>
          </c:xVal>
          <c:yVal>
            <c:numRef>
              <c:f>'[XTL4 heptane normalised.xlsx]XTL4 heptane 83720'!$B$3:$B$94</c:f>
            </c:numRef>
          </c:yVal>
          <c:smooth val="0"/>
          <c:extLst>
            <c:ext xmlns:c16="http://schemas.microsoft.com/office/drawing/2014/chart" uri="{C3380CC4-5D6E-409C-BE32-E72D297353CC}">
              <c16:uniqueId val="{00000004-A75C-4318-8AF8-4832AF5F0CFE}"/>
            </c:ext>
          </c:extLst>
        </c:ser>
        <c:ser>
          <c:idx val="5"/>
          <c:order val="5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[XTL4 heptane normalised.xlsx]XTL4 heptane 83720'!$A$3:$A$94</c:f>
              <c:numCache>
                <c:formatCode>General</c:formatCode>
                <c:ptCount val="92"/>
                <c:pt idx="0">
                  <c:v>6.7380900000000004E-3</c:v>
                </c:pt>
                <c:pt idx="1">
                  <c:v>6.8054700000000001E-3</c:v>
                </c:pt>
                <c:pt idx="2">
                  <c:v>6.8735200000000002E-3</c:v>
                </c:pt>
                <c:pt idx="3">
                  <c:v>6.9422599999999996E-3</c:v>
                </c:pt>
                <c:pt idx="4">
                  <c:v>7.0116800000000002E-3</c:v>
                </c:pt>
                <c:pt idx="5">
                  <c:v>7.0818000000000001E-3</c:v>
                </c:pt>
                <c:pt idx="6">
                  <c:v>7.1526200000000002E-3</c:v>
                </c:pt>
                <c:pt idx="7">
                  <c:v>7.2241400000000004E-3</c:v>
                </c:pt>
                <c:pt idx="8">
                  <c:v>7.2963799999999999E-3</c:v>
                </c:pt>
                <c:pt idx="9">
                  <c:v>7.3693500000000002E-3</c:v>
                </c:pt>
                <c:pt idx="10">
                  <c:v>7.4430399999999997E-3</c:v>
                </c:pt>
                <c:pt idx="11">
                  <c:v>7.5174700000000001E-3</c:v>
                </c:pt>
                <c:pt idx="12">
                  <c:v>7.5926500000000003E-3</c:v>
                </c:pt>
                <c:pt idx="13">
                  <c:v>7.6685700000000004E-3</c:v>
                </c:pt>
                <c:pt idx="14">
                  <c:v>7.7452600000000003E-3</c:v>
                </c:pt>
                <c:pt idx="15">
                  <c:v>7.8227100000000001E-3</c:v>
                </c:pt>
                <c:pt idx="16">
                  <c:v>7.9009400000000004E-3</c:v>
                </c:pt>
                <c:pt idx="17">
                  <c:v>7.9799499999999995E-3</c:v>
                </c:pt>
                <c:pt idx="18">
                  <c:v>8.0597499999999992E-3</c:v>
                </c:pt>
                <c:pt idx="19">
                  <c:v>8.1403499999999993E-3</c:v>
                </c:pt>
                <c:pt idx="20">
                  <c:v>8.2217499999999999E-3</c:v>
                </c:pt>
                <c:pt idx="21">
                  <c:v>8.3039700000000008E-3</c:v>
                </c:pt>
                <c:pt idx="22">
                  <c:v>8.3870100000000003E-3</c:v>
                </c:pt>
                <c:pt idx="23">
                  <c:v>8.4708800000000001E-3</c:v>
                </c:pt>
                <c:pt idx="24">
                  <c:v>8.5555800000000001E-3</c:v>
                </c:pt>
                <c:pt idx="25">
                  <c:v>8.6411400000000003E-3</c:v>
                </c:pt>
                <c:pt idx="26">
                  <c:v>8.7275500000000006E-3</c:v>
                </c:pt>
                <c:pt idx="27">
                  <c:v>8.8148299999999992E-3</c:v>
                </c:pt>
                <c:pt idx="28">
                  <c:v>8.9029799999999996E-3</c:v>
                </c:pt>
                <c:pt idx="29">
                  <c:v>8.9920099999999999E-3</c:v>
                </c:pt>
                <c:pt idx="30">
                  <c:v>9.0819300000000002E-3</c:v>
                </c:pt>
                <c:pt idx="31">
                  <c:v>9.1727400000000004E-3</c:v>
                </c:pt>
                <c:pt idx="32">
                  <c:v>9.2644700000000003E-3</c:v>
                </c:pt>
                <c:pt idx="33">
                  <c:v>9.35712E-3</c:v>
                </c:pt>
                <c:pt idx="34">
                  <c:v>9.4506899999999994E-3</c:v>
                </c:pt>
                <c:pt idx="35">
                  <c:v>9.5451900000000003E-3</c:v>
                </c:pt>
                <c:pt idx="36">
                  <c:v>9.6406500000000006E-3</c:v>
                </c:pt>
                <c:pt idx="37">
                  <c:v>9.7370500000000006E-3</c:v>
                </c:pt>
                <c:pt idx="38">
                  <c:v>9.83442E-3</c:v>
                </c:pt>
                <c:pt idx="39">
                  <c:v>9.9327700000000005E-3</c:v>
                </c:pt>
                <c:pt idx="40">
                  <c:v>1.00321E-2</c:v>
                </c:pt>
                <c:pt idx="41">
                  <c:v>1.01324E-2</c:v>
                </c:pt>
                <c:pt idx="42">
                  <c:v>1.02337E-2</c:v>
                </c:pt>
                <c:pt idx="43">
                  <c:v>1.0336100000000001E-2</c:v>
                </c:pt>
                <c:pt idx="44">
                  <c:v>1.04394E-2</c:v>
                </c:pt>
                <c:pt idx="45">
                  <c:v>1.0543800000000001E-2</c:v>
                </c:pt>
                <c:pt idx="46">
                  <c:v>1.06493E-2</c:v>
                </c:pt>
                <c:pt idx="47">
                  <c:v>1.0755799999999999E-2</c:v>
                </c:pt>
                <c:pt idx="48">
                  <c:v>1.0863299999999999E-2</c:v>
                </c:pt>
                <c:pt idx="49">
                  <c:v>1.0972000000000001E-2</c:v>
                </c:pt>
                <c:pt idx="50">
                  <c:v>1.10817E-2</c:v>
                </c:pt>
                <c:pt idx="51">
                  <c:v>1.1192499999999999E-2</c:v>
                </c:pt>
                <c:pt idx="52">
                  <c:v>1.1304399999999999E-2</c:v>
                </c:pt>
                <c:pt idx="53">
                  <c:v>1.1417500000000001E-2</c:v>
                </c:pt>
                <c:pt idx="54">
                  <c:v>1.1531599999999999E-2</c:v>
                </c:pt>
                <c:pt idx="55">
                  <c:v>1.1646999999999999E-2</c:v>
                </c:pt>
                <c:pt idx="56">
                  <c:v>1.17634E-2</c:v>
                </c:pt>
                <c:pt idx="57">
                  <c:v>1.18811E-2</c:v>
                </c:pt>
                <c:pt idx="58">
                  <c:v>1.1999900000000001E-2</c:v>
                </c:pt>
                <c:pt idx="59">
                  <c:v>1.2119899999999999E-2</c:v>
                </c:pt>
                <c:pt idx="60">
                  <c:v>1.22411E-2</c:v>
                </c:pt>
                <c:pt idx="61">
                  <c:v>1.2363499999999999E-2</c:v>
                </c:pt>
                <c:pt idx="62">
                  <c:v>1.2487099999999999E-2</c:v>
                </c:pt>
                <c:pt idx="63">
                  <c:v>1.2612E-2</c:v>
                </c:pt>
                <c:pt idx="64">
                  <c:v>1.27381E-2</c:v>
                </c:pt>
                <c:pt idx="65">
                  <c:v>1.28655E-2</c:v>
                </c:pt>
                <c:pt idx="66">
                  <c:v>1.29941E-2</c:v>
                </c:pt>
                <c:pt idx="67">
                  <c:v>1.31241E-2</c:v>
                </c:pt>
                <c:pt idx="68">
                  <c:v>1.3255299999999999E-2</c:v>
                </c:pt>
                <c:pt idx="69">
                  <c:v>1.3387899999999999E-2</c:v>
                </c:pt>
                <c:pt idx="70">
                  <c:v>1.3521699999999999E-2</c:v>
                </c:pt>
                <c:pt idx="71">
                  <c:v>1.3657000000000001E-2</c:v>
                </c:pt>
                <c:pt idx="72">
                  <c:v>1.37935E-2</c:v>
                </c:pt>
                <c:pt idx="73">
                  <c:v>1.3931499999999999E-2</c:v>
                </c:pt>
                <c:pt idx="74">
                  <c:v>1.40708E-2</c:v>
                </c:pt>
                <c:pt idx="75">
                  <c:v>1.42115E-2</c:v>
                </c:pt>
                <c:pt idx="76">
                  <c:v>1.4353599999999999E-2</c:v>
                </c:pt>
                <c:pt idx="77">
                  <c:v>1.4497100000000001E-2</c:v>
                </c:pt>
                <c:pt idx="78">
                  <c:v>1.46421E-2</c:v>
                </c:pt>
                <c:pt idx="79">
                  <c:v>1.47885E-2</c:v>
                </c:pt>
                <c:pt idx="80">
                  <c:v>1.4936400000000001E-2</c:v>
                </c:pt>
                <c:pt idx="81">
                  <c:v>1.50858E-2</c:v>
                </c:pt>
                <c:pt idx="82">
                  <c:v>1.5236599999999999E-2</c:v>
                </c:pt>
                <c:pt idx="83">
                  <c:v>1.5389E-2</c:v>
                </c:pt>
                <c:pt idx="84">
                  <c:v>1.55429E-2</c:v>
                </c:pt>
                <c:pt idx="85">
                  <c:v>1.5698299999999998E-2</c:v>
                </c:pt>
                <c:pt idx="86">
                  <c:v>1.5855299999999999E-2</c:v>
                </c:pt>
                <c:pt idx="87">
                  <c:v>1.6013900000000001E-2</c:v>
                </c:pt>
                <c:pt idx="88">
                  <c:v>1.6174000000000001E-2</c:v>
                </c:pt>
                <c:pt idx="89">
                  <c:v>1.6335700000000002E-2</c:v>
                </c:pt>
                <c:pt idx="90">
                  <c:v>1.6499099999999999E-2</c:v>
                </c:pt>
                <c:pt idx="91">
                  <c:v>1.6664100000000001E-2</c:v>
                </c:pt>
              </c:numCache>
            </c:numRef>
          </c:xVal>
          <c:yVal>
            <c:numRef>
              <c:f>'[XTL4 heptane normalised.xlsx]XTL4 heptane 83720'!$C$3:$C$94</c:f>
            </c:numRef>
          </c:yVal>
          <c:smooth val="0"/>
          <c:extLst>
            <c:ext xmlns:c16="http://schemas.microsoft.com/office/drawing/2014/chart" uri="{C3380CC4-5D6E-409C-BE32-E72D297353CC}">
              <c16:uniqueId val="{00000005-A75C-4318-8AF8-4832AF5F0CFE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'[XTL4 heptane normalised.xlsx]XTL4 heptane AOT 83726'!$A$3:$A$274</c:f>
              <c:numCache>
                <c:formatCode>General</c:formatCode>
                <c:ptCount val="272"/>
                <c:pt idx="0">
                  <c:v>6.7380900000000004E-3</c:v>
                </c:pt>
                <c:pt idx="1">
                  <c:v>6.8054700000000001E-3</c:v>
                </c:pt>
                <c:pt idx="2">
                  <c:v>6.8735200000000002E-3</c:v>
                </c:pt>
                <c:pt idx="3">
                  <c:v>6.9422599999999996E-3</c:v>
                </c:pt>
                <c:pt idx="4">
                  <c:v>7.0116800000000002E-3</c:v>
                </c:pt>
                <c:pt idx="5">
                  <c:v>7.0818000000000001E-3</c:v>
                </c:pt>
                <c:pt idx="6">
                  <c:v>7.1526200000000002E-3</c:v>
                </c:pt>
                <c:pt idx="7">
                  <c:v>7.2241400000000004E-3</c:v>
                </c:pt>
                <c:pt idx="8">
                  <c:v>7.2963799999999999E-3</c:v>
                </c:pt>
                <c:pt idx="9">
                  <c:v>7.3693500000000002E-3</c:v>
                </c:pt>
                <c:pt idx="10">
                  <c:v>7.4430399999999997E-3</c:v>
                </c:pt>
                <c:pt idx="11">
                  <c:v>7.5174700000000001E-3</c:v>
                </c:pt>
                <c:pt idx="12">
                  <c:v>7.5926500000000003E-3</c:v>
                </c:pt>
                <c:pt idx="13">
                  <c:v>7.6685700000000004E-3</c:v>
                </c:pt>
                <c:pt idx="14">
                  <c:v>7.7452600000000003E-3</c:v>
                </c:pt>
                <c:pt idx="15">
                  <c:v>7.8227100000000001E-3</c:v>
                </c:pt>
                <c:pt idx="16">
                  <c:v>7.9009400000000004E-3</c:v>
                </c:pt>
                <c:pt idx="17">
                  <c:v>7.9799499999999995E-3</c:v>
                </c:pt>
                <c:pt idx="18">
                  <c:v>8.0597499999999992E-3</c:v>
                </c:pt>
                <c:pt idx="19">
                  <c:v>8.1403499999999993E-3</c:v>
                </c:pt>
                <c:pt idx="20">
                  <c:v>8.2217499999999999E-3</c:v>
                </c:pt>
                <c:pt idx="21">
                  <c:v>8.3039700000000008E-3</c:v>
                </c:pt>
                <c:pt idx="22">
                  <c:v>8.3870100000000003E-3</c:v>
                </c:pt>
                <c:pt idx="23">
                  <c:v>8.4708800000000001E-3</c:v>
                </c:pt>
                <c:pt idx="24">
                  <c:v>8.5555800000000001E-3</c:v>
                </c:pt>
                <c:pt idx="25">
                  <c:v>8.6411400000000003E-3</c:v>
                </c:pt>
                <c:pt idx="26">
                  <c:v>8.7275500000000006E-3</c:v>
                </c:pt>
                <c:pt idx="27">
                  <c:v>8.8148299999999992E-3</c:v>
                </c:pt>
                <c:pt idx="28">
                  <c:v>8.9029799999999996E-3</c:v>
                </c:pt>
                <c:pt idx="29">
                  <c:v>8.9920099999999999E-3</c:v>
                </c:pt>
                <c:pt idx="30">
                  <c:v>9.0819300000000002E-3</c:v>
                </c:pt>
                <c:pt idx="31">
                  <c:v>9.1727400000000004E-3</c:v>
                </c:pt>
                <c:pt idx="32">
                  <c:v>9.2644700000000003E-3</c:v>
                </c:pt>
                <c:pt idx="33">
                  <c:v>9.35712E-3</c:v>
                </c:pt>
                <c:pt idx="34">
                  <c:v>9.4506899999999994E-3</c:v>
                </c:pt>
                <c:pt idx="35">
                  <c:v>9.5451900000000003E-3</c:v>
                </c:pt>
                <c:pt idx="36">
                  <c:v>9.6406500000000006E-3</c:v>
                </c:pt>
                <c:pt idx="37">
                  <c:v>9.7370500000000006E-3</c:v>
                </c:pt>
                <c:pt idx="38">
                  <c:v>9.83442E-3</c:v>
                </c:pt>
                <c:pt idx="39">
                  <c:v>9.9327700000000005E-3</c:v>
                </c:pt>
                <c:pt idx="40">
                  <c:v>1.00321E-2</c:v>
                </c:pt>
                <c:pt idx="41">
                  <c:v>1.01324E-2</c:v>
                </c:pt>
                <c:pt idx="42">
                  <c:v>1.02337E-2</c:v>
                </c:pt>
                <c:pt idx="43">
                  <c:v>1.0336100000000001E-2</c:v>
                </c:pt>
                <c:pt idx="44">
                  <c:v>1.04394E-2</c:v>
                </c:pt>
                <c:pt idx="45">
                  <c:v>1.0543800000000001E-2</c:v>
                </c:pt>
                <c:pt idx="46">
                  <c:v>1.06493E-2</c:v>
                </c:pt>
                <c:pt idx="47">
                  <c:v>1.0755799999999999E-2</c:v>
                </c:pt>
                <c:pt idx="48">
                  <c:v>1.0863299999999999E-2</c:v>
                </c:pt>
                <c:pt idx="49">
                  <c:v>1.0972000000000001E-2</c:v>
                </c:pt>
                <c:pt idx="50">
                  <c:v>1.10817E-2</c:v>
                </c:pt>
                <c:pt idx="51">
                  <c:v>1.1192499999999999E-2</c:v>
                </c:pt>
                <c:pt idx="52">
                  <c:v>1.1304399999999999E-2</c:v>
                </c:pt>
                <c:pt idx="53">
                  <c:v>1.1417500000000001E-2</c:v>
                </c:pt>
                <c:pt idx="54">
                  <c:v>1.1531599999999999E-2</c:v>
                </c:pt>
                <c:pt idx="55">
                  <c:v>1.1646999999999999E-2</c:v>
                </c:pt>
                <c:pt idx="56">
                  <c:v>1.17634E-2</c:v>
                </c:pt>
                <c:pt idx="57">
                  <c:v>1.18811E-2</c:v>
                </c:pt>
                <c:pt idx="58">
                  <c:v>1.1999900000000001E-2</c:v>
                </c:pt>
                <c:pt idx="59">
                  <c:v>1.2119899999999999E-2</c:v>
                </c:pt>
                <c:pt idx="60">
                  <c:v>1.22411E-2</c:v>
                </c:pt>
                <c:pt idx="61">
                  <c:v>1.2363499999999999E-2</c:v>
                </c:pt>
                <c:pt idx="62">
                  <c:v>1.2487099999999999E-2</c:v>
                </c:pt>
                <c:pt idx="63">
                  <c:v>1.2612E-2</c:v>
                </c:pt>
                <c:pt idx="64">
                  <c:v>1.27381E-2</c:v>
                </c:pt>
                <c:pt idx="65">
                  <c:v>1.28655E-2</c:v>
                </c:pt>
                <c:pt idx="66">
                  <c:v>1.29941E-2</c:v>
                </c:pt>
                <c:pt idx="67">
                  <c:v>1.31241E-2</c:v>
                </c:pt>
                <c:pt idx="68">
                  <c:v>1.3255299999999999E-2</c:v>
                </c:pt>
                <c:pt idx="69">
                  <c:v>1.3387899999999999E-2</c:v>
                </c:pt>
                <c:pt idx="70">
                  <c:v>1.3521699999999999E-2</c:v>
                </c:pt>
                <c:pt idx="71">
                  <c:v>1.3657000000000001E-2</c:v>
                </c:pt>
                <c:pt idx="72">
                  <c:v>1.37935E-2</c:v>
                </c:pt>
                <c:pt idx="73">
                  <c:v>1.3931499999999999E-2</c:v>
                </c:pt>
                <c:pt idx="74">
                  <c:v>1.40708E-2</c:v>
                </c:pt>
                <c:pt idx="75">
                  <c:v>1.42115E-2</c:v>
                </c:pt>
                <c:pt idx="76">
                  <c:v>1.4353599999999999E-2</c:v>
                </c:pt>
                <c:pt idx="77">
                  <c:v>1.4497100000000001E-2</c:v>
                </c:pt>
                <c:pt idx="78">
                  <c:v>1.46421E-2</c:v>
                </c:pt>
                <c:pt idx="79">
                  <c:v>1.47885E-2</c:v>
                </c:pt>
                <c:pt idx="80">
                  <c:v>1.4936400000000001E-2</c:v>
                </c:pt>
                <c:pt idx="81">
                  <c:v>1.50858E-2</c:v>
                </c:pt>
                <c:pt idx="82">
                  <c:v>1.5236599999999999E-2</c:v>
                </c:pt>
                <c:pt idx="83">
                  <c:v>1.5389E-2</c:v>
                </c:pt>
                <c:pt idx="84">
                  <c:v>1.55429E-2</c:v>
                </c:pt>
                <c:pt idx="85">
                  <c:v>1.5698299999999998E-2</c:v>
                </c:pt>
                <c:pt idx="86">
                  <c:v>1.5855299999999999E-2</c:v>
                </c:pt>
                <c:pt idx="87">
                  <c:v>1.6013900000000001E-2</c:v>
                </c:pt>
                <c:pt idx="88">
                  <c:v>1.6174000000000001E-2</c:v>
                </c:pt>
                <c:pt idx="89">
                  <c:v>1.6335700000000002E-2</c:v>
                </c:pt>
                <c:pt idx="90">
                  <c:v>1.6499099999999999E-2</c:v>
                </c:pt>
                <c:pt idx="91">
                  <c:v>1.6664100000000001E-2</c:v>
                </c:pt>
                <c:pt idx="92">
                  <c:v>1.6830700000000001E-2</c:v>
                </c:pt>
                <c:pt idx="93">
                  <c:v>1.6999E-2</c:v>
                </c:pt>
                <c:pt idx="94">
                  <c:v>1.7169E-2</c:v>
                </c:pt>
                <c:pt idx="95">
                  <c:v>1.7340700000000001E-2</c:v>
                </c:pt>
                <c:pt idx="96">
                  <c:v>1.7514100000000001E-2</c:v>
                </c:pt>
                <c:pt idx="97">
                  <c:v>1.7689300000000002E-2</c:v>
                </c:pt>
                <c:pt idx="98">
                  <c:v>1.7866199999999999E-2</c:v>
                </c:pt>
                <c:pt idx="99">
                  <c:v>1.80448E-2</c:v>
                </c:pt>
                <c:pt idx="100">
                  <c:v>1.82253E-2</c:v>
                </c:pt>
                <c:pt idx="101">
                  <c:v>1.84075E-2</c:v>
                </c:pt>
                <c:pt idx="102">
                  <c:v>1.85916E-2</c:v>
                </c:pt>
                <c:pt idx="103">
                  <c:v>1.8777499999999999E-2</c:v>
                </c:pt>
                <c:pt idx="104">
                  <c:v>1.8965300000000001E-2</c:v>
                </c:pt>
                <c:pt idx="105">
                  <c:v>1.9154899999999999E-2</c:v>
                </c:pt>
                <c:pt idx="106">
                  <c:v>1.9346499999999999E-2</c:v>
                </c:pt>
                <c:pt idx="107">
                  <c:v>1.9539999999999998E-2</c:v>
                </c:pt>
                <c:pt idx="108">
                  <c:v>1.97354E-2</c:v>
                </c:pt>
                <c:pt idx="109">
                  <c:v>1.9932700000000001E-2</c:v>
                </c:pt>
                <c:pt idx="110">
                  <c:v>2.0132000000000001E-2</c:v>
                </c:pt>
                <c:pt idx="111">
                  <c:v>2.0333400000000001E-2</c:v>
                </c:pt>
                <c:pt idx="112">
                  <c:v>2.0536700000000001E-2</c:v>
                </c:pt>
                <c:pt idx="113">
                  <c:v>2.0742099999999999E-2</c:v>
                </c:pt>
                <c:pt idx="114">
                  <c:v>2.0949499999999999E-2</c:v>
                </c:pt>
                <c:pt idx="115">
                  <c:v>2.1159000000000001E-2</c:v>
                </c:pt>
                <c:pt idx="116">
                  <c:v>2.13706E-2</c:v>
                </c:pt>
                <c:pt idx="117">
                  <c:v>2.1584300000000001E-2</c:v>
                </c:pt>
                <c:pt idx="118">
                  <c:v>2.1800099999999999E-2</c:v>
                </c:pt>
                <c:pt idx="119">
                  <c:v>2.2018099999999999E-2</c:v>
                </c:pt>
                <c:pt idx="120">
                  <c:v>2.2238299999999999E-2</c:v>
                </c:pt>
                <c:pt idx="121">
                  <c:v>2.24607E-2</c:v>
                </c:pt>
                <c:pt idx="122">
                  <c:v>2.2685299999999999E-2</c:v>
                </c:pt>
                <c:pt idx="123">
                  <c:v>2.2912100000000001E-2</c:v>
                </c:pt>
                <c:pt idx="124">
                  <c:v>2.31413E-2</c:v>
                </c:pt>
                <c:pt idx="125">
                  <c:v>2.33727E-2</c:v>
                </c:pt>
                <c:pt idx="126">
                  <c:v>2.36064E-2</c:v>
                </c:pt>
                <c:pt idx="127">
                  <c:v>2.3842499999999999E-2</c:v>
                </c:pt>
                <c:pt idx="128">
                  <c:v>2.4080899999999999E-2</c:v>
                </c:pt>
                <c:pt idx="129">
                  <c:v>2.4321700000000002E-2</c:v>
                </c:pt>
                <c:pt idx="130">
                  <c:v>2.4564900000000001E-2</c:v>
                </c:pt>
                <c:pt idx="131">
                  <c:v>2.4810599999999999E-2</c:v>
                </c:pt>
                <c:pt idx="132">
                  <c:v>2.50587E-2</c:v>
                </c:pt>
                <c:pt idx="133">
                  <c:v>2.53093E-2</c:v>
                </c:pt>
                <c:pt idx="134">
                  <c:v>2.5562399999999999E-2</c:v>
                </c:pt>
                <c:pt idx="135">
                  <c:v>2.5818000000000001E-2</c:v>
                </c:pt>
                <c:pt idx="136">
                  <c:v>2.6076200000000001E-2</c:v>
                </c:pt>
                <c:pt idx="137">
                  <c:v>2.63369E-2</c:v>
                </c:pt>
                <c:pt idx="138">
                  <c:v>2.66003E-2</c:v>
                </c:pt>
                <c:pt idx="139">
                  <c:v>2.6866299999999999E-2</c:v>
                </c:pt>
                <c:pt idx="140">
                  <c:v>2.7134999999999999E-2</c:v>
                </c:pt>
                <c:pt idx="141">
                  <c:v>2.7406300000000001E-2</c:v>
                </c:pt>
                <c:pt idx="142">
                  <c:v>2.7680400000000001E-2</c:v>
                </c:pt>
                <c:pt idx="143">
                  <c:v>2.7957200000000001E-2</c:v>
                </c:pt>
                <c:pt idx="144">
                  <c:v>2.82367E-2</c:v>
                </c:pt>
                <c:pt idx="145">
                  <c:v>2.8519099999999999E-2</c:v>
                </c:pt>
                <c:pt idx="146">
                  <c:v>2.8804300000000001E-2</c:v>
                </c:pt>
                <c:pt idx="147">
                  <c:v>2.9092300000000001E-2</c:v>
                </c:pt>
                <c:pt idx="148">
                  <c:v>2.9383300000000001E-2</c:v>
                </c:pt>
                <c:pt idx="149">
                  <c:v>2.9677100000000001E-2</c:v>
                </c:pt>
                <c:pt idx="150">
                  <c:v>2.9973900000000001E-2</c:v>
                </c:pt>
                <c:pt idx="151">
                  <c:v>3.0273600000000001E-2</c:v>
                </c:pt>
                <c:pt idx="152">
                  <c:v>3.0576300000000001E-2</c:v>
                </c:pt>
                <c:pt idx="153">
                  <c:v>3.0882099999999999E-2</c:v>
                </c:pt>
                <c:pt idx="154">
                  <c:v>3.1190900000000001E-2</c:v>
                </c:pt>
                <c:pt idx="155">
                  <c:v>3.1502799999999997E-2</c:v>
                </c:pt>
                <c:pt idx="156">
                  <c:v>3.1817900000000003E-2</c:v>
                </c:pt>
                <c:pt idx="157">
                  <c:v>3.2135999999999998E-2</c:v>
                </c:pt>
                <c:pt idx="158">
                  <c:v>3.2457399999999997E-2</c:v>
                </c:pt>
                <c:pt idx="159">
                  <c:v>3.2781999999999999E-2</c:v>
                </c:pt>
                <c:pt idx="160">
                  <c:v>3.3109800000000002E-2</c:v>
                </c:pt>
                <c:pt idx="161">
                  <c:v>3.3440900000000003E-2</c:v>
                </c:pt>
                <c:pt idx="162">
                  <c:v>3.3775300000000001E-2</c:v>
                </c:pt>
                <c:pt idx="163">
                  <c:v>3.41131E-2</c:v>
                </c:pt>
                <c:pt idx="164">
                  <c:v>3.4454199999999997E-2</c:v>
                </c:pt>
                <c:pt idx="165">
                  <c:v>3.4798700000000002E-2</c:v>
                </c:pt>
                <c:pt idx="166">
                  <c:v>3.5146700000000003E-2</c:v>
                </c:pt>
                <c:pt idx="167">
                  <c:v>3.5498200000000001E-2</c:v>
                </c:pt>
                <c:pt idx="168">
                  <c:v>3.5853200000000002E-2</c:v>
                </c:pt>
                <c:pt idx="169">
                  <c:v>3.6211699999999999E-2</c:v>
                </c:pt>
                <c:pt idx="170">
                  <c:v>3.6573799999999997E-2</c:v>
                </c:pt>
                <c:pt idx="171">
                  <c:v>3.6939600000000003E-2</c:v>
                </c:pt>
                <c:pt idx="172">
                  <c:v>3.7308899999999999E-2</c:v>
                </c:pt>
                <c:pt idx="173">
                  <c:v>3.7682E-2</c:v>
                </c:pt>
                <c:pt idx="174">
                  <c:v>3.80589E-2</c:v>
                </c:pt>
                <c:pt idx="175">
                  <c:v>3.8439399999999999E-2</c:v>
                </c:pt>
                <c:pt idx="176">
                  <c:v>3.8823799999999999E-2</c:v>
                </c:pt>
                <c:pt idx="177">
                  <c:v>3.92121E-2</c:v>
                </c:pt>
                <c:pt idx="178">
                  <c:v>3.9604199999999999E-2</c:v>
                </c:pt>
                <c:pt idx="179">
                  <c:v>4.00002E-2</c:v>
                </c:pt>
                <c:pt idx="180">
                  <c:v>4.0400199999999997E-2</c:v>
                </c:pt>
                <c:pt idx="181">
                  <c:v>4.0804199999999999E-2</c:v>
                </c:pt>
                <c:pt idx="182">
                  <c:v>4.12123E-2</c:v>
                </c:pt>
                <c:pt idx="183">
                  <c:v>4.1624399999999999E-2</c:v>
                </c:pt>
                <c:pt idx="184">
                  <c:v>4.20407E-2</c:v>
                </c:pt>
                <c:pt idx="185">
                  <c:v>4.2461100000000002E-2</c:v>
                </c:pt>
                <c:pt idx="186">
                  <c:v>4.2885699999999999E-2</c:v>
                </c:pt>
                <c:pt idx="187">
                  <c:v>4.3314499999999999E-2</c:v>
                </c:pt>
                <c:pt idx="188">
                  <c:v>4.37477E-2</c:v>
                </c:pt>
                <c:pt idx="189">
                  <c:v>4.4185200000000001E-2</c:v>
                </c:pt>
                <c:pt idx="190">
                  <c:v>4.4627E-2</c:v>
                </c:pt>
                <c:pt idx="191">
                  <c:v>4.5073299999999997E-2</c:v>
                </c:pt>
                <c:pt idx="192">
                  <c:v>4.5524000000000002E-2</c:v>
                </c:pt>
                <c:pt idx="193">
                  <c:v>4.5979199999999998E-2</c:v>
                </c:pt>
                <c:pt idx="194">
                  <c:v>4.6439000000000001E-2</c:v>
                </c:pt>
                <c:pt idx="195">
                  <c:v>4.6903399999999998E-2</c:v>
                </c:pt>
                <c:pt idx="196">
                  <c:v>4.7372499999999998E-2</c:v>
                </c:pt>
                <c:pt idx="197">
                  <c:v>4.7846199999999998E-2</c:v>
                </c:pt>
                <c:pt idx="198">
                  <c:v>4.8324699999999998E-2</c:v>
                </c:pt>
                <c:pt idx="199">
                  <c:v>4.8807900000000001E-2</c:v>
                </c:pt>
                <c:pt idx="200">
                  <c:v>4.9296E-2</c:v>
                </c:pt>
                <c:pt idx="201">
                  <c:v>4.9788899999999997E-2</c:v>
                </c:pt>
                <c:pt idx="202">
                  <c:v>5.02868E-2</c:v>
                </c:pt>
                <c:pt idx="203">
                  <c:v>5.07897E-2</c:v>
                </c:pt>
                <c:pt idx="204">
                  <c:v>5.1297599999999999E-2</c:v>
                </c:pt>
                <c:pt idx="205">
                  <c:v>5.1810599999999998E-2</c:v>
                </c:pt>
                <c:pt idx="206">
                  <c:v>5.2328699999999999E-2</c:v>
                </c:pt>
                <c:pt idx="207">
                  <c:v>5.2852000000000003E-2</c:v>
                </c:pt>
                <c:pt idx="208">
                  <c:v>5.3380499999999997E-2</c:v>
                </c:pt>
                <c:pt idx="209">
                  <c:v>5.3914299999999998E-2</c:v>
                </c:pt>
                <c:pt idx="210">
                  <c:v>5.4453399999999999E-2</c:v>
                </c:pt>
                <c:pt idx="211">
                  <c:v>5.4997999999999998E-2</c:v>
                </c:pt>
                <c:pt idx="212">
                  <c:v>5.5547899999999997E-2</c:v>
                </c:pt>
                <c:pt idx="213">
                  <c:v>5.6103399999999998E-2</c:v>
                </c:pt>
                <c:pt idx="214">
                  <c:v>5.66645E-2</c:v>
                </c:pt>
                <c:pt idx="215">
                  <c:v>5.72311E-2</c:v>
                </c:pt>
                <c:pt idx="216">
                  <c:v>5.7803399999999998E-2</c:v>
                </c:pt>
                <c:pt idx="217">
                  <c:v>5.83814E-2</c:v>
                </c:pt>
                <c:pt idx="218">
                  <c:v>5.8965299999999998E-2</c:v>
                </c:pt>
                <c:pt idx="219">
                  <c:v>5.9554900000000001E-2</c:v>
                </c:pt>
                <c:pt idx="220">
                  <c:v>6.0150500000000003E-2</c:v>
                </c:pt>
                <c:pt idx="221">
                  <c:v>6.0752E-2</c:v>
                </c:pt>
                <c:pt idx="222">
                  <c:v>6.1359499999999997E-2</c:v>
                </c:pt>
                <c:pt idx="223">
                  <c:v>6.1973100000000003E-2</c:v>
                </c:pt>
                <c:pt idx="224">
                  <c:v>6.2592800000000004E-2</c:v>
                </c:pt>
                <c:pt idx="225">
                  <c:v>6.3218700000000003E-2</c:v>
                </c:pt>
                <c:pt idx="226">
                  <c:v>6.3850900000000002E-2</c:v>
                </c:pt>
                <c:pt idx="227">
                  <c:v>6.4489400000000002E-2</c:v>
                </c:pt>
                <c:pt idx="228">
                  <c:v>6.5134300000000006E-2</c:v>
                </c:pt>
                <c:pt idx="229">
                  <c:v>6.5785700000000003E-2</c:v>
                </c:pt>
                <c:pt idx="230">
                  <c:v>6.6443500000000003E-2</c:v>
                </c:pt>
                <c:pt idx="231">
                  <c:v>6.7108000000000001E-2</c:v>
                </c:pt>
                <c:pt idx="232">
                  <c:v>6.7779000000000006E-2</c:v>
                </c:pt>
                <c:pt idx="233">
                  <c:v>6.8456799999999998E-2</c:v>
                </c:pt>
                <c:pt idx="234">
                  <c:v>6.9141400000000006E-2</c:v>
                </c:pt>
                <c:pt idx="235">
                  <c:v>6.98328E-2</c:v>
                </c:pt>
                <c:pt idx="236">
                  <c:v>7.0531099999999999E-2</c:v>
                </c:pt>
                <c:pt idx="237">
                  <c:v>7.1236499999999994E-2</c:v>
                </c:pt>
                <c:pt idx="238">
                  <c:v>7.1948799999999993E-2</c:v>
                </c:pt>
                <c:pt idx="239">
                  <c:v>7.2668300000000005E-2</c:v>
                </c:pt>
                <c:pt idx="240">
                  <c:v>7.3395000000000002E-2</c:v>
                </c:pt>
                <c:pt idx="241">
                  <c:v>7.4128899999999998E-2</c:v>
                </c:pt>
                <c:pt idx="242">
                  <c:v>7.4870199999999998E-2</c:v>
                </c:pt>
                <c:pt idx="243">
                  <c:v>7.5618900000000003E-2</c:v>
                </c:pt>
                <c:pt idx="244">
                  <c:v>7.6375100000000001E-2</c:v>
                </c:pt>
                <c:pt idx="245">
                  <c:v>7.7138899999999996E-2</c:v>
                </c:pt>
                <c:pt idx="246">
                  <c:v>7.7910300000000002E-2</c:v>
                </c:pt>
                <c:pt idx="247">
                  <c:v>7.8689400000000007E-2</c:v>
                </c:pt>
                <c:pt idx="248">
                  <c:v>7.94763E-2</c:v>
                </c:pt>
                <c:pt idx="249">
                  <c:v>8.0270999999999995E-2</c:v>
                </c:pt>
                <c:pt idx="250">
                  <c:v>8.1073699999999999E-2</c:v>
                </c:pt>
                <c:pt idx="251">
                  <c:v>8.1884499999999999E-2</c:v>
                </c:pt>
                <c:pt idx="252">
                  <c:v>8.2703299999999993E-2</c:v>
                </c:pt>
                <c:pt idx="253">
                  <c:v>8.3530300000000002E-2</c:v>
                </c:pt>
                <c:pt idx="254">
                  <c:v>8.4365700000000002E-2</c:v>
                </c:pt>
                <c:pt idx="255">
                  <c:v>8.5209300000000002E-2</c:v>
                </c:pt>
                <c:pt idx="256">
                  <c:v>8.6061399999999996E-2</c:v>
                </c:pt>
                <c:pt idx="257">
                  <c:v>8.6921999999999999E-2</c:v>
                </c:pt>
                <c:pt idx="258">
                  <c:v>8.77912E-2</c:v>
                </c:pt>
                <c:pt idx="259">
                  <c:v>8.8669100000000001E-2</c:v>
                </c:pt>
                <c:pt idx="260">
                  <c:v>8.9555800000000005E-2</c:v>
                </c:pt>
                <c:pt idx="261">
                  <c:v>9.0451400000000001E-2</c:v>
                </c:pt>
                <c:pt idx="262">
                  <c:v>9.1355900000000004E-2</c:v>
                </c:pt>
                <c:pt idx="263">
                  <c:v>9.2269500000000004E-2</c:v>
                </c:pt>
                <c:pt idx="264">
                  <c:v>9.3192200000000003E-2</c:v>
                </c:pt>
                <c:pt idx="265">
                  <c:v>9.4124100000000002E-2</c:v>
                </c:pt>
                <c:pt idx="266">
                  <c:v>9.5065300000000005E-2</c:v>
                </c:pt>
                <c:pt idx="267">
                  <c:v>9.6016000000000004E-2</c:v>
                </c:pt>
                <c:pt idx="268">
                  <c:v>9.6976099999999996E-2</c:v>
                </c:pt>
                <c:pt idx="269">
                  <c:v>9.7945900000000002E-2</c:v>
                </c:pt>
                <c:pt idx="270">
                  <c:v>9.8925399999999997E-2</c:v>
                </c:pt>
                <c:pt idx="271">
                  <c:v>9.9914600000000006E-2</c:v>
                </c:pt>
              </c:numCache>
            </c:numRef>
          </c:xVal>
          <c:yVal>
            <c:numRef>
              <c:f>'[XTL4 heptane normalised.xlsx]XTL4 heptane AOT 83726'!$B$3:$B$274</c:f>
            </c:numRef>
          </c:yVal>
          <c:smooth val="0"/>
          <c:extLst>
            <c:ext xmlns:c16="http://schemas.microsoft.com/office/drawing/2014/chart" uri="{C3380CC4-5D6E-409C-BE32-E72D297353CC}">
              <c16:uniqueId val="{00000006-A75C-4318-8AF8-4832AF5F0CFE}"/>
            </c:ext>
          </c:extLst>
        </c:ser>
        <c:ser>
          <c:idx val="7"/>
          <c:order val="7"/>
          <c:spPr>
            <a:ln w="2222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[XTL4 heptane normalised.xlsx]XTL4 heptane AOT 83726'!$A$3:$A$274</c:f>
              <c:numCache>
                <c:formatCode>General</c:formatCode>
                <c:ptCount val="272"/>
                <c:pt idx="0">
                  <c:v>6.7380900000000004E-3</c:v>
                </c:pt>
                <c:pt idx="1">
                  <c:v>6.8054700000000001E-3</c:v>
                </c:pt>
                <c:pt idx="2">
                  <c:v>6.8735200000000002E-3</c:v>
                </c:pt>
                <c:pt idx="3">
                  <c:v>6.9422599999999996E-3</c:v>
                </c:pt>
                <c:pt idx="4">
                  <c:v>7.0116800000000002E-3</c:v>
                </c:pt>
                <c:pt idx="5">
                  <c:v>7.0818000000000001E-3</c:v>
                </c:pt>
                <c:pt idx="6">
                  <c:v>7.1526200000000002E-3</c:v>
                </c:pt>
                <c:pt idx="7">
                  <c:v>7.2241400000000004E-3</c:v>
                </c:pt>
                <c:pt idx="8">
                  <c:v>7.2963799999999999E-3</c:v>
                </c:pt>
                <c:pt idx="9">
                  <c:v>7.3693500000000002E-3</c:v>
                </c:pt>
                <c:pt idx="10">
                  <c:v>7.4430399999999997E-3</c:v>
                </c:pt>
                <c:pt idx="11">
                  <c:v>7.5174700000000001E-3</c:v>
                </c:pt>
                <c:pt idx="12">
                  <c:v>7.5926500000000003E-3</c:v>
                </c:pt>
                <c:pt idx="13">
                  <c:v>7.6685700000000004E-3</c:v>
                </c:pt>
                <c:pt idx="14">
                  <c:v>7.7452600000000003E-3</c:v>
                </c:pt>
                <c:pt idx="15">
                  <c:v>7.8227100000000001E-3</c:v>
                </c:pt>
                <c:pt idx="16">
                  <c:v>7.9009400000000004E-3</c:v>
                </c:pt>
                <c:pt idx="17">
                  <c:v>7.9799499999999995E-3</c:v>
                </c:pt>
                <c:pt idx="18">
                  <c:v>8.0597499999999992E-3</c:v>
                </c:pt>
                <c:pt idx="19">
                  <c:v>8.1403499999999993E-3</c:v>
                </c:pt>
                <c:pt idx="20">
                  <c:v>8.2217499999999999E-3</c:v>
                </c:pt>
                <c:pt idx="21">
                  <c:v>8.3039700000000008E-3</c:v>
                </c:pt>
                <c:pt idx="22">
                  <c:v>8.3870100000000003E-3</c:v>
                </c:pt>
                <c:pt idx="23">
                  <c:v>8.4708800000000001E-3</c:v>
                </c:pt>
                <c:pt idx="24">
                  <c:v>8.5555800000000001E-3</c:v>
                </c:pt>
                <c:pt idx="25">
                  <c:v>8.6411400000000003E-3</c:v>
                </c:pt>
                <c:pt idx="26">
                  <c:v>8.7275500000000006E-3</c:v>
                </c:pt>
                <c:pt idx="27">
                  <c:v>8.8148299999999992E-3</c:v>
                </c:pt>
                <c:pt idx="28">
                  <c:v>8.9029799999999996E-3</c:v>
                </c:pt>
                <c:pt idx="29">
                  <c:v>8.9920099999999999E-3</c:v>
                </c:pt>
                <c:pt idx="30">
                  <c:v>9.0819300000000002E-3</c:v>
                </c:pt>
                <c:pt idx="31">
                  <c:v>9.1727400000000004E-3</c:v>
                </c:pt>
                <c:pt idx="32">
                  <c:v>9.2644700000000003E-3</c:v>
                </c:pt>
                <c:pt idx="33">
                  <c:v>9.35712E-3</c:v>
                </c:pt>
                <c:pt idx="34">
                  <c:v>9.4506899999999994E-3</c:v>
                </c:pt>
                <c:pt idx="35">
                  <c:v>9.5451900000000003E-3</c:v>
                </c:pt>
                <c:pt idx="36">
                  <c:v>9.6406500000000006E-3</c:v>
                </c:pt>
                <c:pt idx="37">
                  <c:v>9.7370500000000006E-3</c:v>
                </c:pt>
                <c:pt idx="38">
                  <c:v>9.83442E-3</c:v>
                </c:pt>
                <c:pt idx="39">
                  <c:v>9.9327700000000005E-3</c:v>
                </c:pt>
                <c:pt idx="40">
                  <c:v>1.00321E-2</c:v>
                </c:pt>
                <c:pt idx="41">
                  <c:v>1.01324E-2</c:v>
                </c:pt>
                <c:pt idx="42">
                  <c:v>1.02337E-2</c:v>
                </c:pt>
                <c:pt idx="43">
                  <c:v>1.0336100000000001E-2</c:v>
                </c:pt>
                <c:pt idx="44">
                  <c:v>1.04394E-2</c:v>
                </c:pt>
                <c:pt idx="45">
                  <c:v>1.0543800000000001E-2</c:v>
                </c:pt>
                <c:pt idx="46">
                  <c:v>1.06493E-2</c:v>
                </c:pt>
                <c:pt idx="47">
                  <c:v>1.0755799999999999E-2</c:v>
                </c:pt>
                <c:pt idx="48">
                  <c:v>1.0863299999999999E-2</c:v>
                </c:pt>
                <c:pt idx="49">
                  <c:v>1.0972000000000001E-2</c:v>
                </c:pt>
                <c:pt idx="50">
                  <c:v>1.10817E-2</c:v>
                </c:pt>
                <c:pt idx="51">
                  <c:v>1.1192499999999999E-2</c:v>
                </c:pt>
                <c:pt idx="52">
                  <c:v>1.1304399999999999E-2</c:v>
                </c:pt>
                <c:pt idx="53">
                  <c:v>1.1417500000000001E-2</c:v>
                </c:pt>
                <c:pt idx="54">
                  <c:v>1.1531599999999999E-2</c:v>
                </c:pt>
                <c:pt idx="55">
                  <c:v>1.1646999999999999E-2</c:v>
                </c:pt>
                <c:pt idx="56">
                  <c:v>1.17634E-2</c:v>
                </c:pt>
                <c:pt idx="57">
                  <c:v>1.18811E-2</c:v>
                </c:pt>
                <c:pt idx="58">
                  <c:v>1.1999900000000001E-2</c:v>
                </c:pt>
                <c:pt idx="59">
                  <c:v>1.2119899999999999E-2</c:v>
                </c:pt>
                <c:pt idx="60">
                  <c:v>1.22411E-2</c:v>
                </c:pt>
                <c:pt idx="61">
                  <c:v>1.2363499999999999E-2</c:v>
                </c:pt>
                <c:pt idx="62">
                  <c:v>1.2487099999999999E-2</c:v>
                </c:pt>
                <c:pt idx="63">
                  <c:v>1.2612E-2</c:v>
                </c:pt>
                <c:pt idx="64">
                  <c:v>1.27381E-2</c:v>
                </c:pt>
                <c:pt idx="65">
                  <c:v>1.28655E-2</c:v>
                </c:pt>
                <c:pt idx="66">
                  <c:v>1.29941E-2</c:v>
                </c:pt>
                <c:pt idx="67">
                  <c:v>1.31241E-2</c:v>
                </c:pt>
                <c:pt idx="68">
                  <c:v>1.3255299999999999E-2</c:v>
                </c:pt>
                <c:pt idx="69">
                  <c:v>1.3387899999999999E-2</c:v>
                </c:pt>
                <c:pt idx="70">
                  <c:v>1.3521699999999999E-2</c:v>
                </c:pt>
                <c:pt idx="71">
                  <c:v>1.3657000000000001E-2</c:v>
                </c:pt>
                <c:pt idx="72">
                  <c:v>1.37935E-2</c:v>
                </c:pt>
                <c:pt idx="73">
                  <c:v>1.3931499999999999E-2</c:v>
                </c:pt>
                <c:pt idx="74">
                  <c:v>1.40708E-2</c:v>
                </c:pt>
                <c:pt idx="75">
                  <c:v>1.42115E-2</c:v>
                </c:pt>
                <c:pt idx="76">
                  <c:v>1.4353599999999999E-2</c:v>
                </c:pt>
                <c:pt idx="77">
                  <c:v>1.4497100000000001E-2</c:v>
                </c:pt>
                <c:pt idx="78">
                  <c:v>1.46421E-2</c:v>
                </c:pt>
                <c:pt idx="79">
                  <c:v>1.47885E-2</c:v>
                </c:pt>
                <c:pt idx="80">
                  <c:v>1.4936400000000001E-2</c:v>
                </c:pt>
                <c:pt idx="81">
                  <c:v>1.50858E-2</c:v>
                </c:pt>
                <c:pt idx="82">
                  <c:v>1.5236599999999999E-2</c:v>
                </c:pt>
                <c:pt idx="83">
                  <c:v>1.5389E-2</c:v>
                </c:pt>
                <c:pt idx="84">
                  <c:v>1.55429E-2</c:v>
                </c:pt>
                <c:pt idx="85">
                  <c:v>1.5698299999999998E-2</c:v>
                </c:pt>
                <c:pt idx="86">
                  <c:v>1.5855299999999999E-2</c:v>
                </c:pt>
                <c:pt idx="87">
                  <c:v>1.6013900000000001E-2</c:v>
                </c:pt>
                <c:pt idx="88">
                  <c:v>1.6174000000000001E-2</c:v>
                </c:pt>
                <c:pt idx="89">
                  <c:v>1.6335700000000002E-2</c:v>
                </c:pt>
                <c:pt idx="90">
                  <c:v>1.6499099999999999E-2</c:v>
                </c:pt>
                <c:pt idx="91">
                  <c:v>1.6664100000000001E-2</c:v>
                </c:pt>
                <c:pt idx="92">
                  <c:v>1.6830700000000001E-2</c:v>
                </c:pt>
                <c:pt idx="93">
                  <c:v>1.6999E-2</c:v>
                </c:pt>
                <c:pt idx="94">
                  <c:v>1.7169E-2</c:v>
                </c:pt>
                <c:pt idx="95">
                  <c:v>1.7340700000000001E-2</c:v>
                </c:pt>
                <c:pt idx="96">
                  <c:v>1.7514100000000001E-2</c:v>
                </c:pt>
                <c:pt idx="97">
                  <c:v>1.7689300000000002E-2</c:v>
                </c:pt>
                <c:pt idx="98">
                  <c:v>1.7866199999999999E-2</c:v>
                </c:pt>
                <c:pt idx="99">
                  <c:v>1.80448E-2</c:v>
                </c:pt>
                <c:pt idx="100">
                  <c:v>1.82253E-2</c:v>
                </c:pt>
                <c:pt idx="101">
                  <c:v>1.84075E-2</c:v>
                </c:pt>
                <c:pt idx="102">
                  <c:v>1.85916E-2</c:v>
                </c:pt>
                <c:pt idx="103">
                  <c:v>1.8777499999999999E-2</c:v>
                </c:pt>
                <c:pt idx="104">
                  <c:v>1.8965300000000001E-2</c:v>
                </c:pt>
                <c:pt idx="105">
                  <c:v>1.9154899999999999E-2</c:v>
                </c:pt>
                <c:pt idx="106">
                  <c:v>1.9346499999999999E-2</c:v>
                </c:pt>
                <c:pt idx="107">
                  <c:v>1.9539999999999998E-2</c:v>
                </c:pt>
                <c:pt idx="108">
                  <c:v>1.97354E-2</c:v>
                </c:pt>
                <c:pt idx="109">
                  <c:v>1.9932700000000001E-2</c:v>
                </c:pt>
                <c:pt idx="110">
                  <c:v>2.0132000000000001E-2</c:v>
                </c:pt>
                <c:pt idx="111">
                  <c:v>2.0333400000000001E-2</c:v>
                </c:pt>
                <c:pt idx="112">
                  <c:v>2.0536700000000001E-2</c:v>
                </c:pt>
                <c:pt idx="113">
                  <c:v>2.0742099999999999E-2</c:v>
                </c:pt>
                <c:pt idx="114">
                  <c:v>2.0949499999999999E-2</c:v>
                </c:pt>
                <c:pt idx="115">
                  <c:v>2.1159000000000001E-2</c:v>
                </c:pt>
                <c:pt idx="116">
                  <c:v>2.13706E-2</c:v>
                </c:pt>
                <c:pt idx="117">
                  <c:v>2.1584300000000001E-2</c:v>
                </c:pt>
                <c:pt idx="118">
                  <c:v>2.1800099999999999E-2</c:v>
                </c:pt>
                <c:pt idx="119">
                  <c:v>2.2018099999999999E-2</c:v>
                </c:pt>
                <c:pt idx="120">
                  <c:v>2.2238299999999999E-2</c:v>
                </c:pt>
                <c:pt idx="121">
                  <c:v>2.24607E-2</c:v>
                </c:pt>
                <c:pt idx="122">
                  <c:v>2.2685299999999999E-2</c:v>
                </c:pt>
                <c:pt idx="123">
                  <c:v>2.2912100000000001E-2</c:v>
                </c:pt>
                <c:pt idx="124">
                  <c:v>2.31413E-2</c:v>
                </c:pt>
                <c:pt idx="125">
                  <c:v>2.33727E-2</c:v>
                </c:pt>
                <c:pt idx="126">
                  <c:v>2.36064E-2</c:v>
                </c:pt>
                <c:pt idx="127">
                  <c:v>2.3842499999999999E-2</c:v>
                </c:pt>
                <c:pt idx="128">
                  <c:v>2.4080899999999999E-2</c:v>
                </c:pt>
                <c:pt idx="129">
                  <c:v>2.4321700000000002E-2</c:v>
                </c:pt>
                <c:pt idx="130">
                  <c:v>2.4564900000000001E-2</c:v>
                </c:pt>
                <c:pt idx="131">
                  <c:v>2.4810599999999999E-2</c:v>
                </c:pt>
                <c:pt idx="132">
                  <c:v>2.50587E-2</c:v>
                </c:pt>
                <c:pt idx="133">
                  <c:v>2.53093E-2</c:v>
                </c:pt>
                <c:pt idx="134">
                  <c:v>2.5562399999999999E-2</c:v>
                </c:pt>
                <c:pt idx="135">
                  <c:v>2.5818000000000001E-2</c:v>
                </c:pt>
                <c:pt idx="136">
                  <c:v>2.6076200000000001E-2</c:v>
                </c:pt>
                <c:pt idx="137">
                  <c:v>2.63369E-2</c:v>
                </c:pt>
                <c:pt idx="138">
                  <c:v>2.66003E-2</c:v>
                </c:pt>
                <c:pt idx="139">
                  <c:v>2.6866299999999999E-2</c:v>
                </c:pt>
                <c:pt idx="140">
                  <c:v>2.7134999999999999E-2</c:v>
                </c:pt>
                <c:pt idx="141">
                  <c:v>2.7406300000000001E-2</c:v>
                </c:pt>
                <c:pt idx="142">
                  <c:v>2.7680400000000001E-2</c:v>
                </c:pt>
                <c:pt idx="143">
                  <c:v>2.7957200000000001E-2</c:v>
                </c:pt>
                <c:pt idx="144">
                  <c:v>2.82367E-2</c:v>
                </c:pt>
                <c:pt idx="145">
                  <c:v>2.8519099999999999E-2</c:v>
                </c:pt>
                <c:pt idx="146">
                  <c:v>2.8804300000000001E-2</c:v>
                </c:pt>
                <c:pt idx="147">
                  <c:v>2.9092300000000001E-2</c:v>
                </c:pt>
                <c:pt idx="148">
                  <c:v>2.9383300000000001E-2</c:v>
                </c:pt>
                <c:pt idx="149">
                  <c:v>2.9677100000000001E-2</c:v>
                </c:pt>
                <c:pt idx="150">
                  <c:v>2.9973900000000001E-2</c:v>
                </c:pt>
                <c:pt idx="151">
                  <c:v>3.0273600000000001E-2</c:v>
                </c:pt>
                <c:pt idx="152">
                  <c:v>3.0576300000000001E-2</c:v>
                </c:pt>
                <c:pt idx="153">
                  <c:v>3.0882099999999999E-2</c:v>
                </c:pt>
                <c:pt idx="154">
                  <c:v>3.1190900000000001E-2</c:v>
                </c:pt>
                <c:pt idx="155">
                  <c:v>3.1502799999999997E-2</c:v>
                </c:pt>
                <c:pt idx="156">
                  <c:v>3.1817900000000003E-2</c:v>
                </c:pt>
                <c:pt idx="157">
                  <c:v>3.2135999999999998E-2</c:v>
                </c:pt>
                <c:pt idx="158">
                  <c:v>3.2457399999999997E-2</c:v>
                </c:pt>
                <c:pt idx="159">
                  <c:v>3.2781999999999999E-2</c:v>
                </c:pt>
                <c:pt idx="160">
                  <c:v>3.3109800000000002E-2</c:v>
                </c:pt>
                <c:pt idx="161">
                  <c:v>3.3440900000000003E-2</c:v>
                </c:pt>
                <c:pt idx="162">
                  <c:v>3.3775300000000001E-2</c:v>
                </c:pt>
                <c:pt idx="163">
                  <c:v>3.41131E-2</c:v>
                </c:pt>
                <c:pt idx="164">
                  <c:v>3.4454199999999997E-2</c:v>
                </c:pt>
                <c:pt idx="165">
                  <c:v>3.4798700000000002E-2</c:v>
                </c:pt>
                <c:pt idx="166">
                  <c:v>3.5146700000000003E-2</c:v>
                </c:pt>
                <c:pt idx="167">
                  <c:v>3.5498200000000001E-2</c:v>
                </c:pt>
                <c:pt idx="168">
                  <c:v>3.5853200000000002E-2</c:v>
                </c:pt>
                <c:pt idx="169">
                  <c:v>3.6211699999999999E-2</c:v>
                </c:pt>
                <c:pt idx="170">
                  <c:v>3.6573799999999997E-2</c:v>
                </c:pt>
                <c:pt idx="171">
                  <c:v>3.6939600000000003E-2</c:v>
                </c:pt>
                <c:pt idx="172">
                  <c:v>3.7308899999999999E-2</c:v>
                </c:pt>
                <c:pt idx="173">
                  <c:v>3.7682E-2</c:v>
                </c:pt>
                <c:pt idx="174">
                  <c:v>3.80589E-2</c:v>
                </c:pt>
                <c:pt idx="175">
                  <c:v>3.8439399999999999E-2</c:v>
                </c:pt>
                <c:pt idx="176">
                  <c:v>3.8823799999999999E-2</c:v>
                </c:pt>
                <c:pt idx="177">
                  <c:v>3.92121E-2</c:v>
                </c:pt>
                <c:pt idx="178">
                  <c:v>3.9604199999999999E-2</c:v>
                </c:pt>
                <c:pt idx="179">
                  <c:v>4.00002E-2</c:v>
                </c:pt>
                <c:pt idx="180">
                  <c:v>4.0400199999999997E-2</c:v>
                </c:pt>
                <c:pt idx="181">
                  <c:v>4.0804199999999999E-2</c:v>
                </c:pt>
                <c:pt idx="182">
                  <c:v>4.12123E-2</c:v>
                </c:pt>
                <c:pt idx="183">
                  <c:v>4.1624399999999999E-2</c:v>
                </c:pt>
                <c:pt idx="184">
                  <c:v>4.20407E-2</c:v>
                </c:pt>
                <c:pt idx="185">
                  <c:v>4.2461100000000002E-2</c:v>
                </c:pt>
                <c:pt idx="186">
                  <c:v>4.2885699999999999E-2</c:v>
                </c:pt>
                <c:pt idx="187">
                  <c:v>4.3314499999999999E-2</c:v>
                </c:pt>
                <c:pt idx="188">
                  <c:v>4.37477E-2</c:v>
                </c:pt>
                <c:pt idx="189">
                  <c:v>4.4185200000000001E-2</c:v>
                </c:pt>
                <c:pt idx="190">
                  <c:v>4.4627E-2</c:v>
                </c:pt>
                <c:pt idx="191">
                  <c:v>4.5073299999999997E-2</c:v>
                </c:pt>
                <c:pt idx="192">
                  <c:v>4.5524000000000002E-2</c:v>
                </c:pt>
                <c:pt idx="193">
                  <c:v>4.5979199999999998E-2</c:v>
                </c:pt>
                <c:pt idx="194">
                  <c:v>4.6439000000000001E-2</c:v>
                </c:pt>
                <c:pt idx="195">
                  <c:v>4.6903399999999998E-2</c:v>
                </c:pt>
                <c:pt idx="196">
                  <c:v>4.7372499999999998E-2</c:v>
                </c:pt>
                <c:pt idx="197">
                  <c:v>4.7846199999999998E-2</c:v>
                </c:pt>
                <c:pt idx="198">
                  <c:v>4.8324699999999998E-2</c:v>
                </c:pt>
                <c:pt idx="199">
                  <c:v>4.8807900000000001E-2</c:v>
                </c:pt>
                <c:pt idx="200">
                  <c:v>4.9296E-2</c:v>
                </c:pt>
                <c:pt idx="201">
                  <c:v>4.9788899999999997E-2</c:v>
                </c:pt>
                <c:pt idx="202">
                  <c:v>5.02868E-2</c:v>
                </c:pt>
                <c:pt idx="203">
                  <c:v>5.07897E-2</c:v>
                </c:pt>
                <c:pt idx="204">
                  <c:v>5.1297599999999999E-2</c:v>
                </c:pt>
                <c:pt idx="205">
                  <c:v>5.1810599999999998E-2</c:v>
                </c:pt>
                <c:pt idx="206">
                  <c:v>5.2328699999999999E-2</c:v>
                </c:pt>
                <c:pt idx="207">
                  <c:v>5.2852000000000003E-2</c:v>
                </c:pt>
                <c:pt idx="208">
                  <c:v>5.3380499999999997E-2</c:v>
                </c:pt>
                <c:pt idx="209">
                  <c:v>5.3914299999999998E-2</c:v>
                </c:pt>
                <c:pt idx="210">
                  <c:v>5.4453399999999999E-2</c:v>
                </c:pt>
                <c:pt idx="211">
                  <c:v>5.4997999999999998E-2</c:v>
                </c:pt>
                <c:pt idx="212">
                  <c:v>5.5547899999999997E-2</c:v>
                </c:pt>
                <c:pt idx="213">
                  <c:v>5.6103399999999998E-2</c:v>
                </c:pt>
                <c:pt idx="214">
                  <c:v>5.66645E-2</c:v>
                </c:pt>
                <c:pt idx="215">
                  <c:v>5.72311E-2</c:v>
                </c:pt>
                <c:pt idx="216">
                  <c:v>5.7803399999999998E-2</c:v>
                </c:pt>
                <c:pt idx="217">
                  <c:v>5.83814E-2</c:v>
                </c:pt>
                <c:pt idx="218">
                  <c:v>5.8965299999999998E-2</c:v>
                </c:pt>
                <c:pt idx="219">
                  <c:v>5.9554900000000001E-2</c:v>
                </c:pt>
                <c:pt idx="220">
                  <c:v>6.0150500000000003E-2</c:v>
                </c:pt>
                <c:pt idx="221">
                  <c:v>6.0752E-2</c:v>
                </c:pt>
                <c:pt idx="222">
                  <c:v>6.1359499999999997E-2</c:v>
                </c:pt>
                <c:pt idx="223">
                  <c:v>6.1973100000000003E-2</c:v>
                </c:pt>
                <c:pt idx="224">
                  <c:v>6.2592800000000004E-2</c:v>
                </c:pt>
                <c:pt idx="225">
                  <c:v>6.3218700000000003E-2</c:v>
                </c:pt>
                <c:pt idx="226">
                  <c:v>6.3850900000000002E-2</c:v>
                </c:pt>
                <c:pt idx="227">
                  <c:v>6.4489400000000002E-2</c:v>
                </c:pt>
                <c:pt idx="228">
                  <c:v>6.5134300000000006E-2</c:v>
                </c:pt>
                <c:pt idx="229">
                  <c:v>6.5785700000000003E-2</c:v>
                </c:pt>
                <c:pt idx="230">
                  <c:v>6.6443500000000003E-2</c:v>
                </c:pt>
                <c:pt idx="231">
                  <c:v>6.7108000000000001E-2</c:v>
                </c:pt>
                <c:pt idx="232">
                  <c:v>6.7779000000000006E-2</c:v>
                </c:pt>
                <c:pt idx="233">
                  <c:v>6.8456799999999998E-2</c:v>
                </c:pt>
                <c:pt idx="234">
                  <c:v>6.9141400000000006E-2</c:v>
                </c:pt>
                <c:pt idx="235">
                  <c:v>6.98328E-2</c:v>
                </c:pt>
                <c:pt idx="236">
                  <c:v>7.0531099999999999E-2</c:v>
                </c:pt>
                <c:pt idx="237">
                  <c:v>7.1236499999999994E-2</c:v>
                </c:pt>
                <c:pt idx="238">
                  <c:v>7.1948799999999993E-2</c:v>
                </c:pt>
                <c:pt idx="239">
                  <c:v>7.2668300000000005E-2</c:v>
                </c:pt>
                <c:pt idx="240">
                  <c:v>7.3395000000000002E-2</c:v>
                </c:pt>
                <c:pt idx="241">
                  <c:v>7.4128899999999998E-2</c:v>
                </c:pt>
                <c:pt idx="242">
                  <c:v>7.4870199999999998E-2</c:v>
                </c:pt>
                <c:pt idx="243">
                  <c:v>7.5618900000000003E-2</c:v>
                </c:pt>
                <c:pt idx="244">
                  <c:v>7.6375100000000001E-2</c:v>
                </c:pt>
                <c:pt idx="245">
                  <c:v>7.7138899999999996E-2</c:v>
                </c:pt>
                <c:pt idx="246">
                  <c:v>7.7910300000000002E-2</c:v>
                </c:pt>
                <c:pt idx="247">
                  <c:v>7.8689400000000007E-2</c:v>
                </c:pt>
                <c:pt idx="248">
                  <c:v>7.94763E-2</c:v>
                </c:pt>
                <c:pt idx="249">
                  <c:v>8.0270999999999995E-2</c:v>
                </c:pt>
                <c:pt idx="250">
                  <c:v>8.1073699999999999E-2</c:v>
                </c:pt>
                <c:pt idx="251">
                  <c:v>8.1884499999999999E-2</c:v>
                </c:pt>
                <c:pt idx="252">
                  <c:v>8.2703299999999993E-2</c:v>
                </c:pt>
                <c:pt idx="253">
                  <c:v>8.3530300000000002E-2</c:v>
                </c:pt>
                <c:pt idx="254">
                  <c:v>8.4365700000000002E-2</c:v>
                </c:pt>
                <c:pt idx="255">
                  <c:v>8.5209300000000002E-2</c:v>
                </c:pt>
                <c:pt idx="256">
                  <c:v>8.6061399999999996E-2</c:v>
                </c:pt>
                <c:pt idx="257">
                  <c:v>8.6921999999999999E-2</c:v>
                </c:pt>
                <c:pt idx="258">
                  <c:v>8.77912E-2</c:v>
                </c:pt>
                <c:pt idx="259">
                  <c:v>8.8669100000000001E-2</c:v>
                </c:pt>
                <c:pt idx="260">
                  <c:v>8.9555800000000005E-2</c:v>
                </c:pt>
                <c:pt idx="261">
                  <c:v>9.0451400000000001E-2</c:v>
                </c:pt>
                <c:pt idx="262">
                  <c:v>9.1355900000000004E-2</c:v>
                </c:pt>
                <c:pt idx="263">
                  <c:v>9.2269500000000004E-2</c:v>
                </c:pt>
                <c:pt idx="264">
                  <c:v>9.3192200000000003E-2</c:v>
                </c:pt>
                <c:pt idx="265">
                  <c:v>9.4124100000000002E-2</c:v>
                </c:pt>
                <c:pt idx="266">
                  <c:v>9.5065300000000005E-2</c:v>
                </c:pt>
                <c:pt idx="267">
                  <c:v>9.6016000000000004E-2</c:v>
                </c:pt>
                <c:pt idx="268">
                  <c:v>9.6976099999999996E-2</c:v>
                </c:pt>
                <c:pt idx="269">
                  <c:v>9.7945900000000002E-2</c:v>
                </c:pt>
                <c:pt idx="270">
                  <c:v>9.8925399999999997E-2</c:v>
                </c:pt>
                <c:pt idx="271">
                  <c:v>9.9914600000000006E-2</c:v>
                </c:pt>
              </c:numCache>
            </c:numRef>
          </c:xVal>
          <c:yVal>
            <c:numRef>
              <c:f>'[XTL4 heptane normalised.xlsx]XTL4 heptane AOT 83726'!$B$3:$B$274</c:f>
            </c:numRef>
          </c:yVal>
          <c:smooth val="0"/>
          <c:extLst>
            <c:ext xmlns:c16="http://schemas.microsoft.com/office/drawing/2014/chart" uri="{C3380CC4-5D6E-409C-BE32-E72D297353CC}">
              <c16:uniqueId val="{00000007-A75C-4318-8AF8-4832AF5F0C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792000"/>
        <c:axId val="45787392"/>
      </c:scatterChart>
      <c:valAx>
        <c:axId val="45792000"/>
        <c:scaling>
          <c:logBase val="10"/>
          <c:orientation val="minMax"/>
          <c:max val="0.1"/>
          <c:min val="6.0000000000000036E-3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, Å</a:t>
                </a:r>
                <a:r>
                  <a:rPr lang="en-US" baseline="30000"/>
                  <a:t>-1</a:t>
                </a:r>
              </a:p>
            </c:rich>
          </c:tx>
          <c:overlay val="0"/>
        </c:title>
        <c:numFmt formatCode="General" sourceLinked="1"/>
        <c:majorTickMark val="out"/>
        <c:minorTickMark val="out"/>
        <c:tickLblPos val="nextTo"/>
        <c:crossAx val="45787392"/>
        <c:crossesAt val="1.0000000000000029E-6"/>
        <c:crossBetween val="midCat"/>
        <c:majorUnit val="10"/>
      </c:valAx>
      <c:valAx>
        <c:axId val="45787392"/>
        <c:scaling>
          <c:logBase val="10"/>
          <c:orientation val="minMax"/>
          <c:max val="1.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eflectivity</a:t>
                </a: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crossAx val="45792000"/>
        <c:crossesAt val="6.0000000000000036E-3"/>
        <c:crossBetween val="midCat"/>
      </c:valAx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57987572667434917"/>
          <c:y val="4.4041686497382337E-3"/>
          <c:w val="0.41531955380577446"/>
          <c:h val="0.26156240886555848"/>
        </c:manualLayout>
      </c:layout>
      <c:overlay val="1"/>
    </c:legend>
    <c:plotVisOnly val="1"/>
    <c:dispBlanksAs val="gap"/>
    <c:showDLblsOverMax val="0"/>
  </c:chart>
  <c:spPr>
    <a:solidFill>
      <a:srgbClr val="FFFFFF">
        <a:alpha val="50000"/>
      </a:srgbClr>
    </a:solidFill>
    <a:ln w="19050">
      <a:solidFill>
        <a:srgbClr val="295672"/>
      </a:solidFill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data</c:v>
          </c:tx>
          <c:spPr>
            <a:ln w="28575">
              <a:noFill/>
            </a:ln>
          </c:spPr>
          <c:marker>
            <c:symbol val="diamond"/>
            <c:size val="2"/>
            <c:spPr>
              <a:solidFill>
                <a:schemeClr val="accent1">
                  <a:lumMod val="50000"/>
                </a:schemeClr>
              </a:solidFill>
              <a:ln>
                <a:noFill/>
              </a:ln>
            </c:spPr>
          </c:marker>
          <c:xVal>
            <c:numRef>
              <c:f>'for plots'!$O$5:$O$602</c:f>
              <c:numCache>
                <c:formatCode>0.00E+00</c:formatCode>
                <c:ptCount val="598"/>
                <c:pt idx="0">
                  <c:v>0.05</c:v>
                </c:pt>
                <c:pt idx="1">
                  <c:v>0.1</c:v>
                </c:pt>
                <c:pt idx="2">
                  <c:v>0.15000000000000002</c:v>
                </c:pt>
                <c:pt idx="3">
                  <c:v>0.2</c:v>
                </c:pt>
                <c:pt idx="4">
                  <c:v>0.25</c:v>
                </c:pt>
                <c:pt idx="5">
                  <c:v>0.30000000000000004</c:v>
                </c:pt>
                <c:pt idx="6">
                  <c:v>0.35000000000000003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0000000000000009</c:v>
                </c:pt>
                <c:pt idx="12">
                  <c:v>0.65000000000000013</c:v>
                </c:pt>
                <c:pt idx="13">
                  <c:v>0.70000000000000007</c:v>
                </c:pt>
                <c:pt idx="14">
                  <c:v>0.75000000000000011</c:v>
                </c:pt>
                <c:pt idx="15">
                  <c:v>0.8</c:v>
                </c:pt>
                <c:pt idx="16">
                  <c:v>0.85000000000000009</c:v>
                </c:pt>
                <c:pt idx="17">
                  <c:v>0.9</c:v>
                </c:pt>
                <c:pt idx="18">
                  <c:v>0.95000000000000007</c:v>
                </c:pt>
                <c:pt idx="19">
                  <c:v>1</c:v>
                </c:pt>
                <c:pt idx="20">
                  <c:v>1.05</c:v>
                </c:pt>
                <c:pt idx="21">
                  <c:v>1.1000000000000001</c:v>
                </c:pt>
                <c:pt idx="22">
                  <c:v>1.1499999999999997</c:v>
                </c:pt>
                <c:pt idx="23">
                  <c:v>1.2</c:v>
                </c:pt>
                <c:pt idx="24">
                  <c:v>1.25</c:v>
                </c:pt>
                <c:pt idx="25">
                  <c:v>1.3</c:v>
                </c:pt>
                <c:pt idx="26">
                  <c:v>1.35</c:v>
                </c:pt>
                <c:pt idx="27">
                  <c:v>1.4</c:v>
                </c:pt>
                <c:pt idx="28">
                  <c:v>1.45</c:v>
                </c:pt>
                <c:pt idx="29">
                  <c:v>1.5</c:v>
                </c:pt>
                <c:pt idx="30">
                  <c:v>1.55</c:v>
                </c:pt>
                <c:pt idx="31">
                  <c:v>1.6</c:v>
                </c:pt>
                <c:pt idx="32">
                  <c:v>1.6500000000000001</c:v>
                </c:pt>
                <c:pt idx="33">
                  <c:v>1.7</c:v>
                </c:pt>
                <c:pt idx="34">
                  <c:v>1.75</c:v>
                </c:pt>
                <c:pt idx="35">
                  <c:v>1.8</c:v>
                </c:pt>
                <c:pt idx="36">
                  <c:v>1.85</c:v>
                </c:pt>
                <c:pt idx="37">
                  <c:v>1.9000000000000001</c:v>
                </c:pt>
                <c:pt idx="38">
                  <c:v>1.9500000000000002</c:v>
                </c:pt>
                <c:pt idx="39">
                  <c:v>2</c:v>
                </c:pt>
                <c:pt idx="40">
                  <c:v>2.0499999999999998</c:v>
                </c:pt>
                <c:pt idx="41">
                  <c:v>2.1</c:v>
                </c:pt>
                <c:pt idx="42">
                  <c:v>2.15</c:v>
                </c:pt>
                <c:pt idx="43">
                  <c:v>2.2000000000000002</c:v>
                </c:pt>
                <c:pt idx="44">
                  <c:v>2.25</c:v>
                </c:pt>
                <c:pt idx="45">
                  <c:v>2.2999999999999998</c:v>
                </c:pt>
                <c:pt idx="46">
                  <c:v>2.3499999999999996</c:v>
                </c:pt>
                <c:pt idx="47">
                  <c:v>2.4</c:v>
                </c:pt>
                <c:pt idx="48">
                  <c:v>2.4499999999999997</c:v>
                </c:pt>
                <c:pt idx="49">
                  <c:v>2.5</c:v>
                </c:pt>
                <c:pt idx="50">
                  <c:v>2.5499999999999998</c:v>
                </c:pt>
                <c:pt idx="51">
                  <c:v>2.6</c:v>
                </c:pt>
                <c:pt idx="52">
                  <c:v>2.65</c:v>
                </c:pt>
                <c:pt idx="53">
                  <c:v>2.7</c:v>
                </c:pt>
                <c:pt idx="54">
                  <c:v>2.75</c:v>
                </c:pt>
                <c:pt idx="55">
                  <c:v>2.8</c:v>
                </c:pt>
                <c:pt idx="56">
                  <c:v>2.8499999999999996</c:v>
                </c:pt>
                <c:pt idx="57">
                  <c:v>2.9</c:v>
                </c:pt>
                <c:pt idx="58">
                  <c:v>2.9499999999999997</c:v>
                </c:pt>
                <c:pt idx="59">
                  <c:v>3</c:v>
                </c:pt>
                <c:pt idx="60">
                  <c:v>3.05</c:v>
                </c:pt>
                <c:pt idx="61">
                  <c:v>3.1</c:v>
                </c:pt>
                <c:pt idx="62">
                  <c:v>3.15</c:v>
                </c:pt>
                <c:pt idx="63">
                  <c:v>3.2</c:v>
                </c:pt>
                <c:pt idx="64">
                  <c:v>3.25</c:v>
                </c:pt>
                <c:pt idx="65">
                  <c:v>3.3</c:v>
                </c:pt>
                <c:pt idx="66">
                  <c:v>3.3499999999999996</c:v>
                </c:pt>
                <c:pt idx="67">
                  <c:v>3.4</c:v>
                </c:pt>
                <c:pt idx="68">
                  <c:v>3.4499999999999997</c:v>
                </c:pt>
                <c:pt idx="69">
                  <c:v>3.5</c:v>
                </c:pt>
                <c:pt idx="70">
                  <c:v>3.55</c:v>
                </c:pt>
                <c:pt idx="71">
                  <c:v>3.6</c:v>
                </c:pt>
                <c:pt idx="72">
                  <c:v>3.65</c:v>
                </c:pt>
                <c:pt idx="73">
                  <c:v>3.7</c:v>
                </c:pt>
                <c:pt idx="74">
                  <c:v>3.75</c:v>
                </c:pt>
                <c:pt idx="75">
                  <c:v>3.8</c:v>
                </c:pt>
                <c:pt idx="76">
                  <c:v>3.8499999999999996</c:v>
                </c:pt>
                <c:pt idx="77">
                  <c:v>3.9</c:v>
                </c:pt>
                <c:pt idx="78">
                  <c:v>3.9499999999999997</c:v>
                </c:pt>
                <c:pt idx="79">
                  <c:v>4</c:v>
                </c:pt>
                <c:pt idx="80">
                  <c:v>4.05</c:v>
                </c:pt>
                <c:pt idx="81">
                  <c:v>4.0999999999999996</c:v>
                </c:pt>
                <c:pt idx="82">
                  <c:v>4.1499999999999995</c:v>
                </c:pt>
                <c:pt idx="83">
                  <c:v>4.2</c:v>
                </c:pt>
                <c:pt idx="84">
                  <c:v>4.25</c:v>
                </c:pt>
                <c:pt idx="85">
                  <c:v>4.3</c:v>
                </c:pt>
                <c:pt idx="86">
                  <c:v>4.3499999999999996</c:v>
                </c:pt>
                <c:pt idx="87">
                  <c:v>4.4000000000000004</c:v>
                </c:pt>
                <c:pt idx="88">
                  <c:v>4.45</c:v>
                </c:pt>
                <c:pt idx="89">
                  <c:v>4.5</c:v>
                </c:pt>
                <c:pt idx="90">
                  <c:v>4.55</c:v>
                </c:pt>
                <c:pt idx="91">
                  <c:v>4.5999999999999996</c:v>
                </c:pt>
                <c:pt idx="92">
                  <c:v>4.6499999999999995</c:v>
                </c:pt>
                <c:pt idx="93">
                  <c:v>4.7</c:v>
                </c:pt>
                <c:pt idx="94">
                  <c:v>4.75</c:v>
                </c:pt>
                <c:pt idx="95">
                  <c:v>4.8</c:v>
                </c:pt>
                <c:pt idx="96">
                  <c:v>4.8499999999999996</c:v>
                </c:pt>
                <c:pt idx="97">
                  <c:v>4.9000000000000004</c:v>
                </c:pt>
                <c:pt idx="98">
                  <c:v>4.95</c:v>
                </c:pt>
                <c:pt idx="99">
                  <c:v>5</c:v>
                </c:pt>
                <c:pt idx="100">
                  <c:v>5.05</c:v>
                </c:pt>
                <c:pt idx="101">
                  <c:v>5.0999999999999996</c:v>
                </c:pt>
                <c:pt idx="102">
                  <c:v>5.1499999999999995</c:v>
                </c:pt>
                <c:pt idx="103">
                  <c:v>5.2</c:v>
                </c:pt>
                <c:pt idx="104">
                  <c:v>5.25</c:v>
                </c:pt>
                <c:pt idx="105">
                  <c:v>5.3</c:v>
                </c:pt>
                <c:pt idx="106">
                  <c:v>5.35</c:v>
                </c:pt>
                <c:pt idx="107">
                  <c:v>5.4</c:v>
                </c:pt>
                <c:pt idx="108">
                  <c:v>5.45</c:v>
                </c:pt>
                <c:pt idx="109">
                  <c:v>5.5</c:v>
                </c:pt>
                <c:pt idx="110">
                  <c:v>5.55</c:v>
                </c:pt>
                <c:pt idx="111">
                  <c:v>5.6</c:v>
                </c:pt>
                <c:pt idx="112">
                  <c:v>5.6499999999999995</c:v>
                </c:pt>
                <c:pt idx="113">
                  <c:v>5.7</c:v>
                </c:pt>
                <c:pt idx="114">
                  <c:v>5.75</c:v>
                </c:pt>
                <c:pt idx="115">
                  <c:v>5.8</c:v>
                </c:pt>
                <c:pt idx="116">
                  <c:v>5.85</c:v>
                </c:pt>
                <c:pt idx="117">
                  <c:v>5.9</c:v>
                </c:pt>
                <c:pt idx="118">
                  <c:v>5.95</c:v>
                </c:pt>
                <c:pt idx="119">
                  <c:v>6</c:v>
                </c:pt>
                <c:pt idx="120">
                  <c:v>6.05</c:v>
                </c:pt>
                <c:pt idx="121">
                  <c:v>6.1</c:v>
                </c:pt>
                <c:pt idx="122">
                  <c:v>6.1499999999999995</c:v>
                </c:pt>
                <c:pt idx="123">
                  <c:v>6.2</c:v>
                </c:pt>
                <c:pt idx="124">
                  <c:v>6.25</c:v>
                </c:pt>
                <c:pt idx="125">
                  <c:v>6.3</c:v>
                </c:pt>
                <c:pt idx="126">
                  <c:v>6.35</c:v>
                </c:pt>
                <c:pt idx="127">
                  <c:v>6.4</c:v>
                </c:pt>
                <c:pt idx="128">
                  <c:v>6.45</c:v>
                </c:pt>
                <c:pt idx="129">
                  <c:v>6.5</c:v>
                </c:pt>
                <c:pt idx="130">
                  <c:v>6.55</c:v>
                </c:pt>
                <c:pt idx="131">
                  <c:v>6.6</c:v>
                </c:pt>
                <c:pt idx="132">
                  <c:v>6.6499999999999995</c:v>
                </c:pt>
                <c:pt idx="133">
                  <c:v>6.7</c:v>
                </c:pt>
                <c:pt idx="134">
                  <c:v>6.75</c:v>
                </c:pt>
                <c:pt idx="135">
                  <c:v>6.8</c:v>
                </c:pt>
                <c:pt idx="136">
                  <c:v>6.85</c:v>
                </c:pt>
                <c:pt idx="137">
                  <c:v>6.9</c:v>
                </c:pt>
                <c:pt idx="138">
                  <c:v>6.95</c:v>
                </c:pt>
                <c:pt idx="139">
                  <c:v>7</c:v>
                </c:pt>
                <c:pt idx="140">
                  <c:v>7.05</c:v>
                </c:pt>
                <c:pt idx="141">
                  <c:v>7.1</c:v>
                </c:pt>
                <c:pt idx="142">
                  <c:v>7.1499999999999995</c:v>
                </c:pt>
                <c:pt idx="143">
                  <c:v>7.2</c:v>
                </c:pt>
                <c:pt idx="144">
                  <c:v>7.25</c:v>
                </c:pt>
                <c:pt idx="145">
                  <c:v>7.3</c:v>
                </c:pt>
                <c:pt idx="146">
                  <c:v>7.35</c:v>
                </c:pt>
                <c:pt idx="147">
                  <c:v>7.4</c:v>
                </c:pt>
                <c:pt idx="148">
                  <c:v>7.45</c:v>
                </c:pt>
                <c:pt idx="149">
                  <c:v>7.5</c:v>
                </c:pt>
                <c:pt idx="150">
                  <c:v>7.55</c:v>
                </c:pt>
                <c:pt idx="151">
                  <c:v>7.6</c:v>
                </c:pt>
                <c:pt idx="152">
                  <c:v>7.6499999999999995</c:v>
                </c:pt>
                <c:pt idx="153">
                  <c:v>7.7</c:v>
                </c:pt>
                <c:pt idx="154">
                  <c:v>7.75</c:v>
                </c:pt>
                <c:pt idx="155">
                  <c:v>7.8</c:v>
                </c:pt>
                <c:pt idx="156">
                  <c:v>7.85</c:v>
                </c:pt>
                <c:pt idx="157">
                  <c:v>7.9</c:v>
                </c:pt>
                <c:pt idx="158">
                  <c:v>7.95</c:v>
                </c:pt>
                <c:pt idx="159">
                  <c:v>8</c:v>
                </c:pt>
                <c:pt idx="160">
                  <c:v>8.0500000000000007</c:v>
                </c:pt>
                <c:pt idx="161">
                  <c:v>8.1</c:v>
                </c:pt>
                <c:pt idx="162">
                  <c:v>8.1500010000000014</c:v>
                </c:pt>
                <c:pt idx="163">
                  <c:v>8.2000000000000011</c:v>
                </c:pt>
                <c:pt idx="164">
                  <c:v>8.25</c:v>
                </c:pt>
                <c:pt idx="165">
                  <c:v>8.3000000000000007</c:v>
                </c:pt>
                <c:pt idx="166">
                  <c:v>8.3500000000000014</c:v>
                </c:pt>
                <c:pt idx="167">
                  <c:v>8.4000010000000014</c:v>
                </c:pt>
                <c:pt idx="168">
                  <c:v>8.4500000000000011</c:v>
                </c:pt>
                <c:pt idx="169">
                  <c:v>8.5</c:v>
                </c:pt>
                <c:pt idx="170">
                  <c:v>8.5500000000000007</c:v>
                </c:pt>
                <c:pt idx="171">
                  <c:v>8.6</c:v>
                </c:pt>
                <c:pt idx="172">
                  <c:v>8.6500010000000014</c:v>
                </c:pt>
                <c:pt idx="173">
                  <c:v>8.7000000000000011</c:v>
                </c:pt>
                <c:pt idx="174">
                  <c:v>8.75</c:v>
                </c:pt>
                <c:pt idx="175">
                  <c:v>8.8000000000000007</c:v>
                </c:pt>
                <c:pt idx="176">
                  <c:v>8.8500000000000014</c:v>
                </c:pt>
                <c:pt idx="177">
                  <c:v>8.9000010000000014</c:v>
                </c:pt>
                <c:pt idx="178">
                  <c:v>8.9500000000000011</c:v>
                </c:pt>
                <c:pt idx="179">
                  <c:v>9</c:v>
                </c:pt>
                <c:pt idx="180">
                  <c:v>9.0500000000000007</c:v>
                </c:pt>
                <c:pt idx="181">
                  <c:v>9.1</c:v>
                </c:pt>
                <c:pt idx="182">
                  <c:v>9.1500010000000014</c:v>
                </c:pt>
                <c:pt idx="183">
                  <c:v>9.2000000000000011</c:v>
                </c:pt>
                <c:pt idx="184">
                  <c:v>9.25</c:v>
                </c:pt>
                <c:pt idx="185">
                  <c:v>9.3000000000000007</c:v>
                </c:pt>
                <c:pt idx="186">
                  <c:v>9.3500000000000014</c:v>
                </c:pt>
                <c:pt idx="187">
                  <c:v>9.4000010000000014</c:v>
                </c:pt>
                <c:pt idx="188">
                  <c:v>9.4500000000000011</c:v>
                </c:pt>
                <c:pt idx="189">
                  <c:v>9.5</c:v>
                </c:pt>
                <c:pt idx="190">
                  <c:v>9.5500000000000007</c:v>
                </c:pt>
                <c:pt idx="191">
                  <c:v>9.6</c:v>
                </c:pt>
                <c:pt idx="192">
                  <c:v>9.6500010000000014</c:v>
                </c:pt>
                <c:pt idx="193">
                  <c:v>9.7000000000000011</c:v>
                </c:pt>
                <c:pt idx="194">
                  <c:v>9.75</c:v>
                </c:pt>
                <c:pt idx="195">
                  <c:v>9.8000000000000007</c:v>
                </c:pt>
                <c:pt idx="196">
                  <c:v>9.8500000000000014</c:v>
                </c:pt>
                <c:pt idx="197">
                  <c:v>9.9000010000000014</c:v>
                </c:pt>
                <c:pt idx="198">
                  <c:v>9.9500000000000011</c:v>
                </c:pt>
                <c:pt idx="199">
                  <c:v>10</c:v>
                </c:pt>
                <c:pt idx="200">
                  <c:v>10.050000000000002</c:v>
                </c:pt>
                <c:pt idx="201">
                  <c:v>10.1</c:v>
                </c:pt>
                <c:pt idx="202">
                  <c:v>10.15</c:v>
                </c:pt>
                <c:pt idx="203">
                  <c:v>10.200000000000001</c:v>
                </c:pt>
                <c:pt idx="204">
                  <c:v>10.25</c:v>
                </c:pt>
                <c:pt idx="205">
                  <c:v>10.3</c:v>
                </c:pt>
                <c:pt idx="206">
                  <c:v>10.350000000000001</c:v>
                </c:pt>
                <c:pt idx="207">
                  <c:v>10.4</c:v>
                </c:pt>
                <c:pt idx="208">
                  <c:v>10.450000000000001</c:v>
                </c:pt>
                <c:pt idx="209">
                  <c:v>10.5</c:v>
                </c:pt>
                <c:pt idx="210">
                  <c:v>10.55</c:v>
                </c:pt>
                <c:pt idx="211">
                  <c:v>10.6</c:v>
                </c:pt>
                <c:pt idx="212">
                  <c:v>10.65</c:v>
                </c:pt>
                <c:pt idx="213">
                  <c:v>10.7</c:v>
                </c:pt>
                <c:pt idx="214">
                  <c:v>10.75</c:v>
                </c:pt>
                <c:pt idx="215">
                  <c:v>10.8</c:v>
                </c:pt>
                <c:pt idx="216">
                  <c:v>10.850000000000001</c:v>
                </c:pt>
                <c:pt idx="217">
                  <c:v>10.9</c:v>
                </c:pt>
                <c:pt idx="218">
                  <c:v>10.950000000000001</c:v>
                </c:pt>
                <c:pt idx="219">
                  <c:v>11</c:v>
                </c:pt>
                <c:pt idx="220">
                  <c:v>11.05</c:v>
                </c:pt>
                <c:pt idx="221">
                  <c:v>11.1</c:v>
                </c:pt>
                <c:pt idx="222">
                  <c:v>11.15</c:v>
                </c:pt>
                <c:pt idx="223">
                  <c:v>11.2</c:v>
                </c:pt>
                <c:pt idx="224">
                  <c:v>11.25</c:v>
                </c:pt>
                <c:pt idx="225">
                  <c:v>11.3</c:v>
                </c:pt>
                <c:pt idx="226">
                  <c:v>11.350000000000001</c:v>
                </c:pt>
                <c:pt idx="227">
                  <c:v>11.4</c:v>
                </c:pt>
                <c:pt idx="228">
                  <c:v>11.450000000000001</c:v>
                </c:pt>
                <c:pt idx="229">
                  <c:v>11.5</c:v>
                </c:pt>
                <c:pt idx="230">
                  <c:v>11.55</c:v>
                </c:pt>
                <c:pt idx="231">
                  <c:v>11.6</c:v>
                </c:pt>
                <c:pt idx="232">
                  <c:v>11.65</c:v>
                </c:pt>
                <c:pt idx="233">
                  <c:v>11.7</c:v>
                </c:pt>
                <c:pt idx="234">
                  <c:v>11.75</c:v>
                </c:pt>
                <c:pt idx="235">
                  <c:v>11.8</c:v>
                </c:pt>
                <c:pt idx="236">
                  <c:v>11.850000000000001</c:v>
                </c:pt>
                <c:pt idx="237">
                  <c:v>11.9</c:v>
                </c:pt>
                <c:pt idx="238">
                  <c:v>11.950000000000001</c:v>
                </c:pt>
                <c:pt idx="239">
                  <c:v>12</c:v>
                </c:pt>
                <c:pt idx="240">
                  <c:v>12.05</c:v>
                </c:pt>
                <c:pt idx="241">
                  <c:v>12.1</c:v>
                </c:pt>
                <c:pt idx="242">
                  <c:v>12.15</c:v>
                </c:pt>
                <c:pt idx="243">
                  <c:v>12.2</c:v>
                </c:pt>
                <c:pt idx="244">
                  <c:v>12.25</c:v>
                </c:pt>
                <c:pt idx="245">
                  <c:v>12.3</c:v>
                </c:pt>
                <c:pt idx="246">
                  <c:v>12.350000000000001</c:v>
                </c:pt>
                <c:pt idx="247">
                  <c:v>12.4</c:v>
                </c:pt>
                <c:pt idx="248">
                  <c:v>12.450000000000001</c:v>
                </c:pt>
                <c:pt idx="249">
                  <c:v>12.5</c:v>
                </c:pt>
                <c:pt idx="250">
                  <c:v>12.55</c:v>
                </c:pt>
                <c:pt idx="251">
                  <c:v>12.6</c:v>
                </c:pt>
                <c:pt idx="252">
                  <c:v>12.65</c:v>
                </c:pt>
                <c:pt idx="253">
                  <c:v>12.7</c:v>
                </c:pt>
                <c:pt idx="254">
                  <c:v>12.75</c:v>
                </c:pt>
                <c:pt idx="255">
                  <c:v>12.8</c:v>
                </c:pt>
                <c:pt idx="256">
                  <c:v>12.850000000000001</c:v>
                </c:pt>
                <c:pt idx="257">
                  <c:v>12.9</c:v>
                </c:pt>
                <c:pt idx="258">
                  <c:v>12.950000000000001</c:v>
                </c:pt>
                <c:pt idx="259">
                  <c:v>13</c:v>
                </c:pt>
                <c:pt idx="260">
                  <c:v>13.05</c:v>
                </c:pt>
                <c:pt idx="261">
                  <c:v>13.1</c:v>
                </c:pt>
                <c:pt idx="262">
                  <c:v>13.15</c:v>
                </c:pt>
                <c:pt idx="263">
                  <c:v>13.2</c:v>
                </c:pt>
                <c:pt idx="264">
                  <c:v>13.25</c:v>
                </c:pt>
                <c:pt idx="265">
                  <c:v>13.3</c:v>
                </c:pt>
                <c:pt idx="266">
                  <c:v>13.350000000000001</c:v>
                </c:pt>
                <c:pt idx="267">
                  <c:v>13.4</c:v>
                </c:pt>
                <c:pt idx="268">
                  <c:v>13.450000000000001</c:v>
                </c:pt>
                <c:pt idx="269">
                  <c:v>13.5</c:v>
                </c:pt>
                <c:pt idx="270">
                  <c:v>13.55</c:v>
                </c:pt>
                <c:pt idx="271">
                  <c:v>13.6</c:v>
                </c:pt>
                <c:pt idx="272">
                  <c:v>13.65</c:v>
                </c:pt>
                <c:pt idx="273">
                  <c:v>13.7</c:v>
                </c:pt>
                <c:pt idx="274">
                  <c:v>13.75</c:v>
                </c:pt>
                <c:pt idx="275">
                  <c:v>13.8</c:v>
                </c:pt>
                <c:pt idx="276">
                  <c:v>13.850000000000001</c:v>
                </c:pt>
                <c:pt idx="277">
                  <c:v>13.9</c:v>
                </c:pt>
                <c:pt idx="278">
                  <c:v>13.950000000000001</c:v>
                </c:pt>
                <c:pt idx="279">
                  <c:v>14</c:v>
                </c:pt>
                <c:pt idx="280">
                  <c:v>14.05</c:v>
                </c:pt>
                <c:pt idx="281">
                  <c:v>14.1</c:v>
                </c:pt>
                <c:pt idx="282">
                  <c:v>14.15</c:v>
                </c:pt>
                <c:pt idx="283">
                  <c:v>14.2</c:v>
                </c:pt>
                <c:pt idx="284">
                  <c:v>14.25</c:v>
                </c:pt>
                <c:pt idx="285">
                  <c:v>14.3</c:v>
                </c:pt>
                <c:pt idx="286">
                  <c:v>14.350000000000001</c:v>
                </c:pt>
                <c:pt idx="287">
                  <c:v>14.4</c:v>
                </c:pt>
                <c:pt idx="288">
                  <c:v>14.450000000000001</c:v>
                </c:pt>
                <c:pt idx="289">
                  <c:v>14.5</c:v>
                </c:pt>
                <c:pt idx="290">
                  <c:v>14.55</c:v>
                </c:pt>
                <c:pt idx="291">
                  <c:v>14.6</c:v>
                </c:pt>
                <c:pt idx="292">
                  <c:v>14.65</c:v>
                </c:pt>
                <c:pt idx="293">
                  <c:v>14.7</c:v>
                </c:pt>
                <c:pt idx="294">
                  <c:v>14.75</c:v>
                </c:pt>
                <c:pt idx="295">
                  <c:v>14.8</c:v>
                </c:pt>
                <c:pt idx="296">
                  <c:v>14.850000000000001</c:v>
                </c:pt>
                <c:pt idx="297">
                  <c:v>14.9</c:v>
                </c:pt>
                <c:pt idx="298">
                  <c:v>14.950000000000001</c:v>
                </c:pt>
                <c:pt idx="299">
                  <c:v>15</c:v>
                </c:pt>
                <c:pt idx="300">
                  <c:v>15.05</c:v>
                </c:pt>
                <c:pt idx="301">
                  <c:v>15.1</c:v>
                </c:pt>
                <c:pt idx="302">
                  <c:v>15.15</c:v>
                </c:pt>
                <c:pt idx="303">
                  <c:v>15.2</c:v>
                </c:pt>
                <c:pt idx="304">
                  <c:v>15.25</c:v>
                </c:pt>
                <c:pt idx="305">
                  <c:v>15.3</c:v>
                </c:pt>
                <c:pt idx="306">
                  <c:v>15.350000000000001</c:v>
                </c:pt>
                <c:pt idx="307">
                  <c:v>15.4</c:v>
                </c:pt>
                <c:pt idx="308">
                  <c:v>15.450000000000001</c:v>
                </c:pt>
                <c:pt idx="309">
                  <c:v>15.5</c:v>
                </c:pt>
                <c:pt idx="310">
                  <c:v>15.55</c:v>
                </c:pt>
                <c:pt idx="311">
                  <c:v>15.6</c:v>
                </c:pt>
                <c:pt idx="312">
                  <c:v>15.65</c:v>
                </c:pt>
                <c:pt idx="313">
                  <c:v>15.7</c:v>
                </c:pt>
                <c:pt idx="314">
                  <c:v>15.75</c:v>
                </c:pt>
                <c:pt idx="315">
                  <c:v>15.8</c:v>
                </c:pt>
                <c:pt idx="316">
                  <c:v>15.850000000000001</c:v>
                </c:pt>
                <c:pt idx="317">
                  <c:v>15.9</c:v>
                </c:pt>
                <c:pt idx="318">
                  <c:v>15.950000000000001</c:v>
                </c:pt>
                <c:pt idx="319">
                  <c:v>16</c:v>
                </c:pt>
                <c:pt idx="320">
                  <c:v>16.05</c:v>
                </c:pt>
                <c:pt idx="321">
                  <c:v>16.100000000000001</c:v>
                </c:pt>
                <c:pt idx="322">
                  <c:v>16.149999999999999</c:v>
                </c:pt>
                <c:pt idx="323">
                  <c:v>16.2</c:v>
                </c:pt>
                <c:pt idx="324">
                  <c:v>16.25</c:v>
                </c:pt>
                <c:pt idx="325">
                  <c:v>16.3</c:v>
                </c:pt>
                <c:pt idx="326">
                  <c:v>16.350000000000001</c:v>
                </c:pt>
                <c:pt idx="327">
                  <c:v>16.399999999999999</c:v>
                </c:pt>
                <c:pt idx="328">
                  <c:v>16.45</c:v>
                </c:pt>
                <c:pt idx="329">
                  <c:v>16.5</c:v>
                </c:pt>
                <c:pt idx="330">
                  <c:v>16.55</c:v>
                </c:pt>
                <c:pt idx="331">
                  <c:v>16.600000000000001</c:v>
                </c:pt>
                <c:pt idx="332">
                  <c:v>16.649999999999999</c:v>
                </c:pt>
                <c:pt idx="333">
                  <c:v>16.7</c:v>
                </c:pt>
                <c:pt idx="334">
                  <c:v>16.75</c:v>
                </c:pt>
                <c:pt idx="335">
                  <c:v>16.8</c:v>
                </c:pt>
                <c:pt idx="336">
                  <c:v>16.850000000000001</c:v>
                </c:pt>
                <c:pt idx="337">
                  <c:v>16.899999999999999</c:v>
                </c:pt>
                <c:pt idx="338">
                  <c:v>16.95</c:v>
                </c:pt>
                <c:pt idx="339">
                  <c:v>17</c:v>
                </c:pt>
                <c:pt idx="340">
                  <c:v>17.05</c:v>
                </c:pt>
                <c:pt idx="341">
                  <c:v>17.100000000000001</c:v>
                </c:pt>
                <c:pt idx="342">
                  <c:v>17.149999999999999</c:v>
                </c:pt>
                <c:pt idx="343">
                  <c:v>17.2</c:v>
                </c:pt>
                <c:pt idx="344">
                  <c:v>17.25</c:v>
                </c:pt>
                <c:pt idx="345">
                  <c:v>17.3</c:v>
                </c:pt>
                <c:pt idx="346">
                  <c:v>17.350000000000001</c:v>
                </c:pt>
                <c:pt idx="347">
                  <c:v>17.399999999999999</c:v>
                </c:pt>
                <c:pt idx="348">
                  <c:v>17.45</c:v>
                </c:pt>
                <c:pt idx="349">
                  <c:v>17.5</c:v>
                </c:pt>
                <c:pt idx="350">
                  <c:v>17.55</c:v>
                </c:pt>
                <c:pt idx="351">
                  <c:v>17.600000000000001</c:v>
                </c:pt>
                <c:pt idx="352">
                  <c:v>17.649999999999999</c:v>
                </c:pt>
                <c:pt idx="353">
                  <c:v>17.7</c:v>
                </c:pt>
                <c:pt idx="354">
                  <c:v>17.75</c:v>
                </c:pt>
                <c:pt idx="355">
                  <c:v>17.8</c:v>
                </c:pt>
                <c:pt idx="356">
                  <c:v>17.850000000000001</c:v>
                </c:pt>
                <c:pt idx="357">
                  <c:v>17.899999999999999</c:v>
                </c:pt>
                <c:pt idx="358">
                  <c:v>17.95</c:v>
                </c:pt>
                <c:pt idx="359">
                  <c:v>18</c:v>
                </c:pt>
                <c:pt idx="360">
                  <c:v>18.05</c:v>
                </c:pt>
                <c:pt idx="361">
                  <c:v>18.100000000000001</c:v>
                </c:pt>
                <c:pt idx="362">
                  <c:v>18.149999999999999</c:v>
                </c:pt>
                <c:pt idx="363">
                  <c:v>18.2</c:v>
                </c:pt>
                <c:pt idx="364">
                  <c:v>18.25</c:v>
                </c:pt>
                <c:pt idx="365">
                  <c:v>18.3</c:v>
                </c:pt>
                <c:pt idx="366">
                  <c:v>18.350000000000001</c:v>
                </c:pt>
                <c:pt idx="367">
                  <c:v>18.399999999999999</c:v>
                </c:pt>
                <c:pt idx="368">
                  <c:v>18.45</c:v>
                </c:pt>
                <c:pt idx="369">
                  <c:v>18.5</c:v>
                </c:pt>
                <c:pt idx="370">
                  <c:v>18.55</c:v>
                </c:pt>
                <c:pt idx="371">
                  <c:v>18.600000000000001</c:v>
                </c:pt>
                <c:pt idx="372">
                  <c:v>18.649999999999999</c:v>
                </c:pt>
                <c:pt idx="373">
                  <c:v>18.7</c:v>
                </c:pt>
                <c:pt idx="374">
                  <c:v>18.75</c:v>
                </c:pt>
                <c:pt idx="375">
                  <c:v>18.8</c:v>
                </c:pt>
                <c:pt idx="376">
                  <c:v>18.850000000000001</c:v>
                </c:pt>
                <c:pt idx="377">
                  <c:v>18.899999999999999</c:v>
                </c:pt>
                <c:pt idx="378">
                  <c:v>18.95</c:v>
                </c:pt>
                <c:pt idx="379">
                  <c:v>19</c:v>
                </c:pt>
                <c:pt idx="380">
                  <c:v>19.05</c:v>
                </c:pt>
                <c:pt idx="381">
                  <c:v>19.100000000000001</c:v>
                </c:pt>
                <c:pt idx="382">
                  <c:v>19.149999999999999</c:v>
                </c:pt>
                <c:pt idx="383">
                  <c:v>19.2</c:v>
                </c:pt>
                <c:pt idx="384">
                  <c:v>19.25</c:v>
                </c:pt>
                <c:pt idx="385">
                  <c:v>19.3</c:v>
                </c:pt>
                <c:pt idx="386">
                  <c:v>19.350000000000001</c:v>
                </c:pt>
                <c:pt idx="387">
                  <c:v>19.399999999999999</c:v>
                </c:pt>
                <c:pt idx="388">
                  <c:v>19.45</c:v>
                </c:pt>
                <c:pt idx="389">
                  <c:v>19.5</c:v>
                </c:pt>
                <c:pt idx="390">
                  <c:v>19.55</c:v>
                </c:pt>
                <c:pt idx="391">
                  <c:v>19.600000000000001</c:v>
                </c:pt>
                <c:pt idx="392">
                  <c:v>19.649999999999999</c:v>
                </c:pt>
                <c:pt idx="393">
                  <c:v>19.7</c:v>
                </c:pt>
                <c:pt idx="394">
                  <c:v>19.75</c:v>
                </c:pt>
                <c:pt idx="395">
                  <c:v>19.8</c:v>
                </c:pt>
                <c:pt idx="396">
                  <c:v>19.850000000000001</c:v>
                </c:pt>
                <c:pt idx="397">
                  <c:v>19.899999999999999</c:v>
                </c:pt>
                <c:pt idx="398">
                  <c:v>19.95</c:v>
                </c:pt>
                <c:pt idx="399">
                  <c:v>20</c:v>
                </c:pt>
                <c:pt idx="400">
                  <c:v>20.05</c:v>
                </c:pt>
                <c:pt idx="401">
                  <c:v>20.100000000000001</c:v>
                </c:pt>
                <c:pt idx="402">
                  <c:v>20.149999999999999</c:v>
                </c:pt>
                <c:pt idx="403">
                  <c:v>20.2</c:v>
                </c:pt>
                <c:pt idx="404">
                  <c:v>20.25</c:v>
                </c:pt>
                <c:pt idx="405">
                  <c:v>20.3</c:v>
                </c:pt>
                <c:pt idx="406">
                  <c:v>20.350000000000001</c:v>
                </c:pt>
                <c:pt idx="407">
                  <c:v>20.399999999999999</c:v>
                </c:pt>
                <c:pt idx="408">
                  <c:v>20.45</c:v>
                </c:pt>
                <c:pt idx="409">
                  <c:v>20.5</c:v>
                </c:pt>
                <c:pt idx="410">
                  <c:v>20.55</c:v>
                </c:pt>
                <c:pt idx="411">
                  <c:v>20.6</c:v>
                </c:pt>
                <c:pt idx="412">
                  <c:v>20.650000000000002</c:v>
                </c:pt>
                <c:pt idx="413">
                  <c:v>20.7</c:v>
                </c:pt>
                <c:pt idx="414">
                  <c:v>20.75</c:v>
                </c:pt>
                <c:pt idx="415">
                  <c:v>20.8</c:v>
                </c:pt>
                <c:pt idx="416">
                  <c:v>20.85</c:v>
                </c:pt>
                <c:pt idx="417">
                  <c:v>20.9</c:v>
                </c:pt>
                <c:pt idx="418">
                  <c:v>20.95</c:v>
                </c:pt>
                <c:pt idx="419">
                  <c:v>21</c:v>
                </c:pt>
                <c:pt idx="420">
                  <c:v>21.05</c:v>
                </c:pt>
                <c:pt idx="421">
                  <c:v>21.1</c:v>
                </c:pt>
                <c:pt idx="422">
                  <c:v>21.150000000000002</c:v>
                </c:pt>
                <c:pt idx="423">
                  <c:v>21.2</c:v>
                </c:pt>
                <c:pt idx="424">
                  <c:v>21.25</c:v>
                </c:pt>
                <c:pt idx="425">
                  <c:v>21.3</c:v>
                </c:pt>
                <c:pt idx="426">
                  <c:v>21.35</c:v>
                </c:pt>
                <c:pt idx="427">
                  <c:v>21.4</c:v>
                </c:pt>
                <c:pt idx="428">
                  <c:v>21.45</c:v>
                </c:pt>
                <c:pt idx="429">
                  <c:v>21.5</c:v>
                </c:pt>
                <c:pt idx="430">
                  <c:v>21.55</c:v>
                </c:pt>
                <c:pt idx="431">
                  <c:v>21.6</c:v>
                </c:pt>
                <c:pt idx="432">
                  <c:v>21.650000000000002</c:v>
                </c:pt>
                <c:pt idx="433">
                  <c:v>21.7</c:v>
                </c:pt>
                <c:pt idx="434">
                  <c:v>21.75</c:v>
                </c:pt>
                <c:pt idx="435">
                  <c:v>21.8</c:v>
                </c:pt>
                <c:pt idx="436">
                  <c:v>21.85</c:v>
                </c:pt>
                <c:pt idx="437">
                  <c:v>21.9</c:v>
                </c:pt>
                <c:pt idx="438">
                  <c:v>21.95</c:v>
                </c:pt>
                <c:pt idx="439">
                  <c:v>22</c:v>
                </c:pt>
                <c:pt idx="440">
                  <c:v>22.05</c:v>
                </c:pt>
                <c:pt idx="441">
                  <c:v>22.1</c:v>
                </c:pt>
                <c:pt idx="442">
                  <c:v>22.150000000000002</c:v>
                </c:pt>
                <c:pt idx="443">
                  <c:v>22.2</c:v>
                </c:pt>
                <c:pt idx="444">
                  <c:v>22.25</c:v>
                </c:pt>
                <c:pt idx="445">
                  <c:v>22.3</c:v>
                </c:pt>
                <c:pt idx="446">
                  <c:v>22.35</c:v>
                </c:pt>
                <c:pt idx="447">
                  <c:v>22.4</c:v>
                </c:pt>
                <c:pt idx="448">
                  <c:v>22.45</c:v>
                </c:pt>
                <c:pt idx="449">
                  <c:v>22.5</c:v>
                </c:pt>
                <c:pt idx="450">
                  <c:v>22.55</c:v>
                </c:pt>
                <c:pt idx="451">
                  <c:v>22.6</c:v>
                </c:pt>
                <c:pt idx="452">
                  <c:v>22.650000000000002</c:v>
                </c:pt>
                <c:pt idx="453">
                  <c:v>22.7</c:v>
                </c:pt>
                <c:pt idx="454">
                  <c:v>22.75</c:v>
                </c:pt>
                <c:pt idx="455">
                  <c:v>22.8</c:v>
                </c:pt>
                <c:pt idx="456">
                  <c:v>22.85</c:v>
                </c:pt>
                <c:pt idx="457">
                  <c:v>22.9</c:v>
                </c:pt>
                <c:pt idx="458">
                  <c:v>22.95</c:v>
                </c:pt>
                <c:pt idx="459">
                  <c:v>23</c:v>
                </c:pt>
                <c:pt idx="460">
                  <c:v>23.05</c:v>
                </c:pt>
                <c:pt idx="461">
                  <c:v>23.1</c:v>
                </c:pt>
                <c:pt idx="462">
                  <c:v>23.150000000000002</c:v>
                </c:pt>
                <c:pt idx="463">
                  <c:v>23.2</c:v>
                </c:pt>
                <c:pt idx="464">
                  <c:v>23.25</c:v>
                </c:pt>
                <c:pt idx="465">
                  <c:v>23.3</c:v>
                </c:pt>
                <c:pt idx="466">
                  <c:v>23.35</c:v>
                </c:pt>
                <c:pt idx="467">
                  <c:v>23.4</c:v>
                </c:pt>
                <c:pt idx="468">
                  <c:v>23.45</c:v>
                </c:pt>
                <c:pt idx="469">
                  <c:v>23.5</c:v>
                </c:pt>
                <c:pt idx="470">
                  <c:v>23.55</c:v>
                </c:pt>
                <c:pt idx="471">
                  <c:v>23.6</c:v>
                </c:pt>
                <c:pt idx="472">
                  <c:v>23.650000000000002</c:v>
                </c:pt>
                <c:pt idx="473">
                  <c:v>23.7</c:v>
                </c:pt>
                <c:pt idx="474">
                  <c:v>23.75</c:v>
                </c:pt>
                <c:pt idx="475">
                  <c:v>23.8</c:v>
                </c:pt>
                <c:pt idx="476">
                  <c:v>23.85</c:v>
                </c:pt>
                <c:pt idx="477">
                  <c:v>23.9</c:v>
                </c:pt>
                <c:pt idx="478">
                  <c:v>23.95</c:v>
                </c:pt>
                <c:pt idx="479">
                  <c:v>24</c:v>
                </c:pt>
                <c:pt idx="480">
                  <c:v>24.05</c:v>
                </c:pt>
                <c:pt idx="481">
                  <c:v>24.1</c:v>
                </c:pt>
                <c:pt idx="482">
                  <c:v>24.150000000000002</c:v>
                </c:pt>
                <c:pt idx="483">
                  <c:v>24.2</c:v>
                </c:pt>
                <c:pt idx="484">
                  <c:v>24.25</c:v>
                </c:pt>
                <c:pt idx="485">
                  <c:v>24.3</c:v>
                </c:pt>
                <c:pt idx="486">
                  <c:v>24.35</c:v>
                </c:pt>
                <c:pt idx="487">
                  <c:v>24.4</c:v>
                </c:pt>
                <c:pt idx="488">
                  <c:v>24.45</c:v>
                </c:pt>
                <c:pt idx="489">
                  <c:v>24.5</c:v>
                </c:pt>
                <c:pt idx="490">
                  <c:v>24.55</c:v>
                </c:pt>
                <c:pt idx="491">
                  <c:v>24.6</c:v>
                </c:pt>
                <c:pt idx="492">
                  <c:v>24.650000000000002</c:v>
                </c:pt>
                <c:pt idx="493">
                  <c:v>24.7</c:v>
                </c:pt>
                <c:pt idx="494">
                  <c:v>24.75</c:v>
                </c:pt>
                <c:pt idx="495">
                  <c:v>24.8</c:v>
                </c:pt>
                <c:pt idx="496">
                  <c:v>24.85</c:v>
                </c:pt>
                <c:pt idx="497">
                  <c:v>24.9</c:v>
                </c:pt>
                <c:pt idx="498">
                  <c:v>24.95</c:v>
                </c:pt>
                <c:pt idx="499">
                  <c:v>25</c:v>
                </c:pt>
                <c:pt idx="500">
                  <c:v>25.05</c:v>
                </c:pt>
                <c:pt idx="501">
                  <c:v>25.1</c:v>
                </c:pt>
                <c:pt idx="502">
                  <c:v>25.150000000000002</c:v>
                </c:pt>
                <c:pt idx="503">
                  <c:v>25.2</c:v>
                </c:pt>
                <c:pt idx="504">
                  <c:v>25.25</c:v>
                </c:pt>
                <c:pt idx="505">
                  <c:v>25.3</c:v>
                </c:pt>
                <c:pt idx="506">
                  <c:v>25.35</c:v>
                </c:pt>
                <c:pt idx="507">
                  <c:v>25.4</c:v>
                </c:pt>
                <c:pt idx="508">
                  <c:v>25.45</c:v>
                </c:pt>
                <c:pt idx="509">
                  <c:v>25.5</c:v>
                </c:pt>
                <c:pt idx="510">
                  <c:v>25.55</c:v>
                </c:pt>
                <c:pt idx="511">
                  <c:v>25.6</c:v>
                </c:pt>
                <c:pt idx="512">
                  <c:v>25.650000000000002</c:v>
                </c:pt>
                <c:pt idx="513">
                  <c:v>25.7</c:v>
                </c:pt>
                <c:pt idx="514">
                  <c:v>25.75</c:v>
                </c:pt>
                <c:pt idx="515">
                  <c:v>25.8</c:v>
                </c:pt>
                <c:pt idx="516">
                  <c:v>25.85</c:v>
                </c:pt>
                <c:pt idx="517">
                  <c:v>25.9</c:v>
                </c:pt>
                <c:pt idx="518">
                  <c:v>25.95</c:v>
                </c:pt>
                <c:pt idx="519">
                  <c:v>26</c:v>
                </c:pt>
                <c:pt idx="520">
                  <c:v>26.05</c:v>
                </c:pt>
                <c:pt idx="521">
                  <c:v>26.1</c:v>
                </c:pt>
                <c:pt idx="522">
                  <c:v>26.150000000000002</c:v>
                </c:pt>
                <c:pt idx="523">
                  <c:v>26.2</c:v>
                </c:pt>
                <c:pt idx="524">
                  <c:v>26.25</c:v>
                </c:pt>
                <c:pt idx="525">
                  <c:v>26.3</c:v>
                </c:pt>
                <c:pt idx="526">
                  <c:v>26.35</c:v>
                </c:pt>
                <c:pt idx="527">
                  <c:v>26.4</c:v>
                </c:pt>
                <c:pt idx="528">
                  <c:v>26.45</c:v>
                </c:pt>
                <c:pt idx="529">
                  <c:v>26.5</c:v>
                </c:pt>
                <c:pt idx="530">
                  <c:v>26.55</c:v>
                </c:pt>
                <c:pt idx="531">
                  <c:v>26.6</c:v>
                </c:pt>
                <c:pt idx="532">
                  <c:v>26.650000000000002</c:v>
                </c:pt>
                <c:pt idx="533">
                  <c:v>26.7</c:v>
                </c:pt>
                <c:pt idx="534">
                  <c:v>26.75</c:v>
                </c:pt>
                <c:pt idx="535">
                  <c:v>26.8</c:v>
                </c:pt>
                <c:pt idx="536">
                  <c:v>26.85</c:v>
                </c:pt>
                <c:pt idx="537">
                  <c:v>26.9</c:v>
                </c:pt>
                <c:pt idx="538">
                  <c:v>26.95</c:v>
                </c:pt>
                <c:pt idx="539">
                  <c:v>27</c:v>
                </c:pt>
                <c:pt idx="540">
                  <c:v>27.05</c:v>
                </c:pt>
                <c:pt idx="541">
                  <c:v>27.1</c:v>
                </c:pt>
                <c:pt idx="542">
                  <c:v>27.150000000000002</c:v>
                </c:pt>
                <c:pt idx="543">
                  <c:v>27.2</c:v>
                </c:pt>
                <c:pt idx="544">
                  <c:v>27.25</c:v>
                </c:pt>
                <c:pt idx="545">
                  <c:v>27.3</c:v>
                </c:pt>
                <c:pt idx="546">
                  <c:v>27.35</c:v>
                </c:pt>
                <c:pt idx="547">
                  <c:v>27.4</c:v>
                </c:pt>
                <c:pt idx="548">
                  <c:v>27.45</c:v>
                </c:pt>
                <c:pt idx="549">
                  <c:v>27.5</c:v>
                </c:pt>
                <c:pt idx="550">
                  <c:v>27.55</c:v>
                </c:pt>
                <c:pt idx="551">
                  <c:v>27.6</c:v>
                </c:pt>
                <c:pt idx="552">
                  <c:v>27.650000000000002</c:v>
                </c:pt>
                <c:pt idx="553">
                  <c:v>27.7</c:v>
                </c:pt>
                <c:pt idx="554">
                  <c:v>27.75</c:v>
                </c:pt>
                <c:pt idx="555">
                  <c:v>27.8</c:v>
                </c:pt>
                <c:pt idx="556">
                  <c:v>27.85</c:v>
                </c:pt>
                <c:pt idx="557">
                  <c:v>27.9</c:v>
                </c:pt>
                <c:pt idx="558">
                  <c:v>27.95</c:v>
                </c:pt>
                <c:pt idx="559">
                  <c:v>28</c:v>
                </c:pt>
                <c:pt idx="560">
                  <c:v>28.05</c:v>
                </c:pt>
                <c:pt idx="561">
                  <c:v>28.1</c:v>
                </c:pt>
                <c:pt idx="562">
                  <c:v>28.150000000000002</c:v>
                </c:pt>
                <c:pt idx="563">
                  <c:v>28.2</c:v>
                </c:pt>
                <c:pt idx="564">
                  <c:v>28.25</c:v>
                </c:pt>
                <c:pt idx="565">
                  <c:v>28.3</c:v>
                </c:pt>
                <c:pt idx="566">
                  <c:v>28.35</c:v>
                </c:pt>
                <c:pt idx="567">
                  <c:v>28.4</c:v>
                </c:pt>
                <c:pt idx="568">
                  <c:v>28.45</c:v>
                </c:pt>
                <c:pt idx="569">
                  <c:v>28.5</c:v>
                </c:pt>
                <c:pt idx="570">
                  <c:v>28.55</c:v>
                </c:pt>
                <c:pt idx="571">
                  <c:v>28.6</c:v>
                </c:pt>
                <c:pt idx="572">
                  <c:v>28.650000000000002</c:v>
                </c:pt>
                <c:pt idx="573">
                  <c:v>28.7</c:v>
                </c:pt>
                <c:pt idx="574">
                  <c:v>28.75</c:v>
                </c:pt>
                <c:pt idx="575">
                  <c:v>28.8</c:v>
                </c:pt>
                <c:pt idx="576">
                  <c:v>28.85</c:v>
                </c:pt>
                <c:pt idx="577">
                  <c:v>28.9</c:v>
                </c:pt>
                <c:pt idx="578">
                  <c:v>28.95</c:v>
                </c:pt>
                <c:pt idx="579">
                  <c:v>29</c:v>
                </c:pt>
                <c:pt idx="580">
                  <c:v>29.05</c:v>
                </c:pt>
                <c:pt idx="581">
                  <c:v>29.1</c:v>
                </c:pt>
                <c:pt idx="582">
                  <c:v>29.150000000000002</c:v>
                </c:pt>
                <c:pt idx="583">
                  <c:v>29.2</c:v>
                </c:pt>
                <c:pt idx="584">
                  <c:v>29.25</c:v>
                </c:pt>
                <c:pt idx="585">
                  <c:v>29.3</c:v>
                </c:pt>
                <c:pt idx="586">
                  <c:v>29.35</c:v>
                </c:pt>
                <c:pt idx="587">
                  <c:v>29.4</c:v>
                </c:pt>
                <c:pt idx="588">
                  <c:v>29.45</c:v>
                </c:pt>
                <c:pt idx="589">
                  <c:v>29.5</c:v>
                </c:pt>
                <c:pt idx="590">
                  <c:v>29.55</c:v>
                </c:pt>
                <c:pt idx="591">
                  <c:v>29.6</c:v>
                </c:pt>
                <c:pt idx="592">
                  <c:v>29.650000000000002</c:v>
                </c:pt>
                <c:pt idx="593">
                  <c:v>29.7</c:v>
                </c:pt>
                <c:pt idx="594">
                  <c:v>29.75</c:v>
                </c:pt>
                <c:pt idx="595">
                  <c:v>29.8</c:v>
                </c:pt>
                <c:pt idx="596">
                  <c:v>29.85</c:v>
                </c:pt>
                <c:pt idx="597">
                  <c:v>29.9</c:v>
                </c:pt>
              </c:numCache>
            </c:numRef>
          </c:xVal>
          <c:yVal>
            <c:numRef>
              <c:f>'for plots'!$P$5:$P$602</c:f>
              <c:numCache>
                <c:formatCode>0.00E+00</c:formatCode>
                <c:ptCount val="598"/>
                <c:pt idx="0">
                  <c:v>-0.20336480000000001</c:v>
                </c:pt>
                <c:pt idx="1">
                  <c:v>-0.2629995</c:v>
                </c:pt>
                <c:pt idx="2">
                  <c:v>-0.25925800000000004</c:v>
                </c:pt>
                <c:pt idx="3">
                  <c:v>-0.26968190000000003</c:v>
                </c:pt>
                <c:pt idx="4">
                  <c:v>-0.27498360000000011</c:v>
                </c:pt>
                <c:pt idx="5">
                  <c:v>-0.27999110000000005</c:v>
                </c:pt>
                <c:pt idx="6">
                  <c:v>-0.28560970000000002</c:v>
                </c:pt>
                <c:pt idx="7">
                  <c:v>-0.28936080000000008</c:v>
                </c:pt>
                <c:pt idx="8">
                  <c:v>-0.29060220000000003</c:v>
                </c:pt>
                <c:pt idx="9">
                  <c:v>-0.29062800000000005</c:v>
                </c:pt>
                <c:pt idx="10">
                  <c:v>-0.29041470000000014</c:v>
                </c:pt>
                <c:pt idx="11">
                  <c:v>-0.28817470000000006</c:v>
                </c:pt>
                <c:pt idx="12">
                  <c:v>-0.28488830000000009</c:v>
                </c:pt>
                <c:pt idx="13">
                  <c:v>-0.28030010000000005</c:v>
                </c:pt>
                <c:pt idx="14">
                  <c:v>-0.27478230000000003</c:v>
                </c:pt>
                <c:pt idx="15">
                  <c:v>-0.26785990000000004</c:v>
                </c:pt>
                <c:pt idx="16">
                  <c:v>-0.25840000000000002</c:v>
                </c:pt>
                <c:pt idx="17">
                  <c:v>-0.24763640000000003</c:v>
                </c:pt>
                <c:pt idx="18">
                  <c:v>-0.23306610000000003</c:v>
                </c:pt>
                <c:pt idx="19">
                  <c:v>-0.21420350000000002</c:v>
                </c:pt>
                <c:pt idx="20">
                  <c:v>-0.19235389999999997</c:v>
                </c:pt>
                <c:pt idx="21">
                  <c:v>-0.16315369999999998</c:v>
                </c:pt>
                <c:pt idx="22">
                  <c:v>-0.12360570000000003</c:v>
                </c:pt>
                <c:pt idx="23">
                  <c:v>-7.2967050000000019E-2</c:v>
                </c:pt>
                <c:pt idx="24">
                  <c:v>-6.1585310000000001E-3</c:v>
                </c:pt>
                <c:pt idx="25">
                  <c:v>7.5523019999999996E-2</c:v>
                </c:pt>
                <c:pt idx="26">
                  <c:v>0.17103040000000003</c:v>
                </c:pt>
                <c:pt idx="27">
                  <c:v>0.2678678000000001</c:v>
                </c:pt>
                <c:pt idx="28">
                  <c:v>0.34525330000000004</c:v>
                </c:pt>
                <c:pt idx="29">
                  <c:v>0.3927037000000001</c:v>
                </c:pt>
                <c:pt idx="30">
                  <c:v>0.40841410000000006</c:v>
                </c:pt>
                <c:pt idx="31">
                  <c:v>0.4078231000000001</c:v>
                </c:pt>
                <c:pt idx="32">
                  <c:v>0.40019080000000001</c:v>
                </c:pt>
                <c:pt idx="33">
                  <c:v>0.39068180000000008</c:v>
                </c:pt>
                <c:pt idx="34">
                  <c:v>0.37991210000000009</c:v>
                </c:pt>
                <c:pt idx="35">
                  <c:v>0.36836010000000008</c:v>
                </c:pt>
                <c:pt idx="36">
                  <c:v>0.34947280000000008</c:v>
                </c:pt>
                <c:pt idx="37">
                  <c:v>0.32754080000000008</c:v>
                </c:pt>
                <c:pt idx="38">
                  <c:v>0.30178590000000005</c:v>
                </c:pt>
                <c:pt idx="39">
                  <c:v>0.27151890000000006</c:v>
                </c:pt>
                <c:pt idx="40">
                  <c:v>0.23411840000000003</c:v>
                </c:pt>
                <c:pt idx="41">
                  <c:v>0.19539730000000002</c:v>
                </c:pt>
                <c:pt idx="42">
                  <c:v>0.15642270000000003</c:v>
                </c:pt>
                <c:pt idx="43">
                  <c:v>0.11897640000000001</c:v>
                </c:pt>
                <c:pt idx="44">
                  <c:v>8.3487390000000009E-2</c:v>
                </c:pt>
                <c:pt idx="45">
                  <c:v>5.0935170000000002E-2</c:v>
                </c:pt>
                <c:pt idx="46">
                  <c:v>2.1307540000000003E-2</c:v>
                </c:pt>
                <c:pt idx="47">
                  <c:v>-4.9361590000000007E-3</c:v>
                </c:pt>
                <c:pt idx="48">
                  <c:v>-2.7551170000000007E-2</c:v>
                </c:pt>
                <c:pt idx="49">
                  <c:v>-4.5189159999999985E-2</c:v>
                </c:pt>
                <c:pt idx="50">
                  <c:v>-6.2189460000000009E-2</c:v>
                </c:pt>
                <c:pt idx="51">
                  <c:v>-7.591987E-2</c:v>
                </c:pt>
                <c:pt idx="52">
                  <c:v>-8.6229699999999992E-2</c:v>
                </c:pt>
                <c:pt idx="53">
                  <c:v>-9.5699800000000015E-2</c:v>
                </c:pt>
                <c:pt idx="54">
                  <c:v>-0.10363319999999999</c:v>
                </c:pt>
                <c:pt idx="55">
                  <c:v>-0.1113031</c:v>
                </c:pt>
                <c:pt idx="56">
                  <c:v>-0.11764719999999998</c:v>
                </c:pt>
                <c:pt idx="57">
                  <c:v>-0.1209871</c:v>
                </c:pt>
                <c:pt idx="58">
                  <c:v>-0.1281369</c:v>
                </c:pt>
                <c:pt idx="59">
                  <c:v>-0.13197900000000001</c:v>
                </c:pt>
                <c:pt idx="60">
                  <c:v>-0.13209430000000003</c:v>
                </c:pt>
                <c:pt idx="61">
                  <c:v>-0.13203340000000002</c:v>
                </c:pt>
                <c:pt idx="62">
                  <c:v>-0.13323119999999999</c:v>
                </c:pt>
                <c:pt idx="63">
                  <c:v>-0.13101230000000003</c:v>
                </c:pt>
                <c:pt idx="64">
                  <c:v>-0.13069259999999996</c:v>
                </c:pt>
                <c:pt idx="65">
                  <c:v>-0.1287778</c:v>
                </c:pt>
                <c:pt idx="66">
                  <c:v>-0.1273369</c:v>
                </c:pt>
                <c:pt idx="67">
                  <c:v>-0.12481600000000001</c:v>
                </c:pt>
                <c:pt idx="68">
                  <c:v>-0.12195660000000001</c:v>
                </c:pt>
                <c:pt idx="69">
                  <c:v>-0.11889010000000001</c:v>
                </c:pt>
                <c:pt idx="70">
                  <c:v>-0.11522499999999999</c:v>
                </c:pt>
                <c:pt idx="71">
                  <c:v>-0.10950180000000001</c:v>
                </c:pt>
                <c:pt idx="72">
                  <c:v>-0.10533020000000001</c:v>
                </c:pt>
                <c:pt idx="73">
                  <c:v>-0.10008670000000001</c:v>
                </c:pt>
                <c:pt idx="74">
                  <c:v>-9.3233150000000001E-2</c:v>
                </c:pt>
                <c:pt idx="75">
                  <c:v>-8.8515680000000055E-2</c:v>
                </c:pt>
                <c:pt idx="76">
                  <c:v>-8.2614500000000021E-2</c:v>
                </c:pt>
                <c:pt idx="77">
                  <c:v>-7.8851320000000003E-2</c:v>
                </c:pt>
                <c:pt idx="78">
                  <c:v>-7.3198680000000016E-2</c:v>
                </c:pt>
                <c:pt idx="79">
                  <c:v>-6.7397470000000015E-2</c:v>
                </c:pt>
                <c:pt idx="80">
                  <c:v>-6.4724729999999994E-2</c:v>
                </c:pt>
                <c:pt idx="81">
                  <c:v>-5.7891580000000005E-2</c:v>
                </c:pt>
                <c:pt idx="82">
                  <c:v>-5.6380029999999998E-2</c:v>
                </c:pt>
                <c:pt idx="83">
                  <c:v>-5.5087940000000009E-2</c:v>
                </c:pt>
                <c:pt idx="84">
                  <c:v>-4.9253459999999999E-2</c:v>
                </c:pt>
                <c:pt idx="85">
                  <c:v>-4.9088449999999999E-2</c:v>
                </c:pt>
                <c:pt idx="86">
                  <c:v>-4.6984209999999992E-2</c:v>
                </c:pt>
                <c:pt idx="87">
                  <c:v>-4.5895760000000008E-2</c:v>
                </c:pt>
                <c:pt idx="88">
                  <c:v>-4.6301030000000007E-2</c:v>
                </c:pt>
                <c:pt idx="89">
                  <c:v>-4.5064319999999998E-2</c:v>
                </c:pt>
                <c:pt idx="90">
                  <c:v>-4.4950030000000009E-2</c:v>
                </c:pt>
                <c:pt idx="91">
                  <c:v>-4.7058089999999997E-2</c:v>
                </c:pt>
                <c:pt idx="92">
                  <c:v>-4.6949319999999996E-2</c:v>
                </c:pt>
                <c:pt idx="93">
                  <c:v>-4.804141E-2</c:v>
                </c:pt>
                <c:pt idx="94">
                  <c:v>-5.2775440000000007E-2</c:v>
                </c:pt>
                <c:pt idx="95">
                  <c:v>-5.7249579999999994E-2</c:v>
                </c:pt>
                <c:pt idx="96">
                  <c:v>-5.7312480000000013E-2</c:v>
                </c:pt>
                <c:pt idx="97">
                  <c:v>-5.8464540000000002E-2</c:v>
                </c:pt>
                <c:pt idx="98">
                  <c:v>-6.1849249999999995E-2</c:v>
                </c:pt>
                <c:pt idx="99">
                  <c:v>-6.3260869999999997E-2</c:v>
                </c:pt>
                <c:pt idx="100">
                  <c:v>-6.2438090000000016E-2</c:v>
                </c:pt>
                <c:pt idx="101">
                  <c:v>-6.1183319999999992E-2</c:v>
                </c:pt>
                <c:pt idx="102">
                  <c:v>-6.2582079999999998E-2</c:v>
                </c:pt>
                <c:pt idx="103">
                  <c:v>-6.1355779999999999E-2</c:v>
                </c:pt>
                <c:pt idx="104">
                  <c:v>-5.8780280000000004E-2</c:v>
                </c:pt>
                <c:pt idx="105">
                  <c:v>-6.2179539999999998E-2</c:v>
                </c:pt>
                <c:pt idx="106">
                  <c:v>-5.6415720000000009E-2</c:v>
                </c:pt>
                <c:pt idx="107">
                  <c:v>-5.4360169999999999E-2</c:v>
                </c:pt>
                <c:pt idx="108">
                  <c:v>-4.7947759999999992E-2</c:v>
                </c:pt>
                <c:pt idx="109">
                  <c:v>-4.4043789999999999E-2</c:v>
                </c:pt>
                <c:pt idx="110">
                  <c:v>-3.842802E-2</c:v>
                </c:pt>
                <c:pt idx="111">
                  <c:v>-3.5041200000000008E-2</c:v>
                </c:pt>
                <c:pt idx="112">
                  <c:v>-2.5976010000000004E-2</c:v>
                </c:pt>
                <c:pt idx="113">
                  <c:v>-2.3165429999999997E-2</c:v>
                </c:pt>
                <c:pt idx="114">
                  <c:v>-1.2591209999999999E-2</c:v>
                </c:pt>
                <c:pt idx="115">
                  <c:v>-5.2111670000000018E-3</c:v>
                </c:pt>
                <c:pt idx="116">
                  <c:v>6.4003470000000018E-4</c:v>
                </c:pt>
                <c:pt idx="117">
                  <c:v>7.585322000000002E-3</c:v>
                </c:pt>
                <c:pt idx="118">
                  <c:v>1.4783770000000002E-2</c:v>
                </c:pt>
                <c:pt idx="119">
                  <c:v>1.8724810000000001E-2</c:v>
                </c:pt>
                <c:pt idx="120">
                  <c:v>2.6248230000000004E-2</c:v>
                </c:pt>
                <c:pt idx="121">
                  <c:v>3.5436140000000005E-2</c:v>
                </c:pt>
                <c:pt idx="122">
                  <c:v>3.7546940000000008E-2</c:v>
                </c:pt>
                <c:pt idx="123">
                  <c:v>4.4802930000000012E-2</c:v>
                </c:pt>
                <c:pt idx="124">
                  <c:v>4.604450999999999E-2</c:v>
                </c:pt>
                <c:pt idx="125">
                  <c:v>4.9427030000000004E-2</c:v>
                </c:pt>
                <c:pt idx="126">
                  <c:v>5.3780550000000003E-2</c:v>
                </c:pt>
                <c:pt idx="127">
                  <c:v>6.0944920000000007E-2</c:v>
                </c:pt>
                <c:pt idx="128">
                  <c:v>6.0199750000000003E-2</c:v>
                </c:pt>
                <c:pt idx="129">
                  <c:v>6.35791E-2</c:v>
                </c:pt>
                <c:pt idx="130">
                  <c:v>6.3387349999999995E-2</c:v>
                </c:pt>
                <c:pt idx="131">
                  <c:v>6.5910839999999998E-2</c:v>
                </c:pt>
                <c:pt idx="132">
                  <c:v>6.4130789999999993E-2</c:v>
                </c:pt>
                <c:pt idx="133">
                  <c:v>6.5858879999999995E-2</c:v>
                </c:pt>
                <c:pt idx="134">
                  <c:v>6.5912940000000017E-2</c:v>
                </c:pt>
                <c:pt idx="135">
                  <c:v>6.7201419999999998E-2</c:v>
                </c:pt>
                <c:pt idx="136">
                  <c:v>6.5678509999999996E-2</c:v>
                </c:pt>
                <c:pt idx="137">
                  <c:v>6.3705200000000003E-2</c:v>
                </c:pt>
                <c:pt idx="138">
                  <c:v>6.3557779999999994E-2</c:v>
                </c:pt>
                <c:pt idx="139">
                  <c:v>6.3582299999999994E-2</c:v>
                </c:pt>
                <c:pt idx="140">
                  <c:v>6.326706E-2</c:v>
                </c:pt>
                <c:pt idx="141">
                  <c:v>6.3807420000000017E-2</c:v>
                </c:pt>
                <c:pt idx="142">
                  <c:v>5.6193940000000005E-2</c:v>
                </c:pt>
                <c:pt idx="143">
                  <c:v>5.5827230000000005E-2</c:v>
                </c:pt>
                <c:pt idx="144">
                  <c:v>5.197878999999999E-2</c:v>
                </c:pt>
                <c:pt idx="145">
                  <c:v>5.3171690000000001E-2</c:v>
                </c:pt>
                <c:pt idx="146">
                  <c:v>5.4002270000000005E-2</c:v>
                </c:pt>
                <c:pt idx="147">
                  <c:v>5.292885E-2</c:v>
                </c:pt>
                <c:pt idx="148">
                  <c:v>4.9654680000000007E-2</c:v>
                </c:pt>
                <c:pt idx="149">
                  <c:v>4.9996670000000021E-2</c:v>
                </c:pt>
                <c:pt idx="150">
                  <c:v>4.7252959999999997E-2</c:v>
                </c:pt>
                <c:pt idx="151">
                  <c:v>4.4360320000000016E-2</c:v>
                </c:pt>
                <c:pt idx="152">
                  <c:v>4.1459269999999993E-2</c:v>
                </c:pt>
                <c:pt idx="153">
                  <c:v>4.3665080000000002E-2</c:v>
                </c:pt>
                <c:pt idx="154">
                  <c:v>4.2765300000000006E-2</c:v>
                </c:pt>
                <c:pt idx="155">
                  <c:v>4.0953379999999998E-2</c:v>
                </c:pt>
                <c:pt idx="156">
                  <c:v>3.7244860000000005E-2</c:v>
                </c:pt>
                <c:pt idx="157">
                  <c:v>3.5934569999999999E-2</c:v>
                </c:pt>
                <c:pt idx="158">
                  <c:v>3.9478159999999998E-2</c:v>
                </c:pt>
                <c:pt idx="159">
                  <c:v>3.270108E-2</c:v>
                </c:pt>
                <c:pt idx="160">
                  <c:v>3.2063400000000006E-2</c:v>
                </c:pt>
                <c:pt idx="161">
                  <c:v>2.2261090000000004E-2</c:v>
                </c:pt>
                <c:pt idx="162">
                  <c:v>2.3571519999999999E-2</c:v>
                </c:pt>
                <c:pt idx="163">
                  <c:v>2.4709169999999999E-2</c:v>
                </c:pt>
                <c:pt idx="164">
                  <c:v>2.3692729999999995E-2</c:v>
                </c:pt>
                <c:pt idx="165">
                  <c:v>1.7495839999999999E-2</c:v>
                </c:pt>
                <c:pt idx="166">
                  <c:v>1.327967E-2</c:v>
                </c:pt>
                <c:pt idx="167">
                  <c:v>4.9870250000000008E-3</c:v>
                </c:pt>
                <c:pt idx="168">
                  <c:v>4.588303000000001E-3</c:v>
                </c:pt>
                <c:pt idx="169">
                  <c:v>2.8697480000000001E-3</c:v>
                </c:pt>
                <c:pt idx="170">
                  <c:v>-1.0465330000000001E-3</c:v>
                </c:pt>
                <c:pt idx="171">
                  <c:v>-5.0561000000000009E-3</c:v>
                </c:pt>
                <c:pt idx="172">
                  <c:v>-8.7744540000000027E-3</c:v>
                </c:pt>
                <c:pt idx="173">
                  <c:v>-1.0700460000000002E-2</c:v>
                </c:pt>
                <c:pt idx="174">
                  <c:v>-1.752211E-2</c:v>
                </c:pt>
                <c:pt idx="175">
                  <c:v>-2.2072330000000008E-2</c:v>
                </c:pt>
                <c:pt idx="176">
                  <c:v>-2.7265740000000007E-2</c:v>
                </c:pt>
                <c:pt idx="177">
                  <c:v>-2.7901420000000003E-2</c:v>
                </c:pt>
                <c:pt idx="178">
                  <c:v>-2.9096489999999992E-2</c:v>
                </c:pt>
                <c:pt idx="179">
                  <c:v>-3.6689030000000004E-2</c:v>
                </c:pt>
                <c:pt idx="180">
                  <c:v>-3.9070870000000008E-2</c:v>
                </c:pt>
                <c:pt idx="181">
                  <c:v>-4.1443109999999984E-2</c:v>
                </c:pt>
                <c:pt idx="182">
                  <c:v>-4.2799830000000004E-2</c:v>
                </c:pt>
                <c:pt idx="183">
                  <c:v>-4.2097030000000014E-2</c:v>
                </c:pt>
                <c:pt idx="184">
                  <c:v>-4.4449480000000006E-2</c:v>
                </c:pt>
                <c:pt idx="185">
                  <c:v>-4.5166700000000011E-2</c:v>
                </c:pt>
                <c:pt idx="186">
                  <c:v>-4.7365670000000006E-2</c:v>
                </c:pt>
                <c:pt idx="187">
                  <c:v>-4.4090330000000004E-2</c:v>
                </c:pt>
                <c:pt idx="188">
                  <c:v>-4.4747570000000007E-2</c:v>
                </c:pt>
                <c:pt idx="189">
                  <c:v>-4.3725819999999992E-2</c:v>
                </c:pt>
                <c:pt idx="190">
                  <c:v>-4.1874309999999991E-2</c:v>
                </c:pt>
                <c:pt idx="191">
                  <c:v>-3.8419910000000008E-2</c:v>
                </c:pt>
                <c:pt idx="192">
                  <c:v>-4.0729139999999997E-2</c:v>
                </c:pt>
                <c:pt idx="193">
                  <c:v>-3.6315270000000004E-2</c:v>
                </c:pt>
                <c:pt idx="194">
                  <c:v>-3.6934479999999999E-2</c:v>
                </c:pt>
                <c:pt idx="195">
                  <c:v>-3.8560019999999993E-2</c:v>
                </c:pt>
                <c:pt idx="196">
                  <c:v>-3.2354019999999997E-2</c:v>
                </c:pt>
                <c:pt idx="197">
                  <c:v>-3.321056E-2</c:v>
                </c:pt>
                <c:pt idx="198">
                  <c:v>-2.9230539999999999E-2</c:v>
                </c:pt>
                <c:pt idx="199">
                  <c:v>-2.9190419999999995E-2</c:v>
                </c:pt>
                <c:pt idx="200">
                  <c:v>-2.6729599999999996E-2</c:v>
                </c:pt>
                <c:pt idx="201">
                  <c:v>-2.3551030000000001E-2</c:v>
                </c:pt>
                <c:pt idx="202">
                  <c:v>-2.1325390000000003E-2</c:v>
                </c:pt>
                <c:pt idx="203">
                  <c:v>-1.9923150000000004E-2</c:v>
                </c:pt>
                <c:pt idx="204">
                  <c:v>-2.0285940000000002E-2</c:v>
                </c:pt>
                <c:pt idx="205">
                  <c:v>-1.5793970000000001E-2</c:v>
                </c:pt>
                <c:pt idx="206">
                  <c:v>-1.6388080000000003E-2</c:v>
                </c:pt>
                <c:pt idx="207">
                  <c:v>-1.583325E-2</c:v>
                </c:pt>
                <c:pt idx="208">
                  <c:v>-1.402956E-2</c:v>
                </c:pt>
                <c:pt idx="209">
                  <c:v>-1.473441E-2</c:v>
                </c:pt>
                <c:pt idx="210">
                  <c:v>-1.3916750000000002E-2</c:v>
                </c:pt>
                <c:pt idx="211">
                  <c:v>-1.418676E-2</c:v>
                </c:pt>
                <c:pt idx="212">
                  <c:v>-1.4092389999999998E-2</c:v>
                </c:pt>
                <c:pt idx="213">
                  <c:v>-1.503644E-2</c:v>
                </c:pt>
                <c:pt idx="214">
                  <c:v>-1.5442800000000003E-2</c:v>
                </c:pt>
                <c:pt idx="215">
                  <c:v>-1.5434550000000002E-2</c:v>
                </c:pt>
                <c:pt idx="216">
                  <c:v>-1.653841E-2</c:v>
                </c:pt>
                <c:pt idx="217">
                  <c:v>-1.5420380000000003E-2</c:v>
                </c:pt>
                <c:pt idx="218">
                  <c:v>-1.6540510000000005E-2</c:v>
                </c:pt>
                <c:pt idx="219">
                  <c:v>-1.8181930000000002E-2</c:v>
                </c:pt>
                <c:pt idx="220">
                  <c:v>-1.2645389999999999E-2</c:v>
                </c:pt>
                <c:pt idx="221">
                  <c:v>-1.3699950000000001E-2</c:v>
                </c:pt>
                <c:pt idx="222">
                  <c:v>-1.3201760000000002E-2</c:v>
                </c:pt>
                <c:pt idx="223">
                  <c:v>-1.4359949999999998E-2</c:v>
                </c:pt>
                <c:pt idx="224">
                  <c:v>-1.1347680000000001E-2</c:v>
                </c:pt>
                <c:pt idx="225">
                  <c:v>-1.1541190000000003E-2</c:v>
                </c:pt>
                <c:pt idx="226">
                  <c:v>-7.4227900000000012E-3</c:v>
                </c:pt>
                <c:pt idx="227">
                  <c:v>-9.5603020000000014E-3</c:v>
                </c:pt>
                <c:pt idx="228">
                  <c:v>-4.7098730000000007E-3</c:v>
                </c:pt>
                <c:pt idx="229">
                  <c:v>-6.1348799999999997E-3</c:v>
                </c:pt>
                <c:pt idx="230">
                  <c:v>-4.4399130000000018E-4</c:v>
                </c:pt>
                <c:pt idx="231">
                  <c:v>2.297520000000001E-5</c:v>
                </c:pt>
                <c:pt idx="232">
                  <c:v>1.1149619999999999E-3</c:v>
                </c:pt>
                <c:pt idx="233">
                  <c:v>4.6900229999999998E-3</c:v>
                </c:pt>
                <c:pt idx="234">
                  <c:v>8.6470390000000005E-3</c:v>
                </c:pt>
                <c:pt idx="235">
                  <c:v>1.1553300000000001E-2</c:v>
                </c:pt>
                <c:pt idx="236">
                  <c:v>1.6771830000000001E-2</c:v>
                </c:pt>
                <c:pt idx="237">
                  <c:v>1.4938170000000001E-2</c:v>
                </c:pt>
                <c:pt idx="238">
                  <c:v>1.723744E-2</c:v>
                </c:pt>
                <c:pt idx="239">
                  <c:v>1.9100060000000002E-2</c:v>
                </c:pt>
                <c:pt idx="240">
                  <c:v>2.4128829999999997E-2</c:v>
                </c:pt>
                <c:pt idx="241">
                  <c:v>2.6788429999999995E-2</c:v>
                </c:pt>
                <c:pt idx="242">
                  <c:v>2.7494310000000008E-2</c:v>
                </c:pt>
                <c:pt idx="243">
                  <c:v>2.733124000000001E-2</c:v>
                </c:pt>
                <c:pt idx="244">
                  <c:v>2.9799019999999999E-2</c:v>
                </c:pt>
                <c:pt idx="245">
                  <c:v>3.4531610000000004E-2</c:v>
                </c:pt>
                <c:pt idx="246">
                  <c:v>3.3917650000000001E-2</c:v>
                </c:pt>
                <c:pt idx="247">
                  <c:v>3.208583000000001E-2</c:v>
                </c:pt>
                <c:pt idx="248">
                  <c:v>3.4922269999999998E-2</c:v>
                </c:pt>
                <c:pt idx="249">
                  <c:v>3.5205010000000009E-2</c:v>
                </c:pt>
                <c:pt idx="250">
                  <c:v>3.3569330000000001E-2</c:v>
                </c:pt>
                <c:pt idx="251">
                  <c:v>3.4944089999999997E-2</c:v>
                </c:pt>
                <c:pt idx="252">
                  <c:v>3.4250450000000002E-2</c:v>
                </c:pt>
                <c:pt idx="253">
                  <c:v>3.6366570000000001E-2</c:v>
                </c:pt>
                <c:pt idx="254">
                  <c:v>3.1933770000000007E-2</c:v>
                </c:pt>
                <c:pt idx="255">
                  <c:v>2.6054460000000002E-2</c:v>
                </c:pt>
                <c:pt idx="256">
                  <c:v>2.9934350000000002E-2</c:v>
                </c:pt>
                <c:pt idx="257">
                  <c:v>2.4120119999999995E-2</c:v>
                </c:pt>
                <c:pt idx="258">
                  <c:v>2.3466469999999996E-2</c:v>
                </c:pt>
                <c:pt idx="259">
                  <c:v>2.7588430000000001E-2</c:v>
                </c:pt>
                <c:pt idx="260">
                  <c:v>1.8076169999999999E-2</c:v>
                </c:pt>
                <c:pt idx="261">
                  <c:v>1.5995420000000003E-2</c:v>
                </c:pt>
                <c:pt idx="262">
                  <c:v>2.3248330000000001E-2</c:v>
                </c:pt>
                <c:pt idx="263">
                  <c:v>1.5098389999999998E-2</c:v>
                </c:pt>
                <c:pt idx="264">
                  <c:v>1.1637939999999999E-2</c:v>
                </c:pt>
                <c:pt idx="265">
                  <c:v>1.451743E-2</c:v>
                </c:pt>
                <c:pt idx="266">
                  <c:v>1.14942E-2</c:v>
                </c:pt>
                <c:pt idx="267">
                  <c:v>8.3199240000000011E-3</c:v>
                </c:pt>
                <c:pt idx="268">
                  <c:v>9.6634890000000043E-3</c:v>
                </c:pt>
                <c:pt idx="269">
                  <c:v>6.1215719999999996E-3</c:v>
                </c:pt>
                <c:pt idx="270">
                  <c:v>6.9416300000000016E-3</c:v>
                </c:pt>
                <c:pt idx="271">
                  <c:v>6.3512520000000008E-3</c:v>
                </c:pt>
                <c:pt idx="272">
                  <c:v>5.7157030000000008E-3</c:v>
                </c:pt>
                <c:pt idx="273">
                  <c:v>1.1637660000000001E-3</c:v>
                </c:pt>
                <c:pt idx="274">
                  <c:v>1.9231330000000003E-3</c:v>
                </c:pt>
                <c:pt idx="275">
                  <c:v>1.9970080000000006E-3</c:v>
                </c:pt>
                <c:pt idx="276">
                  <c:v>-1.0262890000000001E-3</c:v>
                </c:pt>
                <c:pt idx="277">
                  <c:v>-3.0233520000000004E-3</c:v>
                </c:pt>
                <c:pt idx="278">
                  <c:v>1.1410000000000003E-3</c:v>
                </c:pt>
                <c:pt idx="279">
                  <c:v>-1.7646570000000004E-3</c:v>
                </c:pt>
                <c:pt idx="280">
                  <c:v>-2.4863479999999998E-3</c:v>
                </c:pt>
                <c:pt idx="281">
                  <c:v>-4.8034460000000011E-3</c:v>
                </c:pt>
                <c:pt idx="282">
                  <c:v>-3.7982650000000003E-3</c:v>
                </c:pt>
                <c:pt idx="283">
                  <c:v>-3.1592600000000001E-3</c:v>
                </c:pt>
                <c:pt idx="284">
                  <c:v>-6.3619050000000002E-3</c:v>
                </c:pt>
                <c:pt idx="285">
                  <c:v>-4.4325620000000019E-3</c:v>
                </c:pt>
                <c:pt idx="286">
                  <c:v>-2.0202100000000006E-3</c:v>
                </c:pt>
                <c:pt idx="287">
                  <c:v>-5.3575070000000001E-3</c:v>
                </c:pt>
                <c:pt idx="288">
                  <c:v>-7.4498160000000006E-3</c:v>
                </c:pt>
                <c:pt idx="289">
                  <c:v>-3.7317910000000004E-3</c:v>
                </c:pt>
                <c:pt idx="290">
                  <c:v>-4.0120210000000002E-3</c:v>
                </c:pt>
                <c:pt idx="291">
                  <c:v>-5.9167570000000008E-3</c:v>
                </c:pt>
                <c:pt idx="292">
                  <c:v>-6.508072000000001E-3</c:v>
                </c:pt>
                <c:pt idx="293">
                  <c:v>-9.6355970000000044E-3</c:v>
                </c:pt>
                <c:pt idx="294">
                  <c:v>-4.4932220000000007E-3</c:v>
                </c:pt>
                <c:pt idx="295">
                  <c:v>-8.1618210000000014E-3</c:v>
                </c:pt>
                <c:pt idx="296">
                  <c:v>-1.0492209999999998E-2</c:v>
                </c:pt>
                <c:pt idx="297">
                  <c:v>-1.065673E-2</c:v>
                </c:pt>
                <c:pt idx="298">
                  <c:v>-7.872775000000002E-3</c:v>
                </c:pt>
                <c:pt idx="299">
                  <c:v>-7.863419E-3</c:v>
                </c:pt>
                <c:pt idx="300">
                  <c:v>-7.8933530000000023E-3</c:v>
                </c:pt>
                <c:pt idx="301">
                  <c:v>-1.5376929999999999E-2</c:v>
                </c:pt>
                <c:pt idx="302">
                  <c:v>-1.3857410000000001E-2</c:v>
                </c:pt>
                <c:pt idx="303">
                  <c:v>-1.6002570000000004E-2</c:v>
                </c:pt>
                <c:pt idx="304">
                  <c:v>-1.5104770000000002E-2</c:v>
                </c:pt>
                <c:pt idx="305">
                  <c:v>-1.61472E-2</c:v>
                </c:pt>
                <c:pt idx="306">
                  <c:v>-1.1918339999999999E-2</c:v>
                </c:pt>
                <c:pt idx="307">
                  <c:v>-1.3494280000000001E-2</c:v>
                </c:pt>
                <c:pt idx="308">
                  <c:v>-1.8995560000000005E-2</c:v>
                </c:pt>
                <c:pt idx="309">
                  <c:v>-1.7356659999999999E-2</c:v>
                </c:pt>
                <c:pt idx="310">
                  <c:v>-1.9040820000000003E-2</c:v>
                </c:pt>
                <c:pt idx="311">
                  <c:v>-1.7411010000000001E-2</c:v>
                </c:pt>
                <c:pt idx="312">
                  <c:v>-1.8080840000000001E-2</c:v>
                </c:pt>
                <c:pt idx="313">
                  <c:v>-1.8009720000000003E-2</c:v>
                </c:pt>
                <c:pt idx="314">
                  <c:v>-1.700221E-2</c:v>
                </c:pt>
                <c:pt idx="315">
                  <c:v>-1.6375799999999999E-2</c:v>
                </c:pt>
                <c:pt idx="316">
                  <c:v>-1.8670990000000002E-2</c:v>
                </c:pt>
                <c:pt idx="317">
                  <c:v>-1.4580450000000002E-2</c:v>
                </c:pt>
                <c:pt idx="318">
                  <c:v>-1.515271E-2</c:v>
                </c:pt>
                <c:pt idx="319">
                  <c:v>-1.3621299999999999E-2</c:v>
                </c:pt>
                <c:pt idx="320">
                  <c:v>-1.5374609999999999E-2</c:v>
                </c:pt>
                <c:pt idx="321">
                  <c:v>-1.0037639999999997E-2</c:v>
                </c:pt>
                <c:pt idx="322">
                  <c:v>-1.3140650000000002E-2</c:v>
                </c:pt>
                <c:pt idx="323">
                  <c:v>-1.6514450000000003E-2</c:v>
                </c:pt>
                <c:pt idx="324">
                  <c:v>-1.56577E-2</c:v>
                </c:pt>
                <c:pt idx="325">
                  <c:v>-1.3823520000000004E-2</c:v>
                </c:pt>
                <c:pt idx="326">
                  <c:v>-1.46243E-2</c:v>
                </c:pt>
                <c:pt idx="327">
                  <c:v>-1.3830920000000002E-2</c:v>
                </c:pt>
                <c:pt idx="328">
                  <c:v>-7.3851830000000009E-3</c:v>
                </c:pt>
                <c:pt idx="329">
                  <c:v>-1.1595420000000002E-2</c:v>
                </c:pt>
                <c:pt idx="330">
                  <c:v>-9.5519370000000051E-3</c:v>
                </c:pt>
                <c:pt idx="331">
                  <c:v>-1.293092E-2</c:v>
                </c:pt>
                <c:pt idx="332">
                  <c:v>-7.9503640000000014E-3</c:v>
                </c:pt>
                <c:pt idx="333">
                  <c:v>-4.475678000000002E-3</c:v>
                </c:pt>
                <c:pt idx="334">
                  <c:v>-8.4538930000000023E-3</c:v>
                </c:pt>
                <c:pt idx="335">
                  <c:v>-5.1980560000000004E-3</c:v>
                </c:pt>
                <c:pt idx="336">
                  <c:v>-8.9276840000000017E-3</c:v>
                </c:pt>
                <c:pt idx="337">
                  <c:v>-2.3820949999999999E-3</c:v>
                </c:pt>
                <c:pt idx="338">
                  <c:v>-1.9140150000000005E-3</c:v>
                </c:pt>
                <c:pt idx="339">
                  <c:v>1.4718380000000001E-3</c:v>
                </c:pt>
                <c:pt idx="340">
                  <c:v>2.2595550000000003E-3</c:v>
                </c:pt>
                <c:pt idx="341">
                  <c:v>4.3757259999999999E-3</c:v>
                </c:pt>
                <c:pt idx="342">
                  <c:v>5.6653169999999987E-3</c:v>
                </c:pt>
                <c:pt idx="343">
                  <c:v>7.2552620000000017E-4</c:v>
                </c:pt>
                <c:pt idx="344">
                  <c:v>7.2815290000000019E-3</c:v>
                </c:pt>
                <c:pt idx="345">
                  <c:v>4.8237130000000003E-3</c:v>
                </c:pt>
                <c:pt idx="346">
                  <c:v>7.9643500000000002E-3</c:v>
                </c:pt>
                <c:pt idx="347">
                  <c:v>4.0107130000000008E-3</c:v>
                </c:pt>
                <c:pt idx="348">
                  <c:v>1.1259959999999999E-2</c:v>
                </c:pt>
                <c:pt idx="349">
                  <c:v>8.1060880000000026E-3</c:v>
                </c:pt>
                <c:pt idx="350">
                  <c:v>8.7505730000000028E-3</c:v>
                </c:pt>
                <c:pt idx="351">
                  <c:v>7.1874749999999996E-3</c:v>
                </c:pt>
                <c:pt idx="352">
                  <c:v>1.1068620000000001E-2</c:v>
                </c:pt>
                <c:pt idx="353">
                  <c:v>1.651466E-2</c:v>
                </c:pt>
                <c:pt idx="354">
                  <c:v>1.9853820000000005E-2</c:v>
                </c:pt>
                <c:pt idx="355">
                  <c:v>1.4762259999999999E-2</c:v>
                </c:pt>
                <c:pt idx="356">
                  <c:v>1.6882140000000004E-2</c:v>
                </c:pt>
                <c:pt idx="357">
                  <c:v>1.6747160000000004E-2</c:v>
                </c:pt>
                <c:pt idx="358">
                  <c:v>1.9460490000000004E-2</c:v>
                </c:pt>
                <c:pt idx="359">
                  <c:v>1.5037219999999999E-2</c:v>
                </c:pt>
                <c:pt idx="360">
                  <c:v>1.8340570000000004E-2</c:v>
                </c:pt>
                <c:pt idx="361">
                  <c:v>1.3723810000000003E-2</c:v>
                </c:pt>
                <c:pt idx="362">
                  <c:v>1.5281070000000002E-2</c:v>
                </c:pt>
                <c:pt idx="363">
                  <c:v>2.0589950000000003E-2</c:v>
                </c:pt>
                <c:pt idx="364">
                  <c:v>1.8432630000000002E-2</c:v>
                </c:pt>
                <c:pt idx="365">
                  <c:v>1.1166030000000002E-2</c:v>
                </c:pt>
                <c:pt idx="366">
                  <c:v>1.6287949999999999E-2</c:v>
                </c:pt>
                <c:pt idx="367">
                  <c:v>1.77778E-2</c:v>
                </c:pt>
                <c:pt idx="368">
                  <c:v>1.7775430000000002E-2</c:v>
                </c:pt>
                <c:pt idx="369">
                  <c:v>1.8843160000000005E-2</c:v>
                </c:pt>
                <c:pt idx="370">
                  <c:v>1.5195190000000001E-2</c:v>
                </c:pt>
                <c:pt idx="371">
                  <c:v>1.485859E-2</c:v>
                </c:pt>
                <c:pt idx="372">
                  <c:v>1.7639769999999999E-2</c:v>
                </c:pt>
                <c:pt idx="373">
                  <c:v>1.6943820000000002E-2</c:v>
                </c:pt>
                <c:pt idx="374">
                  <c:v>1.5145200000000001E-2</c:v>
                </c:pt>
                <c:pt idx="375">
                  <c:v>1.0971170000000002E-2</c:v>
                </c:pt>
                <c:pt idx="376">
                  <c:v>1.535774E-2</c:v>
                </c:pt>
                <c:pt idx="377">
                  <c:v>1.4283199999999999E-2</c:v>
                </c:pt>
                <c:pt idx="378">
                  <c:v>5.8282980000000009E-3</c:v>
                </c:pt>
                <c:pt idx="379">
                  <c:v>7.5498370000000011E-3</c:v>
                </c:pt>
                <c:pt idx="380">
                  <c:v>4.4261900000000009E-3</c:v>
                </c:pt>
                <c:pt idx="381">
                  <c:v>6.3426000000000012E-3</c:v>
                </c:pt>
                <c:pt idx="382">
                  <c:v>6.2699500000000007E-3</c:v>
                </c:pt>
                <c:pt idx="383">
                  <c:v>5.9473149999999999E-3</c:v>
                </c:pt>
                <c:pt idx="384">
                  <c:v>1.9976560000000004E-3</c:v>
                </c:pt>
                <c:pt idx="385">
                  <c:v>6.3364590000000017E-3</c:v>
                </c:pt>
                <c:pt idx="386">
                  <c:v>4.0885180000000002E-3</c:v>
                </c:pt>
                <c:pt idx="387">
                  <c:v>2.0901610000000005E-3</c:v>
                </c:pt>
                <c:pt idx="388">
                  <c:v>-4.0122660000000012E-4</c:v>
                </c:pt>
                <c:pt idx="389">
                  <c:v>-2.1648680000000003E-3</c:v>
                </c:pt>
                <c:pt idx="390">
                  <c:v>-3.4002429999999998E-3</c:v>
                </c:pt>
                <c:pt idx="391">
                  <c:v>-8.4260860000000028E-3</c:v>
                </c:pt>
                <c:pt idx="392">
                  <c:v>7.0265379999999997E-4</c:v>
                </c:pt>
                <c:pt idx="393">
                  <c:v>-3.3697470000000002E-3</c:v>
                </c:pt>
                <c:pt idx="394">
                  <c:v>-3.5568570000000001E-3</c:v>
                </c:pt>
                <c:pt idx="395">
                  <c:v>-3.0179280000000005E-3</c:v>
                </c:pt>
                <c:pt idx="396">
                  <c:v>-6.1731720000000011E-3</c:v>
                </c:pt>
                <c:pt idx="397">
                  <c:v>-9.245910999999999E-3</c:v>
                </c:pt>
                <c:pt idx="398">
                  <c:v>-6.7082150000000009E-3</c:v>
                </c:pt>
                <c:pt idx="399">
                  <c:v>-7.7326540000000011E-3</c:v>
                </c:pt>
                <c:pt idx="400">
                  <c:v>-4.9422080000000018E-3</c:v>
                </c:pt>
                <c:pt idx="401">
                  <c:v>-1.3449750000000002E-2</c:v>
                </c:pt>
                <c:pt idx="402">
                  <c:v>-8.2140980000000013E-3</c:v>
                </c:pt>
                <c:pt idx="403">
                  <c:v>-1.0038109999999999E-2</c:v>
                </c:pt>
                <c:pt idx="404">
                  <c:v>-6.9779569999999999E-3</c:v>
                </c:pt>
                <c:pt idx="405">
                  <c:v>-9.5134370000000048E-3</c:v>
                </c:pt>
                <c:pt idx="406">
                  <c:v>-9.0554820000000053E-3</c:v>
                </c:pt>
                <c:pt idx="407">
                  <c:v>-1.280161E-2</c:v>
                </c:pt>
                <c:pt idx="408">
                  <c:v>-1.5653130000000001E-2</c:v>
                </c:pt>
                <c:pt idx="409">
                  <c:v>-1.4593699999999998E-2</c:v>
                </c:pt>
                <c:pt idx="410">
                  <c:v>-1.1100050000000002E-2</c:v>
                </c:pt>
                <c:pt idx="411">
                  <c:v>-1.3394150000000002E-2</c:v>
                </c:pt>
                <c:pt idx="412">
                  <c:v>-1.4355909999999998E-2</c:v>
                </c:pt>
                <c:pt idx="413">
                  <c:v>-1.1853300000000001E-2</c:v>
                </c:pt>
                <c:pt idx="414">
                  <c:v>-1.3735780000000001E-2</c:v>
                </c:pt>
                <c:pt idx="415">
                  <c:v>-1.267805E-2</c:v>
                </c:pt>
                <c:pt idx="416">
                  <c:v>-1.1236420000000002E-2</c:v>
                </c:pt>
                <c:pt idx="417">
                  <c:v>-1.1577259999999999E-2</c:v>
                </c:pt>
                <c:pt idx="418">
                  <c:v>-1.2075919999999999E-2</c:v>
                </c:pt>
                <c:pt idx="419">
                  <c:v>-1.2244720000000001E-2</c:v>
                </c:pt>
                <c:pt idx="420">
                  <c:v>-7.4720400000000018E-3</c:v>
                </c:pt>
                <c:pt idx="421">
                  <c:v>-1.1250030000000001E-2</c:v>
                </c:pt>
                <c:pt idx="422">
                  <c:v>-8.5978680000000016E-3</c:v>
                </c:pt>
                <c:pt idx="423">
                  <c:v>-9.7386570000000013E-3</c:v>
                </c:pt>
                <c:pt idx="424">
                  <c:v>-1.3008870000000002E-2</c:v>
                </c:pt>
                <c:pt idx="425">
                  <c:v>-8.9221710000000013E-3</c:v>
                </c:pt>
                <c:pt idx="426">
                  <c:v>-8.6153280000000002E-3</c:v>
                </c:pt>
                <c:pt idx="427">
                  <c:v>-7.9332160000000016E-3</c:v>
                </c:pt>
                <c:pt idx="428">
                  <c:v>-6.1221649999999989E-3</c:v>
                </c:pt>
                <c:pt idx="429">
                  <c:v>-5.6510930000000011E-3</c:v>
                </c:pt>
                <c:pt idx="430">
                  <c:v>-2.9062239999999998E-3</c:v>
                </c:pt>
                <c:pt idx="431">
                  <c:v>-7.6904249999999999E-3</c:v>
                </c:pt>
                <c:pt idx="432">
                  <c:v>-4.3520219999999997E-3</c:v>
                </c:pt>
                <c:pt idx="433">
                  <c:v>-1.5361980000000001E-3</c:v>
                </c:pt>
                <c:pt idx="434">
                  <c:v>-3.3571390000000003E-3</c:v>
                </c:pt>
                <c:pt idx="435">
                  <c:v>-2.4466130000000002E-4</c:v>
                </c:pt>
                <c:pt idx="436">
                  <c:v>3.7414370000000009E-4</c:v>
                </c:pt>
                <c:pt idx="437">
                  <c:v>1.5738010000000001E-3</c:v>
                </c:pt>
                <c:pt idx="438">
                  <c:v>1.4640570000000005E-4</c:v>
                </c:pt>
                <c:pt idx="439">
                  <c:v>5.0316270000000021E-3</c:v>
                </c:pt>
                <c:pt idx="440">
                  <c:v>1.6862410000000004E-3</c:v>
                </c:pt>
                <c:pt idx="441">
                  <c:v>-5.2418720000000025E-4</c:v>
                </c:pt>
                <c:pt idx="442">
                  <c:v>4.0000069999999999E-3</c:v>
                </c:pt>
                <c:pt idx="443">
                  <c:v>4.547072000000001E-3</c:v>
                </c:pt>
                <c:pt idx="444">
                  <c:v>8.9715780000000026E-3</c:v>
                </c:pt>
                <c:pt idx="445">
                  <c:v>1.1225000000000002E-3</c:v>
                </c:pt>
                <c:pt idx="446">
                  <c:v>4.488525000000001E-3</c:v>
                </c:pt>
                <c:pt idx="447">
                  <c:v>2.5562919999999999E-3</c:v>
                </c:pt>
                <c:pt idx="448">
                  <c:v>7.5449560000000002E-3</c:v>
                </c:pt>
                <c:pt idx="449">
                  <c:v>1.3239969999999999E-3</c:v>
                </c:pt>
                <c:pt idx="450">
                  <c:v>5.50448E-3</c:v>
                </c:pt>
                <c:pt idx="451">
                  <c:v>3.3832430000000002E-3</c:v>
                </c:pt>
                <c:pt idx="452">
                  <c:v>6.3442920000000005E-3</c:v>
                </c:pt>
                <c:pt idx="453">
                  <c:v>8.2079000000000006E-3</c:v>
                </c:pt>
                <c:pt idx="454">
                  <c:v>6.4909270000000005E-3</c:v>
                </c:pt>
                <c:pt idx="455">
                  <c:v>7.3604889999999996E-3</c:v>
                </c:pt>
                <c:pt idx="456">
                  <c:v>1.2920730000000001E-3</c:v>
                </c:pt>
                <c:pt idx="457">
                  <c:v>8.0482849999999988E-3</c:v>
                </c:pt>
                <c:pt idx="458">
                  <c:v>4.2971320000000004E-3</c:v>
                </c:pt>
                <c:pt idx="459">
                  <c:v>3.6239160000000009E-4</c:v>
                </c:pt>
                <c:pt idx="460">
                  <c:v>6.7406630000000018E-4</c:v>
                </c:pt>
                <c:pt idx="461">
                  <c:v>3.6640740000000002E-3</c:v>
                </c:pt>
                <c:pt idx="462">
                  <c:v>4.6113520000000009E-3</c:v>
                </c:pt>
                <c:pt idx="463">
                  <c:v>4.9288440000000008E-3</c:v>
                </c:pt>
                <c:pt idx="464">
                  <c:v>6.5915240000000005E-3</c:v>
                </c:pt>
                <c:pt idx="465">
                  <c:v>6.1685480000000003E-3</c:v>
                </c:pt>
                <c:pt idx="466">
                  <c:v>5.6995079999999998E-3</c:v>
                </c:pt>
                <c:pt idx="467">
                  <c:v>4.5555450000000003E-3</c:v>
                </c:pt>
                <c:pt idx="468">
                  <c:v>-6.4525640000000011E-4</c:v>
                </c:pt>
                <c:pt idx="469">
                  <c:v>4.6095279999999999E-3</c:v>
                </c:pt>
                <c:pt idx="470">
                  <c:v>5.3413830000000008E-3</c:v>
                </c:pt>
                <c:pt idx="471">
                  <c:v>7.6154490000000007E-3</c:v>
                </c:pt>
                <c:pt idx="472">
                  <c:v>1.003171E-3</c:v>
                </c:pt>
                <c:pt idx="473">
                  <c:v>5.191518E-3</c:v>
                </c:pt>
                <c:pt idx="474">
                  <c:v>7.9821690000000025E-3</c:v>
                </c:pt>
                <c:pt idx="475">
                  <c:v>5.478081000000001E-3</c:v>
                </c:pt>
                <c:pt idx="476">
                  <c:v>3.7548640000000006E-3</c:v>
                </c:pt>
                <c:pt idx="477">
                  <c:v>4.5100549999999989E-3</c:v>
                </c:pt>
                <c:pt idx="478">
                  <c:v>2.8890729999999998E-3</c:v>
                </c:pt>
                <c:pt idx="479">
                  <c:v>4.6579879999999992E-3</c:v>
                </c:pt>
                <c:pt idx="480">
                  <c:v>6.1429730000000004E-3</c:v>
                </c:pt>
                <c:pt idx="481">
                  <c:v>5.2772530000000017E-3</c:v>
                </c:pt>
                <c:pt idx="482">
                  <c:v>7.0760550000000012E-3</c:v>
                </c:pt>
                <c:pt idx="483">
                  <c:v>2.8289180000000001E-3</c:v>
                </c:pt>
                <c:pt idx="484">
                  <c:v>1.1930940000000002E-5</c:v>
                </c:pt>
                <c:pt idx="485">
                  <c:v>5.6830140000000003E-4</c:v>
                </c:pt>
                <c:pt idx="486">
                  <c:v>1.2664200000000001E-3</c:v>
                </c:pt>
                <c:pt idx="487">
                  <c:v>2.5679650000000006E-3</c:v>
                </c:pt>
                <c:pt idx="488">
                  <c:v>9.5504740000000032E-3</c:v>
                </c:pt>
                <c:pt idx="489">
                  <c:v>2.9245600000000005E-3</c:v>
                </c:pt>
                <c:pt idx="490">
                  <c:v>1.9310650000000003E-3</c:v>
                </c:pt>
                <c:pt idx="491">
                  <c:v>4.300860000000001E-3</c:v>
                </c:pt>
                <c:pt idx="492">
                  <c:v>4.187263000000001E-3</c:v>
                </c:pt>
                <c:pt idx="493">
                  <c:v>6.238541000000002E-3</c:v>
                </c:pt>
                <c:pt idx="494">
                  <c:v>-2.6212740000000005E-4</c:v>
                </c:pt>
                <c:pt idx="495">
                  <c:v>1.1985320000000004E-3</c:v>
                </c:pt>
                <c:pt idx="496">
                  <c:v>9.6074450000000042E-4</c:v>
                </c:pt>
                <c:pt idx="497">
                  <c:v>-2.3442670000000001E-3</c:v>
                </c:pt>
                <c:pt idx="498">
                  <c:v>5.1509360000000001E-3</c:v>
                </c:pt>
                <c:pt idx="499">
                  <c:v>-7.1420950000000011E-4</c:v>
                </c:pt>
                <c:pt idx="500">
                  <c:v>-1.7536920000000001E-3</c:v>
                </c:pt>
                <c:pt idx="501">
                  <c:v>-6.3608800000000004E-4</c:v>
                </c:pt>
                <c:pt idx="502">
                  <c:v>-5.8225029999999997E-3</c:v>
                </c:pt>
                <c:pt idx="503">
                  <c:v>1.6272410000000002E-3</c:v>
                </c:pt>
                <c:pt idx="504">
                  <c:v>4.1392080000000019E-4</c:v>
                </c:pt>
                <c:pt idx="505">
                  <c:v>-2.7893260000000008E-3</c:v>
                </c:pt>
                <c:pt idx="506">
                  <c:v>-9.2856340000000033E-4</c:v>
                </c:pt>
                <c:pt idx="507">
                  <c:v>-3.1651980000000006E-3</c:v>
                </c:pt>
                <c:pt idx="508">
                  <c:v>-2.03601E-3</c:v>
                </c:pt>
                <c:pt idx="509">
                  <c:v>-5.0911540000000005E-3</c:v>
                </c:pt>
                <c:pt idx="510">
                  <c:v>-4.5306290000000022E-3</c:v>
                </c:pt>
                <c:pt idx="511">
                  <c:v>-3.5812070000000003E-3</c:v>
                </c:pt>
                <c:pt idx="512">
                  <c:v>-8.0263980000000006E-3</c:v>
                </c:pt>
                <c:pt idx="513">
                  <c:v>-7.3416890000000009E-4</c:v>
                </c:pt>
                <c:pt idx="514">
                  <c:v>-2.5197660000000001E-3</c:v>
                </c:pt>
                <c:pt idx="515">
                  <c:v>-6.6912200000000012E-3</c:v>
                </c:pt>
                <c:pt idx="516">
                  <c:v>-8.7132400000000006E-3</c:v>
                </c:pt>
                <c:pt idx="517">
                  <c:v>-7.4356260000000016E-3</c:v>
                </c:pt>
                <c:pt idx="518">
                  <c:v>-4.6470499999999998E-3</c:v>
                </c:pt>
                <c:pt idx="519">
                  <c:v>-3.1984940000000005E-3</c:v>
                </c:pt>
                <c:pt idx="520">
                  <c:v>-9.5426500000000032E-3</c:v>
                </c:pt>
                <c:pt idx="521">
                  <c:v>-8.5912550000000008E-3</c:v>
                </c:pt>
                <c:pt idx="522">
                  <c:v>-3.965937000000001E-3</c:v>
                </c:pt>
                <c:pt idx="523">
                  <c:v>6.6537170000000013E-4</c:v>
                </c:pt>
                <c:pt idx="524">
                  <c:v>-1.4026580000000002E-3</c:v>
                </c:pt>
                <c:pt idx="525">
                  <c:v>-2.6966479999999998E-3</c:v>
                </c:pt>
                <c:pt idx="526">
                  <c:v>-6.810860000000001E-3</c:v>
                </c:pt>
                <c:pt idx="527">
                  <c:v>-5.9047220000000011E-3</c:v>
                </c:pt>
                <c:pt idx="528">
                  <c:v>-4.4691210000000012E-3</c:v>
                </c:pt>
                <c:pt idx="529">
                  <c:v>-2.7602750000000004E-3</c:v>
                </c:pt>
                <c:pt idx="530">
                  <c:v>-4.4711840000000004E-3</c:v>
                </c:pt>
                <c:pt idx="531">
                  <c:v>-1.4177059999999999E-3</c:v>
                </c:pt>
                <c:pt idx="532">
                  <c:v>-4.8774270000000016E-5</c:v>
                </c:pt>
                <c:pt idx="533">
                  <c:v>-3.5057780000000008E-4</c:v>
                </c:pt>
                <c:pt idx="534">
                  <c:v>-2.6549370000000009E-3</c:v>
                </c:pt>
                <c:pt idx="535">
                  <c:v>6.8035340000000011E-4</c:v>
                </c:pt>
                <c:pt idx="536">
                  <c:v>-1.2863020000000002E-3</c:v>
                </c:pt>
                <c:pt idx="537">
                  <c:v>3.9222479999999999E-4</c:v>
                </c:pt>
                <c:pt idx="538">
                  <c:v>3.3768959999999995E-3</c:v>
                </c:pt>
                <c:pt idx="539">
                  <c:v>-4.4108210000000005E-3</c:v>
                </c:pt>
                <c:pt idx="540">
                  <c:v>-5.5288389999999998E-3</c:v>
                </c:pt>
                <c:pt idx="541">
                  <c:v>-3.9791910000000008E-3</c:v>
                </c:pt>
                <c:pt idx="542">
                  <c:v>-4.230842000000002E-3</c:v>
                </c:pt>
                <c:pt idx="543">
                  <c:v>5.5063060000000007E-4</c:v>
                </c:pt>
                <c:pt idx="544">
                  <c:v>-1.0088639999999999E-3</c:v>
                </c:pt>
                <c:pt idx="545">
                  <c:v>-1.409043E-3</c:v>
                </c:pt>
                <c:pt idx="546">
                  <c:v>-4.8853150000000003E-3</c:v>
                </c:pt>
                <c:pt idx="547">
                  <c:v>2.091978E-3</c:v>
                </c:pt>
                <c:pt idx="548">
                  <c:v>5.1033179999999999E-3</c:v>
                </c:pt>
                <c:pt idx="549">
                  <c:v>3.0523320000000005E-3</c:v>
                </c:pt>
                <c:pt idx="550">
                  <c:v>4.702846000000001E-3</c:v>
                </c:pt>
                <c:pt idx="551">
                  <c:v>6.2953700000000011E-4</c:v>
                </c:pt>
                <c:pt idx="552">
                  <c:v>-1.7504000000000003E-3</c:v>
                </c:pt>
                <c:pt idx="553">
                  <c:v>2.2444200000000009E-3</c:v>
                </c:pt>
                <c:pt idx="554">
                  <c:v>2.8199630000000001E-4</c:v>
                </c:pt>
                <c:pt idx="555">
                  <c:v>-2.1254790000000004E-3</c:v>
                </c:pt>
                <c:pt idx="556">
                  <c:v>-3.6499720000000005E-3</c:v>
                </c:pt>
                <c:pt idx="557">
                  <c:v>3.6047580000000004E-3</c:v>
                </c:pt>
                <c:pt idx="558">
                  <c:v>4.9350330000000019E-3</c:v>
                </c:pt>
                <c:pt idx="559">
                  <c:v>-1.411977E-3</c:v>
                </c:pt>
                <c:pt idx="560">
                  <c:v>1.8367000000000001E-3</c:v>
                </c:pt>
                <c:pt idx="561">
                  <c:v>-1.3409150000000004E-4</c:v>
                </c:pt>
                <c:pt idx="562">
                  <c:v>2.175953E-3</c:v>
                </c:pt>
                <c:pt idx="563">
                  <c:v>2.1377820000000004E-3</c:v>
                </c:pt>
                <c:pt idx="564">
                  <c:v>4.4320930000000017E-4</c:v>
                </c:pt>
                <c:pt idx="565">
                  <c:v>1.3567760000000003E-3</c:v>
                </c:pt>
                <c:pt idx="566">
                  <c:v>1.191863E-3</c:v>
                </c:pt>
                <c:pt idx="567">
                  <c:v>1.8629400000000004E-3</c:v>
                </c:pt>
                <c:pt idx="568">
                  <c:v>1.247595E-3</c:v>
                </c:pt>
                <c:pt idx="569">
                  <c:v>-1.3278669999999999E-3</c:v>
                </c:pt>
                <c:pt idx="570">
                  <c:v>-2.5053050000000002E-3</c:v>
                </c:pt>
                <c:pt idx="571">
                  <c:v>3.9037520000000004E-3</c:v>
                </c:pt>
                <c:pt idx="572">
                  <c:v>5.5597790000000023E-4</c:v>
                </c:pt>
                <c:pt idx="573">
                  <c:v>-2.9083110000000002E-3</c:v>
                </c:pt>
                <c:pt idx="574">
                  <c:v>2.9796000000000002E-3</c:v>
                </c:pt>
                <c:pt idx="575">
                  <c:v>2.788515000000001E-3</c:v>
                </c:pt>
                <c:pt idx="576">
                  <c:v>-4.1057839999999995E-3</c:v>
                </c:pt>
                <c:pt idx="577">
                  <c:v>-1.3459300000000002E-3</c:v>
                </c:pt>
                <c:pt idx="578">
                  <c:v>2.6715599999999999E-3</c:v>
                </c:pt>
                <c:pt idx="579">
                  <c:v>5.8917220000000011E-3</c:v>
                </c:pt>
                <c:pt idx="580">
                  <c:v>3.8024310000000006E-3</c:v>
                </c:pt>
                <c:pt idx="581">
                  <c:v>3.5029350000000004E-3</c:v>
                </c:pt>
                <c:pt idx="582">
                  <c:v>5.8259770000000004E-3</c:v>
                </c:pt>
                <c:pt idx="583">
                  <c:v>3.1595480000000003E-3</c:v>
                </c:pt>
                <c:pt idx="584">
                  <c:v>1.463738E-3</c:v>
                </c:pt>
                <c:pt idx="585">
                  <c:v>2.7183270000000009E-3</c:v>
                </c:pt>
                <c:pt idx="586">
                  <c:v>5.4541019999999997E-3</c:v>
                </c:pt>
                <c:pt idx="587">
                  <c:v>5.5314250000000013E-3</c:v>
                </c:pt>
                <c:pt idx="588">
                  <c:v>4.6392540000000006E-3</c:v>
                </c:pt>
                <c:pt idx="589">
                  <c:v>2.3576549999999997E-3</c:v>
                </c:pt>
                <c:pt idx="590">
                  <c:v>-2.5637490000000006E-3</c:v>
                </c:pt>
                <c:pt idx="591">
                  <c:v>3.8429360000000006E-4</c:v>
                </c:pt>
                <c:pt idx="592">
                  <c:v>5.6198130000000013E-4</c:v>
                </c:pt>
                <c:pt idx="593">
                  <c:v>1.9151460000000004E-4</c:v>
                </c:pt>
                <c:pt idx="594">
                  <c:v>1.0796219999999999E-3</c:v>
                </c:pt>
                <c:pt idx="595">
                  <c:v>2.0837190000000004E-3</c:v>
                </c:pt>
                <c:pt idx="596">
                  <c:v>1.2774259999999999E-3</c:v>
                </c:pt>
                <c:pt idx="597">
                  <c:v>-1.000484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16F-434A-AF4F-06F72AFDD6A3}"/>
            </c:ext>
          </c:extLst>
        </c:ser>
        <c:ser>
          <c:idx val="1"/>
          <c:order val="1"/>
          <c:tx>
            <c:v>simulation</c:v>
          </c:tx>
          <c:spPr>
            <a:ln w="1905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for plots'!$O$5:$O$602</c:f>
              <c:numCache>
                <c:formatCode>0.00E+00</c:formatCode>
                <c:ptCount val="598"/>
                <c:pt idx="0">
                  <c:v>0.05</c:v>
                </c:pt>
                <c:pt idx="1">
                  <c:v>0.1</c:v>
                </c:pt>
                <c:pt idx="2">
                  <c:v>0.15000000000000002</c:v>
                </c:pt>
                <c:pt idx="3">
                  <c:v>0.2</c:v>
                </c:pt>
                <c:pt idx="4">
                  <c:v>0.25</c:v>
                </c:pt>
                <c:pt idx="5">
                  <c:v>0.30000000000000004</c:v>
                </c:pt>
                <c:pt idx="6">
                  <c:v>0.35000000000000003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0000000000000009</c:v>
                </c:pt>
                <c:pt idx="12">
                  <c:v>0.65000000000000013</c:v>
                </c:pt>
                <c:pt idx="13">
                  <c:v>0.70000000000000007</c:v>
                </c:pt>
                <c:pt idx="14">
                  <c:v>0.75000000000000011</c:v>
                </c:pt>
                <c:pt idx="15">
                  <c:v>0.8</c:v>
                </c:pt>
                <c:pt idx="16">
                  <c:v>0.85000000000000009</c:v>
                </c:pt>
                <c:pt idx="17">
                  <c:v>0.9</c:v>
                </c:pt>
                <c:pt idx="18">
                  <c:v>0.95000000000000007</c:v>
                </c:pt>
                <c:pt idx="19">
                  <c:v>1</c:v>
                </c:pt>
                <c:pt idx="20">
                  <c:v>1.05</c:v>
                </c:pt>
                <c:pt idx="21">
                  <c:v>1.1000000000000001</c:v>
                </c:pt>
                <c:pt idx="22">
                  <c:v>1.1499999999999997</c:v>
                </c:pt>
                <c:pt idx="23">
                  <c:v>1.2</c:v>
                </c:pt>
                <c:pt idx="24">
                  <c:v>1.25</c:v>
                </c:pt>
                <c:pt idx="25">
                  <c:v>1.3</c:v>
                </c:pt>
                <c:pt idx="26">
                  <c:v>1.35</c:v>
                </c:pt>
                <c:pt idx="27">
                  <c:v>1.4</c:v>
                </c:pt>
                <c:pt idx="28">
                  <c:v>1.45</c:v>
                </c:pt>
                <c:pt idx="29">
                  <c:v>1.5</c:v>
                </c:pt>
                <c:pt idx="30">
                  <c:v>1.55</c:v>
                </c:pt>
                <c:pt idx="31">
                  <c:v>1.6</c:v>
                </c:pt>
                <c:pt idx="32">
                  <c:v>1.6500000000000001</c:v>
                </c:pt>
                <c:pt idx="33">
                  <c:v>1.7</c:v>
                </c:pt>
                <c:pt idx="34">
                  <c:v>1.75</c:v>
                </c:pt>
                <c:pt idx="35">
                  <c:v>1.8</c:v>
                </c:pt>
                <c:pt idx="36">
                  <c:v>1.85</c:v>
                </c:pt>
                <c:pt idx="37">
                  <c:v>1.9000000000000001</c:v>
                </c:pt>
                <c:pt idx="38">
                  <c:v>1.9500000000000002</c:v>
                </c:pt>
                <c:pt idx="39">
                  <c:v>2</c:v>
                </c:pt>
                <c:pt idx="40">
                  <c:v>2.0499999999999998</c:v>
                </c:pt>
                <c:pt idx="41">
                  <c:v>2.1</c:v>
                </c:pt>
                <c:pt idx="42">
                  <c:v>2.15</c:v>
                </c:pt>
                <c:pt idx="43">
                  <c:v>2.2000000000000002</c:v>
                </c:pt>
                <c:pt idx="44">
                  <c:v>2.25</c:v>
                </c:pt>
                <c:pt idx="45">
                  <c:v>2.2999999999999998</c:v>
                </c:pt>
                <c:pt idx="46">
                  <c:v>2.3499999999999996</c:v>
                </c:pt>
                <c:pt idx="47">
                  <c:v>2.4</c:v>
                </c:pt>
                <c:pt idx="48">
                  <c:v>2.4499999999999997</c:v>
                </c:pt>
                <c:pt idx="49">
                  <c:v>2.5</c:v>
                </c:pt>
                <c:pt idx="50">
                  <c:v>2.5499999999999998</c:v>
                </c:pt>
                <c:pt idx="51">
                  <c:v>2.6</c:v>
                </c:pt>
                <c:pt idx="52">
                  <c:v>2.65</c:v>
                </c:pt>
                <c:pt idx="53">
                  <c:v>2.7</c:v>
                </c:pt>
                <c:pt idx="54">
                  <c:v>2.75</c:v>
                </c:pt>
                <c:pt idx="55">
                  <c:v>2.8</c:v>
                </c:pt>
                <c:pt idx="56">
                  <c:v>2.8499999999999996</c:v>
                </c:pt>
                <c:pt idx="57">
                  <c:v>2.9</c:v>
                </c:pt>
                <c:pt idx="58">
                  <c:v>2.9499999999999997</c:v>
                </c:pt>
                <c:pt idx="59">
                  <c:v>3</c:v>
                </c:pt>
                <c:pt idx="60">
                  <c:v>3.05</c:v>
                </c:pt>
                <c:pt idx="61">
                  <c:v>3.1</c:v>
                </c:pt>
                <c:pt idx="62">
                  <c:v>3.15</c:v>
                </c:pt>
                <c:pt idx="63">
                  <c:v>3.2</c:v>
                </c:pt>
                <c:pt idx="64">
                  <c:v>3.25</c:v>
                </c:pt>
                <c:pt idx="65">
                  <c:v>3.3</c:v>
                </c:pt>
                <c:pt idx="66">
                  <c:v>3.3499999999999996</c:v>
                </c:pt>
                <c:pt idx="67">
                  <c:v>3.4</c:v>
                </c:pt>
                <c:pt idx="68">
                  <c:v>3.4499999999999997</c:v>
                </c:pt>
                <c:pt idx="69">
                  <c:v>3.5</c:v>
                </c:pt>
                <c:pt idx="70">
                  <c:v>3.55</c:v>
                </c:pt>
                <c:pt idx="71">
                  <c:v>3.6</c:v>
                </c:pt>
                <c:pt idx="72">
                  <c:v>3.65</c:v>
                </c:pt>
                <c:pt idx="73">
                  <c:v>3.7</c:v>
                </c:pt>
                <c:pt idx="74">
                  <c:v>3.75</c:v>
                </c:pt>
                <c:pt idx="75">
                  <c:v>3.8</c:v>
                </c:pt>
                <c:pt idx="76">
                  <c:v>3.8499999999999996</c:v>
                </c:pt>
                <c:pt idx="77">
                  <c:v>3.9</c:v>
                </c:pt>
                <c:pt idx="78">
                  <c:v>3.9499999999999997</c:v>
                </c:pt>
                <c:pt idx="79">
                  <c:v>4</c:v>
                </c:pt>
                <c:pt idx="80">
                  <c:v>4.05</c:v>
                </c:pt>
                <c:pt idx="81">
                  <c:v>4.0999999999999996</c:v>
                </c:pt>
                <c:pt idx="82">
                  <c:v>4.1499999999999995</c:v>
                </c:pt>
                <c:pt idx="83">
                  <c:v>4.2</c:v>
                </c:pt>
                <c:pt idx="84">
                  <c:v>4.25</c:v>
                </c:pt>
                <c:pt idx="85">
                  <c:v>4.3</c:v>
                </c:pt>
                <c:pt idx="86">
                  <c:v>4.3499999999999996</c:v>
                </c:pt>
                <c:pt idx="87">
                  <c:v>4.4000000000000004</c:v>
                </c:pt>
                <c:pt idx="88">
                  <c:v>4.45</c:v>
                </c:pt>
                <c:pt idx="89">
                  <c:v>4.5</c:v>
                </c:pt>
                <c:pt idx="90">
                  <c:v>4.55</c:v>
                </c:pt>
                <c:pt idx="91">
                  <c:v>4.5999999999999996</c:v>
                </c:pt>
                <c:pt idx="92">
                  <c:v>4.6499999999999995</c:v>
                </c:pt>
                <c:pt idx="93">
                  <c:v>4.7</c:v>
                </c:pt>
                <c:pt idx="94">
                  <c:v>4.75</c:v>
                </c:pt>
                <c:pt idx="95">
                  <c:v>4.8</c:v>
                </c:pt>
                <c:pt idx="96">
                  <c:v>4.8499999999999996</c:v>
                </c:pt>
                <c:pt idx="97">
                  <c:v>4.9000000000000004</c:v>
                </c:pt>
                <c:pt idx="98">
                  <c:v>4.95</c:v>
                </c:pt>
                <c:pt idx="99">
                  <c:v>5</c:v>
                </c:pt>
                <c:pt idx="100">
                  <c:v>5.05</c:v>
                </c:pt>
                <c:pt idx="101">
                  <c:v>5.0999999999999996</c:v>
                </c:pt>
                <c:pt idx="102">
                  <c:v>5.1499999999999995</c:v>
                </c:pt>
                <c:pt idx="103">
                  <c:v>5.2</c:v>
                </c:pt>
                <c:pt idx="104">
                  <c:v>5.25</c:v>
                </c:pt>
                <c:pt idx="105">
                  <c:v>5.3</c:v>
                </c:pt>
                <c:pt idx="106">
                  <c:v>5.35</c:v>
                </c:pt>
                <c:pt idx="107">
                  <c:v>5.4</c:v>
                </c:pt>
                <c:pt idx="108">
                  <c:v>5.45</c:v>
                </c:pt>
                <c:pt idx="109">
                  <c:v>5.5</c:v>
                </c:pt>
                <c:pt idx="110">
                  <c:v>5.55</c:v>
                </c:pt>
                <c:pt idx="111">
                  <c:v>5.6</c:v>
                </c:pt>
                <c:pt idx="112">
                  <c:v>5.6499999999999995</c:v>
                </c:pt>
                <c:pt idx="113">
                  <c:v>5.7</c:v>
                </c:pt>
                <c:pt idx="114">
                  <c:v>5.75</c:v>
                </c:pt>
                <c:pt idx="115">
                  <c:v>5.8</c:v>
                </c:pt>
                <c:pt idx="116">
                  <c:v>5.85</c:v>
                </c:pt>
                <c:pt idx="117">
                  <c:v>5.9</c:v>
                </c:pt>
                <c:pt idx="118">
                  <c:v>5.95</c:v>
                </c:pt>
                <c:pt idx="119">
                  <c:v>6</c:v>
                </c:pt>
                <c:pt idx="120">
                  <c:v>6.05</c:v>
                </c:pt>
                <c:pt idx="121">
                  <c:v>6.1</c:v>
                </c:pt>
                <c:pt idx="122">
                  <c:v>6.1499999999999995</c:v>
                </c:pt>
                <c:pt idx="123">
                  <c:v>6.2</c:v>
                </c:pt>
                <c:pt idx="124">
                  <c:v>6.25</c:v>
                </c:pt>
                <c:pt idx="125">
                  <c:v>6.3</c:v>
                </c:pt>
                <c:pt idx="126">
                  <c:v>6.35</c:v>
                </c:pt>
                <c:pt idx="127">
                  <c:v>6.4</c:v>
                </c:pt>
                <c:pt idx="128">
                  <c:v>6.45</c:v>
                </c:pt>
                <c:pt idx="129">
                  <c:v>6.5</c:v>
                </c:pt>
                <c:pt idx="130">
                  <c:v>6.55</c:v>
                </c:pt>
                <c:pt idx="131">
                  <c:v>6.6</c:v>
                </c:pt>
                <c:pt idx="132">
                  <c:v>6.6499999999999995</c:v>
                </c:pt>
                <c:pt idx="133">
                  <c:v>6.7</c:v>
                </c:pt>
                <c:pt idx="134">
                  <c:v>6.75</c:v>
                </c:pt>
                <c:pt idx="135">
                  <c:v>6.8</c:v>
                </c:pt>
                <c:pt idx="136">
                  <c:v>6.85</c:v>
                </c:pt>
                <c:pt idx="137">
                  <c:v>6.9</c:v>
                </c:pt>
                <c:pt idx="138">
                  <c:v>6.95</c:v>
                </c:pt>
                <c:pt idx="139">
                  <c:v>7</c:v>
                </c:pt>
                <c:pt idx="140">
                  <c:v>7.05</c:v>
                </c:pt>
                <c:pt idx="141">
                  <c:v>7.1</c:v>
                </c:pt>
                <c:pt idx="142">
                  <c:v>7.1499999999999995</c:v>
                </c:pt>
                <c:pt idx="143">
                  <c:v>7.2</c:v>
                </c:pt>
                <c:pt idx="144">
                  <c:v>7.25</c:v>
                </c:pt>
                <c:pt idx="145">
                  <c:v>7.3</c:v>
                </c:pt>
                <c:pt idx="146">
                  <c:v>7.35</c:v>
                </c:pt>
                <c:pt idx="147">
                  <c:v>7.4</c:v>
                </c:pt>
                <c:pt idx="148">
                  <c:v>7.45</c:v>
                </c:pt>
                <c:pt idx="149">
                  <c:v>7.5</c:v>
                </c:pt>
                <c:pt idx="150">
                  <c:v>7.55</c:v>
                </c:pt>
                <c:pt idx="151">
                  <c:v>7.6</c:v>
                </c:pt>
                <c:pt idx="152">
                  <c:v>7.6499999999999995</c:v>
                </c:pt>
                <c:pt idx="153">
                  <c:v>7.7</c:v>
                </c:pt>
                <c:pt idx="154">
                  <c:v>7.75</c:v>
                </c:pt>
                <c:pt idx="155">
                  <c:v>7.8</c:v>
                </c:pt>
                <c:pt idx="156">
                  <c:v>7.85</c:v>
                </c:pt>
                <c:pt idx="157">
                  <c:v>7.9</c:v>
                </c:pt>
                <c:pt idx="158">
                  <c:v>7.95</c:v>
                </c:pt>
                <c:pt idx="159">
                  <c:v>8</c:v>
                </c:pt>
                <c:pt idx="160">
                  <c:v>8.0500000000000007</c:v>
                </c:pt>
                <c:pt idx="161">
                  <c:v>8.1</c:v>
                </c:pt>
                <c:pt idx="162">
                  <c:v>8.1500010000000014</c:v>
                </c:pt>
                <c:pt idx="163">
                  <c:v>8.2000000000000011</c:v>
                </c:pt>
                <c:pt idx="164">
                  <c:v>8.25</c:v>
                </c:pt>
                <c:pt idx="165">
                  <c:v>8.3000000000000007</c:v>
                </c:pt>
                <c:pt idx="166">
                  <c:v>8.3500000000000014</c:v>
                </c:pt>
                <c:pt idx="167">
                  <c:v>8.4000010000000014</c:v>
                </c:pt>
                <c:pt idx="168">
                  <c:v>8.4500000000000011</c:v>
                </c:pt>
                <c:pt idx="169">
                  <c:v>8.5</c:v>
                </c:pt>
                <c:pt idx="170">
                  <c:v>8.5500000000000007</c:v>
                </c:pt>
                <c:pt idx="171">
                  <c:v>8.6</c:v>
                </c:pt>
                <c:pt idx="172">
                  <c:v>8.6500010000000014</c:v>
                </c:pt>
                <c:pt idx="173">
                  <c:v>8.7000000000000011</c:v>
                </c:pt>
                <c:pt idx="174">
                  <c:v>8.75</c:v>
                </c:pt>
                <c:pt idx="175">
                  <c:v>8.8000000000000007</c:v>
                </c:pt>
                <c:pt idx="176">
                  <c:v>8.8500000000000014</c:v>
                </c:pt>
                <c:pt idx="177">
                  <c:v>8.9000010000000014</c:v>
                </c:pt>
                <c:pt idx="178">
                  <c:v>8.9500000000000011</c:v>
                </c:pt>
                <c:pt idx="179">
                  <c:v>9</c:v>
                </c:pt>
                <c:pt idx="180">
                  <c:v>9.0500000000000007</c:v>
                </c:pt>
                <c:pt idx="181">
                  <c:v>9.1</c:v>
                </c:pt>
                <c:pt idx="182">
                  <c:v>9.1500010000000014</c:v>
                </c:pt>
                <c:pt idx="183">
                  <c:v>9.2000000000000011</c:v>
                </c:pt>
                <c:pt idx="184">
                  <c:v>9.25</c:v>
                </c:pt>
                <c:pt idx="185">
                  <c:v>9.3000000000000007</c:v>
                </c:pt>
                <c:pt idx="186">
                  <c:v>9.3500000000000014</c:v>
                </c:pt>
                <c:pt idx="187">
                  <c:v>9.4000010000000014</c:v>
                </c:pt>
                <c:pt idx="188">
                  <c:v>9.4500000000000011</c:v>
                </c:pt>
                <c:pt idx="189">
                  <c:v>9.5</c:v>
                </c:pt>
                <c:pt idx="190">
                  <c:v>9.5500000000000007</c:v>
                </c:pt>
                <c:pt idx="191">
                  <c:v>9.6</c:v>
                </c:pt>
                <c:pt idx="192">
                  <c:v>9.6500010000000014</c:v>
                </c:pt>
                <c:pt idx="193">
                  <c:v>9.7000000000000011</c:v>
                </c:pt>
                <c:pt idx="194">
                  <c:v>9.75</c:v>
                </c:pt>
                <c:pt idx="195">
                  <c:v>9.8000000000000007</c:v>
                </c:pt>
                <c:pt idx="196">
                  <c:v>9.8500000000000014</c:v>
                </c:pt>
                <c:pt idx="197">
                  <c:v>9.9000010000000014</c:v>
                </c:pt>
                <c:pt idx="198">
                  <c:v>9.9500000000000011</c:v>
                </c:pt>
                <c:pt idx="199">
                  <c:v>10</c:v>
                </c:pt>
                <c:pt idx="200">
                  <c:v>10.050000000000002</c:v>
                </c:pt>
                <c:pt idx="201">
                  <c:v>10.1</c:v>
                </c:pt>
                <c:pt idx="202">
                  <c:v>10.15</c:v>
                </c:pt>
                <c:pt idx="203">
                  <c:v>10.200000000000001</c:v>
                </c:pt>
                <c:pt idx="204">
                  <c:v>10.25</c:v>
                </c:pt>
                <c:pt idx="205">
                  <c:v>10.3</c:v>
                </c:pt>
                <c:pt idx="206">
                  <c:v>10.350000000000001</c:v>
                </c:pt>
                <c:pt idx="207">
                  <c:v>10.4</c:v>
                </c:pt>
                <c:pt idx="208">
                  <c:v>10.450000000000001</c:v>
                </c:pt>
                <c:pt idx="209">
                  <c:v>10.5</c:v>
                </c:pt>
                <c:pt idx="210">
                  <c:v>10.55</c:v>
                </c:pt>
                <c:pt idx="211">
                  <c:v>10.6</c:v>
                </c:pt>
                <c:pt idx="212">
                  <c:v>10.65</c:v>
                </c:pt>
                <c:pt idx="213">
                  <c:v>10.7</c:v>
                </c:pt>
                <c:pt idx="214">
                  <c:v>10.75</c:v>
                </c:pt>
                <c:pt idx="215">
                  <c:v>10.8</c:v>
                </c:pt>
                <c:pt idx="216">
                  <c:v>10.850000000000001</c:v>
                </c:pt>
                <c:pt idx="217">
                  <c:v>10.9</c:v>
                </c:pt>
                <c:pt idx="218">
                  <c:v>10.950000000000001</c:v>
                </c:pt>
                <c:pt idx="219">
                  <c:v>11</c:v>
                </c:pt>
                <c:pt idx="220">
                  <c:v>11.05</c:v>
                </c:pt>
                <c:pt idx="221">
                  <c:v>11.1</c:v>
                </c:pt>
                <c:pt idx="222">
                  <c:v>11.15</c:v>
                </c:pt>
                <c:pt idx="223">
                  <c:v>11.2</c:v>
                </c:pt>
                <c:pt idx="224">
                  <c:v>11.25</c:v>
                </c:pt>
                <c:pt idx="225">
                  <c:v>11.3</c:v>
                </c:pt>
                <c:pt idx="226">
                  <c:v>11.350000000000001</c:v>
                </c:pt>
                <c:pt idx="227">
                  <c:v>11.4</c:v>
                </c:pt>
                <c:pt idx="228">
                  <c:v>11.450000000000001</c:v>
                </c:pt>
                <c:pt idx="229">
                  <c:v>11.5</c:v>
                </c:pt>
                <c:pt idx="230">
                  <c:v>11.55</c:v>
                </c:pt>
                <c:pt idx="231">
                  <c:v>11.6</c:v>
                </c:pt>
                <c:pt idx="232">
                  <c:v>11.65</c:v>
                </c:pt>
                <c:pt idx="233">
                  <c:v>11.7</c:v>
                </c:pt>
                <c:pt idx="234">
                  <c:v>11.75</c:v>
                </c:pt>
                <c:pt idx="235">
                  <c:v>11.8</c:v>
                </c:pt>
                <c:pt idx="236">
                  <c:v>11.850000000000001</c:v>
                </c:pt>
                <c:pt idx="237">
                  <c:v>11.9</c:v>
                </c:pt>
                <c:pt idx="238">
                  <c:v>11.950000000000001</c:v>
                </c:pt>
                <c:pt idx="239">
                  <c:v>12</c:v>
                </c:pt>
                <c:pt idx="240">
                  <c:v>12.05</c:v>
                </c:pt>
                <c:pt idx="241">
                  <c:v>12.1</c:v>
                </c:pt>
                <c:pt idx="242">
                  <c:v>12.15</c:v>
                </c:pt>
                <c:pt idx="243">
                  <c:v>12.2</c:v>
                </c:pt>
                <c:pt idx="244">
                  <c:v>12.25</c:v>
                </c:pt>
                <c:pt idx="245">
                  <c:v>12.3</c:v>
                </c:pt>
                <c:pt idx="246">
                  <c:v>12.350000000000001</c:v>
                </c:pt>
                <c:pt idx="247">
                  <c:v>12.4</c:v>
                </c:pt>
                <c:pt idx="248">
                  <c:v>12.450000000000001</c:v>
                </c:pt>
                <c:pt idx="249">
                  <c:v>12.5</c:v>
                </c:pt>
                <c:pt idx="250">
                  <c:v>12.55</c:v>
                </c:pt>
                <c:pt idx="251">
                  <c:v>12.6</c:v>
                </c:pt>
                <c:pt idx="252">
                  <c:v>12.65</c:v>
                </c:pt>
                <c:pt idx="253">
                  <c:v>12.7</c:v>
                </c:pt>
                <c:pt idx="254">
                  <c:v>12.75</c:v>
                </c:pt>
                <c:pt idx="255">
                  <c:v>12.8</c:v>
                </c:pt>
                <c:pt idx="256">
                  <c:v>12.850000000000001</c:v>
                </c:pt>
                <c:pt idx="257">
                  <c:v>12.9</c:v>
                </c:pt>
                <c:pt idx="258">
                  <c:v>12.950000000000001</c:v>
                </c:pt>
                <c:pt idx="259">
                  <c:v>13</c:v>
                </c:pt>
                <c:pt idx="260">
                  <c:v>13.05</c:v>
                </c:pt>
                <c:pt idx="261">
                  <c:v>13.1</c:v>
                </c:pt>
                <c:pt idx="262">
                  <c:v>13.15</c:v>
                </c:pt>
                <c:pt idx="263">
                  <c:v>13.2</c:v>
                </c:pt>
                <c:pt idx="264">
                  <c:v>13.25</c:v>
                </c:pt>
                <c:pt idx="265">
                  <c:v>13.3</c:v>
                </c:pt>
                <c:pt idx="266">
                  <c:v>13.350000000000001</c:v>
                </c:pt>
                <c:pt idx="267">
                  <c:v>13.4</c:v>
                </c:pt>
                <c:pt idx="268">
                  <c:v>13.450000000000001</c:v>
                </c:pt>
                <c:pt idx="269">
                  <c:v>13.5</c:v>
                </c:pt>
                <c:pt idx="270">
                  <c:v>13.55</c:v>
                </c:pt>
                <c:pt idx="271">
                  <c:v>13.6</c:v>
                </c:pt>
                <c:pt idx="272">
                  <c:v>13.65</c:v>
                </c:pt>
                <c:pt idx="273">
                  <c:v>13.7</c:v>
                </c:pt>
                <c:pt idx="274">
                  <c:v>13.75</c:v>
                </c:pt>
                <c:pt idx="275">
                  <c:v>13.8</c:v>
                </c:pt>
                <c:pt idx="276">
                  <c:v>13.850000000000001</c:v>
                </c:pt>
                <c:pt idx="277">
                  <c:v>13.9</c:v>
                </c:pt>
                <c:pt idx="278">
                  <c:v>13.950000000000001</c:v>
                </c:pt>
                <c:pt idx="279">
                  <c:v>14</c:v>
                </c:pt>
                <c:pt idx="280">
                  <c:v>14.05</c:v>
                </c:pt>
                <c:pt idx="281">
                  <c:v>14.1</c:v>
                </c:pt>
                <c:pt idx="282">
                  <c:v>14.15</c:v>
                </c:pt>
                <c:pt idx="283">
                  <c:v>14.2</c:v>
                </c:pt>
                <c:pt idx="284">
                  <c:v>14.25</c:v>
                </c:pt>
                <c:pt idx="285">
                  <c:v>14.3</c:v>
                </c:pt>
                <c:pt idx="286">
                  <c:v>14.350000000000001</c:v>
                </c:pt>
                <c:pt idx="287">
                  <c:v>14.4</c:v>
                </c:pt>
                <c:pt idx="288">
                  <c:v>14.450000000000001</c:v>
                </c:pt>
                <c:pt idx="289">
                  <c:v>14.5</c:v>
                </c:pt>
                <c:pt idx="290">
                  <c:v>14.55</c:v>
                </c:pt>
                <c:pt idx="291">
                  <c:v>14.6</c:v>
                </c:pt>
                <c:pt idx="292">
                  <c:v>14.65</c:v>
                </c:pt>
                <c:pt idx="293">
                  <c:v>14.7</c:v>
                </c:pt>
                <c:pt idx="294">
                  <c:v>14.75</c:v>
                </c:pt>
                <c:pt idx="295">
                  <c:v>14.8</c:v>
                </c:pt>
                <c:pt idx="296">
                  <c:v>14.850000000000001</c:v>
                </c:pt>
                <c:pt idx="297">
                  <c:v>14.9</c:v>
                </c:pt>
                <c:pt idx="298">
                  <c:v>14.950000000000001</c:v>
                </c:pt>
                <c:pt idx="299">
                  <c:v>15</c:v>
                </c:pt>
                <c:pt idx="300">
                  <c:v>15.05</c:v>
                </c:pt>
                <c:pt idx="301">
                  <c:v>15.1</c:v>
                </c:pt>
                <c:pt idx="302">
                  <c:v>15.15</c:v>
                </c:pt>
                <c:pt idx="303">
                  <c:v>15.2</c:v>
                </c:pt>
                <c:pt idx="304">
                  <c:v>15.25</c:v>
                </c:pt>
                <c:pt idx="305">
                  <c:v>15.3</c:v>
                </c:pt>
                <c:pt idx="306">
                  <c:v>15.350000000000001</c:v>
                </c:pt>
                <c:pt idx="307">
                  <c:v>15.4</c:v>
                </c:pt>
                <c:pt idx="308">
                  <c:v>15.450000000000001</c:v>
                </c:pt>
                <c:pt idx="309">
                  <c:v>15.5</c:v>
                </c:pt>
                <c:pt idx="310">
                  <c:v>15.55</c:v>
                </c:pt>
                <c:pt idx="311">
                  <c:v>15.6</c:v>
                </c:pt>
                <c:pt idx="312">
                  <c:v>15.65</c:v>
                </c:pt>
                <c:pt idx="313">
                  <c:v>15.7</c:v>
                </c:pt>
                <c:pt idx="314">
                  <c:v>15.75</c:v>
                </c:pt>
                <c:pt idx="315">
                  <c:v>15.8</c:v>
                </c:pt>
                <c:pt idx="316">
                  <c:v>15.850000000000001</c:v>
                </c:pt>
                <c:pt idx="317">
                  <c:v>15.9</c:v>
                </c:pt>
                <c:pt idx="318">
                  <c:v>15.950000000000001</c:v>
                </c:pt>
                <c:pt idx="319">
                  <c:v>16</c:v>
                </c:pt>
                <c:pt idx="320">
                  <c:v>16.05</c:v>
                </c:pt>
                <c:pt idx="321">
                  <c:v>16.100000000000001</c:v>
                </c:pt>
                <c:pt idx="322">
                  <c:v>16.149999999999999</c:v>
                </c:pt>
                <c:pt idx="323">
                  <c:v>16.2</c:v>
                </c:pt>
                <c:pt idx="324">
                  <c:v>16.25</c:v>
                </c:pt>
                <c:pt idx="325">
                  <c:v>16.3</c:v>
                </c:pt>
                <c:pt idx="326">
                  <c:v>16.350000000000001</c:v>
                </c:pt>
                <c:pt idx="327">
                  <c:v>16.399999999999999</c:v>
                </c:pt>
                <c:pt idx="328">
                  <c:v>16.45</c:v>
                </c:pt>
                <c:pt idx="329">
                  <c:v>16.5</c:v>
                </c:pt>
                <c:pt idx="330">
                  <c:v>16.55</c:v>
                </c:pt>
                <c:pt idx="331">
                  <c:v>16.600000000000001</c:v>
                </c:pt>
                <c:pt idx="332">
                  <c:v>16.649999999999999</c:v>
                </c:pt>
                <c:pt idx="333">
                  <c:v>16.7</c:v>
                </c:pt>
                <c:pt idx="334">
                  <c:v>16.75</c:v>
                </c:pt>
                <c:pt idx="335">
                  <c:v>16.8</c:v>
                </c:pt>
                <c:pt idx="336">
                  <c:v>16.850000000000001</c:v>
                </c:pt>
                <c:pt idx="337">
                  <c:v>16.899999999999999</c:v>
                </c:pt>
                <c:pt idx="338">
                  <c:v>16.95</c:v>
                </c:pt>
                <c:pt idx="339">
                  <c:v>17</c:v>
                </c:pt>
                <c:pt idx="340">
                  <c:v>17.05</c:v>
                </c:pt>
                <c:pt idx="341">
                  <c:v>17.100000000000001</c:v>
                </c:pt>
                <c:pt idx="342">
                  <c:v>17.149999999999999</c:v>
                </c:pt>
                <c:pt idx="343">
                  <c:v>17.2</c:v>
                </c:pt>
                <c:pt idx="344">
                  <c:v>17.25</c:v>
                </c:pt>
                <c:pt idx="345">
                  <c:v>17.3</c:v>
                </c:pt>
                <c:pt idx="346">
                  <c:v>17.350000000000001</c:v>
                </c:pt>
                <c:pt idx="347">
                  <c:v>17.399999999999999</c:v>
                </c:pt>
                <c:pt idx="348">
                  <c:v>17.45</c:v>
                </c:pt>
                <c:pt idx="349">
                  <c:v>17.5</c:v>
                </c:pt>
                <c:pt idx="350">
                  <c:v>17.55</c:v>
                </c:pt>
                <c:pt idx="351">
                  <c:v>17.600000000000001</c:v>
                </c:pt>
                <c:pt idx="352">
                  <c:v>17.649999999999999</c:v>
                </c:pt>
                <c:pt idx="353">
                  <c:v>17.7</c:v>
                </c:pt>
                <c:pt idx="354">
                  <c:v>17.75</c:v>
                </c:pt>
                <c:pt idx="355">
                  <c:v>17.8</c:v>
                </c:pt>
                <c:pt idx="356">
                  <c:v>17.850000000000001</c:v>
                </c:pt>
                <c:pt idx="357">
                  <c:v>17.899999999999999</c:v>
                </c:pt>
                <c:pt idx="358">
                  <c:v>17.95</c:v>
                </c:pt>
                <c:pt idx="359">
                  <c:v>18</c:v>
                </c:pt>
                <c:pt idx="360">
                  <c:v>18.05</c:v>
                </c:pt>
                <c:pt idx="361">
                  <c:v>18.100000000000001</c:v>
                </c:pt>
                <c:pt idx="362">
                  <c:v>18.149999999999999</c:v>
                </c:pt>
                <c:pt idx="363">
                  <c:v>18.2</c:v>
                </c:pt>
                <c:pt idx="364">
                  <c:v>18.25</c:v>
                </c:pt>
                <c:pt idx="365">
                  <c:v>18.3</c:v>
                </c:pt>
                <c:pt idx="366">
                  <c:v>18.350000000000001</c:v>
                </c:pt>
                <c:pt idx="367">
                  <c:v>18.399999999999999</c:v>
                </c:pt>
                <c:pt idx="368">
                  <c:v>18.45</c:v>
                </c:pt>
                <c:pt idx="369">
                  <c:v>18.5</c:v>
                </c:pt>
                <c:pt idx="370">
                  <c:v>18.55</c:v>
                </c:pt>
                <c:pt idx="371">
                  <c:v>18.600000000000001</c:v>
                </c:pt>
                <c:pt idx="372">
                  <c:v>18.649999999999999</c:v>
                </c:pt>
                <c:pt idx="373">
                  <c:v>18.7</c:v>
                </c:pt>
                <c:pt idx="374">
                  <c:v>18.75</c:v>
                </c:pt>
                <c:pt idx="375">
                  <c:v>18.8</c:v>
                </c:pt>
                <c:pt idx="376">
                  <c:v>18.850000000000001</c:v>
                </c:pt>
                <c:pt idx="377">
                  <c:v>18.899999999999999</c:v>
                </c:pt>
                <c:pt idx="378">
                  <c:v>18.95</c:v>
                </c:pt>
                <c:pt idx="379">
                  <c:v>19</c:v>
                </c:pt>
                <c:pt idx="380">
                  <c:v>19.05</c:v>
                </c:pt>
                <c:pt idx="381">
                  <c:v>19.100000000000001</c:v>
                </c:pt>
                <c:pt idx="382">
                  <c:v>19.149999999999999</c:v>
                </c:pt>
                <c:pt idx="383">
                  <c:v>19.2</c:v>
                </c:pt>
                <c:pt idx="384">
                  <c:v>19.25</c:v>
                </c:pt>
                <c:pt idx="385">
                  <c:v>19.3</c:v>
                </c:pt>
                <c:pt idx="386">
                  <c:v>19.350000000000001</c:v>
                </c:pt>
                <c:pt idx="387">
                  <c:v>19.399999999999999</c:v>
                </c:pt>
                <c:pt idx="388">
                  <c:v>19.45</c:v>
                </c:pt>
                <c:pt idx="389">
                  <c:v>19.5</c:v>
                </c:pt>
                <c:pt idx="390">
                  <c:v>19.55</c:v>
                </c:pt>
                <c:pt idx="391">
                  <c:v>19.600000000000001</c:v>
                </c:pt>
                <c:pt idx="392">
                  <c:v>19.649999999999999</c:v>
                </c:pt>
                <c:pt idx="393">
                  <c:v>19.7</c:v>
                </c:pt>
                <c:pt idx="394">
                  <c:v>19.75</c:v>
                </c:pt>
                <c:pt idx="395">
                  <c:v>19.8</c:v>
                </c:pt>
                <c:pt idx="396">
                  <c:v>19.850000000000001</c:v>
                </c:pt>
                <c:pt idx="397">
                  <c:v>19.899999999999999</c:v>
                </c:pt>
                <c:pt idx="398">
                  <c:v>19.95</c:v>
                </c:pt>
                <c:pt idx="399">
                  <c:v>20</c:v>
                </c:pt>
                <c:pt idx="400">
                  <c:v>20.05</c:v>
                </c:pt>
                <c:pt idx="401">
                  <c:v>20.100000000000001</c:v>
                </c:pt>
                <c:pt idx="402">
                  <c:v>20.149999999999999</c:v>
                </c:pt>
                <c:pt idx="403">
                  <c:v>20.2</c:v>
                </c:pt>
                <c:pt idx="404">
                  <c:v>20.25</c:v>
                </c:pt>
                <c:pt idx="405">
                  <c:v>20.3</c:v>
                </c:pt>
                <c:pt idx="406">
                  <c:v>20.350000000000001</c:v>
                </c:pt>
                <c:pt idx="407">
                  <c:v>20.399999999999999</c:v>
                </c:pt>
                <c:pt idx="408">
                  <c:v>20.45</c:v>
                </c:pt>
                <c:pt idx="409">
                  <c:v>20.5</c:v>
                </c:pt>
                <c:pt idx="410">
                  <c:v>20.55</c:v>
                </c:pt>
                <c:pt idx="411">
                  <c:v>20.6</c:v>
                </c:pt>
                <c:pt idx="412">
                  <c:v>20.650000000000002</c:v>
                </c:pt>
                <c:pt idx="413">
                  <c:v>20.7</c:v>
                </c:pt>
                <c:pt idx="414">
                  <c:v>20.75</c:v>
                </c:pt>
                <c:pt idx="415">
                  <c:v>20.8</c:v>
                </c:pt>
                <c:pt idx="416">
                  <c:v>20.85</c:v>
                </c:pt>
                <c:pt idx="417">
                  <c:v>20.9</c:v>
                </c:pt>
                <c:pt idx="418">
                  <c:v>20.95</c:v>
                </c:pt>
                <c:pt idx="419">
                  <c:v>21</c:v>
                </c:pt>
                <c:pt idx="420">
                  <c:v>21.05</c:v>
                </c:pt>
                <c:pt idx="421">
                  <c:v>21.1</c:v>
                </c:pt>
                <c:pt idx="422">
                  <c:v>21.150000000000002</c:v>
                </c:pt>
                <c:pt idx="423">
                  <c:v>21.2</c:v>
                </c:pt>
                <c:pt idx="424">
                  <c:v>21.25</c:v>
                </c:pt>
                <c:pt idx="425">
                  <c:v>21.3</c:v>
                </c:pt>
                <c:pt idx="426">
                  <c:v>21.35</c:v>
                </c:pt>
                <c:pt idx="427">
                  <c:v>21.4</c:v>
                </c:pt>
                <c:pt idx="428">
                  <c:v>21.45</c:v>
                </c:pt>
                <c:pt idx="429">
                  <c:v>21.5</c:v>
                </c:pt>
                <c:pt idx="430">
                  <c:v>21.55</c:v>
                </c:pt>
                <c:pt idx="431">
                  <c:v>21.6</c:v>
                </c:pt>
                <c:pt idx="432">
                  <c:v>21.650000000000002</c:v>
                </c:pt>
                <c:pt idx="433">
                  <c:v>21.7</c:v>
                </c:pt>
                <c:pt idx="434">
                  <c:v>21.75</c:v>
                </c:pt>
                <c:pt idx="435">
                  <c:v>21.8</c:v>
                </c:pt>
                <c:pt idx="436">
                  <c:v>21.85</c:v>
                </c:pt>
                <c:pt idx="437">
                  <c:v>21.9</c:v>
                </c:pt>
                <c:pt idx="438">
                  <c:v>21.95</c:v>
                </c:pt>
                <c:pt idx="439">
                  <c:v>22</c:v>
                </c:pt>
                <c:pt idx="440">
                  <c:v>22.05</c:v>
                </c:pt>
                <c:pt idx="441">
                  <c:v>22.1</c:v>
                </c:pt>
                <c:pt idx="442">
                  <c:v>22.150000000000002</c:v>
                </c:pt>
                <c:pt idx="443">
                  <c:v>22.2</c:v>
                </c:pt>
                <c:pt idx="444">
                  <c:v>22.25</c:v>
                </c:pt>
                <c:pt idx="445">
                  <c:v>22.3</c:v>
                </c:pt>
                <c:pt idx="446">
                  <c:v>22.35</c:v>
                </c:pt>
                <c:pt idx="447">
                  <c:v>22.4</c:v>
                </c:pt>
                <c:pt idx="448">
                  <c:v>22.45</c:v>
                </c:pt>
                <c:pt idx="449">
                  <c:v>22.5</c:v>
                </c:pt>
                <c:pt idx="450">
                  <c:v>22.55</c:v>
                </c:pt>
                <c:pt idx="451">
                  <c:v>22.6</c:v>
                </c:pt>
                <c:pt idx="452">
                  <c:v>22.650000000000002</c:v>
                </c:pt>
                <c:pt idx="453">
                  <c:v>22.7</c:v>
                </c:pt>
                <c:pt idx="454">
                  <c:v>22.75</c:v>
                </c:pt>
                <c:pt idx="455">
                  <c:v>22.8</c:v>
                </c:pt>
                <c:pt idx="456">
                  <c:v>22.85</c:v>
                </c:pt>
                <c:pt idx="457">
                  <c:v>22.9</c:v>
                </c:pt>
                <c:pt idx="458">
                  <c:v>22.95</c:v>
                </c:pt>
                <c:pt idx="459">
                  <c:v>23</c:v>
                </c:pt>
                <c:pt idx="460">
                  <c:v>23.05</c:v>
                </c:pt>
                <c:pt idx="461">
                  <c:v>23.1</c:v>
                </c:pt>
                <c:pt idx="462">
                  <c:v>23.150000000000002</c:v>
                </c:pt>
                <c:pt idx="463">
                  <c:v>23.2</c:v>
                </c:pt>
                <c:pt idx="464">
                  <c:v>23.25</c:v>
                </c:pt>
                <c:pt idx="465">
                  <c:v>23.3</c:v>
                </c:pt>
                <c:pt idx="466">
                  <c:v>23.35</c:v>
                </c:pt>
                <c:pt idx="467">
                  <c:v>23.4</c:v>
                </c:pt>
                <c:pt idx="468">
                  <c:v>23.45</c:v>
                </c:pt>
                <c:pt idx="469">
                  <c:v>23.5</c:v>
                </c:pt>
                <c:pt idx="470">
                  <c:v>23.55</c:v>
                </c:pt>
                <c:pt idx="471">
                  <c:v>23.6</c:v>
                </c:pt>
                <c:pt idx="472">
                  <c:v>23.650000000000002</c:v>
                </c:pt>
                <c:pt idx="473">
                  <c:v>23.7</c:v>
                </c:pt>
                <c:pt idx="474">
                  <c:v>23.75</c:v>
                </c:pt>
                <c:pt idx="475">
                  <c:v>23.8</c:v>
                </c:pt>
                <c:pt idx="476">
                  <c:v>23.85</c:v>
                </c:pt>
                <c:pt idx="477">
                  <c:v>23.9</c:v>
                </c:pt>
                <c:pt idx="478">
                  <c:v>23.95</c:v>
                </c:pt>
                <c:pt idx="479">
                  <c:v>24</c:v>
                </c:pt>
                <c:pt idx="480">
                  <c:v>24.05</c:v>
                </c:pt>
                <c:pt idx="481">
                  <c:v>24.1</c:v>
                </c:pt>
                <c:pt idx="482">
                  <c:v>24.150000000000002</c:v>
                </c:pt>
                <c:pt idx="483">
                  <c:v>24.2</c:v>
                </c:pt>
                <c:pt idx="484">
                  <c:v>24.25</c:v>
                </c:pt>
                <c:pt idx="485">
                  <c:v>24.3</c:v>
                </c:pt>
                <c:pt idx="486">
                  <c:v>24.35</c:v>
                </c:pt>
                <c:pt idx="487">
                  <c:v>24.4</c:v>
                </c:pt>
                <c:pt idx="488">
                  <c:v>24.45</c:v>
                </c:pt>
                <c:pt idx="489">
                  <c:v>24.5</c:v>
                </c:pt>
                <c:pt idx="490">
                  <c:v>24.55</c:v>
                </c:pt>
                <c:pt idx="491">
                  <c:v>24.6</c:v>
                </c:pt>
                <c:pt idx="492">
                  <c:v>24.650000000000002</c:v>
                </c:pt>
                <c:pt idx="493">
                  <c:v>24.7</c:v>
                </c:pt>
                <c:pt idx="494">
                  <c:v>24.75</c:v>
                </c:pt>
                <c:pt idx="495">
                  <c:v>24.8</c:v>
                </c:pt>
                <c:pt idx="496">
                  <c:v>24.85</c:v>
                </c:pt>
                <c:pt idx="497">
                  <c:v>24.9</c:v>
                </c:pt>
                <c:pt idx="498">
                  <c:v>24.95</c:v>
                </c:pt>
                <c:pt idx="499">
                  <c:v>25</c:v>
                </c:pt>
                <c:pt idx="500">
                  <c:v>25.05</c:v>
                </c:pt>
                <c:pt idx="501">
                  <c:v>25.1</c:v>
                </c:pt>
                <c:pt idx="502">
                  <c:v>25.150000000000002</c:v>
                </c:pt>
                <c:pt idx="503">
                  <c:v>25.2</c:v>
                </c:pt>
                <c:pt idx="504">
                  <c:v>25.25</c:v>
                </c:pt>
                <c:pt idx="505">
                  <c:v>25.3</c:v>
                </c:pt>
                <c:pt idx="506">
                  <c:v>25.35</c:v>
                </c:pt>
                <c:pt idx="507">
                  <c:v>25.4</c:v>
                </c:pt>
                <c:pt idx="508">
                  <c:v>25.45</c:v>
                </c:pt>
                <c:pt idx="509">
                  <c:v>25.5</c:v>
                </c:pt>
                <c:pt idx="510">
                  <c:v>25.55</c:v>
                </c:pt>
                <c:pt idx="511">
                  <c:v>25.6</c:v>
                </c:pt>
                <c:pt idx="512">
                  <c:v>25.650000000000002</c:v>
                </c:pt>
                <c:pt idx="513">
                  <c:v>25.7</c:v>
                </c:pt>
                <c:pt idx="514">
                  <c:v>25.75</c:v>
                </c:pt>
                <c:pt idx="515">
                  <c:v>25.8</c:v>
                </c:pt>
                <c:pt idx="516">
                  <c:v>25.85</c:v>
                </c:pt>
                <c:pt idx="517">
                  <c:v>25.9</c:v>
                </c:pt>
                <c:pt idx="518">
                  <c:v>25.95</c:v>
                </c:pt>
                <c:pt idx="519">
                  <c:v>26</c:v>
                </c:pt>
                <c:pt idx="520">
                  <c:v>26.05</c:v>
                </c:pt>
                <c:pt idx="521">
                  <c:v>26.1</c:v>
                </c:pt>
                <c:pt idx="522">
                  <c:v>26.150000000000002</c:v>
                </c:pt>
                <c:pt idx="523">
                  <c:v>26.2</c:v>
                </c:pt>
                <c:pt idx="524">
                  <c:v>26.25</c:v>
                </c:pt>
                <c:pt idx="525">
                  <c:v>26.3</c:v>
                </c:pt>
                <c:pt idx="526">
                  <c:v>26.35</c:v>
                </c:pt>
                <c:pt idx="527">
                  <c:v>26.4</c:v>
                </c:pt>
                <c:pt idx="528">
                  <c:v>26.45</c:v>
                </c:pt>
                <c:pt idx="529">
                  <c:v>26.5</c:v>
                </c:pt>
                <c:pt idx="530">
                  <c:v>26.55</c:v>
                </c:pt>
                <c:pt idx="531">
                  <c:v>26.6</c:v>
                </c:pt>
                <c:pt idx="532">
                  <c:v>26.650000000000002</c:v>
                </c:pt>
                <c:pt idx="533">
                  <c:v>26.7</c:v>
                </c:pt>
                <c:pt idx="534">
                  <c:v>26.75</c:v>
                </c:pt>
                <c:pt idx="535">
                  <c:v>26.8</c:v>
                </c:pt>
                <c:pt idx="536">
                  <c:v>26.85</c:v>
                </c:pt>
                <c:pt idx="537">
                  <c:v>26.9</c:v>
                </c:pt>
                <c:pt idx="538">
                  <c:v>26.95</c:v>
                </c:pt>
                <c:pt idx="539">
                  <c:v>27</c:v>
                </c:pt>
                <c:pt idx="540">
                  <c:v>27.05</c:v>
                </c:pt>
                <c:pt idx="541">
                  <c:v>27.1</c:v>
                </c:pt>
                <c:pt idx="542">
                  <c:v>27.150000000000002</c:v>
                </c:pt>
                <c:pt idx="543">
                  <c:v>27.2</c:v>
                </c:pt>
                <c:pt idx="544">
                  <c:v>27.25</c:v>
                </c:pt>
                <c:pt idx="545">
                  <c:v>27.3</c:v>
                </c:pt>
                <c:pt idx="546">
                  <c:v>27.35</c:v>
                </c:pt>
                <c:pt idx="547">
                  <c:v>27.4</c:v>
                </c:pt>
                <c:pt idx="548">
                  <c:v>27.45</c:v>
                </c:pt>
                <c:pt idx="549">
                  <c:v>27.5</c:v>
                </c:pt>
                <c:pt idx="550">
                  <c:v>27.55</c:v>
                </c:pt>
                <c:pt idx="551">
                  <c:v>27.6</c:v>
                </c:pt>
                <c:pt idx="552">
                  <c:v>27.650000000000002</c:v>
                </c:pt>
                <c:pt idx="553">
                  <c:v>27.7</c:v>
                </c:pt>
                <c:pt idx="554">
                  <c:v>27.75</c:v>
                </c:pt>
                <c:pt idx="555">
                  <c:v>27.8</c:v>
                </c:pt>
                <c:pt idx="556">
                  <c:v>27.85</c:v>
                </c:pt>
                <c:pt idx="557">
                  <c:v>27.9</c:v>
                </c:pt>
                <c:pt idx="558">
                  <c:v>27.95</c:v>
                </c:pt>
                <c:pt idx="559">
                  <c:v>28</c:v>
                </c:pt>
                <c:pt idx="560">
                  <c:v>28.05</c:v>
                </c:pt>
                <c:pt idx="561">
                  <c:v>28.1</c:v>
                </c:pt>
                <c:pt idx="562">
                  <c:v>28.150000000000002</c:v>
                </c:pt>
                <c:pt idx="563">
                  <c:v>28.2</c:v>
                </c:pt>
                <c:pt idx="564">
                  <c:v>28.25</c:v>
                </c:pt>
                <c:pt idx="565">
                  <c:v>28.3</c:v>
                </c:pt>
                <c:pt idx="566">
                  <c:v>28.35</c:v>
                </c:pt>
                <c:pt idx="567">
                  <c:v>28.4</c:v>
                </c:pt>
                <c:pt idx="568">
                  <c:v>28.45</c:v>
                </c:pt>
                <c:pt idx="569">
                  <c:v>28.5</c:v>
                </c:pt>
                <c:pt idx="570">
                  <c:v>28.55</c:v>
                </c:pt>
                <c:pt idx="571">
                  <c:v>28.6</c:v>
                </c:pt>
                <c:pt idx="572">
                  <c:v>28.650000000000002</c:v>
                </c:pt>
                <c:pt idx="573">
                  <c:v>28.7</c:v>
                </c:pt>
                <c:pt idx="574">
                  <c:v>28.75</c:v>
                </c:pt>
                <c:pt idx="575">
                  <c:v>28.8</c:v>
                </c:pt>
                <c:pt idx="576">
                  <c:v>28.85</c:v>
                </c:pt>
                <c:pt idx="577">
                  <c:v>28.9</c:v>
                </c:pt>
                <c:pt idx="578">
                  <c:v>28.95</c:v>
                </c:pt>
                <c:pt idx="579">
                  <c:v>29</c:v>
                </c:pt>
                <c:pt idx="580">
                  <c:v>29.05</c:v>
                </c:pt>
                <c:pt idx="581">
                  <c:v>29.1</c:v>
                </c:pt>
                <c:pt idx="582">
                  <c:v>29.150000000000002</c:v>
                </c:pt>
                <c:pt idx="583">
                  <c:v>29.2</c:v>
                </c:pt>
                <c:pt idx="584">
                  <c:v>29.25</c:v>
                </c:pt>
                <c:pt idx="585">
                  <c:v>29.3</c:v>
                </c:pt>
                <c:pt idx="586">
                  <c:v>29.35</c:v>
                </c:pt>
                <c:pt idx="587">
                  <c:v>29.4</c:v>
                </c:pt>
                <c:pt idx="588">
                  <c:v>29.45</c:v>
                </c:pt>
                <c:pt idx="589">
                  <c:v>29.5</c:v>
                </c:pt>
                <c:pt idx="590">
                  <c:v>29.55</c:v>
                </c:pt>
                <c:pt idx="591">
                  <c:v>29.6</c:v>
                </c:pt>
                <c:pt idx="592">
                  <c:v>29.650000000000002</c:v>
                </c:pt>
                <c:pt idx="593">
                  <c:v>29.7</c:v>
                </c:pt>
                <c:pt idx="594">
                  <c:v>29.75</c:v>
                </c:pt>
                <c:pt idx="595">
                  <c:v>29.8</c:v>
                </c:pt>
                <c:pt idx="596">
                  <c:v>29.85</c:v>
                </c:pt>
                <c:pt idx="597">
                  <c:v>29.9</c:v>
                </c:pt>
              </c:numCache>
            </c:numRef>
          </c:xVal>
          <c:yVal>
            <c:numRef>
              <c:f>'for plots'!$Q$5:$Q$602</c:f>
              <c:numCache>
                <c:formatCode>0.00E+00</c:formatCode>
                <c:ptCount val="598"/>
                <c:pt idx="0">
                  <c:v>-0.49100320000000003</c:v>
                </c:pt>
                <c:pt idx="1">
                  <c:v>-0.4792049000000001</c:v>
                </c:pt>
                <c:pt idx="2">
                  <c:v>-0.45056220000000002</c:v>
                </c:pt>
                <c:pt idx="3">
                  <c:v>-0.42032030000000009</c:v>
                </c:pt>
                <c:pt idx="4">
                  <c:v>-0.40137280000000009</c:v>
                </c:pt>
                <c:pt idx="5">
                  <c:v>-0.39620510000000003</c:v>
                </c:pt>
                <c:pt idx="6">
                  <c:v>-0.3976419000000001</c:v>
                </c:pt>
                <c:pt idx="7">
                  <c:v>-0.39626020000000006</c:v>
                </c:pt>
                <c:pt idx="8">
                  <c:v>-0.38761670000000009</c:v>
                </c:pt>
                <c:pt idx="9">
                  <c:v>-0.37358750000000007</c:v>
                </c:pt>
                <c:pt idx="10">
                  <c:v>-0.3582591</c:v>
                </c:pt>
                <c:pt idx="11">
                  <c:v>-0.34352840000000007</c:v>
                </c:pt>
                <c:pt idx="12">
                  <c:v>-0.32853250000000006</c:v>
                </c:pt>
                <c:pt idx="13">
                  <c:v>-0.31246100000000016</c:v>
                </c:pt>
                <c:pt idx="14">
                  <c:v>-0.29685090000000008</c:v>
                </c:pt>
                <c:pt idx="15">
                  <c:v>-0.28462340000000008</c:v>
                </c:pt>
                <c:pt idx="16">
                  <c:v>-0.2769428000000001</c:v>
                </c:pt>
                <c:pt idx="17">
                  <c:v>-0.27151870000000006</c:v>
                </c:pt>
                <c:pt idx="18">
                  <c:v>-0.26419559999999997</c:v>
                </c:pt>
                <c:pt idx="19">
                  <c:v>-0.25206060000000002</c:v>
                </c:pt>
                <c:pt idx="20">
                  <c:v>-0.23466509999999999</c:v>
                </c:pt>
                <c:pt idx="21">
                  <c:v>-0.21198560000000002</c:v>
                </c:pt>
                <c:pt idx="22">
                  <c:v>-0.18154820000000002</c:v>
                </c:pt>
                <c:pt idx="23">
                  <c:v>-0.13820299999999999</c:v>
                </c:pt>
                <c:pt idx="24">
                  <c:v>-7.7574969999999993E-2</c:v>
                </c:pt>
                <c:pt idx="25">
                  <c:v>-3.6524440000000006E-4</c:v>
                </c:pt>
                <c:pt idx="26">
                  <c:v>8.6485970000000009E-2</c:v>
                </c:pt>
                <c:pt idx="27">
                  <c:v>0.17294740000000006</c:v>
                </c:pt>
                <c:pt idx="28">
                  <c:v>0.25067820000000002</c:v>
                </c:pt>
                <c:pt idx="29">
                  <c:v>0.31551960000000007</c:v>
                </c:pt>
                <c:pt idx="30">
                  <c:v>0.36626190000000003</c:v>
                </c:pt>
                <c:pt idx="31">
                  <c:v>0.40185190000000004</c:v>
                </c:pt>
                <c:pt idx="32">
                  <c:v>0.42044470000000006</c:v>
                </c:pt>
                <c:pt idx="33">
                  <c:v>0.42128340000000003</c:v>
                </c:pt>
                <c:pt idx="34">
                  <c:v>0.40723670000000001</c:v>
                </c:pt>
                <c:pt idx="35">
                  <c:v>0.38488970000000011</c:v>
                </c:pt>
                <c:pt idx="36">
                  <c:v>0.36140040000000007</c:v>
                </c:pt>
                <c:pt idx="37">
                  <c:v>0.3405298000000001</c:v>
                </c:pt>
                <c:pt idx="38">
                  <c:v>0.32111070000000014</c:v>
                </c:pt>
                <c:pt idx="39">
                  <c:v>0.2990812000000001</c:v>
                </c:pt>
                <c:pt idx="40">
                  <c:v>0.27114440000000001</c:v>
                </c:pt>
                <c:pt idx="41">
                  <c:v>0.23705300000000001</c:v>
                </c:pt>
                <c:pt idx="42">
                  <c:v>0.19911730000000002</c:v>
                </c:pt>
                <c:pt idx="43">
                  <c:v>0.160106</c:v>
                </c:pt>
                <c:pt idx="44">
                  <c:v>0.12171709999999998</c:v>
                </c:pt>
                <c:pt idx="45">
                  <c:v>8.4722540000000041E-2</c:v>
                </c:pt>
                <c:pt idx="46">
                  <c:v>4.996024000000001E-2</c:v>
                </c:pt>
                <c:pt idx="47">
                  <c:v>1.8772460000000001E-2</c:v>
                </c:pt>
                <c:pt idx="48">
                  <c:v>-7.6757350000000012E-3</c:v>
                </c:pt>
                <c:pt idx="49">
                  <c:v>-2.9333000000000005E-2</c:v>
                </c:pt>
                <c:pt idx="50">
                  <c:v>-4.7368320000000005E-2</c:v>
                </c:pt>
                <c:pt idx="51">
                  <c:v>-6.3262630000000014E-2</c:v>
                </c:pt>
                <c:pt idx="52">
                  <c:v>-7.7761750000000018E-2</c:v>
                </c:pt>
                <c:pt idx="53">
                  <c:v>-9.0650390000000039E-2</c:v>
                </c:pt>
                <c:pt idx="54">
                  <c:v>-0.1014081</c:v>
                </c:pt>
                <c:pt idx="55">
                  <c:v>-0.10996750000000001</c:v>
                </c:pt>
                <c:pt idx="56">
                  <c:v>-0.11683449999999998</c:v>
                </c:pt>
                <c:pt idx="57">
                  <c:v>-0.12258360000000001</c:v>
                </c:pt>
                <c:pt idx="58">
                  <c:v>-0.12737219999999996</c:v>
                </c:pt>
                <c:pt idx="59">
                  <c:v>-0.13098270000000001</c:v>
                </c:pt>
                <c:pt idx="60">
                  <c:v>-0.13326589999999999</c:v>
                </c:pt>
                <c:pt idx="61">
                  <c:v>-0.13444230000000001</c:v>
                </c:pt>
                <c:pt idx="62">
                  <c:v>-0.13494660000000003</c:v>
                </c:pt>
                <c:pt idx="63">
                  <c:v>-0.1350247</c:v>
                </c:pt>
                <c:pt idx="64">
                  <c:v>-0.13454830000000004</c:v>
                </c:pt>
                <c:pt idx="65">
                  <c:v>-0.13323920000000003</c:v>
                </c:pt>
                <c:pt idx="66">
                  <c:v>-0.13102659999999997</c:v>
                </c:pt>
                <c:pt idx="67">
                  <c:v>-0.12817279999999998</c:v>
                </c:pt>
                <c:pt idx="68">
                  <c:v>-0.12505649999999999</c:v>
                </c:pt>
                <c:pt idx="69">
                  <c:v>-0.1218899</c:v>
                </c:pt>
                <c:pt idx="70">
                  <c:v>-0.11864120000000002</c:v>
                </c:pt>
                <c:pt idx="71">
                  <c:v>-0.1151813</c:v>
                </c:pt>
                <c:pt idx="72">
                  <c:v>-0.11142920000000002</c:v>
                </c:pt>
                <c:pt idx="73">
                  <c:v>-0.10733070000000001</c:v>
                </c:pt>
                <c:pt idx="74">
                  <c:v>-0.10276380000000002</c:v>
                </c:pt>
                <c:pt idx="75">
                  <c:v>-9.7562420000000011E-2</c:v>
                </c:pt>
                <c:pt idx="76">
                  <c:v>-9.1705050000000038E-2</c:v>
                </c:pt>
                <c:pt idx="77">
                  <c:v>-8.5475240000000008E-2</c:v>
                </c:pt>
                <c:pt idx="78">
                  <c:v>-7.9370949999999996E-2</c:v>
                </c:pt>
                <c:pt idx="79">
                  <c:v>-7.3806150000000001E-2</c:v>
                </c:pt>
                <c:pt idx="80">
                  <c:v>-6.8865549999999998E-2</c:v>
                </c:pt>
                <c:pt idx="81">
                  <c:v>-6.4355809999999999E-2</c:v>
                </c:pt>
                <c:pt idx="82">
                  <c:v>-6.0095349999999992E-2</c:v>
                </c:pt>
                <c:pt idx="83">
                  <c:v>-5.61503E-2</c:v>
                </c:pt>
                <c:pt idx="84">
                  <c:v>-5.2790080000000017E-2</c:v>
                </c:pt>
                <c:pt idx="85">
                  <c:v>-5.0224930000000001E-2</c:v>
                </c:pt>
                <c:pt idx="86">
                  <c:v>-4.8408949999999992E-2</c:v>
                </c:pt>
                <c:pt idx="87">
                  <c:v>-4.7101930000000007E-2</c:v>
                </c:pt>
                <c:pt idx="88">
                  <c:v>-4.6115429999999999E-2</c:v>
                </c:pt>
                <c:pt idx="89">
                  <c:v>-4.5473260000000001E-2</c:v>
                </c:pt>
                <c:pt idx="90">
                  <c:v>-4.5346650000000009E-2</c:v>
                </c:pt>
                <c:pt idx="91">
                  <c:v>-4.5839620000000005E-2</c:v>
                </c:pt>
                <c:pt idx="92">
                  <c:v>-4.6867899999999997E-2</c:v>
                </c:pt>
                <c:pt idx="93">
                  <c:v>-4.8228319999999984E-2</c:v>
                </c:pt>
                <c:pt idx="94">
                  <c:v>-4.9769910000000014E-2</c:v>
                </c:pt>
                <c:pt idx="95">
                  <c:v>-5.1471169999999983E-2</c:v>
                </c:pt>
                <c:pt idx="96">
                  <c:v>-5.3358830000000003E-2</c:v>
                </c:pt>
                <c:pt idx="97">
                  <c:v>-5.5377759999999998E-2</c:v>
                </c:pt>
                <c:pt idx="98">
                  <c:v>-5.7355540000000003E-2</c:v>
                </c:pt>
                <c:pt idx="99">
                  <c:v>-5.9085500000000006E-2</c:v>
                </c:pt>
                <c:pt idx="100">
                  <c:v>-6.0423220000000014E-2</c:v>
                </c:pt>
                <c:pt idx="101">
                  <c:v>-6.1293199999999999E-2</c:v>
                </c:pt>
                <c:pt idx="102">
                  <c:v>-6.1627910000000001E-2</c:v>
                </c:pt>
                <c:pt idx="103">
                  <c:v>-6.133696000000001E-2</c:v>
                </c:pt>
                <c:pt idx="104">
                  <c:v>-6.0362040000000013E-2</c:v>
                </c:pt>
                <c:pt idx="105">
                  <c:v>-5.8749910000000002E-2</c:v>
                </c:pt>
                <c:pt idx="106">
                  <c:v>-5.6638939999999999E-2</c:v>
                </c:pt>
                <c:pt idx="107">
                  <c:v>-5.4143009999999998E-2</c:v>
                </c:pt>
                <c:pt idx="108">
                  <c:v>-5.1243730000000001E-2</c:v>
                </c:pt>
                <c:pt idx="109">
                  <c:v>-4.780587E-2</c:v>
                </c:pt>
                <c:pt idx="110">
                  <c:v>-4.3711740000000006E-2</c:v>
                </c:pt>
                <c:pt idx="111">
                  <c:v>-3.8983139999999999E-2</c:v>
                </c:pt>
                <c:pt idx="112">
                  <c:v>-3.3769879999999995E-2</c:v>
                </c:pt>
                <c:pt idx="113">
                  <c:v>-2.821943E-2</c:v>
                </c:pt>
                <c:pt idx="114">
                  <c:v>-2.2364449999999998E-2</c:v>
                </c:pt>
                <c:pt idx="115">
                  <c:v>-1.6142210000000001E-2</c:v>
                </c:pt>
                <c:pt idx="116">
                  <c:v>-9.5175940000000025E-3</c:v>
                </c:pt>
                <c:pt idx="117">
                  <c:v>-2.5826360000000006E-3</c:v>
                </c:pt>
                <c:pt idx="118">
                  <c:v>4.4726250000000018E-3</c:v>
                </c:pt>
                <c:pt idx="119">
                  <c:v>1.1477209999999998E-2</c:v>
                </c:pt>
                <c:pt idx="120">
                  <c:v>1.8362170000000004E-2</c:v>
                </c:pt>
                <c:pt idx="121">
                  <c:v>2.5127879999999998E-2</c:v>
                </c:pt>
                <c:pt idx="122">
                  <c:v>3.1739540000000004E-2</c:v>
                </c:pt>
                <c:pt idx="123">
                  <c:v>3.8064679999999997E-2</c:v>
                </c:pt>
                <c:pt idx="124">
                  <c:v>4.3916940000000008E-2</c:v>
                </c:pt>
                <c:pt idx="125">
                  <c:v>4.9156550000000007E-2</c:v>
                </c:pt>
                <c:pt idx="126">
                  <c:v>5.3750610000000004E-2</c:v>
                </c:pt>
                <c:pt idx="127">
                  <c:v>5.7741760000000003E-2</c:v>
                </c:pt>
                <c:pt idx="128">
                  <c:v>6.1176359999999992E-2</c:v>
                </c:pt>
                <c:pt idx="129">
                  <c:v>6.4065170000000018E-2</c:v>
                </c:pt>
                <c:pt idx="130">
                  <c:v>6.6406119999999999E-2</c:v>
                </c:pt>
                <c:pt idx="131">
                  <c:v>6.8221199999999996E-2</c:v>
                </c:pt>
                <c:pt idx="132">
                  <c:v>6.9554900000000003E-2</c:v>
                </c:pt>
                <c:pt idx="133">
                  <c:v>7.0435410000000004E-2</c:v>
                </c:pt>
                <c:pt idx="134">
                  <c:v>7.0848809999999998E-2</c:v>
                </c:pt>
                <c:pt idx="135">
                  <c:v>7.0765079999999994E-2</c:v>
                </c:pt>
                <c:pt idx="136">
                  <c:v>7.0198780000000016E-2</c:v>
                </c:pt>
                <c:pt idx="137">
                  <c:v>6.9241140000000007E-2</c:v>
                </c:pt>
                <c:pt idx="138">
                  <c:v>6.8032700000000015E-2</c:v>
                </c:pt>
                <c:pt idx="139">
                  <c:v>6.6698690000000019E-2</c:v>
                </c:pt>
                <c:pt idx="140">
                  <c:v>6.5301990000000018E-2</c:v>
                </c:pt>
                <c:pt idx="141">
                  <c:v>6.3844380000000006E-2</c:v>
                </c:pt>
                <c:pt idx="142">
                  <c:v>6.2300160000000007E-2</c:v>
                </c:pt>
                <c:pt idx="143">
                  <c:v>6.0646560000000002E-2</c:v>
                </c:pt>
                <c:pt idx="144">
                  <c:v>5.8878899999999991E-2</c:v>
                </c:pt>
                <c:pt idx="145">
                  <c:v>5.7019170000000008E-2</c:v>
                </c:pt>
                <c:pt idx="146">
                  <c:v>5.5126509999999997E-2</c:v>
                </c:pt>
                <c:pt idx="147">
                  <c:v>5.3295629999999997E-2</c:v>
                </c:pt>
                <c:pt idx="148">
                  <c:v>5.1621179999999996E-2</c:v>
                </c:pt>
                <c:pt idx="149">
                  <c:v>5.0143539999999993E-2</c:v>
                </c:pt>
                <c:pt idx="150">
                  <c:v>4.8819260000000003E-2</c:v>
                </c:pt>
                <c:pt idx="151">
                  <c:v>4.7551089999999997E-2</c:v>
                </c:pt>
                <c:pt idx="152">
                  <c:v>4.6260299999999997E-2</c:v>
                </c:pt>
                <c:pt idx="153">
                  <c:v>4.4939380000000008E-2</c:v>
                </c:pt>
                <c:pt idx="154">
                  <c:v>4.3635569999999992E-2</c:v>
                </c:pt>
                <c:pt idx="155">
                  <c:v>4.2381410000000008E-2</c:v>
                </c:pt>
                <c:pt idx="156">
                  <c:v>4.1140329999999996E-2</c:v>
                </c:pt>
                <c:pt idx="157">
                  <c:v>3.9822449999999995E-2</c:v>
                </c:pt>
                <c:pt idx="158">
                  <c:v>3.8354549999999994E-2</c:v>
                </c:pt>
                <c:pt idx="159">
                  <c:v>3.6732599999999997E-2</c:v>
                </c:pt>
                <c:pt idx="160">
                  <c:v>3.5004790000000001E-2</c:v>
                </c:pt>
                <c:pt idx="161">
                  <c:v>3.3199939999999997E-2</c:v>
                </c:pt>
                <c:pt idx="162">
                  <c:v>3.1273630000000004E-2</c:v>
                </c:pt>
                <c:pt idx="163">
                  <c:v>2.9124459999999994E-2</c:v>
                </c:pt>
                <c:pt idx="164">
                  <c:v>2.6665600000000005E-2</c:v>
                </c:pt>
                <c:pt idx="165">
                  <c:v>2.3881750000000004E-2</c:v>
                </c:pt>
                <c:pt idx="166">
                  <c:v>2.0823500000000002E-2</c:v>
                </c:pt>
                <c:pt idx="167">
                  <c:v>1.7551319999999999E-2</c:v>
                </c:pt>
                <c:pt idx="168">
                  <c:v>1.4086349999999997E-2</c:v>
                </c:pt>
                <c:pt idx="169">
                  <c:v>1.041388E-2</c:v>
                </c:pt>
                <c:pt idx="170">
                  <c:v>6.5252670000000013E-3</c:v>
                </c:pt>
                <c:pt idx="171">
                  <c:v>2.4516830000000001E-3</c:v>
                </c:pt>
                <c:pt idx="172">
                  <c:v>-1.7430710000000001E-3</c:v>
                </c:pt>
                <c:pt idx="173">
                  <c:v>-5.9978779999999999E-3</c:v>
                </c:pt>
                <c:pt idx="174">
                  <c:v>-1.0276839999999999E-2</c:v>
                </c:pt>
                <c:pt idx="175">
                  <c:v>-1.4559279999999999E-2</c:v>
                </c:pt>
                <c:pt idx="176">
                  <c:v>-1.8811470000000004E-2</c:v>
                </c:pt>
                <c:pt idx="177">
                  <c:v>-2.2973380000000005E-2</c:v>
                </c:pt>
                <c:pt idx="178">
                  <c:v>-2.6973100000000007E-2</c:v>
                </c:pt>
                <c:pt idx="179">
                  <c:v>-3.0751160000000003E-2</c:v>
                </c:pt>
                <c:pt idx="180">
                  <c:v>-3.4270080000000001E-2</c:v>
                </c:pt>
                <c:pt idx="181">
                  <c:v>-3.7502489999999999E-2</c:v>
                </c:pt>
                <c:pt idx="182">
                  <c:v>-4.0414990000000005E-2</c:v>
                </c:pt>
                <c:pt idx="183">
                  <c:v>-4.2966970000000014E-2</c:v>
                </c:pt>
                <c:pt idx="184">
                  <c:v>-4.5122610000000007E-2</c:v>
                </c:pt>
                <c:pt idx="185">
                  <c:v>-4.6861440000000004E-2</c:v>
                </c:pt>
                <c:pt idx="186">
                  <c:v>-4.8175620000000002E-2</c:v>
                </c:pt>
                <c:pt idx="187">
                  <c:v>-4.9062210000000016E-2</c:v>
                </c:pt>
                <c:pt idx="188">
                  <c:v>-4.9521349999999992E-2</c:v>
                </c:pt>
                <c:pt idx="189">
                  <c:v>-4.9565780000000004E-2</c:v>
                </c:pt>
                <c:pt idx="190">
                  <c:v>-4.9227569999999998E-2</c:v>
                </c:pt>
                <c:pt idx="191">
                  <c:v>-4.8552140000000001E-2</c:v>
                </c:pt>
                <c:pt idx="192">
                  <c:v>-4.7578309999999992E-2</c:v>
                </c:pt>
                <c:pt idx="193">
                  <c:v>-4.6327399999999998E-2</c:v>
                </c:pt>
                <c:pt idx="194">
                  <c:v>-4.4810920000000011E-2</c:v>
                </c:pt>
                <c:pt idx="195">
                  <c:v>-4.3051439999999996E-2</c:v>
                </c:pt>
                <c:pt idx="196">
                  <c:v>-4.1095760000000002E-2</c:v>
                </c:pt>
                <c:pt idx="197">
                  <c:v>-3.9007010000000009E-2</c:v>
                </c:pt>
                <c:pt idx="198">
                  <c:v>-3.6844360000000007E-2</c:v>
                </c:pt>
                <c:pt idx="199">
                  <c:v>-3.4651180000000004E-2</c:v>
                </c:pt>
                <c:pt idx="200">
                  <c:v>-3.2462200000000004E-2</c:v>
                </c:pt>
                <c:pt idx="201">
                  <c:v>-3.032087E-2</c:v>
                </c:pt>
                <c:pt idx="202">
                  <c:v>-2.8282410000000001E-2</c:v>
                </c:pt>
                <c:pt idx="203">
                  <c:v>-2.6399860000000001E-2</c:v>
                </c:pt>
                <c:pt idx="204">
                  <c:v>-2.470348E-2</c:v>
                </c:pt>
                <c:pt idx="205">
                  <c:v>-2.319527E-2</c:v>
                </c:pt>
                <c:pt idx="206">
                  <c:v>-2.1865440000000003E-2</c:v>
                </c:pt>
                <c:pt idx="207">
                  <c:v>-2.071388E-2</c:v>
                </c:pt>
                <c:pt idx="208">
                  <c:v>-1.9757280000000002E-2</c:v>
                </c:pt>
                <c:pt idx="209">
                  <c:v>-1.9014980000000001E-2</c:v>
                </c:pt>
                <c:pt idx="210">
                  <c:v>-1.8489990000000001E-2</c:v>
                </c:pt>
                <c:pt idx="211">
                  <c:v>-1.8161880000000002E-2</c:v>
                </c:pt>
                <c:pt idx="212">
                  <c:v>-1.799771E-2</c:v>
                </c:pt>
                <c:pt idx="213">
                  <c:v>-1.7966280000000001E-2</c:v>
                </c:pt>
                <c:pt idx="214">
                  <c:v>-1.8041810000000002E-2</c:v>
                </c:pt>
                <c:pt idx="215">
                  <c:v>-1.819438E-2</c:v>
                </c:pt>
                <c:pt idx="216">
                  <c:v>-1.8380240000000003E-2</c:v>
                </c:pt>
                <c:pt idx="217">
                  <c:v>-1.8545249999999999E-2</c:v>
                </c:pt>
                <c:pt idx="218">
                  <c:v>-1.8639360000000001E-2</c:v>
                </c:pt>
                <c:pt idx="219">
                  <c:v>-1.8628920000000004E-2</c:v>
                </c:pt>
                <c:pt idx="220">
                  <c:v>-1.8495910000000001E-2</c:v>
                </c:pt>
                <c:pt idx="221">
                  <c:v>-1.8223800000000002E-2</c:v>
                </c:pt>
                <c:pt idx="222">
                  <c:v>-1.7786639999999999E-2</c:v>
                </c:pt>
                <c:pt idx="223">
                  <c:v>-1.7148870000000004E-2</c:v>
                </c:pt>
                <c:pt idx="224">
                  <c:v>-1.6277639999999999E-2</c:v>
                </c:pt>
                <c:pt idx="225">
                  <c:v>-1.5154620000000001E-2</c:v>
                </c:pt>
                <c:pt idx="226">
                  <c:v>-1.3777269999999998E-2</c:v>
                </c:pt>
                <c:pt idx="227">
                  <c:v>-1.2150929999999999E-2</c:v>
                </c:pt>
                <c:pt idx="228">
                  <c:v>-1.0279129999999999E-2</c:v>
                </c:pt>
                <c:pt idx="229">
                  <c:v>-8.1614570000000022E-3</c:v>
                </c:pt>
                <c:pt idx="230">
                  <c:v>-5.7984650000000009E-3</c:v>
                </c:pt>
                <c:pt idx="231">
                  <c:v>-3.1996450000000001E-3</c:v>
                </c:pt>
                <c:pt idx="232">
                  <c:v>-3.867535000000001E-4</c:v>
                </c:pt>
                <c:pt idx="233">
                  <c:v>2.6083860000000003E-3</c:v>
                </c:pt>
                <c:pt idx="234">
                  <c:v>5.747386000000001E-3</c:v>
                </c:pt>
                <c:pt idx="235">
                  <c:v>8.9879100000000017E-3</c:v>
                </c:pt>
                <c:pt idx="236">
                  <c:v>1.2283400000000002E-2</c:v>
                </c:pt>
                <c:pt idx="237">
                  <c:v>1.5583420000000002E-2</c:v>
                </c:pt>
                <c:pt idx="238">
                  <c:v>1.8835710000000002E-2</c:v>
                </c:pt>
                <c:pt idx="239">
                  <c:v>2.1990099999999999E-2</c:v>
                </c:pt>
                <c:pt idx="240">
                  <c:v>2.5003730000000002E-2</c:v>
                </c:pt>
                <c:pt idx="241">
                  <c:v>2.7843150000000007E-2</c:v>
                </c:pt>
                <c:pt idx="242">
                  <c:v>3.0482579999999999E-2</c:v>
                </c:pt>
                <c:pt idx="243">
                  <c:v>3.2898450000000003E-2</c:v>
                </c:pt>
                <c:pt idx="244">
                  <c:v>3.5062749999999997E-2</c:v>
                </c:pt>
                <c:pt idx="245">
                  <c:v>3.6941069999999999E-2</c:v>
                </c:pt>
                <c:pt idx="246">
                  <c:v>3.8496969999999998E-2</c:v>
                </c:pt>
                <c:pt idx="247">
                  <c:v>3.9701769999999997E-2</c:v>
                </c:pt>
                <c:pt idx="248">
                  <c:v>4.054275999999999E-2</c:v>
                </c:pt>
                <c:pt idx="249">
                  <c:v>4.102401E-2</c:v>
                </c:pt>
                <c:pt idx="250">
                  <c:v>4.1159249999999994E-2</c:v>
                </c:pt>
                <c:pt idx="251">
                  <c:v>4.0961789999999998E-2</c:v>
                </c:pt>
                <c:pt idx="252">
                  <c:v>4.0440089999999998E-2</c:v>
                </c:pt>
                <c:pt idx="253">
                  <c:v>3.960149000000001E-2</c:v>
                </c:pt>
                <c:pt idx="254">
                  <c:v>3.845906000000001E-2</c:v>
                </c:pt>
                <c:pt idx="255">
                  <c:v>3.7034840000000006E-2</c:v>
                </c:pt>
                <c:pt idx="256">
                  <c:v>3.5357210000000007E-2</c:v>
                </c:pt>
                <c:pt idx="257">
                  <c:v>3.3454400000000002E-2</c:v>
                </c:pt>
                <c:pt idx="258">
                  <c:v>3.1352520000000002E-2</c:v>
                </c:pt>
                <c:pt idx="259">
                  <c:v>2.9080240000000004E-2</c:v>
                </c:pt>
                <c:pt idx="260">
                  <c:v>2.6675170000000008E-2</c:v>
                </c:pt>
                <c:pt idx="261">
                  <c:v>2.418578E-2</c:v>
                </c:pt>
                <c:pt idx="262">
                  <c:v>2.1664510000000001E-2</c:v>
                </c:pt>
                <c:pt idx="263">
                  <c:v>1.9157180000000003E-2</c:v>
                </c:pt>
                <c:pt idx="264">
                  <c:v>1.6695930000000001E-2</c:v>
                </c:pt>
                <c:pt idx="265">
                  <c:v>1.4299959999999997E-2</c:v>
                </c:pt>
                <c:pt idx="266">
                  <c:v>1.1983000000000002E-2</c:v>
                </c:pt>
                <c:pt idx="267">
                  <c:v>9.7602870000000029E-3</c:v>
                </c:pt>
                <c:pt idx="268">
                  <c:v>7.6505790000000011E-3</c:v>
                </c:pt>
                <c:pt idx="269">
                  <c:v>5.6748759999999997E-3</c:v>
                </c:pt>
                <c:pt idx="270">
                  <c:v>3.8523110000000006E-3</c:v>
                </c:pt>
                <c:pt idx="271">
                  <c:v>2.1993519999999999E-3</c:v>
                </c:pt>
                <c:pt idx="272">
                  <c:v>7.2875000000000012E-4</c:v>
                </c:pt>
                <c:pt idx="273">
                  <c:v>-5.514974E-4</c:v>
                </c:pt>
                <c:pt idx="274">
                  <c:v>-1.6400280000000004E-3</c:v>
                </c:pt>
                <c:pt idx="275">
                  <c:v>-2.5442350000000006E-3</c:v>
                </c:pt>
                <c:pt idx="276">
                  <c:v>-3.2781670000000002E-3</c:v>
                </c:pt>
                <c:pt idx="277">
                  <c:v>-3.8589220000000003E-3</c:v>
                </c:pt>
                <c:pt idx="278">
                  <c:v>-4.3023899999999997E-3</c:v>
                </c:pt>
                <c:pt idx="279">
                  <c:v>-4.6215680000000004E-3</c:v>
                </c:pt>
                <c:pt idx="280">
                  <c:v>-4.8277010000000002E-3</c:v>
                </c:pt>
                <c:pt idx="281">
                  <c:v>-4.9328210000000013E-3</c:v>
                </c:pt>
                <c:pt idx="282">
                  <c:v>-4.9516190000000017E-3</c:v>
                </c:pt>
                <c:pt idx="283">
                  <c:v>-4.9020119999999999E-3</c:v>
                </c:pt>
                <c:pt idx="284">
                  <c:v>-4.8044799999999999E-3</c:v>
                </c:pt>
                <c:pt idx="285">
                  <c:v>-4.680956E-3</c:v>
                </c:pt>
                <c:pt idx="286">
                  <c:v>-4.55355E-3</c:v>
                </c:pt>
                <c:pt idx="287">
                  <c:v>-4.442576000000001E-3</c:v>
                </c:pt>
                <c:pt idx="288">
                  <c:v>-4.3646279999999997E-3</c:v>
                </c:pt>
                <c:pt idx="289">
                  <c:v>-4.3312020000000019E-3</c:v>
                </c:pt>
                <c:pt idx="290">
                  <c:v>-4.3488850000000003E-3</c:v>
                </c:pt>
                <c:pt idx="291">
                  <c:v>-4.4204830000000011E-3</c:v>
                </c:pt>
                <c:pt idx="292">
                  <c:v>-4.546566000000001E-3</c:v>
                </c:pt>
                <c:pt idx="293">
                  <c:v>-4.7267490000000006E-3</c:v>
                </c:pt>
                <c:pt idx="294">
                  <c:v>-4.9604519999999997E-3</c:v>
                </c:pt>
                <c:pt idx="295">
                  <c:v>-5.2478380000000003E-3</c:v>
                </c:pt>
                <c:pt idx="296">
                  <c:v>-5.5904940000000005E-3</c:v>
                </c:pt>
                <c:pt idx="297">
                  <c:v>-5.9913020000000022E-3</c:v>
                </c:pt>
                <c:pt idx="298">
                  <c:v>-6.4522000000000008E-3</c:v>
                </c:pt>
                <c:pt idx="299">
                  <c:v>-6.9717480000000016E-3</c:v>
                </c:pt>
                <c:pt idx="300">
                  <c:v>-7.5432110000000019E-3</c:v>
                </c:pt>
                <c:pt idx="301">
                  <c:v>-8.1549660000000013E-3</c:v>
                </c:pt>
                <c:pt idx="302">
                  <c:v>-8.7937310000000008E-3</c:v>
                </c:pt>
                <c:pt idx="303">
                  <c:v>-9.4474510000000008E-3</c:v>
                </c:pt>
                <c:pt idx="304">
                  <c:v>-1.01073E-2</c:v>
                </c:pt>
                <c:pt idx="305">
                  <c:v>-1.0767250000000001E-2</c:v>
                </c:pt>
                <c:pt idx="306">
                  <c:v>-1.1422050000000003E-2</c:v>
                </c:pt>
                <c:pt idx="307">
                  <c:v>-1.2064989999999999E-2</c:v>
                </c:pt>
                <c:pt idx="308">
                  <c:v>-1.2687250000000001E-2</c:v>
                </c:pt>
                <c:pt idx="309">
                  <c:v>-1.327776E-2</c:v>
                </c:pt>
                <c:pt idx="310">
                  <c:v>-1.3825370000000003E-2</c:v>
                </c:pt>
                <c:pt idx="311">
                  <c:v>-1.4320180000000002E-2</c:v>
                </c:pt>
                <c:pt idx="312">
                  <c:v>-1.4755870000000001E-2</c:v>
                </c:pt>
                <c:pt idx="313">
                  <c:v>-1.513014E-2</c:v>
                </c:pt>
                <c:pt idx="314">
                  <c:v>-1.5444280000000001E-2</c:v>
                </c:pt>
                <c:pt idx="315">
                  <c:v>-1.5701060000000003E-2</c:v>
                </c:pt>
                <c:pt idx="316">
                  <c:v>-1.5902160000000002E-2</c:v>
                </c:pt>
                <c:pt idx="317">
                  <c:v>-1.6046880000000003E-2</c:v>
                </c:pt>
                <c:pt idx="318">
                  <c:v>-1.6132720000000003E-2</c:v>
                </c:pt>
                <c:pt idx="319">
                  <c:v>-1.6156690000000001E-2</c:v>
                </c:pt>
                <c:pt idx="320">
                  <c:v>-1.6117340000000001E-2</c:v>
                </c:pt>
                <c:pt idx="321">
                  <c:v>-1.6014810000000001E-2</c:v>
                </c:pt>
                <c:pt idx="322">
                  <c:v>-1.5850639999999999E-2</c:v>
                </c:pt>
                <c:pt idx="323">
                  <c:v>-1.5626820000000003E-2</c:v>
                </c:pt>
                <c:pt idx="324">
                  <c:v>-1.5345340000000001E-2</c:v>
                </c:pt>
                <c:pt idx="325">
                  <c:v>-1.5008909999999999E-2</c:v>
                </c:pt>
                <c:pt idx="326">
                  <c:v>-1.4620920000000001E-2</c:v>
                </c:pt>
                <c:pt idx="327">
                  <c:v>-1.4185049999999998E-2</c:v>
                </c:pt>
                <c:pt idx="328">
                  <c:v>-1.3704680000000002E-2</c:v>
                </c:pt>
                <c:pt idx="329">
                  <c:v>-1.3181370000000003E-2</c:v>
                </c:pt>
                <c:pt idx="330">
                  <c:v>-1.2615100000000001E-2</c:v>
                </c:pt>
                <c:pt idx="331">
                  <c:v>-1.2004100000000002E-2</c:v>
                </c:pt>
                <c:pt idx="332">
                  <c:v>-1.1346030000000002E-2</c:v>
                </c:pt>
                <c:pt idx="333">
                  <c:v>-1.063856E-2</c:v>
                </c:pt>
                <c:pt idx="334">
                  <c:v>-9.8804740000000037E-3</c:v>
                </c:pt>
                <c:pt idx="335">
                  <c:v>-9.0718950000000017E-3</c:v>
                </c:pt>
                <c:pt idx="336">
                  <c:v>-8.2145930000000027E-3</c:v>
                </c:pt>
                <c:pt idx="337">
                  <c:v>-7.3115460000000012E-3</c:v>
                </c:pt>
                <c:pt idx="338">
                  <c:v>-6.3661280000000013E-3</c:v>
                </c:pt>
                <c:pt idx="339">
                  <c:v>-5.3813780000000018E-3</c:v>
                </c:pt>
                <c:pt idx="340">
                  <c:v>-4.360110999999999E-3</c:v>
                </c:pt>
                <c:pt idx="341">
                  <c:v>-3.3051600000000006E-3</c:v>
                </c:pt>
                <c:pt idx="342">
                  <c:v>-2.2202890000000003E-3</c:v>
                </c:pt>
                <c:pt idx="343">
                  <c:v>-1.1101000000000001E-3</c:v>
                </c:pt>
                <c:pt idx="344">
                  <c:v>2.0079010000000006E-5</c:v>
                </c:pt>
                <c:pt idx="345">
                  <c:v>1.1649800000000001E-3</c:v>
                </c:pt>
                <c:pt idx="346">
                  <c:v>2.3198719999999997E-3</c:v>
                </c:pt>
                <c:pt idx="347">
                  <c:v>3.4798740000000004E-3</c:v>
                </c:pt>
                <c:pt idx="348">
                  <c:v>4.6397420000000005E-3</c:v>
                </c:pt>
                <c:pt idx="349">
                  <c:v>5.7932600000000015E-3</c:v>
                </c:pt>
                <c:pt idx="350">
                  <c:v>6.9332620000000017E-3</c:v>
                </c:pt>
                <c:pt idx="351">
                  <c:v>8.0523540000000029E-3</c:v>
                </c:pt>
                <c:pt idx="352">
                  <c:v>9.1429590000000008E-3</c:v>
                </c:pt>
                <c:pt idx="353">
                  <c:v>1.01978E-2</c:v>
                </c:pt>
                <c:pt idx="354">
                  <c:v>1.1209430000000001E-2</c:v>
                </c:pt>
                <c:pt idx="355">
                  <c:v>1.2169869999999999E-2</c:v>
                </c:pt>
                <c:pt idx="356">
                  <c:v>1.3071070000000002E-2</c:v>
                </c:pt>
                <c:pt idx="357">
                  <c:v>1.3904640000000001E-2</c:v>
                </c:pt>
                <c:pt idx="358">
                  <c:v>1.4662540000000002E-2</c:v>
                </c:pt>
                <c:pt idx="359">
                  <c:v>1.5337289999999998E-2</c:v>
                </c:pt>
                <c:pt idx="360">
                  <c:v>1.5922420000000003E-2</c:v>
                </c:pt>
                <c:pt idx="361">
                  <c:v>1.6412989999999999E-2</c:v>
                </c:pt>
                <c:pt idx="362">
                  <c:v>1.6805790000000001E-2</c:v>
                </c:pt>
                <c:pt idx="363">
                  <c:v>1.709979E-2</c:v>
                </c:pt>
                <c:pt idx="364">
                  <c:v>1.729603E-2</c:v>
                </c:pt>
                <c:pt idx="365">
                  <c:v>1.7396999999999999E-2</c:v>
                </c:pt>
                <c:pt idx="366">
                  <c:v>1.7406230000000002E-2</c:v>
                </c:pt>
                <c:pt idx="367">
                  <c:v>1.7327249999999999E-2</c:v>
                </c:pt>
                <c:pt idx="368">
                  <c:v>1.7162799999999999E-2</c:v>
                </c:pt>
                <c:pt idx="369">
                  <c:v>1.6914810000000002E-2</c:v>
                </c:pt>
                <c:pt idx="370">
                  <c:v>1.6584570000000003E-2</c:v>
                </c:pt>
                <c:pt idx="371">
                  <c:v>1.6173670000000001E-2</c:v>
                </c:pt>
                <c:pt idx="372">
                  <c:v>1.5685130000000002E-2</c:v>
                </c:pt>
                <c:pt idx="373">
                  <c:v>1.5124190000000001E-2</c:v>
                </c:pt>
                <c:pt idx="374">
                  <c:v>1.4498189999999999E-2</c:v>
                </c:pt>
                <c:pt idx="375">
                  <c:v>1.381569E-2</c:v>
                </c:pt>
                <c:pt idx="376">
                  <c:v>1.3084970000000001E-2</c:v>
                </c:pt>
                <c:pt idx="377">
                  <c:v>1.2313080000000001E-2</c:v>
                </c:pt>
                <c:pt idx="378">
                  <c:v>1.1505390000000001E-2</c:v>
                </c:pt>
                <c:pt idx="379">
                  <c:v>1.066604E-2</c:v>
                </c:pt>
                <c:pt idx="380">
                  <c:v>9.7988179999999991E-3</c:v>
                </c:pt>
                <c:pt idx="381">
                  <c:v>8.9077660000000027E-3</c:v>
                </c:pt>
                <c:pt idx="382">
                  <c:v>7.9978219999999999E-3</c:v>
                </c:pt>
                <c:pt idx="383">
                  <c:v>7.0744640000000008E-3</c:v>
                </c:pt>
                <c:pt idx="384">
                  <c:v>6.1437340000000005E-3</c:v>
                </c:pt>
                <c:pt idx="385">
                  <c:v>5.2115700000000013E-3</c:v>
                </c:pt>
                <c:pt idx="386">
                  <c:v>4.2834830000000011E-3</c:v>
                </c:pt>
                <c:pt idx="387">
                  <c:v>3.364405E-3</c:v>
                </c:pt>
                <c:pt idx="388">
                  <c:v>2.4585380000000001E-3</c:v>
                </c:pt>
                <c:pt idx="389">
                  <c:v>1.5690730000000003E-3</c:v>
                </c:pt>
                <c:pt idx="390">
                  <c:v>6.9879660000000021E-4</c:v>
                </c:pt>
                <c:pt idx="391">
                  <c:v>-1.5038970000000001E-4</c:v>
                </c:pt>
                <c:pt idx="392">
                  <c:v>-9.7693680000000014E-4</c:v>
                </c:pt>
                <c:pt idx="393">
                  <c:v>-1.7796540000000001E-3</c:v>
                </c:pt>
                <c:pt idx="394">
                  <c:v>-2.5574270000000006E-3</c:v>
                </c:pt>
                <c:pt idx="395">
                  <c:v>-3.3087400000000006E-3</c:v>
                </c:pt>
                <c:pt idx="396">
                  <c:v>-4.0318950000000006E-3</c:v>
                </c:pt>
                <c:pt idx="397">
                  <c:v>-4.724804E-3</c:v>
                </c:pt>
                <c:pt idx="398">
                  <c:v>-5.3857030000000012E-3</c:v>
                </c:pt>
                <c:pt idx="399">
                  <c:v>-6.0134740000000004E-3</c:v>
                </c:pt>
                <c:pt idx="400">
                  <c:v>-6.607682000000001E-3</c:v>
                </c:pt>
                <c:pt idx="401">
                  <c:v>-7.1686870000000008E-3</c:v>
                </c:pt>
                <c:pt idx="402">
                  <c:v>-7.6968820000000012E-3</c:v>
                </c:pt>
                <c:pt idx="403">
                  <c:v>-8.1922690000000003E-3</c:v>
                </c:pt>
                <c:pt idx="404">
                  <c:v>-8.6538660000000014E-3</c:v>
                </c:pt>
                <c:pt idx="405">
                  <c:v>-9.0796670000000031E-3</c:v>
                </c:pt>
                <c:pt idx="406">
                  <c:v>-9.4669950000000024E-3</c:v>
                </c:pt>
                <c:pt idx="407">
                  <c:v>-9.8127120000000029E-3</c:v>
                </c:pt>
                <c:pt idx="408">
                  <c:v>-1.011371E-2</c:v>
                </c:pt>
                <c:pt idx="409">
                  <c:v>-1.0367120000000002E-2</c:v>
                </c:pt>
                <c:pt idx="410">
                  <c:v>-1.0570359999999999E-2</c:v>
                </c:pt>
                <c:pt idx="411">
                  <c:v>-1.0721250000000002E-2</c:v>
                </c:pt>
                <c:pt idx="412">
                  <c:v>-1.0817959999999998E-2</c:v>
                </c:pt>
                <c:pt idx="413">
                  <c:v>-1.085907E-2</c:v>
                </c:pt>
                <c:pt idx="414">
                  <c:v>-1.0843570000000004E-2</c:v>
                </c:pt>
                <c:pt idx="415">
                  <c:v>-1.077091E-2</c:v>
                </c:pt>
                <c:pt idx="416">
                  <c:v>-1.0640989999999999E-2</c:v>
                </c:pt>
                <c:pt idx="417">
                  <c:v>-1.0454020000000001E-2</c:v>
                </c:pt>
                <c:pt idx="418">
                  <c:v>-1.0210570000000002E-2</c:v>
                </c:pt>
                <c:pt idx="419">
                  <c:v>-9.9114610000000051E-3</c:v>
                </c:pt>
                <c:pt idx="420">
                  <c:v>-9.557880000000003E-3</c:v>
                </c:pt>
                <c:pt idx="421">
                  <c:v>-9.1514470000000018E-3</c:v>
                </c:pt>
                <c:pt idx="422">
                  <c:v>-8.6944890000000014E-3</c:v>
                </c:pt>
                <c:pt idx="423">
                  <c:v>-8.1901140000000001E-3</c:v>
                </c:pt>
                <c:pt idx="424">
                  <c:v>-7.6422980000000005E-3</c:v>
                </c:pt>
                <c:pt idx="425">
                  <c:v>-7.0559620000000007E-3</c:v>
                </c:pt>
                <c:pt idx="426">
                  <c:v>-6.4365590000000014E-3</c:v>
                </c:pt>
                <c:pt idx="427">
                  <c:v>-5.7899250000000005E-3</c:v>
                </c:pt>
                <c:pt idx="428">
                  <c:v>-5.1218949999999996E-3</c:v>
                </c:pt>
                <c:pt idx="429">
                  <c:v>-4.4381420000000017E-3</c:v>
                </c:pt>
                <c:pt idx="430">
                  <c:v>-3.7443870000000014E-3</c:v>
                </c:pt>
                <c:pt idx="431">
                  <c:v>-3.0464130000000004E-3</c:v>
                </c:pt>
                <c:pt idx="432">
                  <c:v>-2.350623E-3</c:v>
                </c:pt>
                <c:pt idx="433">
                  <c:v>-1.6638560000000002E-3</c:v>
                </c:pt>
                <c:pt idx="434">
                  <c:v>-9.9331960000000052E-4</c:v>
                </c:pt>
                <c:pt idx="435">
                  <c:v>-3.4621900000000004E-4</c:v>
                </c:pt>
                <c:pt idx="436">
                  <c:v>2.7105910000000012E-4</c:v>
                </c:pt>
                <c:pt idx="437">
                  <c:v>8.5304920000000021E-4</c:v>
                </c:pt>
                <c:pt idx="438">
                  <c:v>1.3956960000000001E-3</c:v>
                </c:pt>
                <c:pt idx="439">
                  <c:v>1.8960860000000004E-3</c:v>
                </c:pt>
                <c:pt idx="440">
                  <c:v>2.352037E-3</c:v>
                </c:pt>
                <c:pt idx="441">
                  <c:v>2.761780000000001E-3</c:v>
                </c:pt>
                <c:pt idx="442">
                  <c:v>3.1236830000000004E-3</c:v>
                </c:pt>
                <c:pt idx="443">
                  <c:v>3.4359370000000005E-3</c:v>
                </c:pt>
                <c:pt idx="444">
                  <c:v>3.6968650000000001E-3</c:v>
                </c:pt>
                <c:pt idx="445">
                  <c:v>3.9052050000000001E-3</c:v>
                </c:pt>
                <c:pt idx="446">
                  <c:v>4.0604630000000011E-3</c:v>
                </c:pt>
                <c:pt idx="447">
                  <c:v>4.1632240000000001E-3</c:v>
                </c:pt>
                <c:pt idx="448">
                  <c:v>4.2152810000000004E-3</c:v>
                </c:pt>
                <c:pt idx="449">
                  <c:v>4.2193490000000007E-3</c:v>
                </c:pt>
                <c:pt idx="450">
                  <c:v>4.1788859999999988E-3</c:v>
                </c:pt>
                <c:pt idx="451">
                  <c:v>4.0975869999999989E-3</c:v>
                </c:pt>
                <c:pt idx="452">
                  <c:v>3.979247E-3</c:v>
                </c:pt>
                <c:pt idx="453">
                  <c:v>3.8276660000000004E-3</c:v>
                </c:pt>
                <c:pt idx="454">
                  <c:v>3.6467690000000002E-3</c:v>
                </c:pt>
                <c:pt idx="455">
                  <c:v>3.4408020000000002E-3</c:v>
                </c:pt>
                <c:pt idx="456">
                  <c:v>3.2144930000000006E-3</c:v>
                </c:pt>
                <c:pt idx="457">
                  <c:v>2.9729520000000001E-3</c:v>
                </c:pt>
                <c:pt idx="458">
                  <c:v>2.7216840000000003E-3</c:v>
                </c:pt>
                <c:pt idx="459">
                  <c:v>2.4662529999999994E-3</c:v>
                </c:pt>
                <c:pt idx="460">
                  <c:v>2.2121330000000002E-3</c:v>
                </c:pt>
                <c:pt idx="461">
                  <c:v>1.9643950000000003E-3</c:v>
                </c:pt>
                <c:pt idx="462">
                  <c:v>1.7276100000000001E-3</c:v>
                </c:pt>
                <c:pt idx="463">
                  <c:v>1.5056819999999999E-3</c:v>
                </c:pt>
                <c:pt idx="464">
                  <c:v>1.3018050000000001E-3</c:v>
                </c:pt>
                <c:pt idx="465">
                  <c:v>1.1184249999999999E-3</c:v>
                </c:pt>
                <c:pt idx="466">
                  <c:v>9.572296000000004E-4</c:v>
                </c:pt>
                <c:pt idx="467">
                  <c:v>8.1924920000000037E-4</c:v>
                </c:pt>
                <c:pt idx="468">
                  <c:v>7.0494730000000025E-4</c:v>
                </c:pt>
                <c:pt idx="469">
                  <c:v>6.1435190000000016E-4</c:v>
                </c:pt>
                <c:pt idx="470">
                  <c:v>5.4717840000000019E-4</c:v>
                </c:pt>
                <c:pt idx="471">
                  <c:v>5.0291829999999998E-4</c:v>
                </c:pt>
                <c:pt idx="472">
                  <c:v>4.8089030000000003E-4</c:v>
                </c:pt>
                <c:pt idx="473">
                  <c:v>4.8025040000000002E-4</c:v>
                </c:pt>
                <c:pt idx="474">
                  <c:v>5.0001440000000004E-4</c:v>
                </c:pt>
                <c:pt idx="475">
                  <c:v>5.3904780000000013E-4</c:v>
                </c:pt>
                <c:pt idx="476">
                  <c:v>5.9599790000000022E-4</c:v>
                </c:pt>
                <c:pt idx="477">
                  <c:v>6.6920940000000006E-4</c:v>
                </c:pt>
                <c:pt idx="478">
                  <c:v>7.5664320000000027E-4</c:v>
                </c:pt>
                <c:pt idx="479">
                  <c:v>8.5581910000000043E-4</c:v>
                </c:pt>
                <c:pt idx="480">
                  <c:v>9.637701E-4</c:v>
                </c:pt>
                <c:pt idx="481">
                  <c:v>1.077169E-3</c:v>
                </c:pt>
                <c:pt idx="482">
                  <c:v>1.1924300000000004E-3</c:v>
                </c:pt>
                <c:pt idx="483">
                  <c:v>1.305928E-3</c:v>
                </c:pt>
                <c:pt idx="484">
                  <c:v>1.4141840000000002E-3</c:v>
                </c:pt>
                <c:pt idx="485">
                  <c:v>1.5140030000000003E-3</c:v>
                </c:pt>
                <c:pt idx="486">
                  <c:v>1.6026290000000002E-3</c:v>
                </c:pt>
                <c:pt idx="487">
                  <c:v>1.6777620000000002E-3</c:v>
                </c:pt>
                <c:pt idx="488">
                  <c:v>1.7376000000000002E-3</c:v>
                </c:pt>
                <c:pt idx="489">
                  <c:v>1.7807850000000004E-3</c:v>
                </c:pt>
                <c:pt idx="490">
                  <c:v>1.8063760000000004E-3</c:v>
                </c:pt>
                <c:pt idx="491">
                  <c:v>1.8137699999999999E-3</c:v>
                </c:pt>
                <c:pt idx="492">
                  <c:v>1.8026880000000004E-3</c:v>
                </c:pt>
                <c:pt idx="493">
                  <c:v>1.7730300000000001E-3</c:v>
                </c:pt>
                <c:pt idx="494">
                  <c:v>1.7248360000000002E-3</c:v>
                </c:pt>
                <c:pt idx="495">
                  <c:v>1.6582810000000004E-3</c:v>
                </c:pt>
                <c:pt idx="496">
                  <c:v>1.5736600000000002E-3</c:v>
                </c:pt>
                <c:pt idx="497">
                  <c:v>1.4714830000000002E-3</c:v>
                </c:pt>
                <c:pt idx="498">
                  <c:v>1.3525670000000003E-3</c:v>
                </c:pt>
                <c:pt idx="499">
                  <c:v>1.2181640000000001E-3</c:v>
                </c:pt>
                <c:pt idx="500">
                  <c:v>1.0700360000000001E-3</c:v>
                </c:pt>
                <c:pt idx="501">
                  <c:v>9.104177999999999E-4</c:v>
                </c:pt>
                <c:pt idx="502">
                  <c:v>7.4195320000000023E-4</c:v>
                </c:pt>
                <c:pt idx="503">
                  <c:v>5.6746480000000011E-4</c:v>
                </c:pt>
                <c:pt idx="504">
                  <c:v>3.8976430000000007E-4</c:v>
                </c:pt>
                <c:pt idx="505">
                  <c:v>2.114808E-4</c:v>
                </c:pt>
                <c:pt idx="506">
                  <c:v>3.4919330000000005E-5</c:v>
                </c:pt>
                <c:pt idx="507">
                  <c:v>-1.3794760000000001E-4</c:v>
                </c:pt>
                <c:pt idx="508">
                  <c:v>-3.0543470000000007E-4</c:v>
                </c:pt>
                <c:pt idx="509">
                  <c:v>-4.6602210000000011E-4</c:v>
                </c:pt>
                <c:pt idx="510">
                  <c:v>-6.1824500000000012E-4</c:v>
                </c:pt>
                <c:pt idx="511">
                  <c:v>-7.6057170000000006E-4</c:v>
                </c:pt>
                <c:pt idx="512">
                  <c:v>-8.9140820000000029E-4</c:v>
                </c:pt>
                <c:pt idx="513">
                  <c:v>-1.009139E-3</c:v>
                </c:pt>
                <c:pt idx="514">
                  <c:v>-1.1122100000000004E-3</c:v>
                </c:pt>
                <c:pt idx="515">
                  <c:v>-1.1992230000000001E-3</c:v>
                </c:pt>
                <c:pt idx="516">
                  <c:v>-1.2691250000000001E-3</c:v>
                </c:pt>
                <c:pt idx="517">
                  <c:v>-1.3212030000000002E-3</c:v>
                </c:pt>
                <c:pt idx="518">
                  <c:v>-1.3552370000000002E-3</c:v>
                </c:pt>
                <c:pt idx="519">
                  <c:v>-1.3714220000000002E-3</c:v>
                </c:pt>
                <c:pt idx="520">
                  <c:v>-1.3703650000000001E-3</c:v>
                </c:pt>
                <c:pt idx="521">
                  <c:v>-1.3529919999999999E-3</c:v>
                </c:pt>
                <c:pt idx="522">
                  <c:v>-1.3204870000000004E-3</c:v>
                </c:pt>
                <c:pt idx="523">
                  <c:v>-1.2742000000000003E-3</c:v>
                </c:pt>
                <c:pt idx="524">
                  <c:v>-1.2155860000000001E-3</c:v>
                </c:pt>
                <c:pt idx="525">
                  <c:v>-1.1461800000000001E-3</c:v>
                </c:pt>
                <c:pt idx="526">
                  <c:v>-1.0675140000000001E-3</c:v>
                </c:pt>
                <c:pt idx="527">
                  <c:v>-9.8119060000000026E-4</c:v>
                </c:pt>
                <c:pt idx="528">
                  <c:v>-8.8881940000000025E-4</c:v>
                </c:pt>
                <c:pt idx="529">
                  <c:v>-7.9207190000000008E-4</c:v>
                </c:pt>
                <c:pt idx="530">
                  <c:v>-6.9271909999999999E-4</c:v>
                </c:pt>
                <c:pt idx="531">
                  <c:v>-5.9258650000000015E-4</c:v>
                </c:pt>
                <c:pt idx="532">
                  <c:v>-4.9357840000000008E-4</c:v>
                </c:pt>
                <c:pt idx="533">
                  <c:v>-3.9759550000000005E-4</c:v>
                </c:pt>
                <c:pt idx="534">
                  <c:v>-3.0646920000000009E-4</c:v>
                </c:pt>
                <c:pt idx="535">
                  <c:v>-2.2185600000000007E-4</c:v>
                </c:pt>
                <c:pt idx="536">
                  <c:v>-1.4519500000000001E-4</c:v>
                </c:pt>
                <c:pt idx="537">
                  <c:v>-7.7643210000000017E-5</c:v>
                </c:pt>
                <c:pt idx="538">
                  <c:v>-2.0062790000000003E-5</c:v>
                </c:pt>
                <c:pt idx="539">
                  <c:v>2.6904950000000007E-5</c:v>
                </c:pt>
                <c:pt idx="540">
                  <c:v>6.2857910000000008E-5</c:v>
                </c:pt>
                <c:pt idx="541">
                  <c:v>8.7581970000000014E-5</c:v>
                </c:pt>
                <c:pt idx="542">
                  <c:v>1.0100580000000003E-4</c:v>
                </c:pt>
                <c:pt idx="543">
                  <c:v>1.0323060000000001E-4</c:v>
                </c:pt>
                <c:pt idx="544">
                  <c:v>9.4531860000000067E-5</c:v>
                </c:pt>
                <c:pt idx="545">
                  <c:v>7.5369660000000022E-5</c:v>
                </c:pt>
                <c:pt idx="546">
                  <c:v>4.6394670000000016E-5</c:v>
                </c:pt>
                <c:pt idx="547">
                  <c:v>8.4517620000000037E-6</c:v>
                </c:pt>
                <c:pt idx="548">
                  <c:v>-3.7438610000000012E-5</c:v>
                </c:pt>
                <c:pt idx="549">
                  <c:v>-9.0162630000000025E-5</c:v>
                </c:pt>
                <c:pt idx="550">
                  <c:v>-1.4847930000000002E-4</c:v>
                </c:pt>
                <c:pt idx="551">
                  <c:v>-2.1113210000000006E-4</c:v>
                </c:pt>
                <c:pt idx="552">
                  <c:v>-2.768397000000001E-4</c:v>
                </c:pt>
                <c:pt idx="553">
                  <c:v>-3.4436950000000008E-4</c:v>
                </c:pt>
                <c:pt idx="554">
                  <c:v>-4.1251079999999994E-4</c:v>
                </c:pt>
                <c:pt idx="555">
                  <c:v>-4.8008149999999994E-4</c:v>
                </c:pt>
                <c:pt idx="556">
                  <c:v>-5.4594190000000007E-4</c:v>
                </c:pt>
                <c:pt idx="557">
                  <c:v>-6.0893860000000026E-4</c:v>
                </c:pt>
                <c:pt idx="558">
                  <c:v>-6.6793700000000017E-4</c:v>
                </c:pt>
                <c:pt idx="559">
                  <c:v>-7.2177950000000015E-4</c:v>
                </c:pt>
                <c:pt idx="560">
                  <c:v>-7.6933500000000011E-4</c:v>
                </c:pt>
                <c:pt idx="561">
                  <c:v>-8.0951120000000024E-4</c:v>
                </c:pt>
                <c:pt idx="562">
                  <c:v>-8.413203000000001E-4</c:v>
                </c:pt>
                <c:pt idx="563">
                  <c:v>-8.6389440000000006E-4</c:v>
                </c:pt>
                <c:pt idx="564">
                  <c:v>-8.7659790000000032E-4</c:v>
                </c:pt>
                <c:pt idx="565">
                  <c:v>-8.789945000000003E-4</c:v>
                </c:pt>
                <c:pt idx="566">
                  <c:v>-8.7094690000000025E-4</c:v>
                </c:pt>
                <c:pt idx="567">
                  <c:v>-8.5260010000000005E-4</c:v>
                </c:pt>
                <c:pt idx="568">
                  <c:v>-8.2437249999999993E-4</c:v>
                </c:pt>
                <c:pt idx="569">
                  <c:v>-7.8693660000000022E-4</c:v>
                </c:pt>
                <c:pt idx="570">
                  <c:v>-7.4119520000000022E-4</c:v>
                </c:pt>
                <c:pt idx="571">
                  <c:v>-6.8820290000000015E-4</c:v>
                </c:pt>
                <c:pt idx="572">
                  <c:v>-6.2910620000000022E-4</c:v>
                </c:pt>
                <c:pt idx="573">
                  <c:v>-5.6510620000000007E-4</c:v>
                </c:pt>
                <c:pt idx="574">
                  <c:v>-4.973712000000001E-4</c:v>
                </c:pt>
                <c:pt idx="575">
                  <c:v>-4.2699650000000008E-4</c:v>
                </c:pt>
                <c:pt idx="576">
                  <c:v>-3.5498490000000006E-4</c:v>
                </c:pt>
                <c:pt idx="577">
                  <c:v>-2.8223940000000007E-4</c:v>
                </c:pt>
                <c:pt idx="578">
                  <c:v>-2.0957390000000002E-4</c:v>
                </c:pt>
                <c:pt idx="579">
                  <c:v>-1.3773170000000004E-4</c:v>
                </c:pt>
                <c:pt idx="580">
                  <c:v>-6.7435610000000009E-5</c:v>
                </c:pt>
                <c:pt idx="581">
                  <c:v>6.0187450000000036E-7</c:v>
                </c:pt>
                <c:pt idx="582">
                  <c:v>6.566700000000002E-5</c:v>
                </c:pt>
                <c:pt idx="583">
                  <c:v>1.2704640000000002E-4</c:v>
                </c:pt>
                <c:pt idx="584">
                  <c:v>1.8405260000000002E-4</c:v>
                </c:pt>
                <c:pt idx="585">
                  <c:v>2.3605080000000005E-4</c:v>
                </c:pt>
                <c:pt idx="586">
                  <c:v>2.8248630000000008E-4</c:v>
                </c:pt>
                <c:pt idx="587">
                  <c:v>3.2295810000000012E-4</c:v>
                </c:pt>
                <c:pt idx="588">
                  <c:v>3.5720370000000008E-4</c:v>
                </c:pt>
                <c:pt idx="589">
                  <c:v>3.8513510000000008E-4</c:v>
                </c:pt>
                <c:pt idx="590">
                  <c:v>4.0682320000000007E-4</c:v>
                </c:pt>
                <c:pt idx="591">
                  <c:v>4.2251080000000007E-4</c:v>
                </c:pt>
                <c:pt idx="592">
                  <c:v>4.3255620000000008E-4</c:v>
                </c:pt>
                <c:pt idx="593">
                  <c:v>4.3740940000000007E-4</c:v>
                </c:pt>
                <c:pt idx="594">
                  <c:v>4.3760010000000005E-4</c:v>
                </c:pt>
                <c:pt idx="595">
                  <c:v>4.3368260000000011E-4</c:v>
                </c:pt>
                <c:pt idx="596">
                  <c:v>4.2624759999999997E-4</c:v>
                </c:pt>
                <c:pt idx="597">
                  <c:v>4.158945999999999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16F-434A-AF4F-06F72AFDD6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724544"/>
        <c:axId val="83725120"/>
      </c:scatterChart>
      <c:valAx>
        <c:axId val="83724544"/>
        <c:scaling>
          <c:orientation val="minMax"/>
          <c:max val="3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GB" sz="1200"/>
                  <a:t>Q /</a:t>
                </a:r>
                <a:r>
                  <a:rPr lang="en-GB" sz="1200">
                    <a:latin typeface="Constantia"/>
                  </a:rPr>
                  <a:t>Å</a:t>
                </a:r>
                <a:r>
                  <a:rPr lang="en-GB" sz="1200" baseline="30000">
                    <a:latin typeface="Constantia"/>
                  </a:rPr>
                  <a:t>-1</a:t>
                </a:r>
                <a:endParaRPr lang="en-GB" sz="1200" baseline="30000"/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3725120"/>
        <c:crosses val="autoZero"/>
        <c:crossBetween val="midCat"/>
        <c:majorUnit val="10"/>
      </c:valAx>
      <c:valAx>
        <c:axId val="837251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GB" sz="1200" dirty="0"/>
                  <a:t>I(Q) /intensity units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372454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data</c:v>
          </c:tx>
          <c:spPr>
            <a:ln w="28575">
              <a:noFill/>
            </a:ln>
          </c:spPr>
          <c:marker>
            <c:symbol val="diamond"/>
            <c:size val="2"/>
            <c:spPr>
              <a:solidFill>
                <a:schemeClr val="accent1">
                  <a:lumMod val="50000"/>
                </a:schemeClr>
              </a:solidFill>
              <a:ln>
                <a:noFill/>
              </a:ln>
            </c:spPr>
          </c:marker>
          <c:xVal>
            <c:numRef>
              <c:f>'for plots'!$A$5:$A$746</c:f>
              <c:numCache>
                <c:formatCode>0.00E+00</c:formatCode>
                <c:ptCount val="742"/>
                <c:pt idx="0">
                  <c:v>0</c:v>
                </c:pt>
                <c:pt idx="1">
                  <c:v>7.5000000000000015E-3</c:v>
                </c:pt>
                <c:pt idx="2">
                  <c:v>3.0000000000000002E-2</c:v>
                </c:pt>
                <c:pt idx="3">
                  <c:v>6.0000000000000005E-2</c:v>
                </c:pt>
                <c:pt idx="4">
                  <c:v>9.0000000000000011E-2</c:v>
                </c:pt>
                <c:pt idx="5">
                  <c:v>0.12000000000000001</c:v>
                </c:pt>
                <c:pt idx="6">
                  <c:v>0.15000000000000002</c:v>
                </c:pt>
                <c:pt idx="7">
                  <c:v>0.18000000000000002</c:v>
                </c:pt>
                <c:pt idx="8">
                  <c:v>0.21000000000000002</c:v>
                </c:pt>
                <c:pt idx="9">
                  <c:v>0.24000000000000002</c:v>
                </c:pt>
                <c:pt idx="10">
                  <c:v>0.27</c:v>
                </c:pt>
                <c:pt idx="11">
                  <c:v>0.30000000000000004</c:v>
                </c:pt>
                <c:pt idx="12">
                  <c:v>0.33000000000000007</c:v>
                </c:pt>
                <c:pt idx="13">
                  <c:v>0.36000000000000004</c:v>
                </c:pt>
                <c:pt idx="14">
                  <c:v>0.39000000000000007</c:v>
                </c:pt>
                <c:pt idx="15">
                  <c:v>0.42000000000000004</c:v>
                </c:pt>
                <c:pt idx="16">
                  <c:v>0.45</c:v>
                </c:pt>
                <c:pt idx="17">
                  <c:v>0.48000000000000004</c:v>
                </c:pt>
                <c:pt idx="18">
                  <c:v>0.51</c:v>
                </c:pt>
                <c:pt idx="19">
                  <c:v>0.54</c:v>
                </c:pt>
                <c:pt idx="20">
                  <c:v>0.56999999999999995</c:v>
                </c:pt>
                <c:pt idx="21">
                  <c:v>0.60000000000000009</c:v>
                </c:pt>
                <c:pt idx="22">
                  <c:v>0.63000000000000012</c:v>
                </c:pt>
                <c:pt idx="23">
                  <c:v>0.66000000000000014</c:v>
                </c:pt>
                <c:pt idx="24">
                  <c:v>0.69000000000000006</c:v>
                </c:pt>
                <c:pt idx="25">
                  <c:v>0.72000000000000008</c:v>
                </c:pt>
                <c:pt idx="26">
                  <c:v>0.75000000000000011</c:v>
                </c:pt>
                <c:pt idx="27">
                  <c:v>0.78</c:v>
                </c:pt>
                <c:pt idx="28">
                  <c:v>0.81</c:v>
                </c:pt>
                <c:pt idx="29">
                  <c:v>0.84000000000000008</c:v>
                </c:pt>
                <c:pt idx="30">
                  <c:v>0.87000000000000011</c:v>
                </c:pt>
                <c:pt idx="31">
                  <c:v>0.9</c:v>
                </c:pt>
                <c:pt idx="32">
                  <c:v>0.93</c:v>
                </c:pt>
                <c:pt idx="33">
                  <c:v>0.96000000000000008</c:v>
                </c:pt>
                <c:pt idx="34">
                  <c:v>0.98999990000000004</c:v>
                </c:pt>
                <c:pt idx="35">
                  <c:v>1.02</c:v>
                </c:pt>
                <c:pt idx="36">
                  <c:v>1.05</c:v>
                </c:pt>
                <c:pt idx="37">
                  <c:v>1.08</c:v>
                </c:pt>
                <c:pt idx="38">
                  <c:v>1.1100000000000001</c:v>
                </c:pt>
                <c:pt idx="39">
                  <c:v>1.1399999999999997</c:v>
                </c:pt>
                <c:pt idx="40">
                  <c:v>1.1700000000000002</c:v>
                </c:pt>
                <c:pt idx="41">
                  <c:v>1.2</c:v>
                </c:pt>
                <c:pt idx="42">
                  <c:v>1.23</c:v>
                </c:pt>
                <c:pt idx="43">
                  <c:v>1.26</c:v>
                </c:pt>
                <c:pt idx="44">
                  <c:v>1.29</c:v>
                </c:pt>
                <c:pt idx="45">
                  <c:v>1.32</c:v>
                </c:pt>
                <c:pt idx="46">
                  <c:v>1.35</c:v>
                </c:pt>
                <c:pt idx="47">
                  <c:v>1.3800000000000001</c:v>
                </c:pt>
                <c:pt idx="48">
                  <c:v>1.41</c:v>
                </c:pt>
                <c:pt idx="49">
                  <c:v>1.44</c:v>
                </c:pt>
                <c:pt idx="50">
                  <c:v>1.47</c:v>
                </c:pt>
                <c:pt idx="51">
                  <c:v>1.5</c:v>
                </c:pt>
                <c:pt idx="52">
                  <c:v>1.53</c:v>
                </c:pt>
                <c:pt idx="53">
                  <c:v>1.56</c:v>
                </c:pt>
                <c:pt idx="54">
                  <c:v>1.59</c:v>
                </c:pt>
                <c:pt idx="55">
                  <c:v>1.62</c:v>
                </c:pt>
                <c:pt idx="56">
                  <c:v>1.6500000000000001</c:v>
                </c:pt>
                <c:pt idx="57">
                  <c:v>1.6800000000000002</c:v>
                </c:pt>
                <c:pt idx="58">
                  <c:v>1.71</c:v>
                </c:pt>
                <c:pt idx="59">
                  <c:v>1.74</c:v>
                </c:pt>
                <c:pt idx="60">
                  <c:v>1.77</c:v>
                </c:pt>
                <c:pt idx="61">
                  <c:v>1.8</c:v>
                </c:pt>
                <c:pt idx="62">
                  <c:v>1.83</c:v>
                </c:pt>
                <c:pt idx="63">
                  <c:v>1.86</c:v>
                </c:pt>
                <c:pt idx="64">
                  <c:v>1.8900000000000001</c:v>
                </c:pt>
                <c:pt idx="65">
                  <c:v>1.9200000000000002</c:v>
                </c:pt>
                <c:pt idx="66">
                  <c:v>1.9500000000000002</c:v>
                </c:pt>
                <c:pt idx="67">
                  <c:v>1.9800000000000002</c:v>
                </c:pt>
                <c:pt idx="68">
                  <c:v>2.0099999999999998</c:v>
                </c:pt>
                <c:pt idx="69">
                  <c:v>2.04</c:v>
                </c:pt>
                <c:pt idx="70">
                  <c:v>2.0699999999999998</c:v>
                </c:pt>
                <c:pt idx="71">
                  <c:v>2.1</c:v>
                </c:pt>
                <c:pt idx="72">
                  <c:v>2.13</c:v>
                </c:pt>
                <c:pt idx="73">
                  <c:v>2.16</c:v>
                </c:pt>
                <c:pt idx="74">
                  <c:v>2.19</c:v>
                </c:pt>
                <c:pt idx="75">
                  <c:v>2.2200000000000002</c:v>
                </c:pt>
                <c:pt idx="76">
                  <c:v>2.25</c:v>
                </c:pt>
                <c:pt idx="77">
                  <c:v>2.2799999999999998</c:v>
                </c:pt>
                <c:pt idx="78">
                  <c:v>2.3099999999999996</c:v>
                </c:pt>
                <c:pt idx="79">
                  <c:v>2.34</c:v>
                </c:pt>
                <c:pt idx="80">
                  <c:v>2.3699999999999997</c:v>
                </c:pt>
                <c:pt idx="81">
                  <c:v>2.4</c:v>
                </c:pt>
                <c:pt idx="82">
                  <c:v>2.4299999999999997</c:v>
                </c:pt>
                <c:pt idx="83">
                  <c:v>2.46</c:v>
                </c:pt>
                <c:pt idx="84">
                  <c:v>2.4899999999999998</c:v>
                </c:pt>
                <c:pt idx="85">
                  <c:v>2.52</c:v>
                </c:pt>
                <c:pt idx="86">
                  <c:v>2.5499999999999998</c:v>
                </c:pt>
                <c:pt idx="87">
                  <c:v>2.58</c:v>
                </c:pt>
                <c:pt idx="88">
                  <c:v>2.61</c:v>
                </c:pt>
                <c:pt idx="89">
                  <c:v>2.64</c:v>
                </c:pt>
                <c:pt idx="90">
                  <c:v>2.67</c:v>
                </c:pt>
                <c:pt idx="91">
                  <c:v>2.7</c:v>
                </c:pt>
                <c:pt idx="92">
                  <c:v>2.73</c:v>
                </c:pt>
                <c:pt idx="93">
                  <c:v>2.7600000000000002</c:v>
                </c:pt>
                <c:pt idx="94">
                  <c:v>2.79</c:v>
                </c:pt>
                <c:pt idx="95">
                  <c:v>2.82</c:v>
                </c:pt>
                <c:pt idx="96">
                  <c:v>2.8499999999999996</c:v>
                </c:pt>
                <c:pt idx="97">
                  <c:v>2.88</c:v>
                </c:pt>
                <c:pt idx="98">
                  <c:v>2.9099999999999997</c:v>
                </c:pt>
                <c:pt idx="99">
                  <c:v>2.94</c:v>
                </c:pt>
                <c:pt idx="100">
                  <c:v>2.9699999999999998</c:v>
                </c:pt>
                <c:pt idx="101">
                  <c:v>3</c:v>
                </c:pt>
                <c:pt idx="102">
                  <c:v>3.03</c:v>
                </c:pt>
                <c:pt idx="103">
                  <c:v>3.06</c:v>
                </c:pt>
                <c:pt idx="104">
                  <c:v>3.09</c:v>
                </c:pt>
                <c:pt idx="105">
                  <c:v>3.12</c:v>
                </c:pt>
                <c:pt idx="106">
                  <c:v>3.15</c:v>
                </c:pt>
                <c:pt idx="107">
                  <c:v>3.18</c:v>
                </c:pt>
                <c:pt idx="108">
                  <c:v>3.21</c:v>
                </c:pt>
                <c:pt idx="109">
                  <c:v>3.24</c:v>
                </c:pt>
                <c:pt idx="110">
                  <c:v>3.27</c:v>
                </c:pt>
                <c:pt idx="111">
                  <c:v>3.3</c:v>
                </c:pt>
                <c:pt idx="112">
                  <c:v>3.3299999999999996</c:v>
                </c:pt>
                <c:pt idx="113">
                  <c:v>3.36</c:v>
                </c:pt>
                <c:pt idx="114">
                  <c:v>3.3899999999999997</c:v>
                </c:pt>
                <c:pt idx="115">
                  <c:v>3.42</c:v>
                </c:pt>
                <c:pt idx="116">
                  <c:v>3.4499999999999997</c:v>
                </c:pt>
                <c:pt idx="117">
                  <c:v>3.48</c:v>
                </c:pt>
                <c:pt idx="118">
                  <c:v>3.51</c:v>
                </c:pt>
                <c:pt idx="119">
                  <c:v>3.54</c:v>
                </c:pt>
                <c:pt idx="120">
                  <c:v>3.57</c:v>
                </c:pt>
                <c:pt idx="121">
                  <c:v>3.6</c:v>
                </c:pt>
                <c:pt idx="122">
                  <c:v>3.63</c:v>
                </c:pt>
                <c:pt idx="123">
                  <c:v>3.66</c:v>
                </c:pt>
                <c:pt idx="124">
                  <c:v>3.69</c:v>
                </c:pt>
                <c:pt idx="125">
                  <c:v>3.72</c:v>
                </c:pt>
                <c:pt idx="126">
                  <c:v>3.75</c:v>
                </c:pt>
                <c:pt idx="127">
                  <c:v>3.7800000000000002</c:v>
                </c:pt>
                <c:pt idx="128">
                  <c:v>3.8099999999999996</c:v>
                </c:pt>
                <c:pt idx="129">
                  <c:v>3.84</c:v>
                </c:pt>
                <c:pt idx="130">
                  <c:v>3.8699999999999997</c:v>
                </c:pt>
                <c:pt idx="131">
                  <c:v>3.9</c:v>
                </c:pt>
                <c:pt idx="132">
                  <c:v>3.9299999999999997</c:v>
                </c:pt>
                <c:pt idx="133">
                  <c:v>3.96</c:v>
                </c:pt>
                <c:pt idx="134">
                  <c:v>3.9899999999999998</c:v>
                </c:pt>
                <c:pt idx="135">
                  <c:v>4.0199999999999996</c:v>
                </c:pt>
                <c:pt idx="136">
                  <c:v>4.05</c:v>
                </c:pt>
                <c:pt idx="137">
                  <c:v>4.08</c:v>
                </c:pt>
                <c:pt idx="138">
                  <c:v>4.1099999999999994</c:v>
                </c:pt>
                <c:pt idx="139">
                  <c:v>4.1399999999999997</c:v>
                </c:pt>
                <c:pt idx="140">
                  <c:v>4.17</c:v>
                </c:pt>
                <c:pt idx="141">
                  <c:v>4.2</c:v>
                </c:pt>
                <c:pt idx="142">
                  <c:v>4.2300000000000004</c:v>
                </c:pt>
                <c:pt idx="143">
                  <c:v>4.26</c:v>
                </c:pt>
                <c:pt idx="144">
                  <c:v>4.29</c:v>
                </c:pt>
                <c:pt idx="145">
                  <c:v>4.3199999999999994</c:v>
                </c:pt>
                <c:pt idx="146">
                  <c:v>4.3499999999999996</c:v>
                </c:pt>
                <c:pt idx="147">
                  <c:v>4.38</c:v>
                </c:pt>
                <c:pt idx="148">
                  <c:v>4.41</c:v>
                </c:pt>
                <c:pt idx="149">
                  <c:v>4.4400000000000004</c:v>
                </c:pt>
                <c:pt idx="150">
                  <c:v>4.4700000000000006</c:v>
                </c:pt>
                <c:pt idx="151">
                  <c:v>4.5</c:v>
                </c:pt>
                <c:pt idx="152">
                  <c:v>4.53</c:v>
                </c:pt>
                <c:pt idx="153">
                  <c:v>4.5599999999999996</c:v>
                </c:pt>
                <c:pt idx="154">
                  <c:v>4.59</c:v>
                </c:pt>
                <c:pt idx="155">
                  <c:v>4.6199999999999992</c:v>
                </c:pt>
                <c:pt idx="156">
                  <c:v>4.6499999999999995</c:v>
                </c:pt>
                <c:pt idx="157">
                  <c:v>4.68</c:v>
                </c:pt>
                <c:pt idx="158">
                  <c:v>4.71</c:v>
                </c:pt>
                <c:pt idx="159">
                  <c:v>4.74</c:v>
                </c:pt>
                <c:pt idx="160">
                  <c:v>4.7699999999999996</c:v>
                </c:pt>
                <c:pt idx="161">
                  <c:v>4.8</c:v>
                </c:pt>
                <c:pt idx="162">
                  <c:v>4.83</c:v>
                </c:pt>
                <c:pt idx="163">
                  <c:v>4.8599999999999994</c:v>
                </c:pt>
                <c:pt idx="164">
                  <c:v>4.8899999999999997</c:v>
                </c:pt>
                <c:pt idx="165">
                  <c:v>4.92</c:v>
                </c:pt>
                <c:pt idx="166">
                  <c:v>4.95</c:v>
                </c:pt>
                <c:pt idx="167">
                  <c:v>4.9800000000000004</c:v>
                </c:pt>
                <c:pt idx="168">
                  <c:v>5.01</c:v>
                </c:pt>
                <c:pt idx="169">
                  <c:v>5.04</c:v>
                </c:pt>
                <c:pt idx="170">
                  <c:v>5.07</c:v>
                </c:pt>
                <c:pt idx="171">
                  <c:v>5.0999999999999996</c:v>
                </c:pt>
                <c:pt idx="172">
                  <c:v>5.13</c:v>
                </c:pt>
                <c:pt idx="173">
                  <c:v>5.1599999999999993</c:v>
                </c:pt>
                <c:pt idx="174">
                  <c:v>5.1899999999999995</c:v>
                </c:pt>
                <c:pt idx="175">
                  <c:v>5.22</c:v>
                </c:pt>
                <c:pt idx="176">
                  <c:v>5.25</c:v>
                </c:pt>
                <c:pt idx="177">
                  <c:v>5.28</c:v>
                </c:pt>
                <c:pt idx="178">
                  <c:v>5.31</c:v>
                </c:pt>
                <c:pt idx="179">
                  <c:v>5.34</c:v>
                </c:pt>
                <c:pt idx="180">
                  <c:v>5.37</c:v>
                </c:pt>
                <c:pt idx="181">
                  <c:v>5.4</c:v>
                </c:pt>
                <c:pt idx="182">
                  <c:v>5.4300000000000006</c:v>
                </c:pt>
                <c:pt idx="183">
                  <c:v>5.46</c:v>
                </c:pt>
                <c:pt idx="184">
                  <c:v>5.49</c:v>
                </c:pt>
                <c:pt idx="185">
                  <c:v>5.52</c:v>
                </c:pt>
                <c:pt idx="186">
                  <c:v>5.55</c:v>
                </c:pt>
                <c:pt idx="187">
                  <c:v>5.58</c:v>
                </c:pt>
                <c:pt idx="188">
                  <c:v>5.6099999999999994</c:v>
                </c:pt>
                <c:pt idx="189">
                  <c:v>5.64</c:v>
                </c:pt>
                <c:pt idx="190">
                  <c:v>5.67</c:v>
                </c:pt>
                <c:pt idx="191">
                  <c:v>5.7</c:v>
                </c:pt>
                <c:pt idx="192">
                  <c:v>5.73</c:v>
                </c:pt>
                <c:pt idx="193">
                  <c:v>5.76</c:v>
                </c:pt>
                <c:pt idx="194">
                  <c:v>5.79</c:v>
                </c:pt>
                <c:pt idx="195">
                  <c:v>5.8199999999999994</c:v>
                </c:pt>
                <c:pt idx="196">
                  <c:v>5.85</c:v>
                </c:pt>
                <c:pt idx="197">
                  <c:v>5.88</c:v>
                </c:pt>
                <c:pt idx="198">
                  <c:v>5.91</c:v>
                </c:pt>
                <c:pt idx="199">
                  <c:v>5.94</c:v>
                </c:pt>
                <c:pt idx="200">
                  <c:v>5.9700000000000006</c:v>
                </c:pt>
                <c:pt idx="201">
                  <c:v>6</c:v>
                </c:pt>
                <c:pt idx="202">
                  <c:v>6.03</c:v>
                </c:pt>
                <c:pt idx="203">
                  <c:v>6.06</c:v>
                </c:pt>
                <c:pt idx="204">
                  <c:v>6.09</c:v>
                </c:pt>
                <c:pt idx="205">
                  <c:v>6.1199999999999992</c:v>
                </c:pt>
                <c:pt idx="206">
                  <c:v>6.1499999999999995</c:v>
                </c:pt>
                <c:pt idx="207">
                  <c:v>6.18</c:v>
                </c:pt>
                <c:pt idx="208">
                  <c:v>6.21</c:v>
                </c:pt>
                <c:pt idx="209">
                  <c:v>6.24</c:v>
                </c:pt>
                <c:pt idx="210">
                  <c:v>6.2700000000000005</c:v>
                </c:pt>
                <c:pt idx="211">
                  <c:v>6.3</c:v>
                </c:pt>
                <c:pt idx="212">
                  <c:v>6.33</c:v>
                </c:pt>
                <c:pt idx="213">
                  <c:v>6.3599999999999994</c:v>
                </c:pt>
                <c:pt idx="214">
                  <c:v>6.39</c:v>
                </c:pt>
                <c:pt idx="215">
                  <c:v>6.42</c:v>
                </c:pt>
                <c:pt idx="216">
                  <c:v>6.45</c:v>
                </c:pt>
                <c:pt idx="217">
                  <c:v>6.48</c:v>
                </c:pt>
                <c:pt idx="218">
                  <c:v>6.51</c:v>
                </c:pt>
                <c:pt idx="219">
                  <c:v>6.54</c:v>
                </c:pt>
                <c:pt idx="220">
                  <c:v>6.57</c:v>
                </c:pt>
                <c:pt idx="221">
                  <c:v>6.6</c:v>
                </c:pt>
                <c:pt idx="222">
                  <c:v>6.63</c:v>
                </c:pt>
                <c:pt idx="223">
                  <c:v>6.6599999999999993</c:v>
                </c:pt>
                <c:pt idx="224">
                  <c:v>6.6899999999999995</c:v>
                </c:pt>
                <c:pt idx="225">
                  <c:v>6.72</c:v>
                </c:pt>
                <c:pt idx="226">
                  <c:v>6.75</c:v>
                </c:pt>
                <c:pt idx="227">
                  <c:v>6.78</c:v>
                </c:pt>
                <c:pt idx="228">
                  <c:v>6.81</c:v>
                </c:pt>
                <c:pt idx="229">
                  <c:v>6.84</c:v>
                </c:pt>
                <c:pt idx="230">
                  <c:v>6.87</c:v>
                </c:pt>
                <c:pt idx="231">
                  <c:v>6.9</c:v>
                </c:pt>
                <c:pt idx="232">
                  <c:v>6.9300000000000006</c:v>
                </c:pt>
                <c:pt idx="233">
                  <c:v>6.96</c:v>
                </c:pt>
                <c:pt idx="234">
                  <c:v>6.99</c:v>
                </c:pt>
                <c:pt idx="235">
                  <c:v>7.02</c:v>
                </c:pt>
                <c:pt idx="236">
                  <c:v>7.05</c:v>
                </c:pt>
                <c:pt idx="237">
                  <c:v>7.08</c:v>
                </c:pt>
                <c:pt idx="238">
                  <c:v>7.1099999999999994</c:v>
                </c:pt>
                <c:pt idx="239">
                  <c:v>7.14</c:v>
                </c:pt>
                <c:pt idx="240">
                  <c:v>7.17</c:v>
                </c:pt>
                <c:pt idx="241">
                  <c:v>7.2</c:v>
                </c:pt>
                <c:pt idx="242">
                  <c:v>7.23</c:v>
                </c:pt>
                <c:pt idx="243">
                  <c:v>7.26</c:v>
                </c:pt>
                <c:pt idx="244">
                  <c:v>7.29</c:v>
                </c:pt>
                <c:pt idx="245">
                  <c:v>7.3199999999999994</c:v>
                </c:pt>
                <c:pt idx="246">
                  <c:v>7.35</c:v>
                </c:pt>
                <c:pt idx="247">
                  <c:v>7.38</c:v>
                </c:pt>
                <c:pt idx="248">
                  <c:v>7.41</c:v>
                </c:pt>
                <c:pt idx="249">
                  <c:v>7.44</c:v>
                </c:pt>
                <c:pt idx="250">
                  <c:v>7.4700000000000006</c:v>
                </c:pt>
                <c:pt idx="251">
                  <c:v>7.5</c:v>
                </c:pt>
                <c:pt idx="252">
                  <c:v>7.53</c:v>
                </c:pt>
                <c:pt idx="253">
                  <c:v>7.56</c:v>
                </c:pt>
                <c:pt idx="254">
                  <c:v>7.59</c:v>
                </c:pt>
                <c:pt idx="255">
                  <c:v>7.6199999999999992</c:v>
                </c:pt>
                <c:pt idx="256">
                  <c:v>7.6499999999999995</c:v>
                </c:pt>
                <c:pt idx="257">
                  <c:v>7.68</c:v>
                </c:pt>
                <c:pt idx="258">
                  <c:v>7.71</c:v>
                </c:pt>
                <c:pt idx="259">
                  <c:v>7.74</c:v>
                </c:pt>
                <c:pt idx="260">
                  <c:v>7.7700000000000005</c:v>
                </c:pt>
                <c:pt idx="261">
                  <c:v>7.8</c:v>
                </c:pt>
                <c:pt idx="262">
                  <c:v>7.83</c:v>
                </c:pt>
                <c:pt idx="263">
                  <c:v>7.8599999999999994</c:v>
                </c:pt>
                <c:pt idx="264">
                  <c:v>7.89</c:v>
                </c:pt>
                <c:pt idx="265">
                  <c:v>7.92</c:v>
                </c:pt>
                <c:pt idx="266">
                  <c:v>7.95</c:v>
                </c:pt>
                <c:pt idx="267">
                  <c:v>7.98</c:v>
                </c:pt>
                <c:pt idx="268">
                  <c:v>8.01</c:v>
                </c:pt>
                <c:pt idx="269">
                  <c:v>8.0400000000000009</c:v>
                </c:pt>
                <c:pt idx="270">
                  <c:v>8.07</c:v>
                </c:pt>
                <c:pt idx="271">
                  <c:v>8.0999990000000004</c:v>
                </c:pt>
                <c:pt idx="272">
                  <c:v>8.129999999999999</c:v>
                </c:pt>
                <c:pt idx="273">
                  <c:v>8.16</c:v>
                </c:pt>
                <c:pt idx="274">
                  <c:v>8.19</c:v>
                </c:pt>
                <c:pt idx="275">
                  <c:v>8.2199999999999989</c:v>
                </c:pt>
                <c:pt idx="276">
                  <c:v>8.25</c:v>
                </c:pt>
                <c:pt idx="277">
                  <c:v>8.2800000000000011</c:v>
                </c:pt>
                <c:pt idx="278">
                  <c:v>8.3099990000000012</c:v>
                </c:pt>
                <c:pt idx="279">
                  <c:v>8.34</c:v>
                </c:pt>
                <c:pt idx="280">
                  <c:v>8.3700000000000028</c:v>
                </c:pt>
                <c:pt idx="281">
                  <c:v>8.4</c:v>
                </c:pt>
                <c:pt idx="282">
                  <c:v>8.4299990000000005</c:v>
                </c:pt>
                <c:pt idx="283">
                  <c:v>8.4600000000000026</c:v>
                </c:pt>
                <c:pt idx="284">
                  <c:v>8.49</c:v>
                </c:pt>
                <c:pt idx="285">
                  <c:v>8.52</c:v>
                </c:pt>
                <c:pt idx="286">
                  <c:v>8.5500000000000007</c:v>
                </c:pt>
                <c:pt idx="287">
                  <c:v>8.58</c:v>
                </c:pt>
                <c:pt idx="288">
                  <c:v>8.61</c:v>
                </c:pt>
                <c:pt idx="289">
                  <c:v>8.6399989999999995</c:v>
                </c:pt>
                <c:pt idx="290">
                  <c:v>8.67</c:v>
                </c:pt>
                <c:pt idx="291">
                  <c:v>8.7000000000000011</c:v>
                </c:pt>
                <c:pt idx="292">
                  <c:v>8.7299999999999986</c:v>
                </c:pt>
                <c:pt idx="293">
                  <c:v>8.76</c:v>
                </c:pt>
                <c:pt idx="294">
                  <c:v>8.7900000000000009</c:v>
                </c:pt>
                <c:pt idx="295">
                  <c:v>8.82</c:v>
                </c:pt>
                <c:pt idx="296">
                  <c:v>8.8499990000000004</c:v>
                </c:pt>
                <c:pt idx="297">
                  <c:v>8.8800000000000008</c:v>
                </c:pt>
                <c:pt idx="298">
                  <c:v>8.91</c:v>
                </c:pt>
                <c:pt idx="299">
                  <c:v>8.94</c:v>
                </c:pt>
                <c:pt idx="300">
                  <c:v>8.9700000000000006</c:v>
                </c:pt>
                <c:pt idx="301">
                  <c:v>9</c:v>
                </c:pt>
                <c:pt idx="302">
                  <c:v>9.0300000000000011</c:v>
                </c:pt>
                <c:pt idx="303">
                  <c:v>9.0599990000000012</c:v>
                </c:pt>
                <c:pt idx="304">
                  <c:v>9.09</c:v>
                </c:pt>
                <c:pt idx="305">
                  <c:v>9.120000000000001</c:v>
                </c:pt>
                <c:pt idx="306">
                  <c:v>9.15</c:v>
                </c:pt>
                <c:pt idx="307">
                  <c:v>9.1799990000000005</c:v>
                </c:pt>
                <c:pt idx="308">
                  <c:v>9.2100000000000009</c:v>
                </c:pt>
                <c:pt idx="309">
                  <c:v>9.2399999999999984</c:v>
                </c:pt>
                <c:pt idx="310">
                  <c:v>9.27</c:v>
                </c:pt>
                <c:pt idx="311">
                  <c:v>9.3000000000000007</c:v>
                </c:pt>
                <c:pt idx="312">
                  <c:v>9.33</c:v>
                </c:pt>
                <c:pt idx="313">
                  <c:v>9.3600000000000012</c:v>
                </c:pt>
                <c:pt idx="314">
                  <c:v>9.3899990000000013</c:v>
                </c:pt>
                <c:pt idx="315">
                  <c:v>9.42</c:v>
                </c:pt>
                <c:pt idx="316">
                  <c:v>9.4500000000000011</c:v>
                </c:pt>
                <c:pt idx="317">
                  <c:v>9.48</c:v>
                </c:pt>
                <c:pt idx="318">
                  <c:v>9.51</c:v>
                </c:pt>
                <c:pt idx="319">
                  <c:v>9.5400000000000009</c:v>
                </c:pt>
                <c:pt idx="320">
                  <c:v>9.57</c:v>
                </c:pt>
                <c:pt idx="321">
                  <c:v>9.5999990000000004</c:v>
                </c:pt>
                <c:pt idx="322">
                  <c:v>9.629999999999999</c:v>
                </c:pt>
                <c:pt idx="323">
                  <c:v>9.66</c:v>
                </c:pt>
                <c:pt idx="324">
                  <c:v>9.69</c:v>
                </c:pt>
                <c:pt idx="325">
                  <c:v>9.7199989999999996</c:v>
                </c:pt>
                <c:pt idx="326">
                  <c:v>9.75</c:v>
                </c:pt>
                <c:pt idx="327">
                  <c:v>9.7800000000000011</c:v>
                </c:pt>
                <c:pt idx="328">
                  <c:v>9.8099990000000012</c:v>
                </c:pt>
                <c:pt idx="329">
                  <c:v>9.84</c:v>
                </c:pt>
                <c:pt idx="330">
                  <c:v>9.8700000000000028</c:v>
                </c:pt>
                <c:pt idx="331">
                  <c:v>9.9</c:v>
                </c:pt>
                <c:pt idx="332">
                  <c:v>9.9299990000000005</c:v>
                </c:pt>
                <c:pt idx="333">
                  <c:v>9.9600000000000026</c:v>
                </c:pt>
                <c:pt idx="334">
                  <c:v>9.99</c:v>
                </c:pt>
                <c:pt idx="335">
                  <c:v>10.02</c:v>
                </c:pt>
                <c:pt idx="336">
                  <c:v>10.050000000000002</c:v>
                </c:pt>
                <c:pt idx="337">
                  <c:v>10.08</c:v>
                </c:pt>
                <c:pt idx="338">
                  <c:v>10.11</c:v>
                </c:pt>
                <c:pt idx="339">
                  <c:v>10.139999999999999</c:v>
                </c:pt>
                <c:pt idx="340">
                  <c:v>10.17</c:v>
                </c:pt>
                <c:pt idx="341">
                  <c:v>10.200000000000001</c:v>
                </c:pt>
                <c:pt idx="342">
                  <c:v>10.229999999999999</c:v>
                </c:pt>
                <c:pt idx="343">
                  <c:v>10.26</c:v>
                </c:pt>
                <c:pt idx="344">
                  <c:v>10.29</c:v>
                </c:pt>
                <c:pt idx="345">
                  <c:v>10.32</c:v>
                </c:pt>
                <c:pt idx="346">
                  <c:v>10.350000000000001</c:v>
                </c:pt>
                <c:pt idx="347">
                  <c:v>10.38</c:v>
                </c:pt>
                <c:pt idx="348">
                  <c:v>10.41</c:v>
                </c:pt>
                <c:pt idx="349">
                  <c:v>10.44</c:v>
                </c:pt>
                <c:pt idx="350">
                  <c:v>10.47</c:v>
                </c:pt>
                <c:pt idx="351">
                  <c:v>10.5</c:v>
                </c:pt>
                <c:pt idx="352">
                  <c:v>10.53</c:v>
                </c:pt>
                <c:pt idx="353">
                  <c:v>10.56</c:v>
                </c:pt>
                <c:pt idx="354">
                  <c:v>10.59</c:v>
                </c:pt>
                <c:pt idx="355">
                  <c:v>10.62</c:v>
                </c:pt>
                <c:pt idx="356">
                  <c:v>10.65</c:v>
                </c:pt>
                <c:pt idx="357">
                  <c:v>10.68</c:v>
                </c:pt>
                <c:pt idx="358">
                  <c:v>10.709999999999999</c:v>
                </c:pt>
                <c:pt idx="359">
                  <c:v>10.739999999999998</c:v>
                </c:pt>
                <c:pt idx="360">
                  <c:v>10.77</c:v>
                </c:pt>
                <c:pt idx="361">
                  <c:v>10.8</c:v>
                </c:pt>
                <c:pt idx="362">
                  <c:v>10.83</c:v>
                </c:pt>
                <c:pt idx="363">
                  <c:v>10.860000000000001</c:v>
                </c:pt>
                <c:pt idx="364">
                  <c:v>10.89</c:v>
                </c:pt>
                <c:pt idx="365">
                  <c:v>10.92</c:v>
                </c:pt>
                <c:pt idx="366">
                  <c:v>10.950000000000001</c:v>
                </c:pt>
                <c:pt idx="367">
                  <c:v>10.98</c:v>
                </c:pt>
                <c:pt idx="368">
                  <c:v>11.01</c:v>
                </c:pt>
                <c:pt idx="369">
                  <c:v>11.04</c:v>
                </c:pt>
                <c:pt idx="370">
                  <c:v>11.07</c:v>
                </c:pt>
                <c:pt idx="371">
                  <c:v>11.1</c:v>
                </c:pt>
                <c:pt idx="372">
                  <c:v>11.129999999999999</c:v>
                </c:pt>
                <c:pt idx="373">
                  <c:v>11.16</c:v>
                </c:pt>
                <c:pt idx="374">
                  <c:v>11.19</c:v>
                </c:pt>
                <c:pt idx="375">
                  <c:v>11.219999999999999</c:v>
                </c:pt>
                <c:pt idx="376">
                  <c:v>11.25</c:v>
                </c:pt>
                <c:pt idx="377">
                  <c:v>11.28</c:v>
                </c:pt>
                <c:pt idx="378">
                  <c:v>11.31</c:v>
                </c:pt>
                <c:pt idx="379">
                  <c:v>11.34</c:v>
                </c:pt>
                <c:pt idx="380">
                  <c:v>11.370000000000001</c:v>
                </c:pt>
                <c:pt idx="381">
                  <c:v>11.4</c:v>
                </c:pt>
                <c:pt idx="382">
                  <c:v>11.43</c:v>
                </c:pt>
                <c:pt idx="383">
                  <c:v>11.46</c:v>
                </c:pt>
                <c:pt idx="384">
                  <c:v>11.49</c:v>
                </c:pt>
                <c:pt idx="385">
                  <c:v>11.52</c:v>
                </c:pt>
                <c:pt idx="386">
                  <c:v>11.55</c:v>
                </c:pt>
                <c:pt idx="387">
                  <c:v>11.58</c:v>
                </c:pt>
                <c:pt idx="388">
                  <c:v>11.61</c:v>
                </c:pt>
                <c:pt idx="389">
                  <c:v>11.639999999999999</c:v>
                </c:pt>
                <c:pt idx="390">
                  <c:v>11.67</c:v>
                </c:pt>
                <c:pt idx="391">
                  <c:v>11.7</c:v>
                </c:pt>
                <c:pt idx="392">
                  <c:v>11.729999999999999</c:v>
                </c:pt>
                <c:pt idx="393">
                  <c:v>11.76</c:v>
                </c:pt>
                <c:pt idx="394">
                  <c:v>11.79</c:v>
                </c:pt>
                <c:pt idx="395">
                  <c:v>11.82</c:v>
                </c:pt>
                <c:pt idx="396">
                  <c:v>11.850000000000001</c:v>
                </c:pt>
                <c:pt idx="397">
                  <c:v>11.88</c:v>
                </c:pt>
                <c:pt idx="398">
                  <c:v>11.91</c:v>
                </c:pt>
                <c:pt idx="399">
                  <c:v>11.94</c:v>
                </c:pt>
                <c:pt idx="400">
                  <c:v>11.97</c:v>
                </c:pt>
                <c:pt idx="401">
                  <c:v>12</c:v>
                </c:pt>
                <c:pt idx="402">
                  <c:v>12.03</c:v>
                </c:pt>
                <c:pt idx="403">
                  <c:v>12.06</c:v>
                </c:pt>
                <c:pt idx="404">
                  <c:v>12.09</c:v>
                </c:pt>
                <c:pt idx="405">
                  <c:v>12.12</c:v>
                </c:pt>
                <c:pt idx="406">
                  <c:v>12.15</c:v>
                </c:pt>
                <c:pt idx="407">
                  <c:v>12.18</c:v>
                </c:pt>
                <c:pt idx="408">
                  <c:v>12.209999999999999</c:v>
                </c:pt>
                <c:pt idx="409">
                  <c:v>12.239999999999998</c:v>
                </c:pt>
                <c:pt idx="410">
                  <c:v>12.27</c:v>
                </c:pt>
                <c:pt idx="411">
                  <c:v>12.3</c:v>
                </c:pt>
                <c:pt idx="412">
                  <c:v>12.33</c:v>
                </c:pt>
                <c:pt idx="413">
                  <c:v>12.360000000000001</c:v>
                </c:pt>
                <c:pt idx="414">
                  <c:v>12.39</c:v>
                </c:pt>
                <c:pt idx="415">
                  <c:v>12.42</c:v>
                </c:pt>
                <c:pt idx="416">
                  <c:v>12.450000000000001</c:v>
                </c:pt>
                <c:pt idx="417">
                  <c:v>12.48</c:v>
                </c:pt>
                <c:pt idx="418">
                  <c:v>12.51</c:v>
                </c:pt>
                <c:pt idx="419">
                  <c:v>12.54</c:v>
                </c:pt>
                <c:pt idx="420">
                  <c:v>12.57</c:v>
                </c:pt>
                <c:pt idx="421">
                  <c:v>12.6</c:v>
                </c:pt>
                <c:pt idx="422">
                  <c:v>12.629999999999999</c:v>
                </c:pt>
                <c:pt idx="423">
                  <c:v>12.66</c:v>
                </c:pt>
                <c:pt idx="424">
                  <c:v>12.69</c:v>
                </c:pt>
                <c:pt idx="425">
                  <c:v>12.719999999999999</c:v>
                </c:pt>
                <c:pt idx="426">
                  <c:v>12.75</c:v>
                </c:pt>
                <c:pt idx="427">
                  <c:v>12.78</c:v>
                </c:pt>
                <c:pt idx="428">
                  <c:v>12.81</c:v>
                </c:pt>
                <c:pt idx="429">
                  <c:v>12.84</c:v>
                </c:pt>
                <c:pt idx="430">
                  <c:v>12.870000000000001</c:v>
                </c:pt>
                <c:pt idx="431">
                  <c:v>12.9</c:v>
                </c:pt>
                <c:pt idx="432">
                  <c:v>12.93</c:v>
                </c:pt>
                <c:pt idx="433">
                  <c:v>12.96</c:v>
                </c:pt>
                <c:pt idx="434">
                  <c:v>12.99</c:v>
                </c:pt>
                <c:pt idx="435">
                  <c:v>13.02</c:v>
                </c:pt>
                <c:pt idx="436">
                  <c:v>13.05</c:v>
                </c:pt>
                <c:pt idx="437">
                  <c:v>13.08</c:v>
                </c:pt>
                <c:pt idx="438">
                  <c:v>13.11</c:v>
                </c:pt>
                <c:pt idx="439">
                  <c:v>13.139999999999999</c:v>
                </c:pt>
                <c:pt idx="440">
                  <c:v>13.17</c:v>
                </c:pt>
                <c:pt idx="441">
                  <c:v>13.2</c:v>
                </c:pt>
                <c:pt idx="442">
                  <c:v>13.229999999999999</c:v>
                </c:pt>
                <c:pt idx="443">
                  <c:v>13.26</c:v>
                </c:pt>
                <c:pt idx="444">
                  <c:v>13.29</c:v>
                </c:pt>
                <c:pt idx="445">
                  <c:v>13.32</c:v>
                </c:pt>
                <c:pt idx="446">
                  <c:v>13.350000000000001</c:v>
                </c:pt>
                <c:pt idx="447">
                  <c:v>13.38</c:v>
                </c:pt>
                <c:pt idx="448">
                  <c:v>13.41</c:v>
                </c:pt>
                <c:pt idx="449">
                  <c:v>13.44</c:v>
                </c:pt>
                <c:pt idx="450">
                  <c:v>13.47</c:v>
                </c:pt>
                <c:pt idx="451">
                  <c:v>13.5</c:v>
                </c:pt>
                <c:pt idx="452">
                  <c:v>13.53</c:v>
                </c:pt>
                <c:pt idx="453">
                  <c:v>13.56</c:v>
                </c:pt>
                <c:pt idx="454">
                  <c:v>13.59</c:v>
                </c:pt>
                <c:pt idx="455">
                  <c:v>13.62</c:v>
                </c:pt>
                <c:pt idx="456">
                  <c:v>13.65</c:v>
                </c:pt>
                <c:pt idx="457">
                  <c:v>13.68</c:v>
                </c:pt>
                <c:pt idx="458">
                  <c:v>13.709999999999999</c:v>
                </c:pt>
                <c:pt idx="459">
                  <c:v>13.739999999999998</c:v>
                </c:pt>
                <c:pt idx="460">
                  <c:v>13.77</c:v>
                </c:pt>
                <c:pt idx="461">
                  <c:v>13.8</c:v>
                </c:pt>
                <c:pt idx="462">
                  <c:v>13.83</c:v>
                </c:pt>
                <c:pt idx="463">
                  <c:v>13.860000000000001</c:v>
                </c:pt>
                <c:pt idx="464">
                  <c:v>13.89</c:v>
                </c:pt>
                <c:pt idx="465">
                  <c:v>13.92</c:v>
                </c:pt>
                <c:pt idx="466">
                  <c:v>13.950000000000001</c:v>
                </c:pt>
                <c:pt idx="467">
                  <c:v>13.98</c:v>
                </c:pt>
                <c:pt idx="468">
                  <c:v>14.01</c:v>
                </c:pt>
                <c:pt idx="469">
                  <c:v>14.04</c:v>
                </c:pt>
                <c:pt idx="470">
                  <c:v>14.07</c:v>
                </c:pt>
                <c:pt idx="471">
                  <c:v>14.1</c:v>
                </c:pt>
                <c:pt idx="472">
                  <c:v>14.129999999999999</c:v>
                </c:pt>
                <c:pt idx="473">
                  <c:v>14.16</c:v>
                </c:pt>
                <c:pt idx="474">
                  <c:v>14.19</c:v>
                </c:pt>
                <c:pt idx="475">
                  <c:v>14.219999999999999</c:v>
                </c:pt>
                <c:pt idx="476">
                  <c:v>14.25</c:v>
                </c:pt>
                <c:pt idx="477">
                  <c:v>14.28</c:v>
                </c:pt>
                <c:pt idx="478">
                  <c:v>14.31</c:v>
                </c:pt>
                <c:pt idx="479">
                  <c:v>14.34</c:v>
                </c:pt>
                <c:pt idx="480">
                  <c:v>14.370000000000001</c:v>
                </c:pt>
                <c:pt idx="481">
                  <c:v>14.4</c:v>
                </c:pt>
                <c:pt idx="482">
                  <c:v>14.43</c:v>
                </c:pt>
                <c:pt idx="483">
                  <c:v>14.46</c:v>
                </c:pt>
                <c:pt idx="484">
                  <c:v>14.49</c:v>
                </c:pt>
                <c:pt idx="485">
                  <c:v>14.52</c:v>
                </c:pt>
                <c:pt idx="486">
                  <c:v>14.55</c:v>
                </c:pt>
                <c:pt idx="487">
                  <c:v>14.58</c:v>
                </c:pt>
                <c:pt idx="488">
                  <c:v>14.61</c:v>
                </c:pt>
                <c:pt idx="489">
                  <c:v>14.639999999999999</c:v>
                </c:pt>
                <c:pt idx="490">
                  <c:v>14.67</c:v>
                </c:pt>
                <c:pt idx="491">
                  <c:v>14.7</c:v>
                </c:pt>
                <c:pt idx="492">
                  <c:v>14.729999999999999</c:v>
                </c:pt>
                <c:pt idx="493">
                  <c:v>14.76</c:v>
                </c:pt>
                <c:pt idx="494">
                  <c:v>14.79</c:v>
                </c:pt>
                <c:pt idx="495">
                  <c:v>14.82</c:v>
                </c:pt>
                <c:pt idx="496">
                  <c:v>14.850000000000001</c:v>
                </c:pt>
                <c:pt idx="497">
                  <c:v>14.88</c:v>
                </c:pt>
                <c:pt idx="498">
                  <c:v>14.91</c:v>
                </c:pt>
                <c:pt idx="499">
                  <c:v>14.94</c:v>
                </c:pt>
                <c:pt idx="500">
                  <c:v>14.97</c:v>
                </c:pt>
                <c:pt idx="501">
                  <c:v>15</c:v>
                </c:pt>
                <c:pt idx="502">
                  <c:v>15.03</c:v>
                </c:pt>
                <c:pt idx="503">
                  <c:v>15.06</c:v>
                </c:pt>
                <c:pt idx="504">
                  <c:v>15.09</c:v>
                </c:pt>
                <c:pt idx="505">
                  <c:v>15.12</c:v>
                </c:pt>
                <c:pt idx="506">
                  <c:v>15.15</c:v>
                </c:pt>
                <c:pt idx="507">
                  <c:v>15.18</c:v>
                </c:pt>
                <c:pt idx="508">
                  <c:v>15.209999999999999</c:v>
                </c:pt>
                <c:pt idx="509">
                  <c:v>15.239999999999998</c:v>
                </c:pt>
                <c:pt idx="510">
                  <c:v>15.27</c:v>
                </c:pt>
                <c:pt idx="511">
                  <c:v>15.3</c:v>
                </c:pt>
                <c:pt idx="512">
                  <c:v>15.33</c:v>
                </c:pt>
                <c:pt idx="513">
                  <c:v>15.360000000000001</c:v>
                </c:pt>
                <c:pt idx="514">
                  <c:v>15.39</c:v>
                </c:pt>
                <c:pt idx="515">
                  <c:v>15.42</c:v>
                </c:pt>
                <c:pt idx="516">
                  <c:v>15.450000000000001</c:v>
                </c:pt>
                <c:pt idx="517">
                  <c:v>15.48</c:v>
                </c:pt>
                <c:pt idx="518">
                  <c:v>15.51</c:v>
                </c:pt>
                <c:pt idx="519">
                  <c:v>15.54</c:v>
                </c:pt>
                <c:pt idx="520">
                  <c:v>15.57</c:v>
                </c:pt>
                <c:pt idx="521">
                  <c:v>15.6</c:v>
                </c:pt>
                <c:pt idx="522">
                  <c:v>15.629999999999999</c:v>
                </c:pt>
                <c:pt idx="523">
                  <c:v>15.66</c:v>
                </c:pt>
                <c:pt idx="524">
                  <c:v>15.69</c:v>
                </c:pt>
                <c:pt idx="525">
                  <c:v>15.719999999999999</c:v>
                </c:pt>
                <c:pt idx="526">
                  <c:v>15.75</c:v>
                </c:pt>
                <c:pt idx="527">
                  <c:v>15.78</c:v>
                </c:pt>
                <c:pt idx="528">
                  <c:v>15.81</c:v>
                </c:pt>
                <c:pt idx="529">
                  <c:v>15.84</c:v>
                </c:pt>
                <c:pt idx="530">
                  <c:v>15.870000000000001</c:v>
                </c:pt>
                <c:pt idx="531">
                  <c:v>15.9</c:v>
                </c:pt>
                <c:pt idx="532">
                  <c:v>15.93</c:v>
                </c:pt>
                <c:pt idx="533">
                  <c:v>15.96</c:v>
                </c:pt>
                <c:pt idx="534">
                  <c:v>15.99</c:v>
                </c:pt>
                <c:pt idx="535">
                  <c:v>16.02</c:v>
                </c:pt>
                <c:pt idx="536">
                  <c:v>16.05</c:v>
                </c:pt>
                <c:pt idx="537">
                  <c:v>16.079999999999995</c:v>
                </c:pt>
                <c:pt idx="538">
                  <c:v>16.110000000000003</c:v>
                </c:pt>
                <c:pt idx="539">
                  <c:v>16.14</c:v>
                </c:pt>
                <c:pt idx="540">
                  <c:v>16.170000000000005</c:v>
                </c:pt>
                <c:pt idx="541">
                  <c:v>16.2</c:v>
                </c:pt>
                <c:pt idx="542">
                  <c:v>16.23</c:v>
                </c:pt>
                <c:pt idx="543">
                  <c:v>16.260000000000002</c:v>
                </c:pt>
                <c:pt idx="544">
                  <c:v>16.29</c:v>
                </c:pt>
                <c:pt idx="545">
                  <c:v>16.32</c:v>
                </c:pt>
                <c:pt idx="546">
                  <c:v>16.350000000000001</c:v>
                </c:pt>
                <c:pt idx="547">
                  <c:v>16.38</c:v>
                </c:pt>
                <c:pt idx="548">
                  <c:v>16.41</c:v>
                </c:pt>
                <c:pt idx="549">
                  <c:v>16.439999999999998</c:v>
                </c:pt>
                <c:pt idx="550">
                  <c:v>16.47</c:v>
                </c:pt>
                <c:pt idx="551">
                  <c:v>16.5</c:v>
                </c:pt>
                <c:pt idx="552">
                  <c:v>16.53</c:v>
                </c:pt>
                <c:pt idx="553">
                  <c:v>16.559999999999999</c:v>
                </c:pt>
                <c:pt idx="554">
                  <c:v>16.59</c:v>
                </c:pt>
                <c:pt idx="555">
                  <c:v>16.62</c:v>
                </c:pt>
                <c:pt idx="556">
                  <c:v>16.649999999999999</c:v>
                </c:pt>
                <c:pt idx="557">
                  <c:v>16.68</c:v>
                </c:pt>
                <c:pt idx="558">
                  <c:v>16.71</c:v>
                </c:pt>
                <c:pt idx="559">
                  <c:v>16.739999999999995</c:v>
                </c:pt>
                <c:pt idx="560">
                  <c:v>16.77</c:v>
                </c:pt>
                <c:pt idx="561">
                  <c:v>16.8</c:v>
                </c:pt>
                <c:pt idx="562">
                  <c:v>16.829999999999995</c:v>
                </c:pt>
                <c:pt idx="563">
                  <c:v>16.86</c:v>
                </c:pt>
                <c:pt idx="564">
                  <c:v>16.89</c:v>
                </c:pt>
                <c:pt idx="565">
                  <c:v>16.920000000000002</c:v>
                </c:pt>
                <c:pt idx="566">
                  <c:v>16.95</c:v>
                </c:pt>
                <c:pt idx="567">
                  <c:v>16.979999999999997</c:v>
                </c:pt>
                <c:pt idx="568">
                  <c:v>17.010000000000005</c:v>
                </c:pt>
                <c:pt idx="569">
                  <c:v>17.04</c:v>
                </c:pt>
                <c:pt idx="570">
                  <c:v>17.07</c:v>
                </c:pt>
                <c:pt idx="571">
                  <c:v>17.100000000000001</c:v>
                </c:pt>
                <c:pt idx="572">
                  <c:v>17.130000000000003</c:v>
                </c:pt>
                <c:pt idx="573">
                  <c:v>17.16</c:v>
                </c:pt>
                <c:pt idx="574">
                  <c:v>17.190000000000001</c:v>
                </c:pt>
                <c:pt idx="575">
                  <c:v>17.22</c:v>
                </c:pt>
                <c:pt idx="576">
                  <c:v>17.25</c:v>
                </c:pt>
                <c:pt idx="577">
                  <c:v>17.279999999999998</c:v>
                </c:pt>
                <c:pt idx="578">
                  <c:v>17.309999999999999</c:v>
                </c:pt>
                <c:pt idx="579">
                  <c:v>17.34</c:v>
                </c:pt>
                <c:pt idx="580">
                  <c:v>17.37</c:v>
                </c:pt>
                <c:pt idx="581">
                  <c:v>17.399999999999999</c:v>
                </c:pt>
                <c:pt idx="582">
                  <c:v>17.43</c:v>
                </c:pt>
                <c:pt idx="583">
                  <c:v>17.459999999999997</c:v>
                </c:pt>
                <c:pt idx="584">
                  <c:v>17.489999999999991</c:v>
                </c:pt>
                <c:pt idx="585">
                  <c:v>17.52</c:v>
                </c:pt>
                <c:pt idx="586">
                  <c:v>17.55</c:v>
                </c:pt>
                <c:pt idx="587">
                  <c:v>17.579999999999995</c:v>
                </c:pt>
                <c:pt idx="588">
                  <c:v>17.610000000000003</c:v>
                </c:pt>
                <c:pt idx="589">
                  <c:v>17.64</c:v>
                </c:pt>
                <c:pt idx="590">
                  <c:v>17.670000000000005</c:v>
                </c:pt>
                <c:pt idx="591">
                  <c:v>17.7</c:v>
                </c:pt>
                <c:pt idx="592">
                  <c:v>17.73</c:v>
                </c:pt>
                <c:pt idx="593">
                  <c:v>17.760000000000002</c:v>
                </c:pt>
                <c:pt idx="594">
                  <c:v>17.79</c:v>
                </c:pt>
                <c:pt idx="595">
                  <c:v>17.82</c:v>
                </c:pt>
                <c:pt idx="596">
                  <c:v>17.850000000000001</c:v>
                </c:pt>
                <c:pt idx="597">
                  <c:v>17.88</c:v>
                </c:pt>
                <c:pt idx="598">
                  <c:v>17.91</c:v>
                </c:pt>
                <c:pt idx="599">
                  <c:v>17.939999999999998</c:v>
                </c:pt>
                <c:pt idx="600">
                  <c:v>17.97</c:v>
                </c:pt>
                <c:pt idx="601">
                  <c:v>18</c:v>
                </c:pt>
                <c:pt idx="602">
                  <c:v>18.03</c:v>
                </c:pt>
                <c:pt idx="603">
                  <c:v>18.059999999999999</c:v>
                </c:pt>
                <c:pt idx="604">
                  <c:v>18.09</c:v>
                </c:pt>
                <c:pt idx="605">
                  <c:v>18.12</c:v>
                </c:pt>
                <c:pt idx="606">
                  <c:v>18.149999999999999</c:v>
                </c:pt>
                <c:pt idx="607">
                  <c:v>18.18</c:v>
                </c:pt>
                <c:pt idx="608">
                  <c:v>18.21</c:v>
                </c:pt>
                <c:pt idx="609">
                  <c:v>18.239999999999995</c:v>
                </c:pt>
                <c:pt idx="610">
                  <c:v>18.27</c:v>
                </c:pt>
                <c:pt idx="611">
                  <c:v>18.3</c:v>
                </c:pt>
                <c:pt idx="612">
                  <c:v>18.329999999999995</c:v>
                </c:pt>
                <c:pt idx="613">
                  <c:v>18.36</c:v>
                </c:pt>
                <c:pt idx="614">
                  <c:v>18.39</c:v>
                </c:pt>
                <c:pt idx="615">
                  <c:v>18.420000000000002</c:v>
                </c:pt>
                <c:pt idx="616">
                  <c:v>18.45</c:v>
                </c:pt>
                <c:pt idx="617">
                  <c:v>18.479999999999997</c:v>
                </c:pt>
                <c:pt idx="618">
                  <c:v>18.510000000000005</c:v>
                </c:pt>
                <c:pt idx="619">
                  <c:v>18.54</c:v>
                </c:pt>
                <c:pt idx="620">
                  <c:v>18.57</c:v>
                </c:pt>
                <c:pt idx="621">
                  <c:v>18.600000000000001</c:v>
                </c:pt>
                <c:pt idx="622">
                  <c:v>18.630000000000003</c:v>
                </c:pt>
                <c:pt idx="623">
                  <c:v>18.66</c:v>
                </c:pt>
                <c:pt idx="624">
                  <c:v>18.690000000000001</c:v>
                </c:pt>
                <c:pt idx="625">
                  <c:v>18.72</c:v>
                </c:pt>
                <c:pt idx="626">
                  <c:v>18.75</c:v>
                </c:pt>
                <c:pt idx="627">
                  <c:v>18.779999999999998</c:v>
                </c:pt>
                <c:pt idx="628">
                  <c:v>18.809999999999999</c:v>
                </c:pt>
                <c:pt idx="629">
                  <c:v>18.84</c:v>
                </c:pt>
                <c:pt idx="630">
                  <c:v>18.87</c:v>
                </c:pt>
                <c:pt idx="631">
                  <c:v>18.899999999999999</c:v>
                </c:pt>
                <c:pt idx="632">
                  <c:v>18.93</c:v>
                </c:pt>
                <c:pt idx="633">
                  <c:v>18.959999999999997</c:v>
                </c:pt>
                <c:pt idx="634">
                  <c:v>18.989999999999991</c:v>
                </c:pt>
                <c:pt idx="635">
                  <c:v>19.02</c:v>
                </c:pt>
                <c:pt idx="636">
                  <c:v>19.05</c:v>
                </c:pt>
                <c:pt idx="637">
                  <c:v>19.079999999999995</c:v>
                </c:pt>
                <c:pt idx="638">
                  <c:v>19.110000000000003</c:v>
                </c:pt>
                <c:pt idx="639">
                  <c:v>19.14</c:v>
                </c:pt>
                <c:pt idx="640">
                  <c:v>19.170000000000005</c:v>
                </c:pt>
                <c:pt idx="641">
                  <c:v>19.2</c:v>
                </c:pt>
                <c:pt idx="642">
                  <c:v>19.23</c:v>
                </c:pt>
                <c:pt idx="643">
                  <c:v>19.260000000000002</c:v>
                </c:pt>
                <c:pt idx="644">
                  <c:v>19.29</c:v>
                </c:pt>
                <c:pt idx="645">
                  <c:v>19.32</c:v>
                </c:pt>
                <c:pt idx="646">
                  <c:v>19.350000000000001</c:v>
                </c:pt>
                <c:pt idx="647">
                  <c:v>19.38</c:v>
                </c:pt>
                <c:pt idx="648">
                  <c:v>19.41</c:v>
                </c:pt>
                <c:pt idx="649">
                  <c:v>19.439999999999998</c:v>
                </c:pt>
                <c:pt idx="650">
                  <c:v>19.47</c:v>
                </c:pt>
                <c:pt idx="651">
                  <c:v>19.5</c:v>
                </c:pt>
                <c:pt idx="652">
                  <c:v>19.53</c:v>
                </c:pt>
                <c:pt idx="653">
                  <c:v>19.559999999999999</c:v>
                </c:pt>
                <c:pt idx="654">
                  <c:v>19.59</c:v>
                </c:pt>
                <c:pt idx="655">
                  <c:v>19.62</c:v>
                </c:pt>
                <c:pt idx="656">
                  <c:v>19.649999999999999</c:v>
                </c:pt>
                <c:pt idx="657">
                  <c:v>19.68</c:v>
                </c:pt>
                <c:pt idx="658">
                  <c:v>19.71</c:v>
                </c:pt>
                <c:pt idx="659">
                  <c:v>19.739999999999995</c:v>
                </c:pt>
                <c:pt idx="660">
                  <c:v>19.77</c:v>
                </c:pt>
                <c:pt idx="661">
                  <c:v>19.8</c:v>
                </c:pt>
                <c:pt idx="662">
                  <c:v>19.829999999999995</c:v>
                </c:pt>
                <c:pt idx="663">
                  <c:v>19.86</c:v>
                </c:pt>
                <c:pt idx="664">
                  <c:v>19.89</c:v>
                </c:pt>
                <c:pt idx="665">
                  <c:v>19.920000000000002</c:v>
                </c:pt>
                <c:pt idx="666">
                  <c:v>19.95</c:v>
                </c:pt>
                <c:pt idx="667">
                  <c:v>19.979999999999997</c:v>
                </c:pt>
                <c:pt idx="668">
                  <c:v>20.010000000000005</c:v>
                </c:pt>
                <c:pt idx="669">
                  <c:v>20.04</c:v>
                </c:pt>
                <c:pt idx="670">
                  <c:v>20.07</c:v>
                </c:pt>
                <c:pt idx="671">
                  <c:v>20.100000000000001</c:v>
                </c:pt>
                <c:pt idx="672">
                  <c:v>20.130000000000003</c:v>
                </c:pt>
                <c:pt idx="673">
                  <c:v>20.16</c:v>
                </c:pt>
                <c:pt idx="674">
                  <c:v>20.190000000000001</c:v>
                </c:pt>
                <c:pt idx="675">
                  <c:v>20.22</c:v>
                </c:pt>
                <c:pt idx="676">
                  <c:v>20.25</c:v>
                </c:pt>
                <c:pt idx="677">
                  <c:v>20.279999999999998</c:v>
                </c:pt>
                <c:pt idx="678">
                  <c:v>20.309999999999999</c:v>
                </c:pt>
                <c:pt idx="679">
                  <c:v>20.34</c:v>
                </c:pt>
                <c:pt idx="680">
                  <c:v>20.37</c:v>
                </c:pt>
                <c:pt idx="681">
                  <c:v>20.399999999999999</c:v>
                </c:pt>
                <c:pt idx="682">
                  <c:v>20.43</c:v>
                </c:pt>
                <c:pt idx="683">
                  <c:v>20.459999999999997</c:v>
                </c:pt>
                <c:pt idx="684">
                  <c:v>20.49</c:v>
                </c:pt>
                <c:pt idx="685">
                  <c:v>20.52</c:v>
                </c:pt>
                <c:pt idx="686">
                  <c:v>20.55</c:v>
                </c:pt>
                <c:pt idx="687">
                  <c:v>20.58</c:v>
                </c:pt>
                <c:pt idx="688">
                  <c:v>20.610000000000003</c:v>
                </c:pt>
                <c:pt idx="689">
                  <c:v>20.64</c:v>
                </c:pt>
                <c:pt idx="690">
                  <c:v>20.67</c:v>
                </c:pt>
                <c:pt idx="691">
                  <c:v>20.7</c:v>
                </c:pt>
                <c:pt idx="692">
                  <c:v>20.73</c:v>
                </c:pt>
                <c:pt idx="693">
                  <c:v>20.759999999999998</c:v>
                </c:pt>
                <c:pt idx="694">
                  <c:v>20.79</c:v>
                </c:pt>
                <c:pt idx="695">
                  <c:v>20.82</c:v>
                </c:pt>
                <c:pt idx="696">
                  <c:v>20.85</c:v>
                </c:pt>
                <c:pt idx="697">
                  <c:v>20.88</c:v>
                </c:pt>
                <c:pt idx="698">
                  <c:v>20.91</c:v>
                </c:pt>
                <c:pt idx="699">
                  <c:v>20.939999999999998</c:v>
                </c:pt>
                <c:pt idx="700">
                  <c:v>20.97</c:v>
                </c:pt>
                <c:pt idx="701">
                  <c:v>21</c:v>
                </c:pt>
                <c:pt idx="702">
                  <c:v>21.03</c:v>
                </c:pt>
                <c:pt idx="703">
                  <c:v>21.06</c:v>
                </c:pt>
                <c:pt idx="704">
                  <c:v>21.09</c:v>
                </c:pt>
                <c:pt idx="705">
                  <c:v>21.12</c:v>
                </c:pt>
                <c:pt idx="706">
                  <c:v>21.150000000000002</c:v>
                </c:pt>
                <c:pt idx="707">
                  <c:v>21.18</c:v>
                </c:pt>
                <c:pt idx="708">
                  <c:v>21.21</c:v>
                </c:pt>
                <c:pt idx="709">
                  <c:v>21.24</c:v>
                </c:pt>
                <c:pt idx="710">
                  <c:v>21.27</c:v>
                </c:pt>
                <c:pt idx="711">
                  <c:v>21.3</c:v>
                </c:pt>
                <c:pt idx="712">
                  <c:v>21.330000000000002</c:v>
                </c:pt>
                <c:pt idx="713">
                  <c:v>21.36</c:v>
                </c:pt>
                <c:pt idx="714">
                  <c:v>21.39</c:v>
                </c:pt>
                <c:pt idx="715">
                  <c:v>21.419999999999998</c:v>
                </c:pt>
                <c:pt idx="716">
                  <c:v>21.45</c:v>
                </c:pt>
                <c:pt idx="717">
                  <c:v>21.479999999999997</c:v>
                </c:pt>
                <c:pt idx="718">
                  <c:v>21.51</c:v>
                </c:pt>
                <c:pt idx="719">
                  <c:v>21.54</c:v>
                </c:pt>
                <c:pt idx="720">
                  <c:v>21.57</c:v>
                </c:pt>
                <c:pt idx="721">
                  <c:v>21.6</c:v>
                </c:pt>
                <c:pt idx="722">
                  <c:v>21.630000000000003</c:v>
                </c:pt>
                <c:pt idx="723">
                  <c:v>21.66</c:v>
                </c:pt>
                <c:pt idx="724">
                  <c:v>21.69</c:v>
                </c:pt>
                <c:pt idx="725">
                  <c:v>21.72</c:v>
                </c:pt>
                <c:pt idx="726">
                  <c:v>21.75</c:v>
                </c:pt>
                <c:pt idx="727">
                  <c:v>21.779999999999998</c:v>
                </c:pt>
                <c:pt idx="728">
                  <c:v>21.810000000000002</c:v>
                </c:pt>
                <c:pt idx="729">
                  <c:v>21.84</c:v>
                </c:pt>
                <c:pt idx="730">
                  <c:v>21.87</c:v>
                </c:pt>
                <c:pt idx="731">
                  <c:v>21.9</c:v>
                </c:pt>
                <c:pt idx="732">
                  <c:v>21.93</c:v>
                </c:pt>
                <c:pt idx="733">
                  <c:v>21.959999999999997</c:v>
                </c:pt>
                <c:pt idx="734">
                  <c:v>21.99</c:v>
                </c:pt>
                <c:pt idx="735">
                  <c:v>22.02</c:v>
                </c:pt>
                <c:pt idx="736">
                  <c:v>22.05</c:v>
                </c:pt>
                <c:pt idx="737">
                  <c:v>22.08</c:v>
                </c:pt>
                <c:pt idx="738">
                  <c:v>22.110000000000003</c:v>
                </c:pt>
                <c:pt idx="739">
                  <c:v>22.14</c:v>
                </c:pt>
                <c:pt idx="740">
                  <c:v>22.17</c:v>
                </c:pt>
                <c:pt idx="741">
                  <c:v>22.2</c:v>
                </c:pt>
              </c:numCache>
            </c:numRef>
          </c:xVal>
          <c:yVal>
            <c:numRef>
              <c:f>'for plots'!$B$5:$B$746</c:f>
              <c:numCache>
                <c:formatCode>0.00E+00</c:formatCode>
                <c:ptCount val="742"/>
                <c:pt idx="0">
                  <c:v>-0.57160440000000012</c:v>
                </c:pt>
                <c:pt idx="1">
                  <c:v>-0.57145140000000005</c:v>
                </c:pt>
                <c:pt idx="2">
                  <c:v>-0.56915669999999996</c:v>
                </c:pt>
                <c:pt idx="3">
                  <c:v>-0.56184520000000016</c:v>
                </c:pt>
                <c:pt idx="4">
                  <c:v>-0.55002759999999984</c:v>
                </c:pt>
                <c:pt idx="5">
                  <c:v>-0.53492550000000005</c:v>
                </c:pt>
                <c:pt idx="6">
                  <c:v>-0.51886759999999987</c:v>
                </c:pt>
                <c:pt idx="7">
                  <c:v>-0.5048222</c:v>
                </c:pt>
                <c:pt idx="8">
                  <c:v>-0.49531280000000011</c:v>
                </c:pt>
                <c:pt idx="9">
                  <c:v>-0.49131550000000007</c:v>
                </c:pt>
                <c:pt idx="10">
                  <c:v>-0.49185840000000008</c:v>
                </c:pt>
                <c:pt idx="11">
                  <c:v>-0.49464150000000001</c:v>
                </c:pt>
                <c:pt idx="12">
                  <c:v>-0.49734940000000005</c:v>
                </c:pt>
                <c:pt idx="13">
                  <c:v>-0.49886100000000005</c:v>
                </c:pt>
                <c:pt idx="14">
                  <c:v>-0.49962610000000007</c:v>
                </c:pt>
                <c:pt idx="15">
                  <c:v>-0.50101719999999994</c:v>
                </c:pt>
                <c:pt idx="16">
                  <c:v>-0.50413449999999993</c:v>
                </c:pt>
                <c:pt idx="17">
                  <c:v>-0.50885829999999999</c:v>
                </c:pt>
                <c:pt idx="18">
                  <c:v>-0.51371509999999998</c:v>
                </c:pt>
                <c:pt idx="19">
                  <c:v>-0.51652349999999991</c:v>
                </c:pt>
                <c:pt idx="20">
                  <c:v>-0.51527559999999983</c:v>
                </c:pt>
                <c:pt idx="21">
                  <c:v>-0.50865700000000003</c:v>
                </c:pt>
                <c:pt idx="22">
                  <c:v>-0.49603580000000008</c:v>
                </c:pt>
                <c:pt idx="23">
                  <c:v>-0.47727010000000003</c:v>
                </c:pt>
                <c:pt idx="24">
                  <c:v>-0.45282620000000007</c:v>
                </c:pt>
                <c:pt idx="25">
                  <c:v>-0.42425570000000001</c:v>
                </c:pt>
                <c:pt idx="26">
                  <c:v>-0.39434930000000007</c:v>
                </c:pt>
                <c:pt idx="27">
                  <c:v>-0.36593370000000003</c:v>
                </c:pt>
                <c:pt idx="28">
                  <c:v>-0.3388114000000001</c:v>
                </c:pt>
                <c:pt idx="29">
                  <c:v>-0.30573360000000005</c:v>
                </c:pt>
                <c:pt idx="30">
                  <c:v>-0.24976290000000004</c:v>
                </c:pt>
                <c:pt idx="31">
                  <c:v>-0.14584710000000004</c:v>
                </c:pt>
                <c:pt idx="32">
                  <c:v>3.1860029999999998E-2</c:v>
                </c:pt>
                <c:pt idx="33">
                  <c:v>0.29817470000000007</c:v>
                </c:pt>
                <c:pt idx="34">
                  <c:v>0.64484560000000024</c:v>
                </c:pt>
                <c:pt idx="35">
                  <c:v>1.0341149999999999</c:v>
                </c:pt>
                <c:pt idx="36">
                  <c:v>1.4025219999999998</c:v>
                </c:pt>
                <c:pt idx="37">
                  <c:v>1.6757850000000001</c:v>
                </c:pt>
                <c:pt idx="38">
                  <c:v>1.79064</c:v>
                </c:pt>
                <c:pt idx="39">
                  <c:v>1.7158849999999999</c:v>
                </c:pt>
                <c:pt idx="40">
                  <c:v>1.4642899999999999</c:v>
                </c:pt>
                <c:pt idx="41">
                  <c:v>1.0902540000000001</c:v>
                </c:pt>
                <c:pt idx="42">
                  <c:v>0.67361590000000016</c:v>
                </c:pt>
                <c:pt idx="43">
                  <c:v>0.2955913</c:v>
                </c:pt>
                <c:pt idx="44">
                  <c:v>1.5724040000000002E-2</c:v>
                </c:pt>
                <c:pt idx="45">
                  <c:v>-0.14200000000000002</c:v>
                </c:pt>
                <c:pt idx="46">
                  <c:v>-0.18988389999999999</c:v>
                </c:pt>
                <c:pt idx="47">
                  <c:v>-0.16545609999999999</c:v>
                </c:pt>
                <c:pt idx="48">
                  <c:v>-0.1142518</c:v>
                </c:pt>
                <c:pt idx="49">
                  <c:v>-7.3548100000000005E-2</c:v>
                </c:pt>
                <c:pt idx="50">
                  <c:v>-6.2585440000000006E-2</c:v>
                </c:pt>
                <c:pt idx="51">
                  <c:v>-8.1311810000000012E-2</c:v>
                </c:pt>
                <c:pt idx="52">
                  <c:v>-0.1160738</c:v>
                </c:pt>
                <c:pt idx="53">
                  <c:v>-0.14847600000000002</c:v>
                </c:pt>
                <c:pt idx="54">
                  <c:v>-0.16344069999999999</c:v>
                </c:pt>
                <c:pt idx="55">
                  <c:v>-0.15391240000000006</c:v>
                </c:pt>
                <c:pt idx="56">
                  <c:v>-0.12163610000000002</c:v>
                </c:pt>
                <c:pt idx="57">
                  <c:v>-7.4996140000000017E-2</c:v>
                </c:pt>
                <c:pt idx="58">
                  <c:v>-2.5516859999999995E-2</c:v>
                </c:pt>
                <c:pt idx="59">
                  <c:v>1.5601660000000002E-2</c:v>
                </c:pt>
                <c:pt idx="60">
                  <c:v>4.01467E-2</c:v>
                </c:pt>
                <c:pt idx="61">
                  <c:v>4.4502819999999998E-2</c:v>
                </c:pt>
                <c:pt idx="62">
                  <c:v>3.0167920000000001E-2</c:v>
                </c:pt>
                <c:pt idx="63">
                  <c:v>3.1500190000000004E-3</c:v>
                </c:pt>
                <c:pt idx="64">
                  <c:v>-2.7731210000000006E-2</c:v>
                </c:pt>
                <c:pt idx="65">
                  <c:v>-5.3383949999999999E-2</c:v>
                </c:pt>
                <c:pt idx="66">
                  <c:v>-6.7205050000000002E-2</c:v>
                </c:pt>
                <c:pt idx="67">
                  <c:v>-6.7188079999999997E-2</c:v>
                </c:pt>
                <c:pt idx="68">
                  <c:v>-5.6571049999999984E-2</c:v>
                </c:pt>
                <c:pt idx="69">
                  <c:v>-4.268334E-2</c:v>
                </c:pt>
                <c:pt idx="70">
                  <c:v>-3.434344000000001E-2</c:v>
                </c:pt>
                <c:pt idx="71">
                  <c:v>-3.8769110000000002E-2</c:v>
                </c:pt>
                <c:pt idx="72">
                  <c:v>-5.9174000000000004E-2</c:v>
                </c:pt>
                <c:pt idx="73">
                  <c:v>-9.3939550000000024E-2</c:v>
                </c:pt>
                <c:pt idx="74">
                  <c:v>-0.1375701</c:v>
                </c:pt>
                <c:pt idx="75">
                  <c:v>-0.18289500000000003</c:v>
                </c:pt>
                <c:pt idx="76">
                  <c:v>-0.22351040000000003</c:v>
                </c:pt>
                <c:pt idx="77">
                  <c:v>-0.25544730000000004</c:v>
                </c:pt>
                <c:pt idx="78">
                  <c:v>-0.27751340000000002</c:v>
                </c:pt>
                <c:pt idx="79">
                  <c:v>-0.29042720000000005</c:v>
                </c:pt>
                <c:pt idx="80">
                  <c:v>-0.2954114000000001</c:v>
                </c:pt>
                <c:pt idx="81">
                  <c:v>-0.29309740000000001</c:v>
                </c:pt>
                <c:pt idx="82">
                  <c:v>-0.28332720000000006</c:v>
                </c:pt>
                <c:pt idx="83">
                  <c:v>-0.26588650000000014</c:v>
                </c:pt>
                <c:pt idx="84">
                  <c:v>-0.24166579999999999</c:v>
                </c:pt>
                <c:pt idx="85">
                  <c:v>-0.21348210000000004</c:v>
                </c:pt>
                <c:pt idx="86">
                  <c:v>-0.18597279999999999</c:v>
                </c:pt>
                <c:pt idx="87">
                  <c:v>-0.16444790000000004</c:v>
                </c:pt>
                <c:pt idx="88">
                  <c:v>-0.15315870000000001</c:v>
                </c:pt>
                <c:pt idx="89">
                  <c:v>-0.15376090000000003</c:v>
                </c:pt>
                <c:pt idx="90">
                  <c:v>-0.16468949999999999</c:v>
                </c:pt>
                <c:pt idx="91">
                  <c:v>-0.18173310000000004</c:v>
                </c:pt>
                <c:pt idx="92">
                  <c:v>-0.19953280000000001</c:v>
                </c:pt>
                <c:pt idx="93">
                  <c:v>-0.21332419999999999</c:v>
                </c:pt>
                <c:pt idx="94">
                  <c:v>-0.22017879999999998</c:v>
                </c:pt>
                <c:pt idx="95">
                  <c:v>-0.21930659999999999</c:v>
                </c:pt>
                <c:pt idx="96">
                  <c:v>-0.21146750000000003</c:v>
                </c:pt>
                <c:pt idx="97">
                  <c:v>-0.19794680000000003</c:v>
                </c:pt>
                <c:pt idx="98">
                  <c:v>-0.17968970000000001</c:v>
                </c:pt>
                <c:pt idx="99">
                  <c:v>-0.15701080000000003</c:v>
                </c:pt>
                <c:pt idx="100">
                  <c:v>-0.12993089999999999</c:v>
                </c:pt>
                <c:pt idx="101">
                  <c:v>-9.8852880000000018E-2</c:v>
                </c:pt>
                <c:pt idx="102">
                  <c:v>-6.5135789999999999E-2</c:v>
                </c:pt>
                <c:pt idx="103">
                  <c:v>-3.1227669999999999E-2</c:v>
                </c:pt>
                <c:pt idx="104">
                  <c:v>-2.6532240000000005E-4</c:v>
                </c:pt>
                <c:pt idx="105">
                  <c:v>2.4678169999999999E-2</c:v>
                </c:pt>
                <c:pt idx="106">
                  <c:v>4.1379799999999994E-2</c:v>
                </c:pt>
                <c:pt idx="107">
                  <c:v>4.8990470000000008E-2</c:v>
                </c:pt>
                <c:pt idx="108">
                  <c:v>4.8145979999999991E-2</c:v>
                </c:pt>
                <c:pt idx="109">
                  <c:v>4.0691049999999993E-2</c:v>
                </c:pt>
                <c:pt idx="110">
                  <c:v>2.9160519999999995E-2</c:v>
                </c:pt>
                <c:pt idx="111">
                  <c:v>1.6199700000000001E-2</c:v>
                </c:pt>
                <c:pt idx="112">
                  <c:v>4.0706780000000012E-3</c:v>
                </c:pt>
                <c:pt idx="113">
                  <c:v>-5.667521E-3</c:v>
                </c:pt>
                <c:pt idx="114">
                  <c:v>-1.2274239999999997E-2</c:v>
                </c:pt>
                <c:pt idx="115">
                  <c:v>-1.575064E-2</c:v>
                </c:pt>
                <c:pt idx="116">
                  <c:v>-1.661791E-2</c:v>
                </c:pt>
                <c:pt idx="117">
                  <c:v>-1.5625370000000003E-2</c:v>
                </c:pt>
                <c:pt idx="118">
                  <c:v>-1.3477339999999999E-2</c:v>
                </c:pt>
                <c:pt idx="119">
                  <c:v>-1.065701E-2</c:v>
                </c:pt>
                <c:pt idx="120">
                  <c:v>-7.3845289999999999E-3</c:v>
                </c:pt>
                <c:pt idx="121">
                  <c:v>-3.6945180000000004E-3</c:v>
                </c:pt>
                <c:pt idx="122">
                  <c:v>4.2772830000000004E-4</c:v>
                </c:pt>
                <c:pt idx="123">
                  <c:v>4.922613000000001E-3</c:v>
                </c:pt>
                <c:pt idx="124">
                  <c:v>9.5972670000000013E-3</c:v>
                </c:pt>
                <c:pt idx="125">
                  <c:v>1.4144190000000001E-2</c:v>
                </c:pt>
                <c:pt idx="126">
                  <c:v>1.821801E-2</c:v>
                </c:pt>
                <c:pt idx="127">
                  <c:v>2.1536549999999998E-2</c:v>
                </c:pt>
                <c:pt idx="128">
                  <c:v>2.3971889999999999E-2</c:v>
                </c:pt>
                <c:pt idx="129">
                  <c:v>2.5607640000000004E-2</c:v>
                </c:pt>
                <c:pt idx="130">
                  <c:v>2.6740549999999998E-2</c:v>
                </c:pt>
                <c:pt idx="131">
                  <c:v>2.7811310000000006E-2</c:v>
                </c:pt>
                <c:pt idx="132">
                  <c:v>2.926689E-2</c:v>
                </c:pt>
                <c:pt idx="133">
                  <c:v>3.1389010000000002E-2</c:v>
                </c:pt>
                <c:pt idx="134">
                  <c:v>3.415609E-2</c:v>
                </c:pt>
                <c:pt idx="135">
                  <c:v>3.7215230000000009E-2</c:v>
                </c:pt>
                <c:pt idx="136">
                  <c:v>4.0005039999999999E-2</c:v>
                </c:pt>
                <c:pt idx="137">
                  <c:v>4.1997729999999997E-2</c:v>
                </c:pt>
                <c:pt idx="138">
                  <c:v>4.2953329999999998E-2</c:v>
                </c:pt>
                <c:pt idx="139">
                  <c:v>4.3053330000000008E-2</c:v>
                </c:pt>
                <c:pt idx="140">
                  <c:v>4.282828000000001E-2</c:v>
                </c:pt>
                <c:pt idx="141">
                  <c:v>4.2898020000000016E-2</c:v>
                </c:pt>
                <c:pt idx="142">
                  <c:v>4.3654109999999996E-2</c:v>
                </c:pt>
                <c:pt idx="143">
                  <c:v>4.5053820000000008E-2</c:v>
                </c:pt>
                <c:pt idx="144">
                  <c:v>4.6643219999999992E-2</c:v>
                </c:pt>
                <c:pt idx="145">
                  <c:v>4.7798520000000004E-2</c:v>
                </c:pt>
                <c:pt idx="146">
                  <c:v>4.8052660000000004E-2</c:v>
                </c:pt>
                <c:pt idx="147">
                  <c:v>4.7320930000000004E-2</c:v>
                </c:pt>
                <c:pt idx="148">
                  <c:v>4.5904609999999998E-2</c:v>
                </c:pt>
                <c:pt idx="149">
                  <c:v>4.4281010000000003E-2</c:v>
                </c:pt>
                <c:pt idx="150">
                  <c:v>4.2819019999999999E-2</c:v>
                </c:pt>
                <c:pt idx="151">
                  <c:v>4.1594890000000002E-2</c:v>
                </c:pt>
                <c:pt idx="152">
                  <c:v>4.0417840000000003E-2</c:v>
                </c:pt>
                <c:pt idx="153">
                  <c:v>3.9034289999999999E-2</c:v>
                </c:pt>
                <c:pt idx="154">
                  <c:v>3.7367329999999997E-2</c:v>
                </c:pt>
                <c:pt idx="155">
                  <c:v>3.5626720000000001E-2</c:v>
                </c:pt>
                <c:pt idx="156">
                  <c:v>3.4205529999999998E-2</c:v>
                </c:pt>
                <c:pt idx="157">
                  <c:v>3.3425310000000007E-2</c:v>
                </c:pt>
                <c:pt idx="158">
                  <c:v>3.3287070000000002E-2</c:v>
                </c:pt>
                <c:pt idx="159">
                  <c:v>3.3390749999999997E-2</c:v>
                </c:pt>
                <c:pt idx="160">
                  <c:v>3.3087409999999998E-2</c:v>
                </c:pt>
                <c:pt idx="161">
                  <c:v>3.178787000000001E-2</c:v>
                </c:pt>
                <c:pt idx="162">
                  <c:v>2.9260660000000001E-2</c:v>
                </c:pt>
                <c:pt idx="163">
                  <c:v>2.5758819999999998E-2</c:v>
                </c:pt>
                <c:pt idx="164">
                  <c:v>2.1912740000000003E-2</c:v>
                </c:pt>
                <c:pt idx="165">
                  <c:v>1.8458140000000001E-2</c:v>
                </c:pt>
                <c:pt idx="166">
                  <c:v>1.5944390000000003E-2</c:v>
                </c:pt>
                <c:pt idx="167">
                  <c:v>1.4563980000000001E-2</c:v>
                </c:pt>
                <c:pt idx="168">
                  <c:v>1.4159339999999998E-2</c:v>
                </c:pt>
                <c:pt idx="169">
                  <c:v>1.436276E-2</c:v>
                </c:pt>
                <c:pt idx="170">
                  <c:v>1.4768590000000002E-2</c:v>
                </c:pt>
                <c:pt idx="171">
                  <c:v>1.504811E-2</c:v>
                </c:pt>
                <c:pt idx="172">
                  <c:v>1.4979909999999997E-2</c:v>
                </c:pt>
                <c:pt idx="173">
                  <c:v>1.4428500000000002E-2</c:v>
                </c:pt>
                <c:pt idx="174">
                  <c:v>1.3327470000000001E-2</c:v>
                </c:pt>
                <c:pt idx="175">
                  <c:v>1.169676E-2</c:v>
                </c:pt>
                <c:pt idx="176">
                  <c:v>9.6759550000000017E-3</c:v>
                </c:pt>
                <c:pt idx="177">
                  <c:v>7.5288290000000008E-3</c:v>
                </c:pt>
                <c:pt idx="178">
                  <c:v>5.5833720000000005E-3</c:v>
                </c:pt>
                <c:pt idx="179">
                  <c:v>4.1201679999999996E-3</c:v>
                </c:pt>
                <c:pt idx="180">
                  <c:v>3.2610180000000005E-3</c:v>
                </c:pt>
                <c:pt idx="181">
                  <c:v>2.9237000000000009E-3</c:v>
                </c:pt>
                <c:pt idx="182">
                  <c:v>2.87237E-3</c:v>
                </c:pt>
                <c:pt idx="183">
                  <c:v>2.8390199999999998E-3</c:v>
                </c:pt>
                <c:pt idx="184">
                  <c:v>2.6488499999999999E-3</c:v>
                </c:pt>
                <c:pt idx="185">
                  <c:v>2.2800320000000008E-3</c:v>
                </c:pt>
                <c:pt idx="186">
                  <c:v>1.8287860000000004E-3</c:v>
                </c:pt>
                <c:pt idx="187">
                  <c:v>1.4063330000000001E-3</c:v>
                </c:pt>
                <c:pt idx="188">
                  <c:v>1.0348350000000002E-3</c:v>
                </c:pt>
                <c:pt idx="189">
                  <c:v>6.0606620000000022E-4</c:v>
                </c:pt>
                <c:pt idx="190">
                  <c:v>-7.1468060000000032E-5</c:v>
                </c:pt>
                <c:pt idx="191">
                  <c:v>-1.1629730000000003E-3</c:v>
                </c:pt>
                <c:pt idx="192">
                  <c:v>-2.6968840000000001E-3</c:v>
                </c:pt>
                <c:pt idx="193">
                  <c:v>-4.5132900000000005E-3</c:v>
                </c:pt>
                <c:pt idx="194">
                  <c:v>-6.3002290000000018E-3</c:v>
                </c:pt>
                <c:pt idx="195">
                  <c:v>-7.7004790000000005E-3</c:v>
                </c:pt>
                <c:pt idx="196">
                  <c:v>-8.4405600000000032E-3</c:v>
                </c:pt>
                <c:pt idx="197">
                  <c:v>-8.4256700000000032E-3</c:v>
                </c:pt>
                <c:pt idx="198">
                  <c:v>-7.7641519999999999E-3</c:v>
                </c:pt>
                <c:pt idx="199">
                  <c:v>-6.7197700000000016E-3</c:v>
                </c:pt>
                <c:pt idx="200">
                  <c:v>-5.6172039999999998E-3</c:v>
                </c:pt>
                <c:pt idx="201">
                  <c:v>-4.7429530000000011E-3</c:v>
                </c:pt>
                <c:pt idx="202">
                  <c:v>-4.2784809999999998E-3</c:v>
                </c:pt>
                <c:pt idx="203">
                  <c:v>-4.2816990000000017E-3</c:v>
                </c:pt>
                <c:pt idx="204">
                  <c:v>-4.7107379999999999E-3</c:v>
                </c:pt>
                <c:pt idx="205">
                  <c:v>-5.4661839999999998E-3</c:v>
                </c:pt>
                <c:pt idx="206">
                  <c:v>-6.424448000000001E-3</c:v>
                </c:pt>
                <c:pt idx="207">
                  <c:v>-7.4495310000000006E-3</c:v>
                </c:pt>
                <c:pt idx="208">
                  <c:v>-8.3884490000000027E-3</c:v>
                </c:pt>
                <c:pt idx="209">
                  <c:v>-9.0729800000000031E-3</c:v>
                </c:pt>
                <c:pt idx="210">
                  <c:v>-9.3481749999999985E-3</c:v>
                </c:pt>
                <c:pt idx="211">
                  <c:v>-9.1314550000000001E-3</c:v>
                </c:pt>
                <c:pt idx="212">
                  <c:v>-8.477069000000002E-3</c:v>
                </c:pt>
                <c:pt idx="213">
                  <c:v>-7.6019940000000008E-3</c:v>
                </c:pt>
                <c:pt idx="214">
                  <c:v>-6.8374040000000009E-3</c:v>
                </c:pt>
                <c:pt idx="215">
                  <c:v>-6.505447000000001E-3</c:v>
                </c:pt>
                <c:pt idx="216">
                  <c:v>-6.7670919999999997E-3</c:v>
                </c:pt>
                <c:pt idx="217">
                  <c:v>-7.517504999999999E-3</c:v>
                </c:pt>
                <c:pt idx="218">
                  <c:v>-8.3968880000000051E-3</c:v>
                </c:pt>
                <c:pt idx="219">
                  <c:v>-8.9307950000000018E-3</c:v>
                </c:pt>
                <c:pt idx="220">
                  <c:v>-8.746414000000001E-3</c:v>
                </c:pt>
                <c:pt idx="221">
                  <c:v>-7.7598810000000006E-3</c:v>
                </c:pt>
                <c:pt idx="222">
                  <c:v>-6.2360320000000007E-3</c:v>
                </c:pt>
                <c:pt idx="223">
                  <c:v>-4.6810670000000006E-3</c:v>
                </c:pt>
                <c:pt idx="224">
                  <c:v>-3.6165300000000006E-3</c:v>
                </c:pt>
                <c:pt idx="225">
                  <c:v>-3.3475640000000004E-3</c:v>
                </c:pt>
                <c:pt idx="226">
                  <c:v>-3.843701000000001E-3</c:v>
                </c:pt>
                <c:pt idx="227">
                  <c:v>-4.7881100000000008E-3</c:v>
                </c:pt>
                <c:pt idx="228">
                  <c:v>-5.7608479999999998E-3</c:v>
                </c:pt>
                <c:pt idx="229">
                  <c:v>-6.4499110000000009E-3</c:v>
                </c:pt>
                <c:pt idx="230">
                  <c:v>-6.7744820000000009E-3</c:v>
                </c:pt>
                <c:pt idx="231">
                  <c:v>-6.8622969999999998E-3</c:v>
                </c:pt>
                <c:pt idx="232">
                  <c:v>-6.9110860000000012E-3</c:v>
                </c:pt>
                <c:pt idx="233">
                  <c:v>-7.0284880000000003E-3</c:v>
                </c:pt>
                <c:pt idx="234">
                  <c:v>-7.1519540000000003E-3</c:v>
                </c:pt>
                <c:pt idx="235">
                  <c:v>-7.0939100000000001E-3</c:v>
                </c:pt>
                <c:pt idx="236">
                  <c:v>-6.678642000000002E-3</c:v>
                </c:pt>
                <c:pt idx="237">
                  <c:v>-5.8802930000000017E-3</c:v>
                </c:pt>
                <c:pt idx="238">
                  <c:v>-4.8750490000000011E-3</c:v>
                </c:pt>
                <c:pt idx="239">
                  <c:v>-3.9743000000000009E-3</c:v>
                </c:pt>
                <c:pt idx="240">
                  <c:v>-3.4765510000000005E-3</c:v>
                </c:pt>
                <c:pt idx="241">
                  <c:v>-3.5215170000000009E-3</c:v>
                </c:pt>
                <c:pt idx="242">
                  <c:v>-4.0238499999999998E-3</c:v>
                </c:pt>
                <c:pt idx="243">
                  <c:v>-4.713791000000001E-3</c:v>
                </c:pt>
                <c:pt idx="244">
                  <c:v>-5.2548470000000009E-3</c:v>
                </c:pt>
                <c:pt idx="245">
                  <c:v>-5.3732570000000019E-3</c:v>
                </c:pt>
                <c:pt idx="246">
                  <c:v>-4.9445840000000001E-3</c:v>
                </c:pt>
                <c:pt idx="247">
                  <c:v>-4.014166999999999E-3</c:v>
                </c:pt>
                <c:pt idx="248">
                  <c:v>-2.7669580000000004E-3</c:v>
                </c:pt>
                <c:pt idx="249">
                  <c:v>-1.475063E-3</c:v>
                </c:pt>
                <c:pt idx="250">
                  <c:v>-4.4232970000000017E-4</c:v>
                </c:pt>
                <c:pt idx="251">
                  <c:v>5.5075740000000008E-5</c:v>
                </c:pt>
                <c:pt idx="252">
                  <c:v>-1.6239970000000002E-4</c:v>
                </c:pt>
                <c:pt idx="253">
                  <c:v>-1.1065710000000002E-3</c:v>
                </c:pt>
                <c:pt idx="254">
                  <c:v>-2.5779650000000002E-3</c:v>
                </c:pt>
                <c:pt idx="255">
                  <c:v>-4.1875239999999998E-3</c:v>
                </c:pt>
                <c:pt idx="256">
                  <c:v>-5.4616510000000005E-3</c:v>
                </c:pt>
                <c:pt idx="257">
                  <c:v>-6.0049109999999991E-3</c:v>
                </c:pt>
                <c:pt idx="258">
                  <c:v>-5.6546740000000002E-3</c:v>
                </c:pt>
                <c:pt idx="259">
                  <c:v>-4.551442000000001E-3</c:v>
                </c:pt>
                <c:pt idx="260">
                  <c:v>-3.0838290000000006E-3</c:v>
                </c:pt>
                <c:pt idx="261">
                  <c:v>-1.7270110000000001E-3</c:v>
                </c:pt>
                <c:pt idx="262">
                  <c:v>-8.5134040000000037E-4</c:v>
                </c:pt>
                <c:pt idx="263">
                  <c:v>-5.9041770000000011E-4</c:v>
                </c:pt>
                <c:pt idx="264">
                  <c:v>-8.2654400000000035E-4</c:v>
                </c:pt>
                <c:pt idx="265">
                  <c:v>-1.2857000000000001E-3</c:v>
                </c:pt>
                <c:pt idx="266">
                  <c:v>-1.6809900000000003E-3</c:v>
                </c:pt>
                <c:pt idx="267">
                  <c:v>-1.8255760000000002E-3</c:v>
                </c:pt>
                <c:pt idx="268">
                  <c:v>-1.6686960000000003E-3</c:v>
                </c:pt>
                <c:pt idx="269">
                  <c:v>-1.2592370000000001E-3</c:v>
                </c:pt>
                <c:pt idx="270">
                  <c:v>-6.8607470000000008E-4</c:v>
                </c:pt>
                <c:pt idx="271">
                  <c:v>-4.1922309999999997E-5</c:v>
                </c:pt>
                <c:pt idx="272">
                  <c:v>5.700897000000001E-4</c:v>
                </c:pt>
                <c:pt idx="273">
                  <c:v>1.0145510000000003E-3</c:v>
                </c:pt>
                <c:pt idx="274">
                  <c:v>1.1307260000000001E-3</c:v>
                </c:pt>
                <c:pt idx="275">
                  <c:v>7.9261450000000014E-4</c:v>
                </c:pt>
                <c:pt idx="276">
                  <c:v>1.4580360000000004E-6</c:v>
                </c:pt>
                <c:pt idx="277">
                  <c:v>-1.0498170000000002E-3</c:v>
                </c:pt>
                <c:pt idx="278">
                  <c:v>-1.9996420000000003E-3</c:v>
                </c:pt>
                <c:pt idx="279">
                  <c:v>-2.4447840000000006E-3</c:v>
                </c:pt>
                <c:pt idx="280">
                  <c:v>-2.1222770000000005E-3</c:v>
                </c:pt>
                <c:pt idx="281">
                  <c:v>-1.052674E-3</c:v>
                </c:pt>
                <c:pt idx="282">
                  <c:v>4.3983960000000007E-4</c:v>
                </c:pt>
                <c:pt idx="283">
                  <c:v>1.8566020000000002E-3</c:v>
                </c:pt>
                <c:pt idx="284">
                  <c:v>2.7445460000000005E-3</c:v>
                </c:pt>
                <c:pt idx="285">
                  <c:v>2.8983820000000001E-3</c:v>
                </c:pt>
                <c:pt idx="286">
                  <c:v>2.4386120000000002E-3</c:v>
                </c:pt>
                <c:pt idx="287">
                  <c:v>1.7285030000000002E-3</c:v>
                </c:pt>
                <c:pt idx="288">
                  <c:v>1.176821E-3</c:v>
                </c:pt>
                <c:pt idx="289">
                  <c:v>1.036468E-3</c:v>
                </c:pt>
                <c:pt idx="290">
                  <c:v>1.3054200000000001E-3</c:v>
                </c:pt>
                <c:pt idx="291">
                  <c:v>1.7742690000000002E-3</c:v>
                </c:pt>
                <c:pt idx="292">
                  <c:v>2.1789689999999998E-3</c:v>
                </c:pt>
                <c:pt idx="293">
                  <c:v>2.3621570000000001E-3</c:v>
                </c:pt>
                <c:pt idx="294">
                  <c:v>2.3462330000000001E-3</c:v>
                </c:pt>
                <c:pt idx="295">
                  <c:v>2.283180000000001E-3</c:v>
                </c:pt>
                <c:pt idx="296">
                  <c:v>2.3221930000000002E-3</c:v>
                </c:pt>
                <c:pt idx="297">
                  <c:v>2.4874580000000001E-3</c:v>
                </c:pt>
                <c:pt idx="298">
                  <c:v>2.6491120000000008E-3</c:v>
                </c:pt>
                <c:pt idx="299">
                  <c:v>2.6088489999999999E-3</c:v>
                </c:pt>
                <c:pt idx="300">
                  <c:v>2.248181000000001E-3</c:v>
                </c:pt>
                <c:pt idx="301">
                  <c:v>1.6431580000000005E-3</c:v>
                </c:pt>
                <c:pt idx="302">
                  <c:v>1.0660310000000001E-3</c:v>
                </c:pt>
                <c:pt idx="303">
                  <c:v>8.6014820000000043E-4</c:v>
                </c:pt>
                <c:pt idx="304">
                  <c:v>1.2522070000000002E-3</c:v>
                </c:pt>
                <c:pt idx="305">
                  <c:v>2.2065010000000005E-3</c:v>
                </c:pt>
                <c:pt idx="306">
                  <c:v>3.4092530000000001E-3</c:v>
                </c:pt>
                <c:pt idx="307">
                  <c:v>4.399089000000001E-3</c:v>
                </c:pt>
                <c:pt idx="308">
                  <c:v>4.7815109999999996E-3</c:v>
                </c:pt>
                <c:pt idx="309">
                  <c:v>4.4156480000000021E-3</c:v>
                </c:pt>
                <c:pt idx="310">
                  <c:v>3.4778940000000005E-3</c:v>
                </c:pt>
                <c:pt idx="311">
                  <c:v>2.3717130000000001E-3</c:v>
                </c:pt>
                <c:pt idx="312">
                  <c:v>1.5358190000000001E-3</c:v>
                </c:pt>
                <c:pt idx="313">
                  <c:v>1.2494800000000001E-3</c:v>
                </c:pt>
                <c:pt idx="314">
                  <c:v>1.5320220000000003E-3</c:v>
                </c:pt>
                <c:pt idx="315">
                  <c:v>2.1761940000000002E-3</c:v>
                </c:pt>
                <c:pt idx="316">
                  <c:v>2.8811930000000006E-3</c:v>
                </c:pt>
                <c:pt idx="317">
                  <c:v>3.4051480000000002E-3</c:v>
                </c:pt>
                <c:pt idx="318">
                  <c:v>3.6565100000000004E-3</c:v>
                </c:pt>
                <c:pt idx="319">
                  <c:v>3.6881810000000013E-3</c:v>
                </c:pt>
                <c:pt idx="320">
                  <c:v>3.6163810000000005E-3</c:v>
                </c:pt>
                <c:pt idx="321">
                  <c:v>3.5268389999999999E-3</c:v>
                </c:pt>
                <c:pt idx="322">
                  <c:v>3.4263490000000004E-3</c:v>
                </c:pt>
                <c:pt idx="323">
                  <c:v>3.2632530000000002E-3</c:v>
                </c:pt>
                <c:pt idx="324">
                  <c:v>2.991708E-3</c:v>
                </c:pt>
                <c:pt idx="325">
                  <c:v>2.6312869999999999E-3</c:v>
                </c:pt>
                <c:pt idx="326">
                  <c:v>2.2783290000000004E-3</c:v>
                </c:pt>
                <c:pt idx="327">
                  <c:v>2.0620870000000002E-3</c:v>
                </c:pt>
                <c:pt idx="328">
                  <c:v>2.0740329999999999E-3</c:v>
                </c:pt>
                <c:pt idx="329">
                  <c:v>2.3155679999999996E-3</c:v>
                </c:pt>
                <c:pt idx="330">
                  <c:v>2.6941190000000005E-3</c:v>
                </c:pt>
                <c:pt idx="331">
                  <c:v>3.0682320000000006E-3</c:v>
                </c:pt>
                <c:pt idx="332">
                  <c:v>3.3104269999999999E-3</c:v>
                </c:pt>
                <c:pt idx="333">
                  <c:v>3.351709E-3</c:v>
                </c:pt>
                <c:pt idx="334">
                  <c:v>3.1889820000000008E-3</c:v>
                </c:pt>
                <c:pt idx="335">
                  <c:v>2.862149E-3</c:v>
                </c:pt>
                <c:pt idx="336">
                  <c:v>2.4275510000000004E-3</c:v>
                </c:pt>
                <c:pt idx="337">
                  <c:v>1.9491530000000006E-3</c:v>
                </c:pt>
                <c:pt idx="338">
                  <c:v>1.5066110000000001E-3</c:v>
                </c:pt>
                <c:pt idx="339">
                  <c:v>1.201398E-3</c:v>
                </c:pt>
                <c:pt idx="340">
                  <c:v>1.1349230000000001E-3</c:v>
                </c:pt>
                <c:pt idx="341">
                  <c:v>1.3569030000000002E-3</c:v>
                </c:pt>
                <c:pt idx="342">
                  <c:v>1.8076440000000002E-3</c:v>
                </c:pt>
                <c:pt idx="343">
                  <c:v>2.2995280000000003E-3</c:v>
                </c:pt>
                <c:pt idx="344">
                  <c:v>2.566825E-3</c:v>
                </c:pt>
                <c:pt idx="345">
                  <c:v>2.3796759999999994E-3</c:v>
                </c:pt>
                <c:pt idx="346">
                  <c:v>1.6682220000000005E-3</c:v>
                </c:pt>
                <c:pt idx="347">
                  <c:v>5.8904280000000007E-4</c:v>
                </c:pt>
                <c:pt idx="348">
                  <c:v>-5.1652350000000002E-4</c:v>
                </c:pt>
                <c:pt idx="349">
                  <c:v>-1.266639E-3</c:v>
                </c:pt>
                <c:pt idx="350">
                  <c:v>-1.4177149999999999E-3</c:v>
                </c:pt>
                <c:pt idx="351">
                  <c:v>-9.8764400000000063E-4</c:v>
                </c:pt>
                <c:pt idx="352">
                  <c:v>-2.5077190000000004E-4</c:v>
                </c:pt>
                <c:pt idx="353">
                  <c:v>3.9690370000000012E-4</c:v>
                </c:pt>
                <c:pt idx="354">
                  <c:v>6.3550740000000003E-4</c:v>
                </c:pt>
                <c:pt idx="355">
                  <c:v>3.773152000000001E-4</c:v>
                </c:pt>
                <c:pt idx="356">
                  <c:v>-2.0266389999999999E-4</c:v>
                </c:pt>
                <c:pt idx="357">
                  <c:v>-7.7725180000000013E-4</c:v>
                </c:pt>
                <c:pt idx="358">
                  <c:v>-1.056134E-3</c:v>
                </c:pt>
                <c:pt idx="359">
                  <c:v>-9.4719240000000016E-4</c:v>
                </c:pt>
                <c:pt idx="360">
                  <c:v>-6.0158450000000012E-4</c:v>
                </c:pt>
                <c:pt idx="361">
                  <c:v>-3.1927850000000005E-4</c:v>
                </c:pt>
                <c:pt idx="362">
                  <c:v>-3.7094570000000004E-4</c:v>
                </c:pt>
                <c:pt idx="363">
                  <c:v>-8.3736770000000023E-4</c:v>
                </c:pt>
                <c:pt idx="364">
                  <c:v>-1.5563440000000003E-3</c:v>
                </c:pt>
                <c:pt idx="365">
                  <c:v>-2.2055480000000003E-3</c:v>
                </c:pt>
                <c:pt idx="366">
                  <c:v>-2.4710090000000001E-3</c:v>
                </c:pt>
                <c:pt idx="367">
                  <c:v>-2.2111589999999999E-3</c:v>
                </c:pt>
                <c:pt idx="368">
                  <c:v>-1.5270250000000002E-3</c:v>
                </c:pt>
                <c:pt idx="369">
                  <c:v>-7.0750750000000008E-4</c:v>
                </c:pt>
                <c:pt idx="370">
                  <c:v>-8.6817330000000015E-5</c:v>
                </c:pt>
                <c:pt idx="371">
                  <c:v>1.079094E-4</c:v>
                </c:pt>
                <c:pt idx="372">
                  <c:v>-1.5935310000000002E-4</c:v>
                </c:pt>
                <c:pt idx="373">
                  <c:v>-7.4906690000000025E-4</c:v>
                </c:pt>
                <c:pt idx="374">
                  <c:v>-1.437371E-3</c:v>
                </c:pt>
                <c:pt idx="375">
                  <c:v>-2.0233300000000003E-3</c:v>
                </c:pt>
                <c:pt idx="376">
                  <c:v>-2.3956210000000001E-3</c:v>
                </c:pt>
                <c:pt idx="377">
                  <c:v>-2.5351240000000006E-3</c:v>
                </c:pt>
                <c:pt idx="378">
                  <c:v>-2.4734100000000001E-3</c:v>
                </c:pt>
                <c:pt idx="379">
                  <c:v>-2.2485520000000004E-3</c:v>
                </c:pt>
                <c:pt idx="380">
                  <c:v>-1.8913980000000003E-3</c:v>
                </c:pt>
                <c:pt idx="381">
                  <c:v>-1.4467860000000003E-3</c:v>
                </c:pt>
                <c:pt idx="382">
                  <c:v>-1.0034670000000001E-3</c:v>
                </c:pt>
                <c:pt idx="383">
                  <c:v>-6.9685869999999998E-4</c:v>
                </c:pt>
                <c:pt idx="384">
                  <c:v>-6.6878089999999999E-4</c:v>
                </c:pt>
                <c:pt idx="385">
                  <c:v>-9.9733810000000064E-4</c:v>
                </c:pt>
                <c:pt idx="386">
                  <c:v>-1.6378470000000002E-3</c:v>
                </c:pt>
                <c:pt idx="387">
                  <c:v>-2.4137340000000003E-3</c:v>
                </c:pt>
                <c:pt idx="388">
                  <c:v>-3.0722829999999999E-3</c:v>
                </c:pt>
                <c:pt idx="389">
                  <c:v>-3.3842910000000006E-3</c:v>
                </c:pt>
                <c:pt idx="390">
                  <c:v>-3.2386600000000004E-3</c:v>
                </c:pt>
                <c:pt idx="391">
                  <c:v>-2.6870760000000005E-3</c:v>
                </c:pt>
                <c:pt idx="392">
                  <c:v>-1.9159100000000003E-3</c:v>
                </c:pt>
                <c:pt idx="393">
                  <c:v>-1.1642500000000001E-3</c:v>
                </c:pt>
                <c:pt idx="394">
                  <c:v>-6.2840050000000016E-4</c:v>
                </c:pt>
                <c:pt idx="395">
                  <c:v>-3.9878420000000008E-4</c:v>
                </c:pt>
                <c:pt idx="396">
                  <c:v>-4.524334E-4</c:v>
                </c:pt>
                <c:pt idx="397">
                  <c:v>-6.9312520000000034E-4</c:v>
                </c:pt>
                <c:pt idx="398">
                  <c:v>-1.0091189999999999E-3</c:v>
                </c:pt>
                <c:pt idx="399">
                  <c:v>-1.3150690000000001E-3</c:v>
                </c:pt>
                <c:pt idx="400">
                  <c:v>-1.5624510000000003E-3</c:v>
                </c:pt>
                <c:pt idx="401">
                  <c:v>-1.7244100000000002E-3</c:v>
                </c:pt>
                <c:pt idx="402">
                  <c:v>-1.7767530000000003E-3</c:v>
                </c:pt>
                <c:pt idx="403">
                  <c:v>-1.6953180000000003E-3</c:v>
                </c:pt>
                <c:pt idx="404">
                  <c:v>-1.4725370000000003E-3</c:v>
                </c:pt>
                <c:pt idx="405">
                  <c:v>-1.1425820000000005E-3</c:v>
                </c:pt>
                <c:pt idx="406">
                  <c:v>-7.9059120000000006E-4</c:v>
                </c:pt>
                <c:pt idx="407">
                  <c:v>-5.3285500000000016E-4</c:v>
                </c:pt>
                <c:pt idx="408">
                  <c:v>-4.7040139999999999E-4</c:v>
                </c:pt>
                <c:pt idx="409">
                  <c:v>-6.3774140000000007E-4</c:v>
                </c:pt>
                <c:pt idx="410">
                  <c:v>-9.7425640000000019E-4</c:v>
                </c:pt>
                <c:pt idx="411">
                  <c:v>-1.3368870000000001E-3</c:v>
                </c:pt>
                <c:pt idx="412">
                  <c:v>-1.5542240000000001E-3</c:v>
                </c:pt>
                <c:pt idx="413">
                  <c:v>-1.4989890000000001E-3</c:v>
                </c:pt>
                <c:pt idx="414">
                  <c:v>-1.1468950000000002E-3</c:v>
                </c:pt>
                <c:pt idx="415">
                  <c:v>-5.9320710000000014E-4</c:v>
                </c:pt>
                <c:pt idx="416">
                  <c:v>-1.9329470000000007E-5</c:v>
                </c:pt>
                <c:pt idx="417">
                  <c:v>3.8106570000000006E-4</c:v>
                </c:pt>
                <c:pt idx="418">
                  <c:v>4.8185790000000007E-4</c:v>
                </c:pt>
                <c:pt idx="419">
                  <c:v>2.7939600000000006E-4</c:v>
                </c:pt>
                <c:pt idx="420">
                  <c:v>-1.035361E-4</c:v>
                </c:pt>
                <c:pt idx="421">
                  <c:v>-4.6778300000000004E-4</c:v>
                </c:pt>
                <c:pt idx="422">
                  <c:v>-6.2172610000000021E-4</c:v>
                </c:pt>
                <c:pt idx="423">
                  <c:v>-4.6553940000000003E-4</c:v>
                </c:pt>
                <c:pt idx="424">
                  <c:v>-3.9113230000000006E-5</c:v>
                </c:pt>
                <c:pt idx="425">
                  <c:v>4.8887420000000021E-4</c:v>
                </c:pt>
                <c:pt idx="426">
                  <c:v>8.894920000000003E-4</c:v>
                </c:pt>
                <c:pt idx="427">
                  <c:v>9.7228980000000015E-4</c:v>
                </c:pt>
                <c:pt idx="428">
                  <c:v>6.7357350000000007E-4</c:v>
                </c:pt>
                <c:pt idx="429">
                  <c:v>9.3661190000000037E-5</c:v>
                </c:pt>
                <c:pt idx="430">
                  <c:v>-5.3626470000000008E-4</c:v>
                </c:pt>
                <c:pt idx="431">
                  <c:v>-9.4579380000000038E-4</c:v>
                </c:pt>
                <c:pt idx="432">
                  <c:v>-9.3792820000000038E-4</c:v>
                </c:pt>
                <c:pt idx="433">
                  <c:v>-4.7393980000000015E-4</c:v>
                </c:pt>
                <c:pt idx="434">
                  <c:v>3.0815190000000003E-4</c:v>
                </c:pt>
                <c:pt idx="435">
                  <c:v>1.1482620000000002E-3</c:v>
                </c:pt>
                <c:pt idx="436">
                  <c:v>1.7680910000000001E-3</c:v>
                </c:pt>
                <c:pt idx="437">
                  <c:v>1.9781720000000003E-3</c:v>
                </c:pt>
                <c:pt idx="438">
                  <c:v>1.7419309999999999E-3</c:v>
                </c:pt>
                <c:pt idx="439">
                  <c:v>1.1744940000000001E-3</c:v>
                </c:pt>
                <c:pt idx="440">
                  <c:v>4.8254190000000005E-4</c:v>
                </c:pt>
                <c:pt idx="441">
                  <c:v>-1.2146850000000003E-4</c:v>
                </c:pt>
                <c:pt idx="442">
                  <c:v>-4.9151100000000003E-4</c:v>
                </c:pt>
                <c:pt idx="443">
                  <c:v>-5.8030470000000015E-4</c:v>
                </c:pt>
                <c:pt idx="444">
                  <c:v>-4.2658090000000012E-4</c:v>
                </c:pt>
                <c:pt idx="445">
                  <c:v>-1.1627950000000002E-4</c:v>
                </c:pt>
                <c:pt idx="446">
                  <c:v>2.5868629999999999E-4</c:v>
                </c:pt>
                <c:pt idx="447">
                  <c:v>6.2568330000000014E-4</c:v>
                </c:pt>
                <c:pt idx="448">
                  <c:v>9.3575010000000053E-4</c:v>
                </c:pt>
                <c:pt idx="449">
                  <c:v>1.1570410000000001E-3</c:v>
                </c:pt>
                <c:pt idx="450">
                  <c:v>1.2692209999999998E-3</c:v>
                </c:pt>
                <c:pt idx="451">
                  <c:v>1.265611E-3</c:v>
                </c:pt>
                <c:pt idx="452">
                  <c:v>1.1601150000000004E-3</c:v>
                </c:pt>
                <c:pt idx="453">
                  <c:v>9.9176580000000041E-4</c:v>
                </c:pt>
                <c:pt idx="454">
                  <c:v>8.1857470000000065E-4</c:v>
                </c:pt>
                <c:pt idx="455">
                  <c:v>7.0181040000000011E-4</c:v>
                </c:pt>
                <c:pt idx="456">
                  <c:v>6.8644810000000002E-4</c:v>
                </c:pt>
                <c:pt idx="457">
                  <c:v>7.8856850000000008E-4</c:v>
                </c:pt>
                <c:pt idx="458">
                  <c:v>9.9248370000000041E-4</c:v>
                </c:pt>
                <c:pt idx="459">
                  <c:v>1.257661E-3</c:v>
                </c:pt>
                <c:pt idx="460">
                  <c:v>1.5300710000000003E-3</c:v>
                </c:pt>
                <c:pt idx="461">
                  <c:v>1.7518530000000003E-3</c:v>
                </c:pt>
                <c:pt idx="462">
                  <c:v>1.8710540000000002E-3</c:v>
                </c:pt>
                <c:pt idx="463">
                  <c:v>1.8523220000000004E-3</c:v>
                </c:pt>
                <c:pt idx="464">
                  <c:v>1.6907100000000004E-3</c:v>
                </c:pt>
                <c:pt idx="465">
                  <c:v>1.4231350000000001E-3</c:v>
                </c:pt>
                <c:pt idx="466">
                  <c:v>1.1273030000000001E-3</c:v>
                </c:pt>
                <c:pt idx="467">
                  <c:v>9.0157120000000028E-4</c:v>
                </c:pt>
                <c:pt idx="468">
                  <c:v>8.235308E-4</c:v>
                </c:pt>
                <c:pt idx="469">
                  <c:v>9.0698550000000041E-4</c:v>
                </c:pt>
                <c:pt idx="470">
                  <c:v>1.0775979999999999E-3</c:v>
                </c:pt>
                <c:pt idx="471">
                  <c:v>1.1899900000000001E-3</c:v>
                </c:pt>
                <c:pt idx="472">
                  <c:v>1.0887020000000002E-3</c:v>
                </c:pt>
                <c:pt idx="473">
                  <c:v>6.8955589999999999E-4</c:v>
                </c:pt>
                <c:pt idx="474">
                  <c:v>4.2987400000000015E-5</c:v>
                </c:pt>
                <c:pt idx="475">
                  <c:v>-6.5901960000000015E-4</c:v>
                </c:pt>
                <c:pt idx="476">
                  <c:v>-1.1475560000000003E-3</c:v>
                </c:pt>
                <c:pt idx="477">
                  <c:v>-1.1911280000000001E-3</c:v>
                </c:pt>
                <c:pt idx="478">
                  <c:v>-7.1022070000000014E-4</c:v>
                </c:pt>
                <c:pt idx="479">
                  <c:v>1.6622060000000003E-4</c:v>
                </c:pt>
                <c:pt idx="480">
                  <c:v>1.1360900000000002E-3</c:v>
                </c:pt>
                <c:pt idx="481">
                  <c:v>1.8445020000000005E-3</c:v>
                </c:pt>
                <c:pt idx="482">
                  <c:v>2.0361849999999998E-3</c:v>
                </c:pt>
                <c:pt idx="483">
                  <c:v>1.6704290000000002E-3</c:v>
                </c:pt>
                <c:pt idx="484">
                  <c:v>9.4058560000000039E-4</c:v>
                </c:pt>
                <c:pt idx="485">
                  <c:v>1.8551660000000003E-4</c:v>
                </c:pt>
                <c:pt idx="486">
                  <c:v>-2.6726840000000006E-4</c:v>
                </c:pt>
                <c:pt idx="487">
                  <c:v>-2.5295630000000003E-4</c:v>
                </c:pt>
                <c:pt idx="488">
                  <c:v>1.5799720000000004E-4</c:v>
                </c:pt>
                <c:pt idx="489">
                  <c:v>7.0209449999999996E-4</c:v>
                </c:pt>
                <c:pt idx="490">
                  <c:v>1.0573959999999999E-3</c:v>
                </c:pt>
                <c:pt idx="491">
                  <c:v>1.005478E-3</c:v>
                </c:pt>
                <c:pt idx="492">
                  <c:v>5.3857530000000012E-4</c:v>
                </c:pt>
                <c:pt idx="493">
                  <c:v>-1.3980490000000003E-4</c:v>
                </c:pt>
                <c:pt idx="494">
                  <c:v>-7.1973250000000012E-4</c:v>
                </c:pt>
                <c:pt idx="495">
                  <c:v>-9.4160120000000042E-4</c:v>
                </c:pt>
                <c:pt idx="496">
                  <c:v>-7.2457560000000008E-4</c:v>
                </c:pt>
                <c:pt idx="497">
                  <c:v>-2.0320829999999996E-4</c:v>
                </c:pt>
                <c:pt idx="498">
                  <c:v>3.4359000000000006E-4</c:v>
                </c:pt>
                <c:pt idx="499">
                  <c:v>6.3269270000000004E-4</c:v>
                </c:pt>
                <c:pt idx="500">
                  <c:v>5.133796000000001E-4</c:v>
                </c:pt>
                <c:pt idx="501">
                  <c:v>3.3530380000000005E-5</c:v>
                </c:pt>
                <c:pt idx="502">
                  <c:v>-5.9499290000000022E-4</c:v>
                </c:pt>
                <c:pt idx="503">
                  <c:v>-1.1057300000000001E-3</c:v>
                </c:pt>
                <c:pt idx="504">
                  <c:v>-1.3044200000000001E-3</c:v>
                </c:pt>
                <c:pt idx="505">
                  <c:v>-1.1484240000000001E-3</c:v>
                </c:pt>
                <c:pt idx="506">
                  <c:v>-7.4533040000000013E-4</c:v>
                </c:pt>
                <c:pt idx="507">
                  <c:v>-2.8083589999999999E-4</c:v>
                </c:pt>
                <c:pt idx="508">
                  <c:v>7.779122000000003E-5</c:v>
                </c:pt>
                <c:pt idx="509">
                  <c:v>2.5088410000000008E-4</c:v>
                </c:pt>
                <c:pt idx="510">
                  <c:v>2.5834610000000004E-4</c:v>
                </c:pt>
                <c:pt idx="511">
                  <c:v>1.7817470000000001E-4</c:v>
                </c:pt>
                <c:pt idx="512">
                  <c:v>8.5939900000000027E-5</c:v>
                </c:pt>
                <c:pt idx="513">
                  <c:v>1.2954510000000003E-5</c:v>
                </c:pt>
                <c:pt idx="514">
                  <c:v>-5.5200230000000016E-5</c:v>
                </c:pt>
                <c:pt idx="515">
                  <c:v>-1.4709030000000002E-4</c:v>
                </c:pt>
                <c:pt idx="516">
                  <c:v>-2.6739920000000005E-4</c:v>
                </c:pt>
                <c:pt idx="517">
                  <c:v>-3.8139440000000004E-4</c:v>
                </c:pt>
                <c:pt idx="518">
                  <c:v>-4.3181820000000001E-4</c:v>
                </c:pt>
                <c:pt idx="519">
                  <c:v>-3.7856220000000011E-4</c:v>
                </c:pt>
                <c:pt idx="520">
                  <c:v>-2.3319619999999998E-4</c:v>
                </c:pt>
                <c:pt idx="521">
                  <c:v>-6.6176870000000018E-5</c:v>
                </c:pt>
                <c:pt idx="522">
                  <c:v>1.9961770000000007E-5</c:v>
                </c:pt>
                <c:pt idx="523">
                  <c:v>-6.1146270000000019E-5</c:v>
                </c:pt>
                <c:pt idx="524">
                  <c:v>-3.3648499999999997E-4</c:v>
                </c:pt>
                <c:pt idx="525">
                  <c:v>-7.5596750000000025E-4</c:v>
                </c:pt>
                <c:pt idx="526">
                  <c:v>-1.2086800000000002E-3</c:v>
                </c:pt>
                <c:pt idx="527">
                  <c:v>-1.563771E-3</c:v>
                </c:pt>
                <c:pt idx="528">
                  <c:v>-1.7169130000000002E-3</c:v>
                </c:pt>
                <c:pt idx="529">
                  <c:v>-1.6245650000000001E-3</c:v>
                </c:pt>
                <c:pt idx="530">
                  <c:v>-1.313846E-3</c:v>
                </c:pt>
                <c:pt idx="531">
                  <c:v>-8.6988249999999994E-4</c:v>
                </c:pt>
                <c:pt idx="532">
                  <c:v>-4.0644729999999993E-4</c:v>
                </c:pt>
                <c:pt idx="533">
                  <c:v>-3.0943890000000006E-5</c:v>
                </c:pt>
                <c:pt idx="534">
                  <c:v>1.8586320000000002E-4</c:v>
                </c:pt>
                <c:pt idx="535">
                  <c:v>2.2771070000000005E-4</c:v>
                </c:pt>
                <c:pt idx="536">
                  <c:v>1.3173630000000002E-4</c:v>
                </c:pt>
                <c:pt idx="537">
                  <c:v>-3.0887520000000007E-5</c:v>
                </c:pt>
                <c:pt idx="538">
                  <c:v>-1.8581920000000006E-4</c:v>
                </c:pt>
                <c:pt idx="539">
                  <c:v>-2.8582549999999998E-4</c:v>
                </c:pt>
                <c:pt idx="540">
                  <c:v>-3.2559710000000004E-4</c:v>
                </c:pt>
                <c:pt idx="541">
                  <c:v>-3.3365910000000007E-4</c:v>
                </c:pt>
                <c:pt idx="542">
                  <c:v>-3.4542880000000006E-4</c:v>
                </c:pt>
                <c:pt idx="543">
                  <c:v>-3.7381400000000009E-4</c:v>
                </c:pt>
                <c:pt idx="544">
                  <c:v>-3.9540720000000003E-4</c:v>
                </c:pt>
                <c:pt idx="545">
                  <c:v>-3.638982000000001E-4</c:v>
                </c:pt>
                <c:pt idx="546">
                  <c:v>-2.4359370000000006E-4</c:v>
                </c:pt>
                <c:pt idx="547">
                  <c:v>-4.4885060000000006E-5</c:v>
                </c:pt>
                <c:pt idx="548">
                  <c:v>1.6584110000000005E-4</c:v>
                </c:pt>
                <c:pt idx="549">
                  <c:v>2.8862069999999998E-4</c:v>
                </c:pt>
                <c:pt idx="550">
                  <c:v>2.4047920000000005E-4</c:v>
                </c:pt>
                <c:pt idx="551">
                  <c:v>4.2581340000000005E-6</c:v>
                </c:pt>
                <c:pt idx="552">
                  <c:v>-3.5198370000000007E-4</c:v>
                </c:pt>
                <c:pt idx="553">
                  <c:v>-6.9969470000000008E-4</c:v>
                </c:pt>
                <c:pt idx="554">
                  <c:v>-9.078348E-4</c:v>
                </c:pt>
                <c:pt idx="555">
                  <c:v>-9.0488540000000005E-4</c:v>
                </c:pt>
                <c:pt idx="556">
                  <c:v>-7.1107080000000012E-4</c:v>
                </c:pt>
                <c:pt idx="557">
                  <c:v>-4.2510510000000004E-4</c:v>
                </c:pt>
                <c:pt idx="558">
                  <c:v>-1.729674E-4</c:v>
                </c:pt>
                <c:pt idx="559">
                  <c:v>-4.7384850000000004E-5</c:v>
                </c:pt>
                <c:pt idx="560">
                  <c:v>-6.952636000000001E-5</c:v>
                </c:pt>
                <c:pt idx="561">
                  <c:v>-1.8806120000000004E-4</c:v>
                </c:pt>
                <c:pt idx="562">
                  <c:v>-3.1370820000000007E-4</c:v>
                </c:pt>
                <c:pt idx="563">
                  <c:v>-3.6310080000000005E-4</c:v>
                </c:pt>
                <c:pt idx="564">
                  <c:v>-2.9384020000000003E-4</c:v>
                </c:pt>
                <c:pt idx="565">
                  <c:v>-1.1418550000000003E-4</c:v>
                </c:pt>
                <c:pt idx="566">
                  <c:v>1.2794250000000001E-4</c:v>
                </c:pt>
                <c:pt idx="567">
                  <c:v>3.6577170000000011E-4</c:v>
                </c:pt>
                <c:pt idx="568">
                  <c:v>5.3299380000000011E-4</c:v>
                </c:pt>
                <c:pt idx="569">
                  <c:v>5.7884380000000006E-4</c:v>
                </c:pt>
                <c:pt idx="570">
                  <c:v>4.802179000000001E-4</c:v>
                </c:pt>
                <c:pt idx="571">
                  <c:v>2.5263590000000006E-4</c:v>
                </c:pt>
                <c:pt idx="572">
                  <c:v>-4.3279209999999991E-5</c:v>
                </c:pt>
                <c:pt idx="573">
                  <c:v>-3.1157990000000007E-4</c:v>
                </c:pt>
                <c:pt idx="574">
                  <c:v>-4.4987980000000009E-4</c:v>
                </c:pt>
                <c:pt idx="575">
                  <c:v>-3.9287450000000004E-4</c:v>
                </c:pt>
                <c:pt idx="576">
                  <c:v>-1.5045919999999999E-4</c:v>
                </c:pt>
                <c:pt idx="577">
                  <c:v>1.8277440000000002E-4</c:v>
                </c:pt>
                <c:pt idx="578">
                  <c:v>4.5930549999999998E-4</c:v>
                </c:pt>
                <c:pt idx="579">
                  <c:v>5.4221270000000005E-4</c:v>
                </c:pt>
                <c:pt idx="580">
                  <c:v>3.7079670000000008E-4</c:v>
                </c:pt>
                <c:pt idx="581">
                  <c:v>-5.6224990000000006E-6</c:v>
                </c:pt>
                <c:pt idx="582">
                  <c:v>-4.4526750000000012E-4</c:v>
                </c:pt>
                <c:pt idx="583">
                  <c:v>-7.7640809999999995E-4</c:v>
                </c:pt>
                <c:pt idx="584">
                  <c:v>-8.7217310000000043E-4</c:v>
                </c:pt>
                <c:pt idx="585">
                  <c:v>-6.9973060000000007E-4</c:v>
                </c:pt>
                <c:pt idx="586">
                  <c:v>-3.2190330000000006E-4</c:v>
                </c:pt>
                <c:pt idx="587">
                  <c:v>1.4529740000000002E-4</c:v>
                </c:pt>
                <c:pt idx="588">
                  <c:v>5.8924550000000002E-4</c:v>
                </c:pt>
                <c:pt idx="589">
                  <c:v>9.4078520000000026E-4</c:v>
                </c:pt>
                <c:pt idx="590">
                  <c:v>1.177691E-3</c:v>
                </c:pt>
                <c:pt idx="591">
                  <c:v>1.3004190000000001E-3</c:v>
                </c:pt>
                <c:pt idx="592">
                  <c:v>1.3035410000000001E-3</c:v>
                </c:pt>
                <c:pt idx="593">
                  <c:v>1.167974E-3</c:v>
                </c:pt>
                <c:pt idx="594">
                  <c:v>8.7987850000000012E-4</c:v>
                </c:pt>
                <c:pt idx="595">
                  <c:v>4.6261680000000006E-4</c:v>
                </c:pt>
                <c:pt idx="596">
                  <c:v>-5.7285850000000012E-6</c:v>
                </c:pt>
                <c:pt idx="597">
                  <c:v>-4.068505E-4</c:v>
                </c:pt>
                <c:pt idx="598">
                  <c:v>-6.2628740000000003E-4</c:v>
                </c:pt>
                <c:pt idx="599">
                  <c:v>-6.0492030000000021E-4</c:v>
                </c:pt>
                <c:pt idx="600">
                  <c:v>-3.6775000000000013E-4</c:v>
                </c:pt>
                <c:pt idx="601">
                  <c:v>-1.3279790000000002E-5</c:v>
                </c:pt>
                <c:pt idx="602">
                  <c:v>3.3132030000000007E-4</c:v>
                </c:pt>
                <c:pt idx="603">
                  <c:v>5.6365590000000013E-4</c:v>
                </c:pt>
                <c:pt idx="604">
                  <c:v>6.4010520000000026E-4</c:v>
                </c:pt>
                <c:pt idx="605">
                  <c:v>5.7530610000000007E-4</c:v>
                </c:pt>
                <c:pt idx="606">
                  <c:v>4.1480440000000004E-4</c:v>
                </c:pt>
                <c:pt idx="607">
                  <c:v>2.0251460000000003E-4</c:v>
                </c:pt>
                <c:pt idx="608">
                  <c:v>-3.4148669999999998E-5</c:v>
                </c:pt>
                <c:pt idx="609">
                  <c:v>-2.7603090000000012E-4</c:v>
                </c:pt>
                <c:pt idx="610">
                  <c:v>-4.904903000000001E-4</c:v>
                </c:pt>
                <c:pt idx="611">
                  <c:v>-6.1966570000000006E-4</c:v>
                </c:pt>
                <c:pt idx="612">
                  <c:v>-5.9306810000000023E-4</c:v>
                </c:pt>
                <c:pt idx="613">
                  <c:v>-3.6235470000000008E-4</c:v>
                </c:pt>
                <c:pt idx="614">
                  <c:v>6.0646690000000023E-5</c:v>
                </c:pt>
                <c:pt idx="615">
                  <c:v>5.8798330000000014E-4</c:v>
                </c:pt>
                <c:pt idx="616">
                  <c:v>1.0760920000000003E-3</c:v>
                </c:pt>
                <c:pt idx="617">
                  <c:v>1.3776560000000003E-3</c:v>
                </c:pt>
                <c:pt idx="618">
                  <c:v>1.3994120000000003E-3</c:v>
                </c:pt>
                <c:pt idx="619">
                  <c:v>1.139999E-3</c:v>
                </c:pt>
                <c:pt idx="620">
                  <c:v>6.8745930000000007E-4</c:v>
                </c:pt>
                <c:pt idx="621">
                  <c:v>1.8077640000000001E-4</c:v>
                </c:pt>
                <c:pt idx="622">
                  <c:v>-2.4517860000000002E-4</c:v>
                </c:pt>
                <c:pt idx="623">
                  <c:v>-5.036159000000001E-4</c:v>
                </c:pt>
                <c:pt idx="624">
                  <c:v>-5.7246940000000007E-4</c:v>
                </c:pt>
                <c:pt idx="625">
                  <c:v>-4.8137960000000003E-4</c:v>
                </c:pt>
                <c:pt idx="626">
                  <c:v>-2.8304019999999999E-4</c:v>
                </c:pt>
                <c:pt idx="627">
                  <c:v>-2.8609700000000008E-5</c:v>
                </c:pt>
                <c:pt idx="628">
                  <c:v>2.4212120000000002E-4</c:v>
                </c:pt>
                <c:pt idx="629">
                  <c:v>4.945625000000001E-4</c:v>
                </c:pt>
                <c:pt idx="630">
                  <c:v>6.8885150000000004E-4</c:v>
                </c:pt>
                <c:pt idx="631">
                  <c:v>7.7889650000000023E-4</c:v>
                </c:pt>
                <c:pt idx="632">
                  <c:v>7.2517260000000026E-4</c:v>
                </c:pt>
                <c:pt idx="633">
                  <c:v>5.1778719999999998E-4</c:v>
                </c:pt>
                <c:pt idx="634">
                  <c:v>1.9408580000000007E-4</c:v>
                </c:pt>
                <c:pt idx="635">
                  <c:v>-1.6201340000000002E-4</c:v>
                </c:pt>
                <c:pt idx="636">
                  <c:v>-4.4474650000000005E-4</c:v>
                </c:pt>
                <c:pt idx="637">
                  <c:v>-5.6602770000000011E-4</c:v>
                </c:pt>
                <c:pt idx="638">
                  <c:v>-4.9286860000000013E-4</c:v>
                </c:pt>
                <c:pt idx="639">
                  <c:v>-2.6315460000000002E-4</c:v>
                </c:pt>
                <c:pt idx="640">
                  <c:v>2.9728680000000001E-5</c:v>
                </c:pt>
                <c:pt idx="641">
                  <c:v>2.7512930000000004E-4</c:v>
                </c:pt>
                <c:pt idx="642">
                  <c:v>3.9139410000000008E-4</c:v>
                </c:pt>
                <c:pt idx="643">
                  <c:v>3.5559780000000003E-4</c:v>
                </c:pt>
                <c:pt idx="644">
                  <c:v>2.0459920000000004E-4</c:v>
                </c:pt>
                <c:pt idx="645">
                  <c:v>9.0443950000000007E-6</c:v>
                </c:pt>
                <c:pt idx="646">
                  <c:v>-1.6455950000000003E-4</c:v>
                </c:pt>
                <c:pt idx="647">
                  <c:v>-2.8188129999999999E-4</c:v>
                </c:pt>
                <c:pt idx="648">
                  <c:v>-3.4616180000000005E-4</c:v>
                </c:pt>
                <c:pt idx="649">
                  <c:v>-3.8048889999999999E-4</c:v>
                </c:pt>
                <c:pt idx="650">
                  <c:v>-4.0268319999999999E-4</c:v>
                </c:pt>
                <c:pt idx="651">
                  <c:v>-4.0954430000000012E-4</c:v>
                </c:pt>
                <c:pt idx="652">
                  <c:v>-3.8203360000000003E-4</c:v>
                </c:pt>
                <c:pt idx="653">
                  <c:v>-3.0634420000000002E-4</c:v>
                </c:pt>
                <c:pt idx="654">
                  <c:v>-1.9420090000000004E-4</c:v>
                </c:pt>
                <c:pt idx="655">
                  <c:v>-8.5695070000000044E-5</c:v>
                </c:pt>
                <c:pt idx="656">
                  <c:v>-2.6978060000000002E-5</c:v>
                </c:pt>
                <c:pt idx="657">
                  <c:v>-3.7000970000000012E-5</c:v>
                </c:pt>
                <c:pt idx="658">
                  <c:v>-8.4172910000000016E-5</c:v>
                </c:pt>
                <c:pt idx="659">
                  <c:v>-9.407340000000002E-5</c:v>
                </c:pt>
                <c:pt idx="660">
                  <c:v>1.0300960000000002E-5</c:v>
                </c:pt>
                <c:pt idx="661">
                  <c:v>2.5615570000000007E-4</c:v>
                </c:pt>
                <c:pt idx="662">
                  <c:v>5.876328000000001E-4</c:v>
                </c:pt>
                <c:pt idx="663">
                  <c:v>8.7806300000000022E-4</c:v>
                </c:pt>
                <c:pt idx="664">
                  <c:v>9.8704160000000055E-4</c:v>
                </c:pt>
                <c:pt idx="665">
                  <c:v>8.3470190000000017E-4</c:v>
                </c:pt>
                <c:pt idx="666">
                  <c:v>4.5249279999999992E-4</c:v>
                </c:pt>
                <c:pt idx="667">
                  <c:v>-2.3341910000000008E-5</c:v>
                </c:pt>
                <c:pt idx="668">
                  <c:v>-4.1553300000000005E-4</c:v>
                </c:pt>
                <c:pt idx="669">
                  <c:v>-5.9580869999999999E-4</c:v>
                </c:pt>
                <c:pt idx="670">
                  <c:v>-5.5219730000000014E-4</c:v>
                </c:pt>
                <c:pt idx="671">
                  <c:v>-3.9240820000000008E-4</c:v>
                </c:pt>
                <c:pt idx="672">
                  <c:v>-2.821206E-4</c:v>
                </c:pt>
                <c:pt idx="673">
                  <c:v>-3.4884950000000004E-4</c:v>
                </c:pt>
                <c:pt idx="674">
                  <c:v>-6.0731530000000008E-4</c:v>
                </c:pt>
                <c:pt idx="675">
                  <c:v>-9.4708330000000025E-4</c:v>
                </c:pt>
                <c:pt idx="676">
                  <c:v>-1.1919880000000002E-3</c:v>
                </c:pt>
                <c:pt idx="677">
                  <c:v>-1.1969940000000001E-3</c:v>
                </c:pt>
                <c:pt idx="678">
                  <c:v>-9.2811590000000006E-4</c:v>
                </c:pt>
                <c:pt idx="679">
                  <c:v>-4.8163859999999999E-4</c:v>
                </c:pt>
                <c:pt idx="680">
                  <c:v>-3.1450330000000008E-5</c:v>
                </c:pt>
                <c:pt idx="681">
                  <c:v>2.6276570000000006E-4</c:v>
                </c:pt>
                <c:pt idx="682">
                  <c:v>3.3547580000000001E-4</c:v>
                </c:pt>
                <c:pt idx="683">
                  <c:v>2.3863530000000003E-4</c:v>
                </c:pt>
                <c:pt idx="684">
                  <c:v>1.0003460000000001E-4</c:v>
                </c:pt>
                <c:pt idx="685">
                  <c:v>4.235291000000002E-5</c:v>
                </c:pt>
                <c:pt idx="686">
                  <c:v>1.1402200000000003E-4</c:v>
                </c:pt>
                <c:pt idx="687">
                  <c:v>2.6819970000000007E-4</c:v>
                </c:pt>
                <c:pt idx="688">
                  <c:v>4.017774E-4</c:v>
                </c:pt>
                <c:pt idx="689">
                  <c:v>4.2501570000000007E-4</c:v>
                </c:pt>
                <c:pt idx="690">
                  <c:v>3.1999510000000004E-4</c:v>
                </c:pt>
                <c:pt idx="691">
                  <c:v>1.5143790000000002E-4</c:v>
                </c:pt>
                <c:pt idx="692">
                  <c:v>2.5846330000000006E-5</c:v>
                </c:pt>
                <c:pt idx="693">
                  <c:v>2.368048E-5</c:v>
                </c:pt>
                <c:pt idx="694">
                  <c:v>1.4620340000000002E-4</c:v>
                </c:pt>
                <c:pt idx="695">
                  <c:v>3.0998609999999998E-4</c:v>
                </c:pt>
                <c:pt idx="696">
                  <c:v>3.9197570000000005E-4</c:v>
                </c:pt>
                <c:pt idx="697">
                  <c:v>3.0031380000000008E-4</c:v>
                </c:pt>
                <c:pt idx="698">
                  <c:v>3.0267130000000002E-5</c:v>
                </c:pt>
                <c:pt idx="699">
                  <c:v>-3.2605480000000005E-4</c:v>
                </c:pt>
                <c:pt idx="700">
                  <c:v>-6.2312190000000022E-4</c:v>
                </c:pt>
                <c:pt idx="701">
                  <c:v>-7.3454370000000007E-4</c:v>
                </c:pt>
                <c:pt idx="702">
                  <c:v>-6.1861710000000016E-4</c:v>
                </c:pt>
                <c:pt idx="703">
                  <c:v>-3.4099680000000004E-4</c:v>
                </c:pt>
                <c:pt idx="704">
                  <c:v>-4.4723760000000011E-5</c:v>
                </c:pt>
                <c:pt idx="705">
                  <c:v>1.1677980000000002E-4</c:v>
                </c:pt>
                <c:pt idx="706">
                  <c:v>5.2291250000000015E-5</c:v>
                </c:pt>
                <c:pt idx="707">
                  <c:v>-2.2458050000000003E-4</c:v>
                </c:pt>
                <c:pt idx="708">
                  <c:v>-6.0005000000000008E-4</c:v>
                </c:pt>
                <c:pt idx="709">
                  <c:v>-9.0908920000000025E-4</c:v>
                </c:pt>
                <c:pt idx="710">
                  <c:v>-1.0042480000000001E-3</c:v>
                </c:pt>
                <c:pt idx="711">
                  <c:v>-8.151043000000003E-4</c:v>
                </c:pt>
                <c:pt idx="712">
                  <c:v>-3.7510770000000003E-4</c:v>
                </c:pt>
                <c:pt idx="713">
                  <c:v>1.9258810000000003E-4</c:v>
                </c:pt>
                <c:pt idx="714">
                  <c:v>7.2123880000000008E-4</c:v>
                </c:pt>
                <c:pt idx="715">
                  <c:v>1.0591570000000002E-3</c:v>
                </c:pt>
                <c:pt idx="716">
                  <c:v>1.118764E-3</c:v>
                </c:pt>
                <c:pt idx="717">
                  <c:v>9.0068330000000064E-4</c:v>
                </c:pt>
                <c:pt idx="718">
                  <c:v>4.870659000000001E-4</c:v>
                </c:pt>
                <c:pt idx="719">
                  <c:v>1.0495470000000001E-5</c:v>
                </c:pt>
                <c:pt idx="720">
                  <c:v>-3.9119760000000007E-4</c:v>
                </c:pt>
                <c:pt idx="721">
                  <c:v>-6.1622610000000013E-4</c:v>
                </c:pt>
                <c:pt idx="722">
                  <c:v>-6.2677109999999996E-4</c:v>
                </c:pt>
                <c:pt idx="723">
                  <c:v>-4.5409630000000013E-4</c:v>
                </c:pt>
                <c:pt idx="724">
                  <c:v>-1.8104100000000006E-4</c:v>
                </c:pt>
                <c:pt idx="725">
                  <c:v>9.0262070000000016E-5</c:v>
                </c:pt>
                <c:pt idx="726">
                  <c:v>2.7428390000000004E-4</c:v>
                </c:pt>
                <c:pt idx="727">
                  <c:v>3.2931400000000009E-4</c:v>
                </c:pt>
                <c:pt idx="728">
                  <c:v>2.6607640000000005E-4</c:v>
                </c:pt>
                <c:pt idx="729">
                  <c:v>1.3562490000000002E-4</c:v>
                </c:pt>
                <c:pt idx="730">
                  <c:v>3.8340910000000007E-6</c:v>
                </c:pt>
                <c:pt idx="731">
                  <c:v>-7.7591880000000017E-5</c:v>
                </c:pt>
                <c:pt idx="732">
                  <c:v>-8.9348090000000019E-5</c:v>
                </c:pt>
                <c:pt idx="733">
                  <c:v>-4.6517610000000011E-5</c:v>
                </c:pt>
                <c:pt idx="734">
                  <c:v>1.6872880000000004E-5</c:v>
                </c:pt>
                <c:pt idx="735">
                  <c:v>6.8436000000000007E-5</c:v>
                </c:pt>
                <c:pt idx="736">
                  <c:v>9.437474000000004E-5</c:v>
                </c:pt>
                <c:pt idx="737">
                  <c:v>1.021959E-4</c:v>
                </c:pt>
                <c:pt idx="738">
                  <c:v>1.1040580000000004E-4</c:v>
                </c:pt>
                <c:pt idx="739">
                  <c:v>1.3223460000000002E-4</c:v>
                </c:pt>
                <c:pt idx="740">
                  <c:v>1.6524030000000003E-4</c:v>
                </c:pt>
                <c:pt idx="741">
                  <c:v>1.9367430000000006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734-41F7-B337-7BB525D5A58B}"/>
            </c:ext>
          </c:extLst>
        </c:ser>
        <c:ser>
          <c:idx val="1"/>
          <c:order val="1"/>
          <c:tx>
            <c:v>simulation</c:v>
          </c:tx>
          <c:spPr>
            <a:ln w="1905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for plots'!$A$5:$A$746</c:f>
              <c:numCache>
                <c:formatCode>0.00E+00</c:formatCode>
                <c:ptCount val="742"/>
                <c:pt idx="0">
                  <c:v>0</c:v>
                </c:pt>
                <c:pt idx="1">
                  <c:v>7.5000000000000015E-3</c:v>
                </c:pt>
                <c:pt idx="2">
                  <c:v>3.0000000000000002E-2</c:v>
                </c:pt>
                <c:pt idx="3">
                  <c:v>6.0000000000000005E-2</c:v>
                </c:pt>
                <c:pt idx="4">
                  <c:v>9.0000000000000011E-2</c:v>
                </c:pt>
                <c:pt idx="5">
                  <c:v>0.12000000000000001</c:v>
                </c:pt>
                <c:pt idx="6">
                  <c:v>0.15000000000000002</c:v>
                </c:pt>
                <c:pt idx="7">
                  <c:v>0.18000000000000002</c:v>
                </c:pt>
                <c:pt idx="8">
                  <c:v>0.21000000000000002</c:v>
                </c:pt>
                <c:pt idx="9">
                  <c:v>0.24000000000000002</c:v>
                </c:pt>
                <c:pt idx="10">
                  <c:v>0.27</c:v>
                </c:pt>
                <c:pt idx="11">
                  <c:v>0.30000000000000004</c:v>
                </c:pt>
                <c:pt idx="12">
                  <c:v>0.33000000000000007</c:v>
                </c:pt>
                <c:pt idx="13">
                  <c:v>0.36000000000000004</c:v>
                </c:pt>
                <c:pt idx="14">
                  <c:v>0.39000000000000007</c:v>
                </c:pt>
                <c:pt idx="15">
                  <c:v>0.42000000000000004</c:v>
                </c:pt>
                <c:pt idx="16">
                  <c:v>0.45</c:v>
                </c:pt>
                <c:pt idx="17">
                  <c:v>0.48000000000000004</c:v>
                </c:pt>
                <c:pt idx="18">
                  <c:v>0.51</c:v>
                </c:pt>
                <c:pt idx="19">
                  <c:v>0.54</c:v>
                </c:pt>
                <c:pt idx="20">
                  <c:v>0.56999999999999995</c:v>
                </c:pt>
                <c:pt idx="21">
                  <c:v>0.60000000000000009</c:v>
                </c:pt>
                <c:pt idx="22">
                  <c:v>0.63000000000000012</c:v>
                </c:pt>
                <c:pt idx="23">
                  <c:v>0.66000000000000014</c:v>
                </c:pt>
                <c:pt idx="24">
                  <c:v>0.69000000000000006</c:v>
                </c:pt>
                <c:pt idx="25">
                  <c:v>0.72000000000000008</c:v>
                </c:pt>
                <c:pt idx="26">
                  <c:v>0.75000000000000011</c:v>
                </c:pt>
                <c:pt idx="27">
                  <c:v>0.78</c:v>
                </c:pt>
                <c:pt idx="28">
                  <c:v>0.81</c:v>
                </c:pt>
                <c:pt idx="29">
                  <c:v>0.84000000000000008</c:v>
                </c:pt>
                <c:pt idx="30">
                  <c:v>0.87000000000000011</c:v>
                </c:pt>
                <c:pt idx="31">
                  <c:v>0.9</c:v>
                </c:pt>
                <c:pt idx="32">
                  <c:v>0.93</c:v>
                </c:pt>
                <c:pt idx="33">
                  <c:v>0.96000000000000008</c:v>
                </c:pt>
                <c:pt idx="34">
                  <c:v>0.98999990000000004</c:v>
                </c:pt>
                <c:pt idx="35">
                  <c:v>1.02</c:v>
                </c:pt>
                <c:pt idx="36">
                  <c:v>1.05</c:v>
                </c:pt>
                <c:pt idx="37">
                  <c:v>1.08</c:v>
                </c:pt>
                <c:pt idx="38">
                  <c:v>1.1100000000000001</c:v>
                </c:pt>
                <c:pt idx="39">
                  <c:v>1.1399999999999997</c:v>
                </c:pt>
                <c:pt idx="40">
                  <c:v>1.1700000000000002</c:v>
                </c:pt>
                <c:pt idx="41">
                  <c:v>1.2</c:v>
                </c:pt>
                <c:pt idx="42">
                  <c:v>1.23</c:v>
                </c:pt>
                <c:pt idx="43">
                  <c:v>1.26</c:v>
                </c:pt>
                <c:pt idx="44">
                  <c:v>1.29</c:v>
                </c:pt>
                <c:pt idx="45">
                  <c:v>1.32</c:v>
                </c:pt>
                <c:pt idx="46">
                  <c:v>1.35</c:v>
                </c:pt>
                <c:pt idx="47">
                  <c:v>1.3800000000000001</c:v>
                </c:pt>
                <c:pt idx="48">
                  <c:v>1.41</c:v>
                </c:pt>
                <c:pt idx="49">
                  <c:v>1.44</c:v>
                </c:pt>
                <c:pt idx="50">
                  <c:v>1.47</c:v>
                </c:pt>
                <c:pt idx="51">
                  <c:v>1.5</c:v>
                </c:pt>
                <c:pt idx="52">
                  <c:v>1.53</c:v>
                </c:pt>
                <c:pt idx="53">
                  <c:v>1.56</c:v>
                </c:pt>
                <c:pt idx="54">
                  <c:v>1.59</c:v>
                </c:pt>
                <c:pt idx="55">
                  <c:v>1.62</c:v>
                </c:pt>
                <c:pt idx="56">
                  <c:v>1.6500000000000001</c:v>
                </c:pt>
                <c:pt idx="57">
                  <c:v>1.6800000000000002</c:v>
                </c:pt>
                <c:pt idx="58">
                  <c:v>1.71</c:v>
                </c:pt>
                <c:pt idx="59">
                  <c:v>1.74</c:v>
                </c:pt>
                <c:pt idx="60">
                  <c:v>1.77</c:v>
                </c:pt>
                <c:pt idx="61">
                  <c:v>1.8</c:v>
                </c:pt>
                <c:pt idx="62">
                  <c:v>1.83</c:v>
                </c:pt>
                <c:pt idx="63">
                  <c:v>1.86</c:v>
                </c:pt>
                <c:pt idx="64">
                  <c:v>1.8900000000000001</c:v>
                </c:pt>
                <c:pt idx="65">
                  <c:v>1.9200000000000002</c:v>
                </c:pt>
                <c:pt idx="66">
                  <c:v>1.9500000000000002</c:v>
                </c:pt>
                <c:pt idx="67">
                  <c:v>1.9800000000000002</c:v>
                </c:pt>
                <c:pt idx="68">
                  <c:v>2.0099999999999998</c:v>
                </c:pt>
                <c:pt idx="69">
                  <c:v>2.04</c:v>
                </c:pt>
                <c:pt idx="70">
                  <c:v>2.0699999999999998</c:v>
                </c:pt>
                <c:pt idx="71">
                  <c:v>2.1</c:v>
                </c:pt>
                <c:pt idx="72">
                  <c:v>2.13</c:v>
                </c:pt>
                <c:pt idx="73">
                  <c:v>2.16</c:v>
                </c:pt>
                <c:pt idx="74">
                  <c:v>2.19</c:v>
                </c:pt>
                <c:pt idx="75">
                  <c:v>2.2200000000000002</c:v>
                </c:pt>
                <c:pt idx="76">
                  <c:v>2.25</c:v>
                </c:pt>
                <c:pt idx="77">
                  <c:v>2.2799999999999998</c:v>
                </c:pt>
                <c:pt idx="78">
                  <c:v>2.3099999999999996</c:v>
                </c:pt>
                <c:pt idx="79">
                  <c:v>2.34</c:v>
                </c:pt>
                <c:pt idx="80">
                  <c:v>2.3699999999999997</c:v>
                </c:pt>
                <c:pt idx="81">
                  <c:v>2.4</c:v>
                </c:pt>
                <c:pt idx="82">
                  <c:v>2.4299999999999997</c:v>
                </c:pt>
                <c:pt idx="83">
                  <c:v>2.46</c:v>
                </c:pt>
                <c:pt idx="84">
                  <c:v>2.4899999999999998</c:v>
                </c:pt>
                <c:pt idx="85">
                  <c:v>2.52</c:v>
                </c:pt>
                <c:pt idx="86">
                  <c:v>2.5499999999999998</c:v>
                </c:pt>
                <c:pt idx="87">
                  <c:v>2.58</c:v>
                </c:pt>
                <c:pt idx="88">
                  <c:v>2.61</c:v>
                </c:pt>
                <c:pt idx="89">
                  <c:v>2.64</c:v>
                </c:pt>
                <c:pt idx="90">
                  <c:v>2.67</c:v>
                </c:pt>
                <c:pt idx="91">
                  <c:v>2.7</c:v>
                </c:pt>
                <c:pt idx="92">
                  <c:v>2.73</c:v>
                </c:pt>
                <c:pt idx="93">
                  <c:v>2.7600000000000002</c:v>
                </c:pt>
                <c:pt idx="94">
                  <c:v>2.79</c:v>
                </c:pt>
                <c:pt idx="95">
                  <c:v>2.82</c:v>
                </c:pt>
                <c:pt idx="96">
                  <c:v>2.8499999999999996</c:v>
                </c:pt>
                <c:pt idx="97">
                  <c:v>2.88</c:v>
                </c:pt>
                <c:pt idx="98">
                  <c:v>2.9099999999999997</c:v>
                </c:pt>
                <c:pt idx="99">
                  <c:v>2.94</c:v>
                </c:pt>
                <c:pt idx="100">
                  <c:v>2.9699999999999998</c:v>
                </c:pt>
                <c:pt idx="101">
                  <c:v>3</c:v>
                </c:pt>
                <c:pt idx="102">
                  <c:v>3.03</c:v>
                </c:pt>
                <c:pt idx="103">
                  <c:v>3.06</c:v>
                </c:pt>
                <c:pt idx="104">
                  <c:v>3.09</c:v>
                </c:pt>
                <c:pt idx="105">
                  <c:v>3.12</c:v>
                </c:pt>
                <c:pt idx="106">
                  <c:v>3.15</c:v>
                </c:pt>
                <c:pt idx="107">
                  <c:v>3.18</c:v>
                </c:pt>
                <c:pt idx="108">
                  <c:v>3.21</c:v>
                </c:pt>
                <c:pt idx="109">
                  <c:v>3.24</c:v>
                </c:pt>
                <c:pt idx="110">
                  <c:v>3.27</c:v>
                </c:pt>
                <c:pt idx="111">
                  <c:v>3.3</c:v>
                </c:pt>
                <c:pt idx="112">
                  <c:v>3.3299999999999996</c:v>
                </c:pt>
                <c:pt idx="113">
                  <c:v>3.36</c:v>
                </c:pt>
                <c:pt idx="114">
                  <c:v>3.3899999999999997</c:v>
                </c:pt>
                <c:pt idx="115">
                  <c:v>3.42</c:v>
                </c:pt>
                <c:pt idx="116">
                  <c:v>3.4499999999999997</c:v>
                </c:pt>
                <c:pt idx="117">
                  <c:v>3.48</c:v>
                </c:pt>
                <c:pt idx="118">
                  <c:v>3.51</c:v>
                </c:pt>
                <c:pt idx="119">
                  <c:v>3.54</c:v>
                </c:pt>
                <c:pt idx="120">
                  <c:v>3.57</c:v>
                </c:pt>
                <c:pt idx="121">
                  <c:v>3.6</c:v>
                </c:pt>
                <c:pt idx="122">
                  <c:v>3.63</c:v>
                </c:pt>
                <c:pt idx="123">
                  <c:v>3.66</c:v>
                </c:pt>
                <c:pt idx="124">
                  <c:v>3.69</c:v>
                </c:pt>
                <c:pt idx="125">
                  <c:v>3.72</c:v>
                </c:pt>
                <c:pt idx="126">
                  <c:v>3.75</c:v>
                </c:pt>
                <c:pt idx="127">
                  <c:v>3.7800000000000002</c:v>
                </c:pt>
                <c:pt idx="128">
                  <c:v>3.8099999999999996</c:v>
                </c:pt>
                <c:pt idx="129">
                  <c:v>3.84</c:v>
                </c:pt>
                <c:pt idx="130">
                  <c:v>3.8699999999999997</c:v>
                </c:pt>
                <c:pt idx="131">
                  <c:v>3.9</c:v>
                </c:pt>
                <c:pt idx="132">
                  <c:v>3.9299999999999997</c:v>
                </c:pt>
                <c:pt idx="133">
                  <c:v>3.96</c:v>
                </c:pt>
                <c:pt idx="134">
                  <c:v>3.9899999999999998</c:v>
                </c:pt>
                <c:pt idx="135">
                  <c:v>4.0199999999999996</c:v>
                </c:pt>
                <c:pt idx="136">
                  <c:v>4.05</c:v>
                </c:pt>
                <c:pt idx="137">
                  <c:v>4.08</c:v>
                </c:pt>
                <c:pt idx="138">
                  <c:v>4.1099999999999994</c:v>
                </c:pt>
                <c:pt idx="139">
                  <c:v>4.1399999999999997</c:v>
                </c:pt>
                <c:pt idx="140">
                  <c:v>4.17</c:v>
                </c:pt>
                <c:pt idx="141">
                  <c:v>4.2</c:v>
                </c:pt>
                <c:pt idx="142">
                  <c:v>4.2300000000000004</c:v>
                </c:pt>
                <c:pt idx="143">
                  <c:v>4.26</c:v>
                </c:pt>
                <c:pt idx="144">
                  <c:v>4.29</c:v>
                </c:pt>
                <c:pt idx="145">
                  <c:v>4.3199999999999994</c:v>
                </c:pt>
                <c:pt idx="146">
                  <c:v>4.3499999999999996</c:v>
                </c:pt>
                <c:pt idx="147">
                  <c:v>4.38</c:v>
                </c:pt>
                <c:pt idx="148">
                  <c:v>4.41</c:v>
                </c:pt>
                <c:pt idx="149">
                  <c:v>4.4400000000000004</c:v>
                </c:pt>
                <c:pt idx="150">
                  <c:v>4.4700000000000006</c:v>
                </c:pt>
                <c:pt idx="151">
                  <c:v>4.5</c:v>
                </c:pt>
                <c:pt idx="152">
                  <c:v>4.53</c:v>
                </c:pt>
                <c:pt idx="153">
                  <c:v>4.5599999999999996</c:v>
                </c:pt>
                <c:pt idx="154">
                  <c:v>4.59</c:v>
                </c:pt>
                <c:pt idx="155">
                  <c:v>4.6199999999999992</c:v>
                </c:pt>
                <c:pt idx="156">
                  <c:v>4.6499999999999995</c:v>
                </c:pt>
                <c:pt idx="157">
                  <c:v>4.68</c:v>
                </c:pt>
                <c:pt idx="158">
                  <c:v>4.71</c:v>
                </c:pt>
                <c:pt idx="159">
                  <c:v>4.74</c:v>
                </c:pt>
                <c:pt idx="160">
                  <c:v>4.7699999999999996</c:v>
                </c:pt>
                <c:pt idx="161">
                  <c:v>4.8</c:v>
                </c:pt>
                <c:pt idx="162">
                  <c:v>4.83</c:v>
                </c:pt>
                <c:pt idx="163">
                  <c:v>4.8599999999999994</c:v>
                </c:pt>
                <c:pt idx="164">
                  <c:v>4.8899999999999997</c:v>
                </c:pt>
                <c:pt idx="165">
                  <c:v>4.92</c:v>
                </c:pt>
                <c:pt idx="166">
                  <c:v>4.95</c:v>
                </c:pt>
                <c:pt idx="167">
                  <c:v>4.9800000000000004</c:v>
                </c:pt>
                <c:pt idx="168">
                  <c:v>5.01</c:v>
                </c:pt>
                <c:pt idx="169">
                  <c:v>5.04</c:v>
                </c:pt>
                <c:pt idx="170">
                  <c:v>5.07</c:v>
                </c:pt>
                <c:pt idx="171">
                  <c:v>5.0999999999999996</c:v>
                </c:pt>
                <c:pt idx="172">
                  <c:v>5.13</c:v>
                </c:pt>
                <c:pt idx="173">
                  <c:v>5.1599999999999993</c:v>
                </c:pt>
                <c:pt idx="174">
                  <c:v>5.1899999999999995</c:v>
                </c:pt>
                <c:pt idx="175">
                  <c:v>5.22</c:v>
                </c:pt>
                <c:pt idx="176">
                  <c:v>5.25</c:v>
                </c:pt>
                <c:pt idx="177">
                  <c:v>5.28</c:v>
                </c:pt>
                <c:pt idx="178">
                  <c:v>5.31</c:v>
                </c:pt>
                <c:pt idx="179">
                  <c:v>5.34</c:v>
                </c:pt>
                <c:pt idx="180">
                  <c:v>5.37</c:v>
                </c:pt>
                <c:pt idx="181">
                  <c:v>5.4</c:v>
                </c:pt>
                <c:pt idx="182">
                  <c:v>5.4300000000000006</c:v>
                </c:pt>
                <c:pt idx="183">
                  <c:v>5.46</c:v>
                </c:pt>
                <c:pt idx="184">
                  <c:v>5.49</c:v>
                </c:pt>
                <c:pt idx="185">
                  <c:v>5.52</c:v>
                </c:pt>
                <c:pt idx="186">
                  <c:v>5.55</c:v>
                </c:pt>
                <c:pt idx="187">
                  <c:v>5.58</c:v>
                </c:pt>
                <c:pt idx="188">
                  <c:v>5.6099999999999994</c:v>
                </c:pt>
                <c:pt idx="189">
                  <c:v>5.64</c:v>
                </c:pt>
                <c:pt idx="190">
                  <c:v>5.67</c:v>
                </c:pt>
                <c:pt idx="191">
                  <c:v>5.7</c:v>
                </c:pt>
                <c:pt idx="192">
                  <c:v>5.73</c:v>
                </c:pt>
                <c:pt idx="193">
                  <c:v>5.76</c:v>
                </c:pt>
                <c:pt idx="194">
                  <c:v>5.79</c:v>
                </c:pt>
                <c:pt idx="195">
                  <c:v>5.8199999999999994</c:v>
                </c:pt>
                <c:pt idx="196">
                  <c:v>5.85</c:v>
                </c:pt>
                <c:pt idx="197">
                  <c:v>5.88</c:v>
                </c:pt>
                <c:pt idx="198">
                  <c:v>5.91</c:v>
                </c:pt>
                <c:pt idx="199">
                  <c:v>5.94</c:v>
                </c:pt>
                <c:pt idx="200">
                  <c:v>5.9700000000000006</c:v>
                </c:pt>
                <c:pt idx="201">
                  <c:v>6</c:v>
                </c:pt>
                <c:pt idx="202">
                  <c:v>6.03</c:v>
                </c:pt>
                <c:pt idx="203">
                  <c:v>6.06</c:v>
                </c:pt>
                <c:pt idx="204">
                  <c:v>6.09</c:v>
                </c:pt>
                <c:pt idx="205">
                  <c:v>6.1199999999999992</c:v>
                </c:pt>
                <c:pt idx="206">
                  <c:v>6.1499999999999995</c:v>
                </c:pt>
                <c:pt idx="207">
                  <c:v>6.18</c:v>
                </c:pt>
                <c:pt idx="208">
                  <c:v>6.21</c:v>
                </c:pt>
                <c:pt idx="209">
                  <c:v>6.24</c:v>
                </c:pt>
                <c:pt idx="210">
                  <c:v>6.2700000000000005</c:v>
                </c:pt>
                <c:pt idx="211">
                  <c:v>6.3</c:v>
                </c:pt>
                <c:pt idx="212">
                  <c:v>6.33</c:v>
                </c:pt>
                <c:pt idx="213">
                  <c:v>6.3599999999999994</c:v>
                </c:pt>
                <c:pt idx="214">
                  <c:v>6.39</c:v>
                </c:pt>
                <c:pt idx="215">
                  <c:v>6.42</c:v>
                </c:pt>
                <c:pt idx="216">
                  <c:v>6.45</c:v>
                </c:pt>
                <c:pt idx="217">
                  <c:v>6.48</c:v>
                </c:pt>
                <c:pt idx="218">
                  <c:v>6.51</c:v>
                </c:pt>
                <c:pt idx="219">
                  <c:v>6.54</c:v>
                </c:pt>
                <c:pt idx="220">
                  <c:v>6.57</c:v>
                </c:pt>
                <c:pt idx="221">
                  <c:v>6.6</c:v>
                </c:pt>
                <c:pt idx="222">
                  <c:v>6.63</c:v>
                </c:pt>
                <c:pt idx="223">
                  <c:v>6.6599999999999993</c:v>
                </c:pt>
                <c:pt idx="224">
                  <c:v>6.6899999999999995</c:v>
                </c:pt>
                <c:pt idx="225">
                  <c:v>6.72</c:v>
                </c:pt>
                <c:pt idx="226">
                  <c:v>6.75</c:v>
                </c:pt>
                <c:pt idx="227">
                  <c:v>6.78</c:v>
                </c:pt>
                <c:pt idx="228">
                  <c:v>6.81</c:v>
                </c:pt>
                <c:pt idx="229">
                  <c:v>6.84</c:v>
                </c:pt>
                <c:pt idx="230">
                  <c:v>6.87</c:v>
                </c:pt>
                <c:pt idx="231">
                  <c:v>6.9</c:v>
                </c:pt>
                <c:pt idx="232">
                  <c:v>6.9300000000000006</c:v>
                </c:pt>
                <c:pt idx="233">
                  <c:v>6.96</c:v>
                </c:pt>
                <c:pt idx="234">
                  <c:v>6.99</c:v>
                </c:pt>
                <c:pt idx="235">
                  <c:v>7.02</c:v>
                </c:pt>
                <c:pt idx="236">
                  <c:v>7.05</c:v>
                </c:pt>
                <c:pt idx="237">
                  <c:v>7.08</c:v>
                </c:pt>
                <c:pt idx="238">
                  <c:v>7.1099999999999994</c:v>
                </c:pt>
                <c:pt idx="239">
                  <c:v>7.14</c:v>
                </c:pt>
                <c:pt idx="240">
                  <c:v>7.17</c:v>
                </c:pt>
                <c:pt idx="241">
                  <c:v>7.2</c:v>
                </c:pt>
                <c:pt idx="242">
                  <c:v>7.23</c:v>
                </c:pt>
                <c:pt idx="243">
                  <c:v>7.26</c:v>
                </c:pt>
                <c:pt idx="244">
                  <c:v>7.29</c:v>
                </c:pt>
                <c:pt idx="245">
                  <c:v>7.3199999999999994</c:v>
                </c:pt>
                <c:pt idx="246">
                  <c:v>7.35</c:v>
                </c:pt>
                <c:pt idx="247">
                  <c:v>7.38</c:v>
                </c:pt>
                <c:pt idx="248">
                  <c:v>7.41</c:v>
                </c:pt>
                <c:pt idx="249">
                  <c:v>7.44</c:v>
                </c:pt>
                <c:pt idx="250">
                  <c:v>7.4700000000000006</c:v>
                </c:pt>
                <c:pt idx="251">
                  <c:v>7.5</c:v>
                </c:pt>
                <c:pt idx="252">
                  <c:v>7.53</c:v>
                </c:pt>
                <c:pt idx="253">
                  <c:v>7.56</c:v>
                </c:pt>
                <c:pt idx="254">
                  <c:v>7.59</c:v>
                </c:pt>
                <c:pt idx="255">
                  <c:v>7.6199999999999992</c:v>
                </c:pt>
                <c:pt idx="256">
                  <c:v>7.6499999999999995</c:v>
                </c:pt>
                <c:pt idx="257">
                  <c:v>7.68</c:v>
                </c:pt>
                <c:pt idx="258">
                  <c:v>7.71</c:v>
                </c:pt>
                <c:pt idx="259">
                  <c:v>7.74</c:v>
                </c:pt>
                <c:pt idx="260">
                  <c:v>7.7700000000000005</c:v>
                </c:pt>
                <c:pt idx="261">
                  <c:v>7.8</c:v>
                </c:pt>
                <c:pt idx="262">
                  <c:v>7.83</c:v>
                </c:pt>
                <c:pt idx="263">
                  <c:v>7.8599999999999994</c:v>
                </c:pt>
                <c:pt idx="264">
                  <c:v>7.89</c:v>
                </c:pt>
                <c:pt idx="265">
                  <c:v>7.92</c:v>
                </c:pt>
                <c:pt idx="266">
                  <c:v>7.95</c:v>
                </c:pt>
                <c:pt idx="267">
                  <c:v>7.98</c:v>
                </c:pt>
                <c:pt idx="268">
                  <c:v>8.01</c:v>
                </c:pt>
                <c:pt idx="269">
                  <c:v>8.0400000000000009</c:v>
                </c:pt>
                <c:pt idx="270">
                  <c:v>8.07</c:v>
                </c:pt>
                <c:pt idx="271">
                  <c:v>8.0999990000000004</c:v>
                </c:pt>
                <c:pt idx="272">
                  <c:v>8.129999999999999</c:v>
                </c:pt>
                <c:pt idx="273">
                  <c:v>8.16</c:v>
                </c:pt>
                <c:pt idx="274">
                  <c:v>8.19</c:v>
                </c:pt>
                <c:pt idx="275">
                  <c:v>8.2199999999999989</c:v>
                </c:pt>
                <c:pt idx="276">
                  <c:v>8.25</c:v>
                </c:pt>
                <c:pt idx="277">
                  <c:v>8.2800000000000011</c:v>
                </c:pt>
                <c:pt idx="278">
                  <c:v>8.3099990000000012</c:v>
                </c:pt>
                <c:pt idx="279">
                  <c:v>8.34</c:v>
                </c:pt>
                <c:pt idx="280">
                  <c:v>8.3700000000000028</c:v>
                </c:pt>
                <c:pt idx="281">
                  <c:v>8.4</c:v>
                </c:pt>
                <c:pt idx="282">
                  <c:v>8.4299990000000005</c:v>
                </c:pt>
                <c:pt idx="283">
                  <c:v>8.4600000000000026</c:v>
                </c:pt>
                <c:pt idx="284">
                  <c:v>8.49</c:v>
                </c:pt>
                <c:pt idx="285">
                  <c:v>8.52</c:v>
                </c:pt>
                <c:pt idx="286">
                  <c:v>8.5500000000000007</c:v>
                </c:pt>
                <c:pt idx="287">
                  <c:v>8.58</c:v>
                </c:pt>
                <c:pt idx="288">
                  <c:v>8.61</c:v>
                </c:pt>
                <c:pt idx="289">
                  <c:v>8.6399989999999995</c:v>
                </c:pt>
                <c:pt idx="290">
                  <c:v>8.67</c:v>
                </c:pt>
                <c:pt idx="291">
                  <c:v>8.7000000000000011</c:v>
                </c:pt>
                <c:pt idx="292">
                  <c:v>8.7299999999999986</c:v>
                </c:pt>
                <c:pt idx="293">
                  <c:v>8.76</c:v>
                </c:pt>
                <c:pt idx="294">
                  <c:v>8.7900000000000009</c:v>
                </c:pt>
                <c:pt idx="295">
                  <c:v>8.82</c:v>
                </c:pt>
                <c:pt idx="296">
                  <c:v>8.8499990000000004</c:v>
                </c:pt>
                <c:pt idx="297">
                  <c:v>8.8800000000000008</c:v>
                </c:pt>
                <c:pt idx="298">
                  <c:v>8.91</c:v>
                </c:pt>
                <c:pt idx="299">
                  <c:v>8.94</c:v>
                </c:pt>
                <c:pt idx="300">
                  <c:v>8.9700000000000006</c:v>
                </c:pt>
                <c:pt idx="301">
                  <c:v>9</c:v>
                </c:pt>
                <c:pt idx="302">
                  <c:v>9.0300000000000011</c:v>
                </c:pt>
                <c:pt idx="303">
                  <c:v>9.0599990000000012</c:v>
                </c:pt>
                <c:pt idx="304">
                  <c:v>9.09</c:v>
                </c:pt>
                <c:pt idx="305">
                  <c:v>9.120000000000001</c:v>
                </c:pt>
                <c:pt idx="306">
                  <c:v>9.15</c:v>
                </c:pt>
                <c:pt idx="307">
                  <c:v>9.1799990000000005</c:v>
                </c:pt>
                <c:pt idx="308">
                  <c:v>9.2100000000000009</c:v>
                </c:pt>
                <c:pt idx="309">
                  <c:v>9.2399999999999984</c:v>
                </c:pt>
                <c:pt idx="310">
                  <c:v>9.27</c:v>
                </c:pt>
                <c:pt idx="311">
                  <c:v>9.3000000000000007</c:v>
                </c:pt>
                <c:pt idx="312">
                  <c:v>9.33</c:v>
                </c:pt>
                <c:pt idx="313">
                  <c:v>9.3600000000000012</c:v>
                </c:pt>
                <c:pt idx="314">
                  <c:v>9.3899990000000013</c:v>
                </c:pt>
                <c:pt idx="315">
                  <c:v>9.42</c:v>
                </c:pt>
                <c:pt idx="316">
                  <c:v>9.4500000000000011</c:v>
                </c:pt>
                <c:pt idx="317">
                  <c:v>9.48</c:v>
                </c:pt>
                <c:pt idx="318">
                  <c:v>9.51</c:v>
                </c:pt>
                <c:pt idx="319">
                  <c:v>9.5400000000000009</c:v>
                </c:pt>
                <c:pt idx="320">
                  <c:v>9.57</c:v>
                </c:pt>
                <c:pt idx="321">
                  <c:v>9.5999990000000004</c:v>
                </c:pt>
                <c:pt idx="322">
                  <c:v>9.629999999999999</c:v>
                </c:pt>
                <c:pt idx="323">
                  <c:v>9.66</c:v>
                </c:pt>
                <c:pt idx="324">
                  <c:v>9.69</c:v>
                </c:pt>
                <c:pt idx="325">
                  <c:v>9.7199989999999996</c:v>
                </c:pt>
                <c:pt idx="326">
                  <c:v>9.75</c:v>
                </c:pt>
                <c:pt idx="327">
                  <c:v>9.7800000000000011</c:v>
                </c:pt>
                <c:pt idx="328">
                  <c:v>9.8099990000000012</c:v>
                </c:pt>
                <c:pt idx="329">
                  <c:v>9.84</c:v>
                </c:pt>
                <c:pt idx="330">
                  <c:v>9.8700000000000028</c:v>
                </c:pt>
                <c:pt idx="331">
                  <c:v>9.9</c:v>
                </c:pt>
                <c:pt idx="332">
                  <c:v>9.9299990000000005</c:v>
                </c:pt>
                <c:pt idx="333">
                  <c:v>9.9600000000000026</c:v>
                </c:pt>
                <c:pt idx="334">
                  <c:v>9.99</c:v>
                </c:pt>
                <c:pt idx="335">
                  <c:v>10.02</c:v>
                </c:pt>
                <c:pt idx="336">
                  <c:v>10.050000000000002</c:v>
                </c:pt>
                <c:pt idx="337">
                  <c:v>10.08</c:v>
                </c:pt>
                <c:pt idx="338">
                  <c:v>10.11</c:v>
                </c:pt>
                <c:pt idx="339">
                  <c:v>10.139999999999999</c:v>
                </c:pt>
                <c:pt idx="340">
                  <c:v>10.17</c:v>
                </c:pt>
                <c:pt idx="341">
                  <c:v>10.200000000000001</c:v>
                </c:pt>
                <c:pt idx="342">
                  <c:v>10.229999999999999</c:v>
                </c:pt>
                <c:pt idx="343">
                  <c:v>10.26</c:v>
                </c:pt>
                <c:pt idx="344">
                  <c:v>10.29</c:v>
                </c:pt>
                <c:pt idx="345">
                  <c:v>10.32</c:v>
                </c:pt>
                <c:pt idx="346">
                  <c:v>10.350000000000001</c:v>
                </c:pt>
                <c:pt idx="347">
                  <c:v>10.38</c:v>
                </c:pt>
                <c:pt idx="348">
                  <c:v>10.41</c:v>
                </c:pt>
                <c:pt idx="349">
                  <c:v>10.44</c:v>
                </c:pt>
                <c:pt idx="350">
                  <c:v>10.47</c:v>
                </c:pt>
                <c:pt idx="351">
                  <c:v>10.5</c:v>
                </c:pt>
                <c:pt idx="352">
                  <c:v>10.53</c:v>
                </c:pt>
                <c:pt idx="353">
                  <c:v>10.56</c:v>
                </c:pt>
                <c:pt idx="354">
                  <c:v>10.59</c:v>
                </c:pt>
                <c:pt idx="355">
                  <c:v>10.62</c:v>
                </c:pt>
                <c:pt idx="356">
                  <c:v>10.65</c:v>
                </c:pt>
                <c:pt idx="357">
                  <c:v>10.68</c:v>
                </c:pt>
                <c:pt idx="358">
                  <c:v>10.709999999999999</c:v>
                </c:pt>
                <c:pt idx="359">
                  <c:v>10.739999999999998</c:v>
                </c:pt>
                <c:pt idx="360">
                  <c:v>10.77</c:v>
                </c:pt>
                <c:pt idx="361">
                  <c:v>10.8</c:v>
                </c:pt>
                <c:pt idx="362">
                  <c:v>10.83</c:v>
                </c:pt>
                <c:pt idx="363">
                  <c:v>10.860000000000001</c:v>
                </c:pt>
                <c:pt idx="364">
                  <c:v>10.89</c:v>
                </c:pt>
                <c:pt idx="365">
                  <c:v>10.92</c:v>
                </c:pt>
                <c:pt idx="366">
                  <c:v>10.950000000000001</c:v>
                </c:pt>
                <c:pt idx="367">
                  <c:v>10.98</c:v>
                </c:pt>
                <c:pt idx="368">
                  <c:v>11.01</c:v>
                </c:pt>
                <c:pt idx="369">
                  <c:v>11.04</c:v>
                </c:pt>
                <c:pt idx="370">
                  <c:v>11.07</c:v>
                </c:pt>
                <c:pt idx="371">
                  <c:v>11.1</c:v>
                </c:pt>
                <c:pt idx="372">
                  <c:v>11.129999999999999</c:v>
                </c:pt>
                <c:pt idx="373">
                  <c:v>11.16</c:v>
                </c:pt>
                <c:pt idx="374">
                  <c:v>11.19</c:v>
                </c:pt>
                <c:pt idx="375">
                  <c:v>11.219999999999999</c:v>
                </c:pt>
                <c:pt idx="376">
                  <c:v>11.25</c:v>
                </c:pt>
                <c:pt idx="377">
                  <c:v>11.28</c:v>
                </c:pt>
                <c:pt idx="378">
                  <c:v>11.31</c:v>
                </c:pt>
                <c:pt idx="379">
                  <c:v>11.34</c:v>
                </c:pt>
                <c:pt idx="380">
                  <c:v>11.370000000000001</c:v>
                </c:pt>
                <c:pt idx="381">
                  <c:v>11.4</c:v>
                </c:pt>
                <c:pt idx="382">
                  <c:v>11.43</c:v>
                </c:pt>
                <c:pt idx="383">
                  <c:v>11.46</c:v>
                </c:pt>
                <c:pt idx="384">
                  <c:v>11.49</c:v>
                </c:pt>
                <c:pt idx="385">
                  <c:v>11.52</c:v>
                </c:pt>
                <c:pt idx="386">
                  <c:v>11.55</c:v>
                </c:pt>
                <c:pt idx="387">
                  <c:v>11.58</c:v>
                </c:pt>
                <c:pt idx="388">
                  <c:v>11.61</c:v>
                </c:pt>
                <c:pt idx="389">
                  <c:v>11.639999999999999</c:v>
                </c:pt>
                <c:pt idx="390">
                  <c:v>11.67</c:v>
                </c:pt>
                <c:pt idx="391">
                  <c:v>11.7</c:v>
                </c:pt>
                <c:pt idx="392">
                  <c:v>11.729999999999999</c:v>
                </c:pt>
                <c:pt idx="393">
                  <c:v>11.76</c:v>
                </c:pt>
                <c:pt idx="394">
                  <c:v>11.79</c:v>
                </c:pt>
                <c:pt idx="395">
                  <c:v>11.82</c:v>
                </c:pt>
                <c:pt idx="396">
                  <c:v>11.850000000000001</c:v>
                </c:pt>
                <c:pt idx="397">
                  <c:v>11.88</c:v>
                </c:pt>
                <c:pt idx="398">
                  <c:v>11.91</c:v>
                </c:pt>
                <c:pt idx="399">
                  <c:v>11.94</c:v>
                </c:pt>
                <c:pt idx="400">
                  <c:v>11.97</c:v>
                </c:pt>
                <c:pt idx="401">
                  <c:v>12</c:v>
                </c:pt>
                <c:pt idx="402">
                  <c:v>12.03</c:v>
                </c:pt>
                <c:pt idx="403">
                  <c:v>12.06</c:v>
                </c:pt>
                <c:pt idx="404">
                  <c:v>12.09</c:v>
                </c:pt>
                <c:pt idx="405">
                  <c:v>12.12</c:v>
                </c:pt>
                <c:pt idx="406">
                  <c:v>12.15</c:v>
                </c:pt>
                <c:pt idx="407">
                  <c:v>12.18</c:v>
                </c:pt>
                <c:pt idx="408">
                  <c:v>12.209999999999999</c:v>
                </c:pt>
                <c:pt idx="409">
                  <c:v>12.239999999999998</c:v>
                </c:pt>
                <c:pt idx="410">
                  <c:v>12.27</c:v>
                </c:pt>
                <c:pt idx="411">
                  <c:v>12.3</c:v>
                </c:pt>
                <c:pt idx="412">
                  <c:v>12.33</c:v>
                </c:pt>
                <c:pt idx="413">
                  <c:v>12.360000000000001</c:v>
                </c:pt>
                <c:pt idx="414">
                  <c:v>12.39</c:v>
                </c:pt>
                <c:pt idx="415">
                  <c:v>12.42</c:v>
                </c:pt>
                <c:pt idx="416">
                  <c:v>12.450000000000001</c:v>
                </c:pt>
                <c:pt idx="417">
                  <c:v>12.48</c:v>
                </c:pt>
                <c:pt idx="418">
                  <c:v>12.51</c:v>
                </c:pt>
                <c:pt idx="419">
                  <c:v>12.54</c:v>
                </c:pt>
                <c:pt idx="420">
                  <c:v>12.57</c:v>
                </c:pt>
                <c:pt idx="421">
                  <c:v>12.6</c:v>
                </c:pt>
                <c:pt idx="422">
                  <c:v>12.629999999999999</c:v>
                </c:pt>
                <c:pt idx="423">
                  <c:v>12.66</c:v>
                </c:pt>
                <c:pt idx="424">
                  <c:v>12.69</c:v>
                </c:pt>
                <c:pt idx="425">
                  <c:v>12.719999999999999</c:v>
                </c:pt>
                <c:pt idx="426">
                  <c:v>12.75</c:v>
                </c:pt>
                <c:pt idx="427">
                  <c:v>12.78</c:v>
                </c:pt>
                <c:pt idx="428">
                  <c:v>12.81</c:v>
                </c:pt>
                <c:pt idx="429">
                  <c:v>12.84</c:v>
                </c:pt>
                <c:pt idx="430">
                  <c:v>12.870000000000001</c:v>
                </c:pt>
                <c:pt idx="431">
                  <c:v>12.9</c:v>
                </c:pt>
                <c:pt idx="432">
                  <c:v>12.93</c:v>
                </c:pt>
                <c:pt idx="433">
                  <c:v>12.96</c:v>
                </c:pt>
                <c:pt idx="434">
                  <c:v>12.99</c:v>
                </c:pt>
                <c:pt idx="435">
                  <c:v>13.02</c:v>
                </c:pt>
                <c:pt idx="436">
                  <c:v>13.05</c:v>
                </c:pt>
                <c:pt idx="437">
                  <c:v>13.08</c:v>
                </c:pt>
                <c:pt idx="438">
                  <c:v>13.11</c:v>
                </c:pt>
                <c:pt idx="439">
                  <c:v>13.139999999999999</c:v>
                </c:pt>
                <c:pt idx="440">
                  <c:v>13.17</c:v>
                </c:pt>
                <c:pt idx="441">
                  <c:v>13.2</c:v>
                </c:pt>
                <c:pt idx="442">
                  <c:v>13.229999999999999</c:v>
                </c:pt>
                <c:pt idx="443">
                  <c:v>13.26</c:v>
                </c:pt>
                <c:pt idx="444">
                  <c:v>13.29</c:v>
                </c:pt>
                <c:pt idx="445">
                  <c:v>13.32</c:v>
                </c:pt>
                <c:pt idx="446">
                  <c:v>13.350000000000001</c:v>
                </c:pt>
                <c:pt idx="447">
                  <c:v>13.38</c:v>
                </c:pt>
                <c:pt idx="448">
                  <c:v>13.41</c:v>
                </c:pt>
                <c:pt idx="449">
                  <c:v>13.44</c:v>
                </c:pt>
                <c:pt idx="450">
                  <c:v>13.47</c:v>
                </c:pt>
                <c:pt idx="451">
                  <c:v>13.5</c:v>
                </c:pt>
                <c:pt idx="452">
                  <c:v>13.53</c:v>
                </c:pt>
                <c:pt idx="453">
                  <c:v>13.56</c:v>
                </c:pt>
                <c:pt idx="454">
                  <c:v>13.59</c:v>
                </c:pt>
                <c:pt idx="455">
                  <c:v>13.62</c:v>
                </c:pt>
                <c:pt idx="456">
                  <c:v>13.65</c:v>
                </c:pt>
                <c:pt idx="457">
                  <c:v>13.68</c:v>
                </c:pt>
                <c:pt idx="458">
                  <c:v>13.709999999999999</c:v>
                </c:pt>
                <c:pt idx="459">
                  <c:v>13.739999999999998</c:v>
                </c:pt>
                <c:pt idx="460">
                  <c:v>13.77</c:v>
                </c:pt>
                <c:pt idx="461">
                  <c:v>13.8</c:v>
                </c:pt>
                <c:pt idx="462">
                  <c:v>13.83</c:v>
                </c:pt>
                <c:pt idx="463">
                  <c:v>13.860000000000001</c:v>
                </c:pt>
                <c:pt idx="464">
                  <c:v>13.89</c:v>
                </c:pt>
                <c:pt idx="465">
                  <c:v>13.92</c:v>
                </c:pt>
                <c:pt idx="466">
                  <c:v>13.950000000000001</c:v>
                </c:pt>
                <c:pt idx="467">
                  <c:v>13.98</c:v>
                </c:pt>
                <c:pt idx="468">
                  <c:v>14.01</c:v>
                </c:pt>
                <c:pt idx="469">
                  <c:v>14.04</c:v>
                </c:pt>
                <c:pt idx="470">
                  <c:v>14.07</c:v>
                </c:pt>
                <c:pt idx="471">
                  <c:v>14.1</c:v>
                </c:pt>
                <c:pt idx="472">
                  <c:v>14.129999999999999</c:v>
                </c:pt>
                <c:pt idx="473">
                  <c:v>14.16</c:v>
                </c:pt>
                <c:pt idx="474">
                  <c:v>14.19</c:v>
                </c:pt>
                <c:pt idx="475">
                  <c:v>14.219999999999999</c:v>
                </c:pt>
                <c:pt idx="476">
                  <c:v>14.25</c:v>
                </c:pt>
                <c:pt idx="477">
                  <c:v>14.28</c:v>
                </c:pt>
                <c:pt idx="478">
                  <c:v>14.31</c:v>
                </c:pt>
                <c:pt idx="479">
                  <c:v>14.34</c:v>
                </c:pt>
                <c:pt idx="480">
                  <c:v>14.370000000000001</c:v>
                </c:pt>
                <c:pt idx="481">
                  <c:v>14.4</c:v>
                </c:pt>
                <c:pt idx="482">
                  <c:v>14.43</c:v>
                </c:pt>
                <c:pt idx="483">
                  <c:v>14.46</c:v>
                </c:pt>
                <c:pt idx="484">
                  <c:v>14.49</c:v>
                </c:pt>
                <c:pt idx="485">
                  <c:v>14.52</c:v>
                </c:pt>
                <c:pt idx="486">
                  <c:v>14.55</c:v>
                </c:pt>
                <c:pt idx="487">
                  <c:v>14.58</c:v>
                </c:pt>
                <c:pt idx="488">
                  <c:v>14.61</c:v>
                </c:pt>
                <c:pt idx="489">
                  <c:v>14.639999999999999</c:v>
                </c:pt>
                <c:pt idx="490">
                  <c:v>14.67</c:v>
                </c:pt>
                <c:pt idx="491">
                  <c:v>14.7</c:v>
                </c:pt>
                <c:pt idx="492">
                  <c:v>14.729999999999999</c:v>
                </c:pt>
                <c:pt idx="493">
                  <c:v>14.76</c:v>
                </c:pt>
                <c:pt idx="494">
                  <c:v>14.79</c:v>
                </c:pt>
                <c:pt idx="495">
                  <c:v>14.82</c:v>
                </c:pt>
                <c:pt idx="496">
                  <c:v>14.850000000000001</c:v>
                </c:pt>
                <c:pt idx="497">
                  <c:v>14.88</c:v>
                </c:pt>
                <c:pt idx="498">
                  <c:v>14.91</c:v>
                </c:pt>
                <c:pt idx="499">
                  <c:v>14.94</c:v>
                </c:pt>
                <c:pt idx="500">
                  <c:v>14.97</c:v>
                </c:pt>
                <c:pt idx="501">
                  <c:v>15</c:v>
                </c:pt>
                <c:pt idx="502">
                  <c:v>15.03</c:v>
                </c:pt>
                <c:pt idx="503">
                  <c:v>15.06</c:v>
                </c:pt>
                <c:pt idx="504">
                  <c:v>15.09</c:v>
                </c:pt>
                <c:pt idx="505">
                  <c:v>15.12</c:v>
                </c:pt>
                <c:pt idx="506">
                  <c:v>15.15</c:v>
                </c:pt>
                <c:pt idx="507">
                  <c:v>15.18</c:v>
                </c:pt>
                <c:pt idx="508">
                  <c:v>15.209999999999999</c:v>
                </c:pt>
                <c:pt idx="509">
                  <c:v>15.239999999999998</c:v>
                </c:pt>
                <c:pt idx="510">
                  <c:v>15.27</c:v>
                </c:pt>
                <c:pt idx="511">
                  <c:v>15.3</c:v>
                </c:pt>
                <c:pt idx="512">
                  <c:v>15.33</c:v>
                </c:pt>
                <c:pt idx="513">
                  <c:v>15.360000000000001</c:v>
                </c:pt>
                <c:pt idx="514">
                  <c:v>15.39</c:v>
                </c:pt>
                <c:pt idx="515">
                  <c:v>15.42</c:v>
                </c:pt>
                <c:pt idx="516">
                  <c:v>15.450000000000001</c:v>
                </c:pt>
                <c:pt idx="517">
                  <c:v>15.48</c:v>
                </c:pt>
                <c:pt idx="518">
                  <c:v>15.51</c:v>
                </c:pt>
                <c:pt idx="519">
                  <c:v>15.54</c:v>
                </c:pt>
                <c:pt idx="520">
                  <c:v>15.57</c:v>
                </c:pt>
                <c:pt idx="521">
                  <c:v>15.6</c:v>
                </c:pt>
                <c:pt idx="522">
                  <c:v>15.629999999999999</c:v>
                </c:pt>
                <c:pt idx="523">
                  <c:v>15.66</c:v>
                </c:pt>
                <c:pt idx="524">
                  <c:v>15.69</c:v>
                </c:pt>
                <c:pt idx="525">
                  <c:v>15.719999999999999</c:v>
                </c:pt>
                <c:pt idx="526">
                  <c:v>15.75</c:v>
                </c:pt>
                <c:pt idx="527">
                  <c:v>15.78</c:v>
                </c:pt>
                <c:pt idx="528">
                  <c:v>15.81</c:v>
                </c:pt>
                <c:pt idx="529">
                  <c:v>15.84</c:v>
                </c:pt>
                <c:pt idx="530">
                  <c:v>15.870000000000001</c:v>
                </c:pt>
                <c:pt idx="531">
                  <c:v>15.9</c:v>
                </c:pt>
                <c:pt idx="532">
                  <c:v>15.93</c:v>
                </c:pt>
                <c:pt idx="533">
                  <c:v>15.96</c:v>
                </c:pt>
                <c:pt idx="534">
                  <c:v>15.99</c:v>
                </c:pt>
                <c:pt idx="535">
                  <c:v>16.02</c:v>
                </c:pt>
                <c:pt idx="536">
                  <c:v>16.05</c:v>
                </c:pt>
                <c:pt idx="537">
                  <c:v>16.079999999999995</c:v>
                </c:pt>
                <c:pt idx="538">
                  <c:v>16.110000000000003</c:v>
                </c:pt>
                <c:pt idx="539">
                  <c:v>16.14</c:v>
                </c:pt>
                <c:pt idx="540">
                  <c:v>16.170000000000005</c:v>
                </c:pt>
                <c:pt idx="541">
                  <c:v>16.2</c:v>
                </c:pt>
                <c:pt idx="542">
                  <c:v>16.23</c:v>
                </c:pt>
                <c:pt idx="543">
                  <c:v>16.260000000000002</c:v>
                </c:pt>
                <c:pt idx="544">
                  <c:v>16.29</c:v>
                </c:pt>
                <c:pt idx="545">
                  <c:v>16.32</c:v>
                </c:pt>
                <c:pt idx="546">
                  <c:v>16.350000000000001</c:v>
                </c:pt>
                <c:pt idx="547">
                  <c:v>16.38</c:v>
                </c:pt>
                <c:pt idx="548">
                  <c:v>16.41</c:v>
                </c:pt>
                <c:pt idx="549">
                  <c:v>16.439999999999998</c:v>
                </c:pt>
                <c:pt idx="550">
                  <c:v>16.47</c:v>
                </c:pt>
                <c:pt idx="551">
                  <c:v>16.5</c:v>
                </c:pt>
                <c:pt idx="552">
                  <c:v>16.53</c:v>
                </c:pt>
                <c:pt idx="553">
                  <c:v>16.559999999999999</c:v>
                </c:pt>
                <c:pt idx="554">
                  <c:v>16.59</c:v>
                </c:pt>
                <c:pt idx="555">
                  <c:v>16.62</c:v>
                </c:pt>
                <c:pt idx="556">
                  <c:v>16.649999999999999</c:v>
                </c:pt>
                <c:pt idx="557">
                  <c:v>16.68</c:v>
                </c:pt>
                <c:pt idx="558">
                  <c:v>16.71</c:v>
                </c:pt>
                <c:pt idx="559">
                  <c:v>16.739999999999995</c:v>
                </c:pt>
                <c:pt idx="560">
                  <c:v>16.77</c:v>
                </c:pt>
                <c:pt idx="561">
                  <c:v>16.8</c:v>
                </c:pt>
                <c:pt idx="562">
                  <c:v>16.829999999999995</c:v>
                </c:pt>
                <c:pt idx="563">
                  <c:v>16.86</c:v>
                </c:pt>
                <c:pt idx="564">
                  <c:v>16.89</c:v>
                </c:pt>
                <c:pt idx="565">
                  <c:v>16.920000000000002</c:v>
                </c:pt>
                <c:pt idx="566">
                  <c:v>16.95</c:v>
                </c:pt>
                <c:pt idx="567">
                  <c:v>16.979999999999997</c:v>
                </c:pt>
                <c:pt idx="568">
                  <c:v>17.010000000000005</c:v>
                </c:pt>
                <c:pt idx="569">
                  <c:v>17.04</c:v>
                </c:pt>
                <c:pt idx="570">
                  <c:v>17.07</c:v>
                </c:pt>
                <c:pt idx="571">
                  <c:v>17.100000000000001</c:v>
                </c:pt>
                <c:pt idx="572">
                  <c:v>17.130000000000003</c:v>
                </c:pt>
                <c:pt idx="573">
                  <c:v>17.16</c:v>
                </c:pt>
                <c:pt idx="574">
                  <c:v>17.190000000000001</c:v>
                </c:pt>
                <c:pt idx="575">
                  <c:v>17.22</c:v>
                </c:pt>
                <c:pt idx="576">
                  <c:v>17.25</c:v>
                </c:pt>
                <c:pt idx="577">
                  <c:v>17.279999999999998</c:v>
                </c:pt>
                <c:pt idx="578">
                  <c:v>17.309999999999999</c:v>
                </c:pt>
                <c:pt idx="579">
                  <c:v>17.34</c:v>
                </c:pt>
                <c:pt idx="580">
                  <c:v>17.37</c:v>
                </c:pt>
                <c:pt idx="581">
                  <c:v>17.399999999999999</c:v>
                </c:pt>
                <c:pt idx="582">
                  <c:v>17.43</c:v>
                </c:pt>
                <c:pt idx="583">
                  <c:v>17.459999999999997</c:v>
                </c:pt>
                <c:pt idx="584">
                  <c:v>17.489999999999991</c:v>
                </c:pt>
                <c:pt idx="585">
                  <c:v>17.52</c:v>
                </c:pt>
                <c:pt idx="586">
                  <c:v>17.55</c:v>
                </c:pt>
                <c:pt idx="587">
                  <c:v>17.579999999999995</c:v>
                </c:pt>
                <c:pt idx="588">
                  <c:v>17.610000000000003</c:v>
                </c:pt>
                <c:pt idx="589">
                  <c:v>17.64</c:v>
                </c:pt>
                <c:pt idx="590">
                  <c:v>17.670000000000005</c:v>
                </c:pt>
                <c:pt idx="591">
                  <c:v>17.7</c:v>
                </c:pt>
                <c:pt idx="592">
                  <c:v>17.73</c:v>
                </c:pt>
                <c:pt idx="593">
                  <c:v>17.760000000000002</c:v>
                </c:pt>
                <c:pt idx="594">
                  <c:v>17.79</c:v>
                </c:pt>
                <c:pt idx="595">
                  <c:v>17.82</c:v>
                </c:pt>
                <c:pt idx="596">
                  <c:v>17.850000000000001</c:v>
                </c:pt>
                <c:pt idx="597">
                  <c:v>17.88</c:v>
                </c:pt>
                <c:pt idx="598">
                  <c:v>17.91</c:v>
                </c:pt>
                <c:pt idx="599">
                  <c:v>17.939999999999998</c:v>
                </c:pt>
                <c:pt idx="600">
                  <c:v>17.97</c:v>
                </c:pt>
                <c:pt idx="601">
                  <c:v>18</c:v>
                </c:pt>
                <c:pt idx="602">
                  <c:v>18.03</c:v>
                </c:pt>
                <c:pt idx="603">
                  <c:v>18.059999999999999</c:v>
                </c:pt>
                <c:pt idx="604">
                  <c:v>18.09</c:v>
                </c:pt>
                <c:pt idx="605">
                  <c:v>18.12</c:v>
                </c:pt>
                <c:pt idx="606">
                  <c:v>18.149999999999999</c:v>
                </c:pt>
                <c:pt idx="607">
                  <c:v>18.18</c:v>
                </c:pt>
                <c:pt idx="608">
                  <c:v>18.21</c:v>
                </c:pt>
                <c:pt idx="609">
                  <c:v>18.239999999999995</c:v>
                </c:pt>
                <c:pt idx="610">
                  <c:v>18.27</c:v>
                </c:pt>
                <c:pt idx="611">
                  <c:v>18.3</c:v>
                </c:pt>
                <c:pt idx="612">
                  <c:v>18.329999999999995</c:v>
                </c:pt>
                <c:pt idx="613">
                  <c:v>18.36</c:v>
                </c:pt>
                <c:pt idx="614">
                  <c:v>18.39</c:v>
                </c:pt>
                <c:pt idx="615">
                  <c:v>18.420000000000002</c:v>
                </c:pt>
                <c:pt idx="616">
                  <c:v>18.45</c:v>
                </c:pt>
                <c:pt idx="617">
                  <c:v>18.479999999999997</c:v>
                </c:pt>
                <c:pt idx="618">
                  <c:v>18.510000000000005</c:v>
                </c:pt>
                <c:pt idx="619">
                  <c:v>18.54</c:v>
                </c:pt>
                <c:pt idx="620">
                  <c:v>18.57</c:v>
                </c:pt>
                <c:pt idx="621">
                  <c:v>18.600000000000001</c:v>
                </c:pt>
                <c:pt idx="622">
                  <c:v>18.630000000000003</c:v>
                </c:pt>
                <c:pt idx="623">
                  <c:v>18.66</c:v>
                </c:pt>
                <c:pt idx="624">
                  <c:v>18.690000000000001</c:v>
                </c:pt>
                <c:pt idx="625">
                  <c:v>18.72</c:v>
                </c:pt>
                <c:pt idx="626">
                  <c:v>18.75</c:v>
                </c:pt>
                <c:pt idx="627">
                  <c:v>18.779999999999998</c:v>
                </c:pt>
                <c:pt idx="628">
                  <c:v>18.809999999999999</c:v>
                </c:pt>
                <c:pt idx="629">
                  <c:v>18.84</c:v>
                </c:pt>
                <c:pt idx="630">
                  <c:v>18.87</c:v>
                </c:pt>
                <c:pt idx="631">
                  <c:v>18.899999999999999</c:v>
                </c:pt>
                <c:pt idx="632">
                  <c:v>18.93</c:v>
                </c:pt>
                <c:pt idx="633">
                  <c:v>18.959999999999997</c:v>
                </c:pt>
                <c:pt idx="634">
                  <c:v>18.989999999999991</c:v>
                </c:pt>
                <c:pt idx="635">
                  <c:v>19.02</c:v>
                </c:pt>
                <c:pt idx="636">
                  <c:v>19.05</c:v>
                </c:pt>
                <c:pt idx="637">
                  <c:v>19.079999999999995</c:v>
                </c:pt>
                <c:pt idx="638">
                  <c:v>19.110000000000003</c:v>
                </c:pt>
                <c:pt idx="639">
                  <c:v>19.14</c:v>
                </c:pt>
                <c:pt idx="640">
                  <c:v>19.170000000000005</c:v>
                </c:pt>
                <c:pt idx="641">
                  <c:v>19.2</c:v>
                </c:pt>
                <c:pt idx="642">
                  <c:v>19.23</c:v>
                </c:pt>
                <c:pt idx="643">
                  <c:v>19.260000000000002</c:v>
                </c:pt>
                <c:pt idx="644">
                  <c:v>19.29</c:v>
                </c:pt>
                <c:pt idx="645">
                  <c:v>19.32</c:v>
                </c:pt>
                <c:pt idx="646">
                  <c:v>19.350000000000001</c:v>
                </c:pt>
                <c:pt idx="647">
                  <c:v>19.38</c:v>
                </c:pt>
                <c:pt idx="648">
                  <c:v>19.41</c:v>
                </c:pt>
                <c:pt idx="649">
                  <c:v>19.439999999999998</c:v>
                </c:pt>
                <c:pt idx="650">
                  <c:v>19.47</c:v>
                </c:pt>
                <c:pt idx="651">
                  <c:v>19.5</c:v>
                </c:pt>
                <c:pt idx="652">
                  <c:v>19.53</c:v>
                </c:pt>
                <c:pt idx="653">
                  <c:v>19.559999999999999</c:v>
                </c:pt>
                <c:pt idx="654">
                  <c:v>19.59</c:v>
                </c:pt>
                <c:pt idx="655">
                  <c:v>19.62</c:v>
                </c:pt>
                <c:pt idx="656">
                  <c:v>19.649999999999999</c:v>
                </c:pt>
                <c:pt idx="657">
                  <c:v>19.68</c:v>
                </c:pt>
                <c:pt idx="658">
                  <c:v>19.71</c:v>
                </c:pt>
                <c:pt idx="659">
                  <c:v>19.739999999999995</c:v>
                </c:pt>
                <c:pt idx="660">
                  <c:v>19.77</c:v>
                </c:pt>
                <c:pt idx="661">
                  <c:v>19.8</c:v>
                </c:pt>
                <c:pt idx="662">
                  <c:v>19.829999999999995</c:v>
                </c:pt>
                <c:pt idx="663">
                  <c:v>19.86</c:v>
                </c:pt>
                <c:pt idx="664">
                  <c:v>19.89</c:v>
                </c:pt>
                <c:pt idx="665">
                  <c:v>19.920000000000002</c:v>
                </c:pt>
                <c:pt idx="666">
                  <c:v>19.95</c:v>
                </c:pt>
                <c:pt idx="667">
                  <c:v>19.979999999999997</c:v>
                </c:pt>
                <c:pt idx="668">
                  <c:v>20.010000000000005</c:v>
                </c:pt>
                <c:pt idx="669">
                  <c:v>20.04</c:v>
                </c:pt>
                <c:pt idx="670">
                  <c:v>20.07</c:v>
                </c:pt>
                <c:pt idx="671">
                  <c:v>20.100000000000001</c:v>
                </c:pt>
                <c:pt idx="672">
                  <c:v>20.130000000000003</c:v>
                </c:pt>
                <c:pt idx="673">
                  <c:v>20.16</c:v>
                </c:pt>
                <c:pt idx="674">
                  <c:v>20.190000000000001</c:v>
                </c:pt>
                <c:pt idx="675">
                  <c:v>20.22</c:v>
                </c:pt>
                <c:pt idx="676">
                  <c:v>20.25</c:v>
                </c:pt>
                <c:pt idx="677">
                  <c:v>20.279999999999998</c:v>
                </c:pt>
                <c:pt idx="678">
                  <c:v>20.309999999999999</c:v>
                </c:pt>
                <c:pt idx="679">
                  <c:v>20.34</c:v>
                </c:pt>
                <c:pt idx="680">
                  <c:v>20.37</c:v>
                </c:pt>
                <c:pt idx="681">
                  <c:v>20.399999999999999</c:v>
                </c:pt>
                <c:pt idx="682">
                  <c:v>20.43</c:v>
                </c:pt>
                <c:pt idx="683">
                  <c:v>20.459999999999997</c:v>
                </c:pt>
                <c:pt idx="684">
                  <c:v>20.49</c:v>
                </c:pt>
                <c:pt idx="685">
                  <c:v>20.52</c:v>
                </c:pt>
                <c:pt idx="686">
                  <c:v>20.55</c:v>
                </c:pt>
                <c:pt idx="687">
                  <c:v>20.58</c:v>
                </c:pt>
                <c:pt idx="688">
                  <c:v>20.610000000000003</c:v>
                </c:pt>
                <c:pt idx="689">
                  <c:v>20.64</c:v>
                </c:pt>
                <c:pt idx="690">
                  <c:v>20.67</c:v>
                </c:pt>
                <c:pt idx="691">
                  <c:v>20.7</c:v>
                </c:pt>
                <c:pt idx="692">
                  <c:v>20.73</c:v>
                </c:pt>
                <c:pt idx="693">
                  <c:v>20.759999999999998</c:v>
                </c:pt>
                <c:pt idx="694">
                  <c:v>20.79</c:v>
                </c:pt>
                <c:pt idx="695">
                  <c:v>20.82</c:v>
                </c:pt>
                <c:pt idx="696">
                  <c:v>20.85</c:v>
                </c:pt>
                <c:pt idx="697">
                  <c:v>20.88</c:v>
                </c:pt>
                <c:pt idx="698">
                  <c:v>20.91</c:v>
                </c:pt>
                <c:pt idx="699">
                  <c:v>20.939999999999998</c:v>
                </c:pt>
                <c:pt idx="700">
                  <c:v>20.97</c:v>
                </c:pt>
                <c:pt idx="701">
                  <c:v>21</c:v>
                </c:pt>
                <c:pt idx="702">
                  <c:v>21.03</c:v>
                </c:pt>
                <c:pt idx="703">
                  <c:v>21.06</c:v>
                </c:pt>
                <c:pt idx="704">
                  <c:v>21.09</c:v>
                </c:pt>
                <c:pt idx="705">
                  <c:v>21.12</c:v>
                </c:pt>
                <c:pt idx="706">
                  <c:v>21.150000000000002</c:v>
                </c:pt>
                <c:pt idx="707">
                  <c:v>21.18</c:v>
                </c:pt>
                <c:pt idx="708">
                  <c:v>21.21</c:v>
                </c:pt>
                <c:pt idx="709">
                  <c:v>21.24</c:v>
                </c:pt>
                <c:pt idx="710">
                  <c:v>21.27</c:v>
                </c:pt>
                <c:pt idx="711">
                  <c:v>21.3</c:v>
                </c:pt>
                <c:pt idx="712">
                  <c:v>21.330000000000002</c:v>
                </c:pt>
                <c:pt idx="713">
                  <c:v>21.36</c:v>
                </c:pt>
                <c:pt idx="714">
                  <c:v>21.39</c:v>
                </c:pt>
                <c:pt idx="715">
                  <c:v>21.419999999999998</c:v>
                </c:pt>
                <c:pt idx="716">
                  <c:v>21.45</c:v>
                </c:pt>
                <c:pt idx="717">
                  <c:v>21.479999999999997</c:v>
                </c:pt>
                <c:pt idx="718">
                  <c:v>21.51</c:v>
                </c:pt>
                <c:pt idx="719">
                  <c:v>21.54</c:v>
                </c:pt>
                <c:pt idx="720">
                  <c:v>21.57</c:v>
                </c:pt>
                <c:pt idx="721">
                  <c:v>21.6</c:v>
                </c:pt>
                <c:pt idx="722">
                  <c:v>21.630000000000003</c:v>
                </c:pt>
                <c:pt idx="723">
                  <c:v>21.66</c:v>
                </c:pt>
                <c:pt idx="724">
                  <c:v>21.69</c:v>
                </c:pt>
                <c:pt idx="725">
                  <c:v>21.72</c:v>
                </c:pt>
                <c:pt idx="726">
                  <c:v>21.75</c:v>
                </c:pt>
                <c:pt idx="727">
                  <c:v>21.779999999999998</c:v>
                </c:pt>
                <c:pt idx="728">
                  <c:v>21.810000000000002</c:v>
                </c:pt>
                <c:pt idx="729">
                  <c:v>21.84</c:v>
                </c:pt>
                <c:pt idx="730">
                  <c:v>21.87</c:v>
                </c:pt>
                <c:pt idx="731">
                  <c:v>21.9</c:v>
                </c:pt>
                <c:pt idx="732">
                  <c:v>21.93</c:v>
                </c:pt>
                <c:pt idx="733">
                  <c:v>21.959999999999997</c:v>
                </c:pt>
                <c:pt idx="734">
                  <c:v>21.99</c:v>
                </c:pt>
                <c:pt idx="735">
                  <c:v>22.02</c:v>
                </c:pt>
                <c:pt idx="736">
                  <c:v>22.05</c:v>
                </c:pt>
                <c:pt idx="737">
                  <c:v>22.08</c:v>
                </c:pt>
                <c:pt idx="738">
                  <c:v>22.110000000000003</c:v>
                </c:pt>
                <c:pt idx="739">
                  <c:v>22.14</c:v>
                </c:pt>
                <c:pt idx="740">
                  <c:v>22.17</c:v>
                </c:pt>
                <c:pt idx="741">
                  <c:v>22.2</c:v>
                </c:pt>
              </c:numCache>
            </c:numRef>
          </c:xVal>
          <c:yVal>
            <c:numRef>
              <c:f>'for plots'!$C$5:$C$746</c:f>
              <c:numCache>
                <c:formatCode>0.00E+00</c:formatCode>
                <c:ptCount val="742"/>
                <c:pt idx="0">
                  <c:v>-0.50130949999999996</c:v>
                </c:pt>
                <c:pt idx="1">
                  <c:v>-0.5012413</c:v>
                </c:pt>
                <c:pt idx="2">
                  <c:v>-0.50026569999999992</c:v>
                </c:pt>
                <c:pt idx="3">
                  <c:v>-0.49768970000000007</c:v>
                </c:pt>
                <c:pt idx="4">
                  <c:v>-0.49491260000000009</c:v>
                </c:pt>
                <c:pt idx="5">
                  <c:v>-0.49324470000000004</c:v>
                </c:pt>
                <c:pt idx="6">
                  <c:v>-0.49322280000000007</c:v>
                </c:pt>
                <c:pt idx="7">
                  <c:v>-0.49436830000000009</c:v>
                </c:pt>
                <c:pt idx="8">
                  <c:v>-0.49559000000000009</c:v>
                </c:pt>
                <c:pt idx="9">
                  <c:v>-0.49594460000000007</c:v>
                </c:pt>
                <c:pt idx="10">
                  <c:v>-0.49524550000000001</c:v>
                </c:pt>
                <c:pt idx="11">
                  <c:v>-0.4941196000000001</c:v>
                </c:pt>
                <c:pt idx="12">
                  <c:v>-0.49349430000000005</c:v>
                </c:pt>
                <c:pt idx="13">
                  <c:v>-0.49388420000000011</c:v>
                </c:pt>
                <c:pt idx="14">
                  <c:v>-0.49499290000000007</c:v>
                </c:pt>
                <c:pt idx="15">
                  <c:v>-0.49592490000000011</c:v>
                </c:pt>
                <c:pt idx="16">
                  <c:v>-0.49587320000000007</c:v>
                </c:pt>
                <c:pt idx="17">
                  <c:v>-0.49478470000000008</c:v>
                </c:pt>
                <c:pt idx="18">
                  <c:v>-0.49348440000000016</c:v>
                </c:pt>
                <c:pt idx="19">
                  <c:v>-0.49309690000000006</c:v>
                </c:pt>
                <c:pt idx="20">
                  <c:v>-0.4941292000000001</c:v>
                </c:pt>
                <c:pt idx="21">
                  <c:v>-0.49590570000000006</c:v>
                </c:pt>
                <c:pt idx="22">
                  <c:v>-0.49690630000000008</c:v>
                </c:pt>
                <c:pt idx="23">
                  <c:v>-0.49594980000000005</c:v>
                </c:pt>
                <c:pt idx="24">
                  <c:v>-0.49343890000000007</c:v>
                </c:pt>
                <c:pt idx="25">
                  <c:v>-0.49150820000000006</c:v>
                </c:pt>
                <c:pt idx="26">
                  <c:v>-0.4922567000000001</c:v>
                </c:pt>
                <c:pt idx="27">
                  <c:v>-0.49426570000000003</c:v>
                </c:pt>
                <c:pt idx="28">
                  <c:v>-0.48884690000000008</c:v>
                </c:pt>
                <c:pt idx="29">
                  <c:v>-0.45823979999999997</c:v>
                </c:pt>
                <c:pt idx="30">
                  <c:v>-0.37773080000000003</c:v>
                </c:pt>
                <c:pt idx="31">
                  <c:v>-0.22228229999999999</c:v>
                </c:pt>
                <c:pt idx="32">
                  <c:v>2.3768599999999997E-2</c:v>
                </c:pt>
                <c:pt idx="33">
                  <c:v>0.35717510000000002</c:v>
                </c:pt>
                <c:pt idx="34">
                  <c:v>0.75032840000000012</c:v>
                </c:pt>
                <c:pt idx="35">
                  <c:v>1.152871</c:v>
                </c:pt>
                <c:pt idx="36">
                  <c:v>1.50108</c:v>
                </c:pt>
                <c:pt idx="37">
                  <c:v>1.732882</c:v>
                </c:pt>
                <c:pt idx="38">
                  <c:v>1.804114</c:v>
                </c:pt>
                <c:pt idx="39">
                  <c:v>1.7008699999999999</c:v>
                </c:pt>
                <c:pt idx="40">
                  <c:v>1.4438899999999997</c:v>
                </c:pt>
                <c:pt idx="41">
                  <c:v>1.0834759999999999</c:v>
                </c:pt>
                <c:pt idx="42">
                  <c:v>0.6864830999999999</c:v>
                </c:pt>
                <c:pt idx="43">
                  <c:v>0.31945560000000006</c:v>
                </c:pt>
                <c:pt idx="44">
                  <c:v>3.2973240000000008E-2</c:v>
                </c:pt>
                <c:pt idx="45">
                  <c:v>-0.14831670000000002</c:v>
                </c:pt>
                <c:pt idx="46">
                  <c:v>-0.2276186</c:v>
                </c:pt>
                <c:pt idx="47">
                  <c:v>-0.23011329999999999</c:v>
                </c:pt>
                <c:pt idx="48">
                  <c:v>-0.1918977</c:v>
                </c:pt>
                <c:pt idx="49">
                  <c:v>-0.14763770000000001</c:v>
                </c:pt>
                <c:pt idx="50">
                  <c:v>-0.12078820000000001</c:v>
                </c:pt>
                <c:pt idx="51">
                  <c:v>-0.11897340000000002</c:v>
                </c:pt>
                <c:pt idx="52">
                  <c:v>-0.13520610000000002</c:v>
                </c:pt>
                <c:pt idx="53">
                  <c:v>-0.15370730000000002</c:v>
                </c:pt>
                <c:pt idx="54">
                  <c:v>-0.15779430000000005</c:v>
                </c:pt>
                <c:pt idx="55">
                  <c:v>-0.13695530000000003</c:v>
                </c:pt>
                <c:pt idx="56">
                  <c:v>-9.0849199999999991E-2</c:v>
                </c:pt>
                <c:pt idx="57">
                  <c:v>-2.9230599999999999E-2</c:v>
                </c:pt>
                <c:pt idx="58">
                  <c:v>3.174774000000001E-2</c:v>
                </c:pt>
                <c:pt idx="59">
                  <c:v>7.5265869999999999E-2</c:v>
                </c:pt>
                <c:pt idx="60">
                  <c:v>8.9502720000000008E-2</c:v>
                </c:pt>
                <c:pt idx="61">
                  <c:v>7.1362010000000017E-2</c:v>
                </c:pt>
                <c:pt idx="62">
                  <c:v>2.7176659999999998E-2</c:v>
                </c:pt>
                <c:pt idx="63">
                  <c:v>-2.962528E-2</c:v>
                </c:pt>
                <c:pt idx="64">
                  <c:v>-8.2943309999999992E-2</c:v>
                </c:pt>
                <c:pt idx="65">
                  <c:v>-0.11898980000000001</c:v>
                </c:pt>
                <c:pt idx="66">
                  <c:v>-0.13024669999999999</c:v>
                </c:pt>
                <c:pt idx="67">
                  <c:v>-0.11725260000000001</c:v>
                </c:pt>
                <c:pt idx="68">
                  <c:v>-8.7829730000000009E-2</c:v>
                </c:pt>
                <c:pt idx="69">
                  <c:v>-5.4193550000000007E-2</c:v>
                </c:pt>
                <c:pt idx="70">
                  <c:v>-2.9009090000000001E-2</c:v>
                </c:pt>
                <c:pt idx="71">
                  <c:v>-2.1714890000000001E-2</c:v>
                </c:pt>
                <c:pt idx="72">
                  <c:v>-3.6227980000000007E-2</c:v>
                </c:pt>
                <c:pt idx="73">
                  <c:v>-7.0594920000000019E-2</c:v>
                </c:pt>
                <c:pt idx="74">
                  <c:v>-0.11843660000000002</c:v>
                </c:pt>
                <c:pt idx="75">
                  <c:v>-0.17143620000000004</c:v>
                </c:pt>
                <c:pt idx="76">
                  <c:v>-0.2218543</c:v>
                </c:pt>
                <c:pt idx="77">
                  <c:v>-0.26418900000000001</c:v>
                </c:pt>
                <c:pt idx="78">
                  <c:v>-0.29558760000000006</c:v>
                </c:pt>
                <c:pt idx="79">
                  <c:v>-0.31520760000000003</c:v>
                </c:pt>
                <c:pt idx="80">
                  <c:v>-0.32314760000000003</c:v>
                </c:pt>
                <c:pt idx="81">
                  <c:v>-0.31966440000000007</c:v>
                </c:pt>
                <c:pt idx="82">
                  <c:v>-0.30511090000000007</c:v>
                </c:pt>
                <c:pt idx="83">
                  <c:v>-0.28054370000000001</c:v>
                </c:pt>
                <c:pt idx="84">
                  <c:v>-0.24852540000000004</c:v>
                </c:pt>
                <c:pt idx="85">
                  <c:v>-0.21348620000000001</c:v>
                </c:pt>
                <c:pt idx="86">
                  <c:v>-0.18122579999999999</c:v>
                </c:pt>
                <c:pt idx="87">
                  <c:v>-0.15757760000000001</c:v>
                </c:pt>
                <c:pt idx="88">
                  <c:v>-0.1467215</c:v>
                </c:pt>
                <c:pt idx="89">
                  <c:v>-0.14985470000000001</c:v>
                </c:pt>
                <c:pt idx="90">
                  <c:v>-0.16480439999999999</c:v>
                </c:pt>
                <c:pt idx="91">
                  <c:v>-0.18675359999999999</c:v>
                </c:pt>
                <c:pt idx="92">
                  <c:v>-0.20976450000000002</c:v>
                </c:pt>
                <c:pt idx="93">
                  <c:v>-0.22846430000000004</c:v>
                </c:pt>
                <c:pt idx="94">
                  <c:v>-0.23924300000000004</c:v>
                </c:pt>
                <c:pt idx="95">
                  <c:v>-0.2406056</c:v>
                </c:pt>
                <c:pt idx="96">
                  <c:v>-0.23273489999999999</c:v>
                </c:pt>
                <c:pt idx="97">
                  <c:v>-0.21666020000000002</c:v>
                </c:pt>
                <c:pt idx="98">
                  <c:v>-0.1935286</c:v>
                </c:pt>
                <c:pt idx="99">
                  <c:v>-0.16431820000000003</c:v>
                </c:pt>
                <c:pt idx="100">
                  <c:v>-0.13003519999999999</c:v>
                </c:pt>
                <c:pt idx="101">
                  <c:v>-9.2160270000000002E-2</c:v>
                </c:pt>
                <c:pt idx="102">
                  <c:v>-5.2988790000000008E-2</c:v>
                </c:pt>
                <c:pt idx="103">
                  <c:v>-1.5601300000000002E-2</c:v>
                </c:pt>
                <c:pt idx="104">
                  <c:v>1.6598000000000005E-2</c:v>
                </c:pt>
                <c:pt idx="105">
                  <c:v>4.0606389999999999E-2</c:v>
                </c:pt>
                <c:pt idx="106">
                  <c:v>5.4530260000000004E-2</c:v>
                </c:pt>
                <c:pt idx="107">
                  <c:v>5.8013200000000008E-2</c:v>
                </c:pt>
                <c:pt idx="108">
                  <c:v>5.225537999999999E-2</c:v>
                </c:pt>
                <c:pt idx="109">
                  <c:v>3.9659050000000001E-2</c:v>
                </c:pt>
                <c:pt idx="110">
                  <c:v>2.3249700000000002E-2</c:v>
                </c:pt>
                <c:pt idx="111">
                  <c:v>6.0624370000000004E-3</c:v>
                </c:pt>
                <c:pt idx="112">
                  <c:v>-9.3576660000000041E-3</c:v>
                </c:pt>
                <c:pt idx="113">
                  <c:v>-2.1261700000000005E-2</c:v>
                </c:pt>
                <c:pt idx="114">
                  <c:v>-2.879777E-2</c:v>
                </c:pt>
                <c:pt idx="115">
                  <c:v>-3.1938559999999998E-2</c:v>
                </c:pt>
                <c:pt idx="116">
                  <c:v>-3.1285890000000004E-2</c:v>
                </c:pt>
                <c:pt idx="117">
                  <c:v>-2.7809440000000005E-2</c:v>
                </c:pt>
                <c:pt idx="118">
                  <c:v>-2.2577860000000005E-2</c:v>
                </c:pt>
                <c:pt idx="119">
                  <c:v>-1.6537030000000001E-2</c:v>
                </c:pt>
                <c:pt idx="120">
                  <c:v>-1.037535E-2</c:v>
                </c:pt>
                <c:pt idx="121">
                  <c:v>-4.4913420000000015E-3</c:v>
                </c:pt>
                <c:pt idx="122">
                  <c:v>9.5432780000000031E-4</c:v>
                </c:pt>
                <c:pt idx="123">
                  <c:v>5.9431350000000004E-3</c:v>
                </c:pt>
                <c:pt idx="124">
                  <c:v>1.050622E-2</c:v>
                </c:pt>
                <c:pt idx="125">
                  <c:v>1.4667919999999997E-2</c:v>
                </c:pt>
                <c:pt idx="126">
                  <c:v>1.8433089999999999E-2</c:v>
                </c:pt>
                <c:pt idx="127">
                  <c:v>2.1803210000000007E-2</c:v>
                </c:pt>
                <c:pt idx="128">
                  <c:v>2.4796289999999995E-2</c:v>
                </c:pt>
                <c:pt idx="129">
                  <c:v>2.7453620000000005E-2</c:v>
                </c:pt>
                <c:pt idx="130">
                  <c:v>2.982988E-2</c:v>
                </c:pt>
                <c:pt idx="131">
                  <c:v>3.1975270000000007E-2</c:v>
                </c:pt>
                <c:pt idx="132">
                  <c:v>3.392237E-2</c:v>
                </c:pt>
                <c:pt idx="133">
                  <c:v>3.568462E-2</c:v>
                </c:pt>
                <c:pt idx="134">
                  <c:v>3.7264390000000001E-2</c:v>
                </c:pt>
                <c:pt idx="135">
                  <c:v>3.866319E-2</c:v>
                </c:pt>
                <c:pt idx="136">
                  <c:v>3.9887130000000007E-2</c:v>
                </c:pt>
                <c:pt idx="137">
                  <c:v>4.0946049999999991E-2</c:v>
                </c:pt>
                <c:pt idx="138">
                  <c:v>4.1849069999999995E-2</c:v>
                </c:pt>
                <c:pt idx="139">
                  <c:v>4.2601139999999996E-2</c:v>
                </c:pt>
                <c:pt idx="140">
                  <c:v>4.320355E-2</c:v>
                </c:pt>
                <c:pt idx="141">
                  <c:v>4.365542E-2</c:v>
                </c:pt>
                <c:pt idx="142">
                  <c:v>4.3955279999999992E-2</c:v>
                </c:pt>
                <c:pt idx="143">
                  <c:v>4.4099790000000014E-2</c:v>
                </c:pt>
                <c:pt idx="144">
                  <c:v>4.408196000000001E-2</c:v>
                </c:pt>
                <c:pt idx="145">
                  <c:v>4.389114999999999E-2</c:v>
                </c:pt>
                <c:pt idx="146">
                  <c:v>4.3517840000000002E-2</c:v>
                </c:pt>
                <c:pt idx="147">
                  <c:v>4.2960500000000006E-2</c:v>
                </c:pt>
                <c:pt idx="148">
                  <c:v>4.2231980000000002E-2</c:v>
                </c:pt>
                <c:pt idx="149">
                  <c:v>4.1359989999999992E-2</c:v>
                </c:pt>
                <c:pt idx="150">
                  <c:v>4.0381550000000002E-2</c:v>
                </c:pt>
                <c:pt idx="151">
                  <c:v>3.9332430000000002E-2</c:v>
                </c:pt>
                <c:pt idx="152">
                  <c:v>3.8237989999999999E-2</c:v>
                </c:pt>
                <c:pt idx="153">
                  <c:v>3.710850000000001E-2</c:v>
                </c:pt>
                <c:pt idx="154">
                  <c:v>3.5940989999999999E-2</c:v>
                </c:pt>
                <c:pt idx="155">
                  <c:v>3.4726689999999991E-2</c:v>
                </c:pt>
                <c:pt idx="156">
                  <c:v>3.345716E-2</c:v>
                </c:pt>
                <c:pt idx="157">
                  <c:v>3.2129810000000002E-2</c:v>
                </c:pt>
                <c:pt idx="158">
                  <c:v>3.0749360000000003E-2</c:v>
                </c:pt>
                <c:pt idx="159">
                  <c:v>2.9326719999999997E-2</c:v>
                </c:pt>
                <c:pt idx="160">
                  <c:v>2.7877590000000008E-2</c:v>
                </c:pt>
                <c:pt idx="161">
                  <c:v>2.6420570000000001E-2</c:v>
                </c:pt>
                <c:pt idx="162">
                  <c:v>2.497508E-2</c:v>
                </c:pt>
                <c:pt idx="163">
                  <c:v>2.3558300000000001E-2</c:v>
                </c:pt>
                <c:pt idx="164">
                  <c:v>2.2180769999999999E-2</c:v>
                </c:pt>
                <c:pt idx="165">
                  <c:v>2.0843750000000005E-2</c:v>
                </c:pt>
                <c:pt idx="166">
                  <c:v>1.9538770000000004E-2</c:v>
                </c:pt>
                <c:pt idx="167">
                  <c:v>1.8251200000000002E-2</c:v>
                </c:pt>
                <c:pt idx="168">
                  <c:v>1.6966890000000002E-2</c:v>
                </c:pt>
                <c:pt idx="169">
                  <c:v>1.5678399999999999E-2</c:v>
                </c:pt>
                <c:pt idx="170">
                  <c:v>1.43888E-2</c:v>
                </c:pt>
                <c:pt idx="171">
                  <c:v>1.3110130000000001E-2</c:v>
                </c:pt>
                <c:pt idx="172">
                  <c:v>1.1859080000000001E-2</c:v>
                </c:pt>
                <c:pt idx="173">
                  <c:v>1.065054E-2</c:v>
                </c:pt>
                <c:pt idx="174">
                  <c:v>9.4928220000000015E-3</c:v>
                </c:pt>
                <c:pt idx="175">
                  <c:v>8.3862380000000025E-3</c:v>
                </c:pt>
                <c:pt idx="176">
                  <c:v>7.3241080000000002E-3</c:v>
                </c:pt>
                <c:pt idx="177">
                  <c:v>6.2963230000000021E-3</c:v>
                </c:pt>
                <c:pt idx="178">
                  <c:v>5.2923030000000008E-3</c:v>
                </c:pt>
                <c:pt idx="179">
                  <c:v>4.3042169999999991E-3</c:v>
                </c:pt>
                <c:pt idx="180">
                  <c:v>3.3286820000000003E-3</c:v>
                </c:pt>
                <c:pt idx="181">
                  <c:v>2.3681290000000005E-3</c:v>
                </c:pt>
                <c:pt idx="182">
                  <c:v>1.4309309999999999E-3</c:v>
                </c:pt>
                <c:pt idx="183">
                  <c:v>5.2982350000000007E-4</c:v>
                </c:pt>
                <c:pt idx="184">
                  <c:v>-3.2086240000000013E-4</c:v>
                </c:pt>
                <c:pt idx="185">
                  <c:v>-1.1091950000000001E-3</c:v>
                </c:pt>
                <c:pt idx="186">
                  <c:v>-1.8289050000000002E-3</c:v>
                </c:pt>
                <c:pt idx="187">
                  <c:v>-2.4810310000000003E-3</c:v>
                </c:pt>
                <c:pt idx="188">
                  <c:v>-3.0724659999999994E-3</c:v>
                </c:pt>
                <c:pt idx="189">
                  <c:v>-3.6121140000000005E-3</c:v>
                </c:pt>
                <c:pt idx="190">
                  <c:v>-4.1067309999999997E-3</c:v>
                </c:pt>
                <c:pt idx="191">
                  <c:v>-4.5579510000000002E-3</c:v>
                </c:pt>
                <c:pt idx="192">
                  <c:v>-4.9622630000000006E-3</c:v>
                </c:pt>
                <c:pt idx="193">
                  <c:v>-5.3137150000000001E-3</c:v>
                </c:pt>
                <c:pt idx="194">
                  <c:v>-5.6080069999999999E-3</c:v>
                </c:pt>
                <c:pt idx="195">
                  <c:v>-5.8458440000000002E-3</c:v>
                </c:pt>
                <c:pt idx="196">
                  <c:v>-6.0345310000000001E-3</c:v>
                </c:pt>
                <c:pt idx="197">
                  <c:v>-6.186889000000001E-3</c:v>
                </c:pt>
                <c:pt idx="198">
                  <c:v>-6.3177329999999999E-3</c:v>
                </c:pt>
                <c:pt idx="199">
                  <c:v>-6.4404610000000015E-3</c:v>
                </c:pt>
                <c:pt idx="200">
                  <c:v>-6.563641000000002E-3</c:v>
                </c:pt>
                <c:pt idx="201">
                  <c:v>-6.6895059999999996E-3</c:v>
                </c:pt>
                <c:pt idx="202">
                  <c:v>-6.8146430000000004E-3</c:v>
                </c:pt>
                <c:pt idx="203">
                  <c:v>-6.9322270000000026E-3</c:v>
                </c:pt>
                <c:pt idx="204">
                  <c:v>-7.0350820000000007E-3</c:v>
                </c:pt>
                <c:pt idx="205">
                  <c:v>-7.1191230000000006E-3</c:v>
                </c:pt>
                <c:pt idx="206">
                  <c:v>-7.1846680000000017E-3</c:v>
                </c:pt>
                <c:pt idx="207">
                  <c:v>-7.2368430000000015E-3</c:v>
                </c:pt>
                <c:pt idx="208">
                  <c:v>-7.2837530000000013E-3</c:v>
                </c:pt>
                <c:pt idx="209">
                  <c:v>-7.3343749999999997E-3</c:v>
                </c:pt>
                <c:pt idx="210">
                  <c:v>-7.3955319999999998E-3</c:v>
                </c:pt>
                <c:pt idx="211">
                  <c:v>-7.4707110000000005E-3</c:v>
                </c:pt>
                <c:pt idx="212">
                  <c:v>-7.5600100000000007E-3</c:v>
                </c:pt>
                <c:pt idx="213">
                  <c:v>-7.6607540000000005E-3</c:v>
                </c:pt>
                <c:pt idx="214">
                  <c:v>-7.7682030000000013E-3</c:v>
                </c:pt>
                <c:pt idx="215">
                  <c:v>-7.8759239999999994E-3</c:v>
                </c:pt>
                <c:pt idx="216">
                  <c:v>-7.9760000000000039E-3</c:v>
                </c:pt>
                <c:pt idx="217">
                  <c:v>-8.0590430000000018E-3</c:v>
                </c:pt>
                <c:pt idx="218">
                  <c:v>-8.115658000000003E-3</c:v>
                </c:pt>
                <c:pt idx="219">
                  <c:v>-8.1379729999999997E-3</c:v>
                </c:pt>
                <c:pt idx="220">
                  <c:v>-8.1222770000000007E-3</c:v>
                </c:pt>
                <c:pt idx="221">
                  <c:v>-8.0702730000000011E-3</c:v>
                </c:pt>
                <c:pt idx="222">
                  <c:v>-7.9889869999999995E-3</c:v>
                </c:pt>
                <c:pt idx="223">
                  <c:v>-7.8887060000000023E-3</c:v>
                </c:pt>
                <c:pt idx="224">
                  <c:v>-7.7795830000000014E-3</c:v>
                </c:pt>
                <c:pt idx="225">
                  <c:v>-7.6684179999999998E-3</c:v>
                </c:pt>
                <c:pt idx="226">
                  <c:v>-7.5572100000000008E-3</c:v>
                </c:pt>
                <c:pt idx="227">
                  <c:v>-7.4431050000000011E-3</c:v>
                </c:pt>
                <c:pt idx="228">
                  <c:v>-7.3202859999999996E-3</c:v>
                </c:pt>
                <c:pt idx="229">
                  <c:v>-7.1829429999999998E-3</c:v>
                </c:pt>
                <c:pt idx="230">
                  <c:v>-7.027583999999999E-3</c:v>
                </c:pt>
                <c:pt idx="231">
                  <c:v>-6.8545480000000002E-3</c:v>
                </c:pt>
                <c:pt idx="232">
                  <c:v>-6.668317E-3</c:v>
                </c:pt>
                <c:pt idx="233">
                  <c:v>-6.4762390000000026E-3</c:v>
                </c:pt>
                <c:pt idx="234">
                  <c:v>-6.2867800000000014E-3</c:v>
                </c:pt>
                <c:pt idx="235">
                  <c:v>-6.1069240000000006E-3</c:v>
                </c:pt>
                <c:pt idx="236">
                  <c:v>-5.9406930000000021E-3</c:v>
                </c:pt>
                <c:pt idx="237">
                  <c:v>-5.787701000000001E-3</c:v>
                </c:pt>
                <c:pt idx="238">
                  <c:v>-5.6435469999999996E-3</c:v>
                </c:pt>
                <c:pt idx="239">
                  <c:v>-5.5018440000000014E-3</c:v>
                </c:pt>
                <c:pt idx="240">
                  <c:v>-5.356482000000001E-3</c:v>
                </c:pt>
                <c:pt idx="241">
                  <c:v>-5.2039390000000012E-3</c:v>
                </c:pt>
                <c:pt idx="242">
                  <c:v>-5.044329000000001E-3</c:v>
                </c:pt>
                <c:pt idx="243">
                  <c:v>-4.8808139999999998E-3</c:v>
                </c:pt>
                <c:pt idx="244">
                  <c:v>-4.7179600000000002E-3</c:v>
                </c:pt>
                <c:pt idx="245">
                  <c:v>-4.5592710000000019E-3</c:v>
                </c:pt>
                <c:pt idx="246">
                  <c:v>-4.4063000000000019E-3</c:v>
                </c:pt>
                <c:pt idx="247">
                  <c:v>-4.2587930000000012E-3</c:v>
                </c:pt>
                <c:pt idx="248">
                  <c:v>-4.1159229999999996E-3</c:v>
                </c:pt>
                <c:pt idx="249">
                  <c:v>-3.9775260000000012E-3</c:v>
                </c:pt>
                <c:pt idx="250">
                  <c:v>-3.8451290000000005E-3</c:v>
                </c:pt>
                <c:pt idx="251">
                  <c:v>-3.721077000000001E-3</c:v>
                </c:pt>
                <c:pt idx="252">
                  <c:v>-3.6069830000000002E-3</c:v>
                </c:pt>
                <c:pt idx="253">
                  <c:v>-3.5021760000000005E-3</c:v>
                </c:pt>
                <c:pt idx="254">
                  <c:v>-3.4031600000000006E-3</c:v>
                </c:pt>
                <c:pt idx="255">
                  <c:v>-3.3040069999999999E-3</c:v>
                </c:pt>
                <c:pt idx="256">
                  <c:v>-3.1981860000000009E-3</c:v>
                </c:pt>
                <c:pt idx="257">
                  <c:v>-3.0799989999999999E-3</c:v>
                </c:pt>
                <c:pt idx="258">
                  <c:v>-2.9461870000000003E-3</c:v>
                </c:pt>
                <c:pt idx="259">
                  <c:v>-2.7959360000000006E-3</c:v>
                </c:pt>
                <c:pt idx="260">
                  <c:v>-2.6307040000000006E-3</c:v>
                </c:pt>
                <c:pt idx="261">
                  <c:v>-2.4529109999999999E-3</c:v>
                </c:pt>
                <c:pt idx="262">
                  <c:v>-2.2656050000000004E-3</c:v>
                </c:pt>
                <c:pt idx="263">
                  <c:v>-2.0715780000000001E-3</c:v>
                </c:pt>
                <c:pt idx="264">
                  <c:v>-1.8734980000000001E-3</c:v>
                </c:pt>
                <c:pt idx="265">
                  <c:v>-1.6735060000000002E-3</c:v>
                </c:pt>
                <c:pt idx="266">
                  <c:v>-1.4736259999999998E-3</c:v>
                </c:pt>
                <c:pt idx="267">
                  <c:v>-1.275979E-3</c:v>
                </c:pt>
                <c:pt idx="268">
                  <c:v>-1.083444E-3</c:v>
                </c:pt>
                <c:pt idx="269">
                  <c:v>-8.9911430000000011E-4</c:v>
                </c:pt>
                <c:pt idx="270">
                  <c:v>-7.2675090000000006E-4</c:v>
                </c:pt>
                <c:pt idx="271">
                  <c:v>-5.6923620000000027E-4</c:v>
                </c:pt>
                <c:pt idx="272">
                  <c:v>-4.2762820000000022E-4</c:v>
                </c:pt>
                <c:pt idx="273">
                  <c:v>-3.0023420000000004E-4</c:v>
                </c:pt>
                <c:pt idx="274">
                  <c:v>-1.8233980000000003E-4</c:v>
                </c:pt>
                <c:pt idx="275">
                  <c:v>-6.7336190000000007E-5</c:v>
                </c:pt>
                <c:pt idx="276">
                  <c:v>5.1367250000000015E-5</c:v>
                </c:pt>
                <c:pt idx="277">
                  <c:v>1.7815770000000002E-4</c:v>
                </c:pt>
                <c:pt idx="278">
                  <c:v>3.1388360000000003E-4</c:v>
                </c:pt>
                <c:pt idx="279">
                  <c:v>4.5576270000000004E-4</c:v>
                </c:pt>
                <c:pt idx="280">
                  <c:v>5.9821340000000003E-4</c:v>
                </c:pt>
                <c:pt idx="281">
                  <c:v>7.3496310000000008E-4</c:v>
                </c:pt>
                <c:pt idx="282">
                  <c:v>8.6032090000000012E-4</c:v>
                </c:pt>
                <c:pt idx="283">
                  <c:v>9.7064800000000028E-4</c:v>
                </c:pt>
                <c:pt idx="284">
                  <c:v>1.0644300000000001E-3</c:v>
                </c:pt>
                <c:pt idx="285">
                  <c:v>1.1422580000000004E-3</c:v>
                </c:pt>
                <c:pt idx="286">
                  <c:v>1.2061649999999999E-3</c:v>
                </c:pt>
                <c:pt idx="287">
                  <c:v>1.2597089999999999E-3</c:v>
                </c:pt>
                <c:pt idx="288">
                  <c:v>1.30759E-3</c:v>
                </c:pt>
                <c:pt idx="289">
                  <c:v>1.3550390000000002E-3</c:v>
                </c:pt>
                <c:pt idx="290">
                  <c:v>1.407106E-3</c:v>
                </c:pt>
                <c:pt idx="291">
                  <c:v>1.4679850000000002E-3</c:v>
                </c:pt>
                <c:pt idx="292">
                  <c:v>1.53969E-3</c:v>
                </c:pt>
                <c:pt idx="293">
                  <c:v>1.6220210000000002E-3</c:v>
                </c:pt>
                <c:pt idx="294">
                  <c:v>1.7123170000000003E-3</c:v>
                </c:pt>
                <c:pt idx="295">
                  <c:v>1.8067790000000001E-3</c:v>
                </c:pt>
                <c:pt idx="296">
                  <c:v>1.9013910000000001E-3</c:v>
                </c:pt>
                <c:pt idx="297">
                  <c:v>1.9929800000000005E-3</c:v>
                </c:pt>
                <c:pt idx="298">
                  <c:v>2.0802300000000006E-3</c:v>
                </c:pt>
                <c:pt idx="299">
                  <c:v>2.1635300000000007E-3</c:v>
                </c:pt>
                <c:pt idx="300">
                  <c:v>2.2446890000000002E-3</c:v>
                </c:pt>
                <c:pt idx="301">
                  <c:v>2.326023E-3</c:v>
                </c:pt>
                <c:pt idx="302">
                  <c:v>2.4095320000000003E-3</c:v>
                </c:pt>
                <c:pt idx="303">
                  <c:v>2.4959069999999999E-3</c:v>
                </c:pt>
                <c:pt idx="304">
                  <c:v>2.5844370000000006E-3</c:v>
                </c:pt>
                <c:pt idx="305">
                  <c:v>2.6730320000000005E-3</c:v>
                </c:pt>
                <c:pt idx="306">
                  <c:v>2.7590630000000004E-3</c:v>
                </c:pt>
                <c:pt idx="307">
                  <c:v>2.8398899999999994E-3</c:v>
                </c:pt>
                <c:pt idx="308">
                  <c:v>2.913859E-3</c:v>
                </c:pt>
                <c:pt idx="309">
                  <c:v>2.9803540000000006E-3</c:v>
                </c:pt>
                <c:pt idx="310">
                  <c:v>3.0395310000000003E-3</c:v>
                </c:pt>
                <c:pt idx="311">
                  <c:v>3.0914000000000002E-3</c:v>
                </c:pt>
                <c:pt idx="312">
                  <c:v>3.1359690000000002E-3</c:v>
                </c:pt>
                <c:pt idx="313">
                  <c:v>3.1727850000000004E-3</c:v>
                </c:pt>
                <c:pt idx="314">
                  <c:v>3.2010220000000004E-3</c:v>
                </c:pt>
                <c:pt idx="315">
                  <c:v>3.2203580000000004E-3</c:v>
                </c:pt>
                <c:pt idx="316">
                  <c:v>3.2311170000000004E-3</c:v>
                </c:pt>
                <c:pt idx="317">
                  <c:v>3.2339480000000004E-3</c:v>
                </c:pt>
                <c:pt idx="318">
                  <c:v>3.2293950000000008E-3</c:v>
                </c:pt>
                <c:pt idx="319">
                  <c:v>3.2174590000000002E-3</c:v>
                </c:pt>
                <c:pt idx="320">
                  <c:v>3.1968970000000002E-3</c:v>
                </c:pt>
                <c:pt idx="321">
                  <c:v>3.1658050000000003E-3</c:v>
                </c:pt>
                <c:pt idx="322">
                  <c:v>3.1222140000000003E-3</c:v>
                </c:pt>
                <c:pt idx="323">
                  <c:v>3.0652170000000003E-3</c:v>
                </c:pt>
                <c:pt idx="324">
                  <c:v>2.9953689999999999E-3</c:v>
                </c:pt>
                <c:pt idx="325">
                  <c:v>2.9148930000000004E-3</c:v>
                </c:pt>
                <c:pt idx="326">
                  <c:v>2.826949E-3</c:v>
                </c:pt>
                <c:pt idx="327">
                  <c:v>2.7347290000000008E-3</c:v>
                </c:pt>
                <c:pt idx="328">
                  <c:v>2.6404700000000002E-3</c:v>
                </c:pt>
                <c:pt idx="329">
                  <c:v>2.5452920000000002E-3</c:v>
                </c:pt>
                <c:pt idx="330">
                  <c:v>2.4488350000000003E-3</c:v>
                </c:pt>
                <c:pt idx="331">
                  <c:v>2.3501370000000004E-3</c:v>
                </c:pt>
                <c:pt idx="332">
                  <c:v>2.2481890000000003E-3</c:v>
                </c:pt>
                <c:pt idx="333">
                  <c:v>2.1422160000000002E-3</c:v>
                </c:pt>
                <c:pt idx="334">
                  <c:v>2.0321980000000003E-3</c:v>
                </c:pt>
                <c:pt idx="335">
                  <c:v>1.9184570000000004E-3</c:v>
                </c:pt>
                <c:pt idx="336">
                  <c:v>1.8014540000000003E-3</c:v>
                </c:pt>
                <c:pt idx="337">
                  <c:v>1.6817660000000001E-3</c:v>
                </c:pt>
                <c:pt idx="338">
                  <c:v>1.559506E-3</c:v>
                </c:pt>
                <c:pt idx="339">
                  <c:v>1.4348160000000002E-3</c:v>
                </c:pt>
                <c:pt idx="340">
                  <c:v>1.3076030000000001E-3</c:v>
                </c:pt>
                <c:pt idx="341">
                  <c:v>1.1783310000000001E-3</c:v>
                </c:pt>
                <c:pt idx="342">
                  <c:v>1.0478530000000001E-3</c:v>
                </c:pt>
                <c:pt idx="343">
                  <c:v>9.1783020000000008E-4</c:v>
                </c:pt>
                <c:pt idx="344">
                  <c:v>7.8988810000000013E-4</c:v>
                </c:pt>
                <c:pt idx="345">
                  <c:v>6.659242000000001E-4</c:v>
                </c:pt>
                <c:pt idx="346">
                  <c:v>5.4710770000000026E-4</c:v>
                </c:pt>
                <c:pt idx="347">
                  <c:v>4.3397940000000011E-4</c:v>
                </c:pt>
                <c:pt idx="348">
                  <c:v>3.2673150000000009E-4</c:v>
                </c:pt>
                <c:pt idx="349">
                  <c:v>2.2490700000000002E-4</c:v>
                </c:pt>
                <c:pt idx="350">
                  <c:v>1.2851600000000001E-4</c:v>
                </c:pt>
                <c:pt idx="351">
                  <c:v>3.7278610000000013E-5</c:v>
                </c:pt>
                <c:pt idx="352">
                  <c:v>-4.8721280000000016E-5</c:v>
                </c:pt>
                <c:pt idx="353">
                  <c:v>-1.2965040000000001E-4</c:v>
                </c:pt>
                <c:pt idx="354">
                  <c:v>-2.0605180000000007E-4</c:v>
                </c:pt>
                <c:pt idx="355">
                  <c:v>-2.7880400000000006E-4</c:v>
                </c:pt>
                <c:pt idx="356">
                  <c:v>-3.4884720000000007E-4</c:v>
                </c:pt>
                <c:pt idx="357">
                  <c:v>-4.16835E-4</c:v>
                </c:pt>
                <c:pt idx="358">
                  <c:v>-4.8331130000000004E-4</c:v>
                </c:pt>
                <c:pt idx="359">
                  <c:v>-5.4847750000000008E-4</c:v>
                </c:pt>
                <c:pt idx="360">
                  <c:v>-6.1256610000000008E-4</c:v>
                </c:pt>
                <c:pt idx="361">
                  <c:v>-6.7612870000000015E-4</c:v>
                </c:pt>
                <c:pt idx="362">
                  <c:v>-7.400410000000002E-4</c:v>
                </c:pt>
                <c:pt idx="363">
                  <c:v>-8.0533340000000034E-4</c:v>
                </c:pt>
                <c:pt idx="364">
                  <c:v>-8.7241609999999992E-4</c:v>
                </c:pt>
                <c:pt idx="365">
                  <c:v>-9.415048000000004E-4</c:v>
                </c:pt>
                <c:pt idx="366">
                  <c:v>-1.011327E-3</c:v>
                </c:pt>
                <c:pt idx="367">
                  <c:v>-1.079808E-3</c:v>
                </c:pt>
                <c:pt idx="368">
                  <c:v>-1.1444660000000002E-3</c:v>
                </c:pt>
                <c:pt idx="369">
                  <c:v>-1.2023649999999999E-3</c:v>
                </c:pt>
                <c:pt idx="370">
                  <c:v>-1.2512820000000003E-3</c:v>
                </c:pt>
                <c:pt idx="371">
                  <c:v>-1.2893939999999999E-3</c:v>
                </c:pt>
                <c:pt idx="372">
                  <c:v>-1.315938E-3</c:v>
                </c:pt>
                <c:pt idx="373">
                  <c:v>-1.331322E-3</c:v>
                </c:pt>
                <c:pt idx="374">
                  <c:v>-1.337064E-3</c:v>
                </c:pt>
                <c:pt idx="375">
                  <c:v>-1.3353080000000001E-3</c:v>
                </c:pt>
                <c:pt idx="376">
                  <c:v>-1.3289400000000002E-3</c:v>
                </c:pt>
                <c:pt idx="377">
                  <c:v>-1.3205830000000004E-3</c:v>
                </c:pt>
                <c:pt idx="378">
                  <c:v>-1.3122580000000004E-3</c:v>
                </c:pt>
                <c:pt idx="379">
                  <c:v>-1.30513E-3</c:v>
                </c:pt>
                <c:pt idx="380">
                  <c:v>-1.2992430000000001E-3</c:v>
                </c:pt>
                <c:pt idx="381">
                  <c:v>-1.2937929999999999E-3</c:v>
                </c:pt>
                <c:pt idx="382">
                  <c:v>-1.2880020000000001E-3</c:v>
                </c:pt>
                <c:pt idx="383">
                  <c:v>-1.2811860000000001E-3</c:v>
                </c:pt>
                <c:pt idx="384">
                  <c:v>-1.273295E-3</c:v>
                </c:pt>
                <c:pt idx="385">
                  <c:v>-1.2646140000000001E-3</c:v>
                </c:pt>
                <c:pt idx="386">
                  <c:v>-1.255644E-3</c:v>
                </c:pt>
                <c:pt idx="387">
                  <c:v>-1.246664E-3</c:v>
                </c:pt>
                <c:pt idx="388">
                  <c:v>-1.237106E-3</c:v>
                </c:pt>
                <c:pt idx="389">
                  <c:v>-1.2260140000000001E-3</c:v>
                </c:pt>
                <c:pt idx="390">
                  <c:v>-1.211644E-3</c:v>
                </c:pt>
                <c:pt idx="391">
                  <c:v>-1.1924870000000005E-3</c:v>
                </c:pt>
                <c:pt idx="392">
                  <c:v>-1.1669710000000002E-3</c:v>
                </c:pt>
                <c:pt idx="393">
                  <c:v>-1.1346440000000002E-3</c:v>
                </c:pt>
                <c:pt idx="394">
                  <c:v>-1.0962870000000005E-3</c:v>
                </c:pt>
                <c:pt idx="395">
                  <c:v>-1.0537229999999999E-3</c:v>
                </c:pt>
                <c:pt idx="396">
                  <c:v>-1.0095929999999998E-3</c:v>
                </c:pt>
                <c:pt idx="397">
                  <c:v>-9.6646860000000037E-4</c:v>
                </c:pt>
                <c:pt idx="398">
                  <c:v>-9.2635800000000028E-4</c:v>
                </c:pt>
                <c:pt idx="399">
                  <c:v>-8.8973440000000023E-4</c:v>
                </c:pt>
                <c:pt idx="400">
                  <c:v>-8.5554350000000045E-4</c:v>
                </c:pt>
                <c:pt idx="401">
                  <c:v>-8.2143860000000006E-4</c:v>
                </c:pt>
                <c:pt idx="402">
                  <c:v>-7.8435080000000012E-4</c:v>
                </c:pt>
                <c:pt idx="403">
                  <c:v>-7.4173680000000017E-4</c:v>
                </c:pt>
                <c:pt idx="404">
                  <c:v>-6.9152070000000007E-4</c:v>
                </c:pt>
                <c:pt idx="405">
                  <c:v>-6.3322230000000023E-4</c:v>
                </c:pt>
                <c:pt idx="406">
                  <c:v>-5.6768149999999996E-4</c:v>
                </c:pt>
                <c:pt idx="407">
                  <c:v>-4.9686840000000006E-4</c:v>
                </c:pt>
                <c:pt idx="408">
                  <c:v>-4.2323520000000017E-4</c:v>
                </c:pt>
                <c:pt idx="409">
                  <c:v>-3.4948820000000008E-4</c:v>
                </c:pt>
                <c:pt idx="410">
                  <c:v>-2.783911000000001E-4</c:v>
                </c:pt>
                <c:pt idx="411">
                  <c:v>-2.1197370000000006E-4</c:v>
                </c:pt>
                <c:pt idx="412">
                  <c:v>-1.5181300000000002E-4</c:v>
                </c:pt>
                <c:pt idx="413">
                  <c:v>-9.8602580000000029E-5</c:v>
                </c:pt>
                <c:pt idx="414">
                  <c:v>-5.237046000000002E-5</c:v>
                </c:pt>
                <c:pt idx="415">
                  <c:v>-1.2087930000000002E-5</c:v>
                </c:pt>
                <c:pt idx="416">
                  <c:v>2.3264469999999999E-5</c:v>
                </c:pt>
                <c:pt idx="417">
                  <c:v>5.5498760000000015E-5</c:v>
                </c:pt>
                <c:pt idx="418">
                  <c:v>8.6044080000000038E-5</c:v>
                </c:pt>
                <c:pt idx="419">
                  <c:v>1.1621420000000005E-4</c:v>
                </c:pt>
                <c:pt idx="420">
                  <c:v>1.4703300000000003E-4</c:v>
                </c:pt>
                <c:pt idx="421">
                  <c:v>1.7888090000000003E-4</c:v>
                </c:pt>
                <c:pt idx="422">
                  <c:v>2.116966E-4</c:v>
                </c:pt>
                <c:pt idx="423">
                  <c:v>2.4490200000000008E-4</c:v>
                </c:pt>
                <c:pt idx="424">
                  <c:v>2.7739170000000012E-4</c:v>
                </c:pt>
                <c:pt idx="425">
                  <c:v>3.0780160000000006E-4</c:v>
                </c:pt>
                <c:pt idx="426">
                  <c:v>3.3494820000000002E-4</c:v>
                </c:pt>
                <c:pt idx="427">
                  <c:v>3.5794000000000006E-4</c:v>
                </c:pt>
                <c:pt idx="428">
                  <c:v>3.7655190000000012E-4</c:v>
                </c:pt>
                <c:pt idx="429">
                  <c:v>3.9146059999999998E-4</c:v>
                </c:pt>
                <c:pt idx="430">
                  <c:v>4.0368970000000017E-4</c:v>
                </c:pt>
                <c:pt idx="431">
                  <c:v>4.1472340000000001E-4</c:v>
                </c:pt>
                <c:pt idx="432">
                  <c:v>4.2625849999999995E-4</c:v>
                </c:pt>
                <c:pt idx="433">
                  <c:v>4.3949689999999998E-4</c:v>
                </c:pt>
                <c:pt idx="434">
                  <c:v>4.5559259999999999E-4</c:v>
                </c:pt>
                <c:pt idx="435">
                  <c:v>4.7519420000000009E-4</c:v>
                </c:pt>
                <c:pt idx="436">
                  <c:v>4.9829980000000006E-4</c:v>
                </c:pt>
                <c:pt idx="437">
                  <c:v>5.2438890000000007E-4</c:v>
                </c:pt>
                <c:pt idx="438">
                  <c:v>5.5200889999999997E-4</c:v>
                </c:pt>
                <c:pt idx="439">
                  <c:v>5.7915950000000027E-4</c:v>
                </c:pt>
                <c:pt idx="440">
                  <c:v>6.0349420000000006E-4</c:v>
                </c:pt>
                <c:pt idx="441">
                  <c:v>6.2242910000000012E-4</c:v>
                </c:pt>
                <c:pt idx="442">
                  <c:v>6.3394000000000026E-4</c:v>
                </c:pt>
                <c:pt idx="443">
                  <c:v>6.36292E-4</c:v>
                </c:pt>
                <c:pt idx="444">
                  <c:v>6.2888760000000027E-4</c:v>
                </c:pt>
                <c:pt idx="445">
                  <c:v>6.1198559999999999E-4</c:v>
                </c:pt>
                <c:pt idx="446">
                  <c:v>5.8650700000000011E-4</c:v>
                </c:pt>
                <c:pt idx="447">
                  <c:v>5.5422300000000017E-4</c:v>
                </c:pt>
                <c:pt idx="448">
                  <c:v>5.1727170000000016E-4</c:v>
                </c:pt>
                <c:pt idx="449">
                  <c:v>4.7784790000000008E-4</c:v>
                </c:pt>
                <c:pt idx="450">
                  <c:v>4.3789170000000006E-4</c:v>
                </c:pt>
                <c:pt idx="451">
                  <c:v>3.9898050000000007E-4</c:v>
                </c:pt>
                <c:pt idx="452">
                  <c:v>3.6168600000000001E-4</c:v>
                </c:pt>
                <c:pt idx="453">
                  <c:v>3.2613410000000004E-4</c:v>
                </c:pt>
                <c:pt idx="454">
                  <c:v>2.9204520000000001E-4</c:v>
                </c:pt>
                <c:pt idx="455">
                  <c:v>2.5923750000000001E-4</c:v>
                </c:pt>
                <c:pt idx="456">
                  <c:v>2.2737180000000006E-4</c:v>
                </c:pt>
                <c:pt idx="457">
                  <c:v>1.9677530000000005E-4</c:v>
                </c:pt>
                <c:pt idx="458">
                  <c:v>1.6786640000000002E-4</c:v>
                </c:pt>
                <c:pt idx="459">
                  <c:v>1.4093149999999999E-4</c:v>
                </c:pt>
                <c:pt idx="460">
                  <c:v>1.1651360000000002E-4</c:v>
                </c:pt>
                <c:pt idx="461">
                  <c:v>9.4497870000000034E-5</c:v>
                </c:pt>
                <c:pt idx="462">
                  <c:v>7.4740650000000011E-5</c:v>
                </c:pt>
                <c:pt idx="463">
                  <c:v>5.6837060000000016E-5</c:v>
                </c:pt>
                <c:pt idx="464">
                  <c:v>4.0405640000000008E-5</c:v>
                </c:pt>
                <c:pt idx="465">
                  <c:v>2.5332080000000003E-5</c:v>
                </c:pt>
                <c:pt idx="466">
                  <c:v>1.1155890000000002E-5</c:v>
                </c:pt>
                <c:pt idx="467">
                  <c:v>-1.8452770000000004E-6</c:v>
                </c:pt>
                <c:pt idx="468">
                  <c:v>-1.3902010000000004E-5</c:v>
                </c:pt>
                <c:pt idx="469">
                  <c:v>-2.4825340000000011E-5</c:v>
                </c:pt>
                <c:pt idx="470">
                  <c:v>-3.444525000000001E-5</c:v>
                </c:pt>
                <c:pt idx="471">
                  <c:v>-4.2934100000000006E-5</c:v>
                </c:pt>
                <c:pt idx="472">
                  <c:v>-5.0189309999999998E-5</c:v>
                </c:pt>
                <c:pt idx="473">
                  <c:v>-5.639018000000002E-5</c:v>
                </c:pt>
                <c:pt idx="474">
                  <c:v>-6.1824520000000019E-5</c:v>
                </c:pt>
                <c:pt idx="475">
                  <c:v>-6.6729340000000001E-5</c:v>
                </c:pt>
                <c:pt idx="476">
                  <c:v>-7.1412070000000032E-5</c:v>
                </c:pt>
                <c:pt idx="477">
                  <c:v>-7.6092650000000007E-5</c:v>
                </c:pt>
                <c:pt idx="478">
                  <c:v>-8.0937590000000029E-5</c:v>
                </c:pt>
                <c:pt idx="479">
                  <c:v>-8.6032330000000015E-5</c:v>
                </c:pt>
                <c:pt idx="480">
                  <c:v>-9.1627340000000046E-5</c:v>
                </c:pt>
                <c:pt idx="481">
                  <c:v>-9.7802640000000014E-5</c:v>
                </c:pt>
                <c:pt idx="482">
                  <c:v>-1.0471190000000002E-4</c:v>
                </c:pt>
                <c:pt idx="483">
                  <c:v>-1.1229710000000002E-4</c:v>
                </c:pt>
                <c:pt idx="484">
                  <c:v>-1.2029510000000002E-4</c:v>
                </c:pt>
                <c:pt idx="485">
                  <c:v>-1.2830350000000003E-4</c:v>
                </c:pt>
                <c:pt idx="486">
                  <c:v>-1.3574740000000003E-4</c:v>
                </c:pt>
                <c:pt idx="487">
                  <c:v>-1.4209800000000003E-4</c:v>
                </c:pt>
                <c:pt idx="488">
                  <c:v>-1.4715870000000004E-4</c:v>
                </c:pt>
                <c:pt idx="489">
                  <c:v>-1.5059720000000002E-4</c:v>
                </c:pt>
                <c:pt idx="490">
                  <c:v>-1.5253630000000001E-4</c:v>
                </c:pt>
                <c:pt idx="491">
                  <c:v>-1.5285780000000003E-4</c:v>
                </c:pt>
                <c:pt idx="492">
                  <c:v>-1.5164270000000003E-4</c:v>
                </c:pt>
                <c:pt idx="493">
                  <c:v>-1.4901170000000002E-4</c:v>
                </c:pt>
                <c:pt idx="494">
                  <c:v>-1.4501080000000002E-4</c:v>
                </c:pt>
                <c:pt idx="495">
                  <c:v>-1.3990920000000003E-4</c:v>
                </c:pt>
                <c:pt idx="496">
                  <c:v>-1.3396000000000003E-4</c:v>
                </c:pt>
                <c:pt idx="497">
                  <c:v>-1.2747430000000003E-4</c:v>
                </c:pt>
                <c:pt idx="498">
                  <c:v>-1.207414E-4</c:v>
                </c:pt>
                <c:pt idx="499">
                  <c:v>-1.1400740000000002E-4</c:v>
                </c:pt>
                <c:pt idx="500">
                  <c:v>-1.0761770000000005E-4</c:v>
                </c:pt>
                <c:pt idx="501">
                  <c:v>-1.0150220000000001E-4</c:v>
                </c:pt>
                <c:pt idx="502">
                  <c:v>-9.604829000000002E-5</c:v>
                </c:pt>
                <c:pt idx="503">
                  <c:v>-9.1265340000000039E-5</c:v>
                </c:pt>
                <c:pt idx="504">
                  <c:v>-8.7101670000000025E-5</c:v>
                </c:pt>
                <c:pt idx="505">
                  <c:v>-8.3356140000000043E-5</c:v>
                </c:pt>
                <c:pt idx="506">
                  <c:v>-8.0011880000000024E-5</c:v>
                </c:pt>
                <c:pt idx="507">
                  <c:v>-7.6887900000000033E-5</c:v>
                </c:pt>
                <c:pt idx="508">
                  <c:v>-7.3924019999999994E-5</c:v>
                </c:pt>
                <c:pt idx="509">
                  <c:v>-7.1354330000000018E-5</c:v>
                </c:pt>
                <c:pt idx="510">
                  <c:v>-6.9371050000000014E-5</c:v>
                </c:pt>
                <c:pt idx="511">
                  <c:v>-6.820667000000001E-5</c:v>
                </c:pt>
                <c:pt idx="512">
                  <c:v>-6.7877630000000031E-5</c:v>
                </c:pt>
                <c:pt idx="513">
                  <c:v>-6.8244839999999997E-5</c:v>
                </c:pt>
                <c:pt idx="514">
                  <c:v>-6.8982160000000009E-5</c:v>
                </c:pt>
                <c:pt idx="515">
                  <c:v>-6.9693410000000027E-5</c:v>
                </c:pt>
                <c:pt idx="516">
                  <c:v>-6.9885190000000012E-5</c:v>
                </c:pt>
                <c:pt idx="517">
                  <c:v>-6.9375720000000015E-5</c:v>
                </c:pt>
                <c:pt idx="518">
                  <c:v>-6.7813750000000008E-5</c:v>
                </c:pt>
                <c:pt idx="519">
                  <c:v>-6.5245659999999995E-5</c:v>
                </c:pt>
                <c:pt idx="520">
                  <c:v>-6.177484E-5</c:v>
                </c:pt>
                <c:pt idx="521">
                  <c:v>-5.7516850000000015E-5</c:v>
                </c:pt>
                <c:pt idx="522">
                  <c:v>-5.282698000000002E-5</c:v>
                </c:pt>
                <c:pt idx="523">
                  <c:v>-4.7799850000000006E-5</c:v>
                </c:pt>
                <c:pt idx="524">
                  <c:v>-4.2570049999999997E-5</c:v>
                </c:pt>
                <c:pt idx="525">
                  <c:v>-3.7082760000000014E-5</c:v>
                </c:pt>
                <c:pt idx="526">
                  <c:v>-3.112585000000001E-5</c:v>
                </c:pt>
                <c:pt idx="527">
                  <c:v>-2.4493750000000006E-5</c:v>
                </c:pt>
                <c:pt idx="528">
                  <c:v>-1.6758080000000003E-5</c:v>
                </c:pt>
                <c:pt idx="529">
                  <c:v>-8.030303000000005E-6</c:v>
                </c:pt>
                <c:pt idx="530">
                  <c:v>1.6035060000000004E-6</c:v>
                </c:pt>
                <c:pt idx="531">
                  <c:v>1.1793720000000003E-5</c:v>
                </c:pt>
                <c:pt idx="532">
                  <c:v>2.1990159999999999E-5</c:v>
                </c:pt>
                <c:pt idx="533">
                  <c:v>3.1662240000000006E-5</c:v>
                </c:pt>
                <c:pt idx="534">
                  <c:v>4.0200430000000004E-5</c:v>
                </c:pt>
                <c:pt idx="535">
                  <c:v>4.722927000000001E-5</c:v>
                </c:pt>
                <c:pt idx="536">
                  <c:v>5.2443810000000015E-5</c:v>
                </c:pt>
                <c:pt idx="537">
                  <c:v>5.5597450000000021E-5</c:v>
                </c:pt>
                <c:pt idx="538">
                  <c:v>5.6708200000000014E-5</c:v>
                </c:pt>
                <c:pt idx="539">
                  <c:v>5.599918000000001E-5</c:v>
                </c:pt>
                <c:pt idx="540">
                  <c:v>5.372241000000002E-5</c:v>
                </c:pt>
                <c:pt idx="541">
                  <c:v>5.0255179999999998E-5</c:v>
                </c:pt>
                <c:pt idx="542">
                  <c:v>4.6201330000000003E-5</c:v>
                </c:pt>
                <c:pt idx="543">
                  <c:v>4.201572000000002E-5</c:v>
                </c:pt>
                <c:pt idx="544">
                  <c:v>3.8130600000000004E-5</c:v>
                </c:pt>
                <c:pt idx="545">
                  <c:v>3.4660810000000006E-5</c:v>
                </c:pt>
                <c:pt idx="546">
                  <c:v>3.1952390000000009E-5</c:v>
                </c:pt>
                <c:pt idx="547">
                  <c:v>2.9682820000000008E-5</c:v>
                </c:pt>
                <c:pt idx="548">
                  <c:v>2.8252400000000004E-5</c:v>
                </c:pt>
                <c:pt idx="549">
                  <c:v>2.7404400000000008E-5</c:v>
                </c:pt>
                <c:pt idx="550">
                  <c:v>2.705140000000001E-5</c:v>
                </c:pt>
                <c:pt idx="551">
                  <c:v>2.6984820000000004E-5</c:v>
                </c:pt>
                <c:pt idx="552">
                  <c:v>2.702379000000001E-5</c:v>
                </c:pt>
                <c:pt idx="553">
                  <c:v>2.7008330000000006E-5</c:v>
                </c:pt>
                <c:pt idx="554">
                  <c:v>2.6946250000000006E-5</c:v>
                </c:pt>
                <c:pt idx="555">
                  <c:v>2.6854620000000007E-5</c:v>
                </c:pt>
                <c:pt idx="556">
                  <c:v>2.6845740000000009E-5</c:v>
                </c:pt>
                <c:pt idx="557">
                  <c:v>2.7012650000000006E-5</c:v>
                </c:pt>
                <c:pt idx="558">
                  <c:v>2.7320720000000002E-5</c:v>
                </c:pt>
                <c:pt idx="559">
                  <c:v>2.7793470000000002E-5</c:v>
                </c:pt>
                <c:pt idx="560">
                  <c:v>2.8104830000000004E-5</c:v>
                </c:pt>
                <c:pt idx="561">
                  <c:v>2.8371490000000004E-5</c:v>
                </c:pt>
                <c:pt idx="562">
                  <c:v>2.7898160000000007E-5</c:v>
                </c:pt>
                <c:pt idx="563">
                  <c:v>2.6637630000000006E-5</c:v>
                </c:pt>
                <c:pt idx="564">
                  <c:v>2.415846E-5</c:v>
                </c:pt>
                <c:pt idx="565">
                  <c:v>2.0178600000000004E-5</c:v>
                </c:pt>
                <c:pt idx="566">
                  <c:v>1.4477630000000001E-5</c:v>
                </c:pt>
                <c:pt idx="567">
                  <c:v>7.0323370000000025E-6</c:v>
                </c:pt>
                <c:pt idx="568">
                  <c:v>-2.1442610000000004E-6</c:v>
                </c:pt>
                <c:pt idx="569">
                  <c:v>-1.2671700000000001E-5</c:v>
                </c:pt>
                <c:pt idx="570">
                  <c:v>-2.402862E-5</c:v>
                </c:pt>
                <c:pt idx="571">
                  <c:v>-3.6040950000000013E-5</c:v>
                </c:pt>
                <c:pt idx="572">
                  <c:v>-4.8165129999999999E-5</c:v>
                </c:pt>
                <c:pt idx="573">
                  <c:v>-6.0247190000000008E-5</c:v>
                </c:pt>
                <c:pt idx="574">
                  <c:v>-7.2099280000000022E-5</c:v>
                </c:pt>
                <c:pt idx="575">
                  <c:v>-8.3532840000000044E-5</c:v>
                </c:pt>
                <c:pt idx="576">
                  <c:v>-9.4373000000000053E-5</c:v>
                </c:pt>
                <c:pt idx="577">
                  <c:v>-1.0455949999999998E-4</c:v>
                </c:pt>
                <c:pt idx="578">
                  <c:v>-1.1405200000000003E-4</c:v>
                </c:pt>
                <c:pt idx="579">
                  <c:v>-1.2266110000000002E-4</c:v>
                </c:pt>
                <c:pt idx="580">
                  <c:v>-1.3026590000000002E-4</c:v>
                </c:pt>
                <c:pt idx="581">
                  <c:v>-1.3687430000000004E-4</c:v>
                </c:pt>
                <c:pt idx="582">
                  <c:v>-1.4225349999999999E-4</c:v>
                </c:pt>
                <c:pt idx="583">
                  <c:v>-1.4635270000000001E-4</c:v>
                </c:pt>
                <c:pt idx="584">
                  <c:v>-1.4914060000000001E-4</c:v>
                </c:pt>
                <c:pt idx="585">
                  <c:v>-1.5059319999999999E-4</c:v>
                </c:pt>
                <c:pt idx="586">
                  <c:v>-1.5091140000000002E-4</c:v>
                </c:pt>
                <c:pt idx="587">
                  <c:v>-1.5020640000000001E-4</c:v>
                </c:pt>
                <c:pt idx="588">
                  <c:v>-1.4882110000000002E-4</c:v>
                </c:pt>
                <c:pt idx="589">
                  <c:v>-1.4688840000000002E-4</c:v>
                </c:pt>
                <c:pt idx="590">
                  <c:v>-1.4455260000000001E-4</c:v>
                </c:pt>
                <c:pt idx="591">
                  <c:v>-1.4182460000000002E-4</c:v>
                </c:pt>
                <c:pt idx="592">
                  <c:v>-1.3882300000000005E-4</c:v>
                </c:pt>
                <c:pt idx="593">
                  <c:v>-1.355293E-4</c:v>
                </c:pt>
                <c:pt idx="594">
                  <c:v>-1.321761E-4</c:v>
                </c:pt>
                <c:pt idx="595">
                  <c:v>-1.2874060000000001E-4</c:v>
                </c:pt>
                <c:pt idx="596">
                  <c:v>-1.2529720000000003E-4</c:v>
                </c:pt>
                <c:pt idx="597">
                  <c:v>-1.2205890000000002E-4</c:v>
                </c:pt>
                <c:pt idx="598">
                  <c:v>-1.1905420000000004E-4</c:v>
                </c:pt>
                <c:pt idx="599">
                  <c:v>-1.1641490000000004E-4</c:v>
                </c:pt>
                <c:pt idx="600">
                  <c:v>-1.1415130000000002E-4</c:v>
                </c:pt>
                <c:pt idx="601">
                  <c:v>-1.1246900000000002E-4</c:v>
                </c:pt>
                <c:pt idx="602">
                  <c:v>-1.113334E-4</c:v>
                </c:pt>
                <c:pt idx="603">
                  <c:v>-1.1075470000000003E-4</c:v>
                </c:pt>
                <c:pt idx="604">
                  <c:v>-1.1043110000000003E-4</c:v>
                </c:pt>
                <c:pt idx="605">
                  <c:v>-1.1019430000000002E-4</c:v>
                </c:pt>
                <c:pt idx="606">
                  <c:v>-1.0970810000000002E-4</c:v>
                </c:pt>
                <c:pt idx="607">
                  <c:v>-1.0887430000000002E-4</c:v>
                </c:pt>
                <c:pt idx="608">
                  <c:v>-1.0736259999999999E-4</c:v>
                </c:pt>
                <c:pt idx="609">
                  <c:v>-1.0525010000000002E-4</c:v>
                </c:pt>
                <c:pt idx="610">
                  <c:v>-1.0243380000000002E-4</c:v>
                </c:pt>
                <c:pt idx="611">
                  <c:v>-9.8885770000000067E-5</c:v>
                </c:pt>
                <c:pt idx="612">
                  <c:v>-9.4714360000000054E-5</c:v>
                </c:pt>
                <c:pt idx="613">
                  <c:v>-9.0096020000000041E-5</c:v>
                </c:pt>
                <c:pt idx="614">
                  <c:v>-8.5279510000000003E-5</c:v>
                </c:pt>
                <c:pt idx="615">
                  <c:v>-8.0565360000000051E-5</c:v>
                </c:pt>
                <c:pt idx="616">
                  <c:v>-7.6284200000000017E-5</c:v>
                </c:pt>
                <c:pt idx="617">
                  <c:v>-7.2454490000000029E-5</c:v>
                </c:pt>
                <c:pt idx="618">
                  <c:v>-6.9441100000000008E-5</c:v>
                </c:pt>
                <c:pt idx="619">
                  <c:v>-6.7248740000000002E-5</c:v>
                </c:pt>
                <c:pt idx="620">
                  <c:v>-6.5904710000000007E-5</c:v>
                </c:pt>
                <c:pt idx="621">
                  <c:v>-6.526234000000001E-5</c:v>
                </c:pt>
                <c:pt idx="622">
                  <c:v>-6.5400650000000009E-5</c:v>
                </c:pt>
                <c:pt idx="623">
                  <c:v>-6.6023549999999999E-5</c:v>
                </c:pt>
                <c:pt idx="624">
                  <c:v>-6.6943650000000018E-5</c:v>
                </c:pt>
                <c:pt idx="625">
                  <c:v>-6.7911410000000009E-5</c:v>
                </c:pt>
                <c:pt idx="626">
                  <c:v>-6.8553420000000008E-5</c:v>
                </c:pt>
                <c:pt idx="627">
                  <c:v>-6.8708660000000012E-5</c:v>
                </c:pt>
                <c:pt idx="628">
                  <c:v>-6.8175530000000014E-5</c:v>
                </c:pt>
                <c:pt idx="629">
                  <c:v>-6.6777480000000008E-5</c:v>
                </c:pt>
                <c:pt idx="630">
                  <c:v>-6.4586670000000028E-5</c:v>
                </c:pt>
                <c:pt idx="631">
                  <c:v>-6.1439100000000013E-5</c:v>
                </c:pt>
                <c:pt idx="632">
                  <c:v>-5.7376530000000018E-5</c:v>
                </c:pt>
                <c:pt idx="633">
                  <c:v>-5.2343030000000012E-5</c:v>
                </c:pt>
                <c:pt idx="634">
                  <c:v>-4.6346620000000016E-5</c:v>
                </c:pt>
                <c:pt idx="635">
                  <c:v>-3.9358860000000004E-5</c:v>
                </c:pt>
                <c:pt idx="636">
                  <c:v>-3.1504350000000006E-5</c:v>
                </c:pt>
                <c:pt idx="637">
                  <c:v>-2.2784060000000005E-5</c:v>
                </c:pt>
                <c:pt idx="638">
                  <c:v>-1.3225410000000003E-5</c:v>
                </c:pt>
                <c:pt idx="639">
                  <c:v>-3.0813800000000014E-6</c:v>
                </c:pt>
                <c:pt idx="640">
                  <c:v>7.9756930000000031E-6</c:v>
                </c:pt>
                <c:pt idx="641">
                  <c:v>1.9659940000000004E-5</c:v>
                </c:pt>
                <c:pt idx="642">
                  <c:v>3.1796489999999999E-5</c:v>
                </c:pt>
                <c:pt idx="643">
                  <c:v>4.4139030000000014E-5</c:v>
                </c:pt>
                <c:pt idx="644">
                  <c:v>5.6329420000000005E-5</c:v>
                </c:pt>
                <c:pt idx="645">
                  <c:v>6.8120960000000018E-5</c:v>
                </c:pt>
                <c:pt idx="646">
                  <c:v>7.9103110000000012E-5</c:v>
                </c:pt>
                <c:pt idx="647">
                  <c:v>8.8984360000000066E-5</c:v>
                </c:pt>
                <c:pt idx="648">
                  <c:v>9.7337700000000001E-5</c:v>
                </c:pt>
                <c:pt idx="649">
                  <c:v>1.0408560000000002E-4</c:v>
                </c:pt>
                <c:pt idx="650">
                  <c:v>1.0898020000000002E-4</c:v>
                </c:pt>
                <c:pt idx="651">
                  <c:v>1.1203470000000004E-4</c:v>
                </c:pt>
                <c:pt idx="652">
                  <c:v>1.1336920000000002E-4</c:v>
                </c:pt>
                <c:pt idx="653">
                  <c:v>1.1318400000000002E-4</c:v>
                </c:pt>
                <c:pt idx="654">
                  <c:v>1.1200850000000005E-4</c:v>
                </c:pt>
                <c:pt idx="655">
                  <c:v>1.1006790000000002E-4</c:v>
                </c:pt>
                <c:pt idx="656">
                  <c:v>1.0795480000000002E-4</c:v>
                </c:pt>
                <c:pt idx="657">
                  <c:v>1.0600370000000003E-4</c:v>
                </c:pt>
                <c:pt idx="658">
                  <c:v>1.0459540000000001E-4</c:v>
                </c:pt>
                <c:pt idx="659">
                  <c:v>1.0401850000000004E-4</c:v>
                </c:pt>
                <c:pt idx="660">
                  <c:v>1.0440740000000002E-4</c:v>
                </c:pt>
                <c:pt idx="661">
                  <c:v>1.0597289999999999E-4</c:v>
                </c:pt>
                <c:pt idx="662">
                  <c:v>1.0850080000000002E-4</c:v>
                </c:pt>
                <c:pt idx="663">
                  <c:v>1.1188130000000003E-4</c:v>
                </c:pt>
                <c:pt idx="664">
                  <c:v>1.1588600000000002E-4</c:v>
                </c:pt>
                <c:pt idx="665">
                  <c:v>1.2008860000000002E-4</c:v>
                </c:pt>
                <c:pt idx="666">
                  <c:v>1.2417999999999999E-4</c:v>
                </c:pt>
                <c:pt idx="667">
                  <c:v>1.2774160000000002E-4</c:v>
                </c:pt>
                <c:pt idx="668">
                  <c:v>1.3049240000000001E-4</c:v>
                </c:pt>
                <c:pt idx="669">
                  <c:v>1.3241800000000003E-4</c:v>
                </c:pt>
                <c:pt idx="670">
                  <c:v>1.3313610000000001E-4</c:v>
                </c:pt>
                <c:pt idx="671">
                  <c:v>1.3273490000000003E-4</c:v>
                </c:pt>
                <c:pt idx="672">
                  <c:v>1.3115260000000001E-4</c:v>
                </c:pt>
                <c:pt idx="673">
                  <c:v>1.2859699999999999E-4</c:v>
                </c:pt>
                <c:pt idx="674">
                  <c:v>1.2507400000000003E-4</c:v>
                </c:pt>
                <c:pt idx="675">
                  <c:v>1.2095279999999999E-4</c:v>
                </c:pt>
                <c:pt idx="676">
                  <c:v>1.1644350000000003E-4</c:v>
                </c:pt>
                <c:pt idx="677">
                  <c:v>1.1163610000000002E-4</c:v>
                </c:pt>
                <c:pt idx="678">
                  <c:v>1.067828E-4</c:v>
                </c:pt>
                <c:pt idx="679">
                  <c:v>1.0169500000000001E-4</c:v>
                </c:pt>
                <c:pt idx="680">
                  <c:v>9.6521210000000035E-5</c:v>
                </c:pt>
                <c:pt idx="681">
                  <c:v>9.1152450000000029E-5</c:v>
                </c:pt>
                <c:pt idx="682">
                  <c:v>8.5705560000000046E-5</c:v>
                </c:pt>
                <c:pt idx="683">
                  <c:v>7.9970170000000007E-5</c:v>
                </c:pt>
                <c:pt idx="684">
                  <c:v>7.4076480000000034E-5</c:v>
                </c:pt>
                <c:pt idx="685">
                  <c:v>6.7729870000000008E-5</c:v>
                </c:pt>
                <c:pt idx="686">
                  <c:v>6.1147410000000018E-5</c:v>
                </c:pt>
                <c:pt idx="687">
                  <c:v>5.4118180000000012E-5</c:v>
                </c:pt>
                <c:pt idx="688">
                  <c:v>4.688293000000002E-5</c:v>
                </c:pt>
                <c:pt idx="689">
                  <c:v>3.9540400000000005E-5</c:v>
                </c:pt>
                <c:pt idx="690">
                  <c:v>3.2340180000000005E-5</c:v>
                </c:pt>
                <c:pt idx="691">
                  <c:v>2.5236990000000005E-5</c:v>
                </c:pt>
                <c:pt idx="692">
                  <c:v>1.8341840000000004E-5</c:v>
                </c:pt>
                <c:pt idx="693">
                  <c:v>1.1843110000000004E-5</c:v>
                </c:pt>
                <c:pt idx="694">
                  <c:v>5.7019060000000019E-6</c:v>
                </c:pt>
                <c:pt idx="695">
                  <c:v>1.3249800000000007E-8</c:v>
                </c:pt>
                <c:pt idx="696">
                  <c:v>-5.194955999999999E-6</c:v>
                </c:pt>
                <c:pt idx="697">
                  <c:v>-9.9877350000000034E-6</c:v>
                </c:pt>
                <c:pt idx="698">
                  <c:v>-1.4497730000000002E-5</c:v>
                </c:pt>
                <c:pt idx="699">
                  <c:v>-1.8826410000000004E-5</c:v>
                </c:pt>
                <c:pt idx="700">
                  <c:v>-2.3201320000000006E-5</c:v>
                </c:pt>
                <c:pt idx="701">
                  <c:v>-2.7558730000000006E-5</c:v>
                </c:pt>
                <c:pt idx="702">
                  <c:v>-3.2156770000000008E-5</c:v>
                </c:pt>
                <c:pt idx="703">
                  <c:v>-3.708939000000001E-5</c:v>
                </c:pt>
                <c:pt idx="704">
                  <c:v>-4.2199490000000021E-5</c:v>
                </c:pt>
                <c:pt idx="705">
                  <c:v>-4.7585990000000014E-5</c:v>
                </c:pt>
                <c:pt idx="706">
                  <c:v>-5.3253610000000015E-5</c:v>
                </c:pt>
                <c:pt idx="707">
                  <c:v>-5.9205180000000006E-5</c:v>
                </c:pt>
                <c:pt idx="708">
                  <c:v>-6.5220050000000019E-5</c:v>
                </c:pt>
                <c:pt idx="709">
                  <c:v>-7.1243800000000011E-5</c:v>
                </c:pt>
                <c:pt idx="710">
                  <c:v>-7.7179169999999999E-5</c:v>
                </c:pt>
                <c:pt idx="711">
                  <c:v>-8.2853800000000016E-5</c:v>
                </c:pt>
                <c:pt idx="712">
                  <c:v>-8.8197020000000038E-5</c:v>
                </c:pt>
                <c:pt idx="713">
                  <c:v>-9.3052230000000019E-5</c:v>
                </c:pt>
                <c:pt idx="714">
                  <c:v>-9.7540070000000037E-5</c:v>
                </c:pt>
                <c:pt idx="715">
                  <c:v>-1.0152100000000002E-4</c:v>
                </c:pt>
                <c:pt idx="716">
                  <c:v>-1.0506050000000001E-4</c:v>
                </c:pt>
                <c:pt idx="717">
                  <c:v>-1.0806950000000002E-4</c:v>
                </c:pt>
                <c:pt idx="718">
                  <c:v>-1.1077440000000001E-4</c:v>
                </c:pt>
                <c:pt idx="719">
                  <c:v>-1.1301350000000003E-4</c:v>
                </c:pt>
                <c:pt idx="720">
                  <c:v>-1.1516070000000002E-4</c:v>
                </c:pt>
                <c:pt idx="721">
                  <c:v>-1.1720190000000004E-4</c:v>
                </c:pt>
                <c:pt idx="722">
                  <c:v>-1.1920620000000004E-4</c:v>
                </c:pt>
                <c:pt idx="723">
                  <c:v>-1.213634E-4</c:v>
                </c:pt>
                <c:pt idx="724">
                  <c:v>-1.236811E-4</c:v>
                </c:pt>
                <c:pt idx="725">
                  <c:v>-1.2612850000000002E-4</c:v>
                </c:pt>
                <c:pt idx="726">
                  <c:v>-1.2882900000000001E-4</c:v>
                </c:pt>
                <c:pt idx="727">
                  <c:v>-1.3175590000000001E-4</c:v>
                </c:pt>
                <c:pt idx="728">
                  <c:v>-1.347969E-4</c:v>
                </c:pt>
                <c:pt idx="729">
                  <c:v>-1.3802620000000004E-4</c:v>
                </c:pt>
                <c:pt idx="730">
                  <c:v>-1.4123360000000001E-4</c:v>
                </c:pt>
                <c:pt idx="731">
                  <c:v>-1.4428410000000001E-4</c:v>
                </c:pt>
                <c:pt idx="732">
                  <c:v>-1.4684400000000003E-4</c:v>
                </c:pt>
                <c:pt idx="733">
                  <c:v>-1.4899689999999999E-4</c:v>
                </c:pt>
                <c:pt idx="734">
                  <c:v>-1.5029560000000004E-4</c:v>
                </c:pt>
                <c:pt idx="735">
                  <c:v>-1.5066880000000004E-4</c:v>
                </c:pt>
                <c:pt idx="736">
                  <c:v>-1.4986850000000003E-4</c:v>
                </c:pt>
                <c:pt idx="737">
                  <c:v>-1.4777580000000003E-4</c:v>
                </c:pt>
                <c:pt idx="738">
                  <c:v>-1.4415620000000001E-4</c:v>
                </c:pt>
                <c:pt idx="739">
                  <c:v>-1.3892660000000003E-4</c:v>
                </c:pt>
                <c:pt idx="740">
                  <c:v>-1.3215660000000001E-4</c:v>
                </c:pt>
                <c:pt idx="741">
                  <c:v>-1.2396710000000001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734-41F7-B337-7BB525D5A58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728576"/>
        <c:axId val="83729152"/>
      </c:scatterChart>
      <c:valAx>
        <c:axId val="83728576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GB" sz="1200"/>
                  <a:t>r /</a:t>
                </a:r>
                <a:r>
                  <a:rPr lang="en-GB" sz="1200">
                    <a:latin typeface="Constantia"/>
                  </a:rPr>
                  <a:t>Å</a:t>
                </a:r>
                <a:endParaRPr lang="en-GB" sz="1200"/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3729152"/>
        <c:crosses val="autoZero"/>
        <c:crossBetween val="midCat"/>
        <c:majorUnit val="1"/>
      </c:valAx>
      <c:valAx>
        <c:axId val="83729152"/>
        <c:scaling>
          <c:orientation val="minMax"/>
          <c:max val="1.8"/>
          <c:min val="-0.6000000000000006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GB" sz="1200"/>
                  <a:t>f(r) /arbitrary</a:t>
                </a:r>
                <a:r>
                  <a:rPr lang="en-GB" sz="1200" baseline="0"/>
                  <a:t> units</a:t>
                </a:r>
                <a:endParaRPr lang="en-GB" sz="1200"/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3728576"/>
        <c:crosses val="autoZero"/>
        <c:crossBetween val="midCat"/>
        <c:majorUnit val="0.6000000000000002"/>
      </c:valAx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data</c:v>
          </c:tx>
          <c:spPr>
            <a:ln w="28575">
              <a:noFill/>
            </a:ln>
          </c:spPr>
          <c:marker>
            <c:symbol val="diamond"/>
            <c:size val="2"/>
            <c:spPr>
              <a:solidFill>
                <a:schemeClr val="accent1">
                  <a:lumMod val="50000"/>
                </a:schemeClr>
              </a:solidFill>
              <a:ln>
                <a:noFill/>
              </a:ln>
            </c:spPr>
          </c:marker>
          <c:xVal>
            <c:numRef>
              <c:f>'for plots'!$A$5:$A$746</c:f>
              <c:numCache>
                <c:formatCode>0.00E+00</c:formatCode>
                <c:ptCount val="742"/>
                <c:pt idx="0">
                  <c:v>0</c:v>
                </c:pt>
                <c:pt idx="1">
                  <c:v>7.5000000000000015E-3</c:v>
                </c:pt>
                <c:pt idx="2">
                  <c:v>3.0000000000000002E-2</c:v>
                </c:pt>
                <c:pt idx="3">
                  <c:v>6.0000000000000005E-2</c:v>
                </c:pt>
                <c:pt idx="4">
                  <c:v>9.0000000000000011E-2</c:v>
                </c:pt>
                <c:pt idx="5">
                  <c:v>0.12000000000000001</c:v>
                </c:pt>
                <c:pt idx="6">
                  <c:v>0.15000000000000002</c:v>
                </c:pt>
                <c:pt idx="7">
                  <c:v>0.18000000000000002</c:v>
                </c:pt>
                <c:pt idx="8">
                  <c:v>0.21000000000000002</c:v>
                </c:pt>
                <c:pt idx="9">
                  <c:v>0.24000000000000002</c:v>
                </c:pt>
                <c:pt idx="10">
                  <c:v>0.27</c:v>
                </c:pt>
                <c:pt idx="11">
                  <c:v>0.30000000000000004</c:v>
                </c:pt>
                <c:pt idx="12">
                  <c:v>0.33000000000000007</c:v>
                </c:pt>
                <c:pt idx="13">
                  <c:v>0.36000000000000004</c:v>
                </c:pt>
                <c:pt idx="14">
                  <c:v>0.39000000000000007</c:v>
                </c:pt>
                <c:pt idx="15">
                  <c:v>0.42000000000000004</c:v>
                </c:pt>
                <c:pt idx="16">
                  <c:v>0.45</c:v>
                </c:pt>
                <c:pt idx="17">
                  <c:v>0.48000000000000004</c:v>
                </c:pt>
                <c:pt idx="18">
                  <c:v>0.51</c:v>
                </c:pt>
                <c:pt idx="19">
                  <c:v>0.54</c:v>
                </c:pt>
                <c:pt idx="20">
                  <c:v>0.56999999999999995</c:v>
                </c:pt>
                <c:pt idx="21">
                  <c:v>0.60000000000000009</c:v>
                </c:pt>
                <c:pt idx="22">
                  <c:v>0.63000000000000012</c:v>
                </c:pt>
                <c:pt idx="23">
                  <c:v>0.66000000000000014</c:v>
                </c:pt>
                <c:pt idx="24">
                  <c:v>0.69000000000000006</c:v>
                </c:pt>
                <c:pt idx="25">
                  <c:v>0.72000000000000008</c:v>
                </c:pt>
                <c:pt idx="26">
                  <c:v>0.75000000000000011</c:v>
                </c:pt>
                <c:pt idx="27">
                  <c:v>0.78</c:v>
                </c:pt>
                <c:pt idx="28">
                  <c:v>0.81</c:v>
                </c:pt>
                <c:pt idx="29">
                  <c:v>0.84000000000000008</c:v>
                </c:pt>
                <c:pt idx="30">
                  <c:v>0.87000000000000011</c:v>
                </c:pt>
                <c:pt idx="31">
                  <c:v>0.9</c:v>
                </c:pt>
                <c:pt idx="32">
                  <c:v>0.93</c:v>
                </c:pt>
                <c:pt idx="33">
                  <c:v>0.96000000000000008</c:v>
                </c:pt>
                <c:pt idx="34">
                  <c:v>0.98999990000000004</c:v>
                </c:pt>
                <c:pt idx="35">
                  <c:v>1.02</c:v>
                </c:pt>
                <c:pt idx="36">
                  <c:v>1.05</c:v>
                </c:pt>
                <c:pt idx="37">
                  <c:v>1.08</c:v>
                </c:pt>
                <c:pt idx="38">
                  <c:v>1.1100000000000001</c:v>
                </c:pt>
                <c:pt idx="39">
                  <c:v>1.1399999999999997</c:v>
                </c:pt>
                <c:pt idx="40">
                  <c:v>1.1700000000000002</c:v>
                </c:pt>
                <c:pt idx="41">
                  <c:v>1.2</c:v>
                </c:pt>
                <c:pt idx="42">
                  <c:v>1.23</c:v>
                </c:pt>
                <c:pt idx="43">
                  <c:v>1.26</c:v>
                </c:pt>
                <c:pt idx="44">
                  <c:v>1.29</c:v>
                </c:pt>
                <c:pt idx="45">
                  <c:v>1.32</c:v>
                </c:pt>
                <c:pt idx="46">
                  <c:v>1.35</c:v>
                </c:pt>
                <c:pt idx="47">
                  <c:v>1.3800000000000001</c:v>
                </c:pt>
                <c:pt idx="48">
                  <c:v>1.41</c:v>
                </c:pt>
                <c:pt idx="49">
                  <c:v>1.44</c:v>
                </c:pt>
                <c:pt idx="50">
                  <c:v>1.47</c:v>
                </c:pt>
                <c:pt idx="51">
                  <c:v>1.5</c:v>
                </c:pt>
                <c:pt idx="52">
                  <c:v>1.53</c:v>
                </c:pt>
                <c:pt idx="53">
                  <c:v>1.56</c:v>
                </c:pt>
                <c:pt idx="54">
                  <c:v>1.59</c:v>
                </c:pt>
                <c:pt idx="55">
                  <c:v>1.62</c:v>
                </c:pt>
                <c:pt idx="56">
                  <c:v>1.6500000000000001</c:v>
                </c:pt>
                <c:pt idx="57">
                  <c:v>1.6800000000000002</c:v>
                </c:pt>
                <c:pt idx="58">
                  <c:v>1.71</c:v>
                </c:pt>
                <c:pt idx="59">
                  <c:v>1.74</c:v>
                </c:pt>
                <c:pt idx="60">
                  <c:v>1.77</c:v>
                </c:pt>
                <c:pt idx="61">
                  <c:v>1.8</c:v>
                </c:pt>
                <c:pt idx="62">
                  <c:v>1.83</c:v>
                </c:pt>
                <c:pt idx="63">
                  <c:v>1.86</c:v>
                </c:pt>
                <c:pt idx="64">
                  <c:v>1.8900000000000001</c:v>
                </c:pt>
                <c:pt idx="65">
                  <c:v>1.9200000000000002</c:v>
                </c:pt>
                <c:pt idx="66">
                  <c:v>1.9500000000000002</c:v>
                </c:pt>
                <c:pt idx="67">
                  <c:v>1.9800000000000002</c:v>
                </c:pt>
                <c:pt idx="68">
                  <c:v>2.0099999999999998</c:v>
                </c:pt>
                <c:pt idx="69">
                  <c:v>2.04</c:v>
                </c:pt>
                <c:pt idx="70">
                  <c:v>2.0699999999999998</c:v>
                </c:pt>
                <c:pt idx="71">
                  <c:v>2.1</c:v>
                </c:pt>
                <c:pt idx="72">
                  <c:v>2.13</c:v>
                </c:pt>
                <c:pt idx="73">
                  <c:v>2.16</c:v>
                </c:pt>
                <c:pt idx="74">
                  <c:v>2.19</c:v>
                </c:pt>
                <c:pt idx="75">
                  <c:v>2.2200000000000002</c:v>
                </c:pt>
                <c:pt idx="76">
                  <c:v>2.25</c:v>
                </c:pt>
                <c:pt idx="77">
                  <c:v>2.2799999999999998</c:v>
                </c:pt>
                <c:pt idx="78">
                  <c:v>2.3099999999999996</c:v>
                </c:pt>
                <c:pt idx="79">
                  <c:v>2.34</c:v>
                </c:pt>
                <c:pt idx="80">
                  <c:v>2.3699999999999997</c:v>
                </c:pt>
                <c:pt idx="81">
                  <c:v>2.4</c:v>
                </c:pt>
                <c:pt idx="82">
                  <c:v>2.4299999999999997</c:v>
                </c:pt>
                <c:pt idx="83">
                  <c:v>2.46</c:v>
                </c:pt>
                <c:pt idx="84">
                  <c:v>2.4899999999999998</c:v>
                </c:pt>
                <c:pt idx="85">
                  <c:v>2.52</c:v>
                </c:pt>
                <c:pt idx="86">
                  <c:v>2.5499999999999998</c:v>
                </c:pt>
                <c:pt idx="87">
                  <c:v>2.58</c:v>
                </c:pt>
                <c:pt idx="88">
                  <c:v>2.61</c:v>
                </c:pt>
                <c:pt idx="89">
                  <c:v>2.64</c:v>
                </c:pt>
                <c:pt idx="90">
                  <c:v>2.67</c:v>
                </c:pt>
                <c:pt idx="91">
                  <c:v>2.7</c:v>
                </c:pt>
                <c:pt idx="92">
                  <c:v>2.73</c:v>
                </c:pt>
                <c:pt idx="93">
                  <c:v>2.7600000000000002</c:v>
                </c:pt>
                <c:pt idx="94">
                  <c:v>2.79</c:v>
                </c:pt>
                <c:pt idx="95">
                  <c:v>2.82</c:v>
                </c:pt>
                <c:pt idx="96">
                  <c:v>2.8499999999999996</c:v>
                </c:pt>
                <c:pt idx="97">
                  <c:v>2.88</c:v>
                </c:pt>
                <c:pt idx="98">
                  <c:v>2.9099999999999997</c:v>
                </c:pt>
                <c:pt idx="99">
                  <c:v>2.94</c:v>
                </c:pt>
                <c:pt idx="100">
                  <c:v>2.9699999999999998</c:v>
                </c:pt>
                <c:pt idx="101">
                  <c:v>3</c:v>
                </c:pt>
                <c:pt idx="102">
                  <c:v>3.03</c:v>
                </c:pt>
                <c:pt idx="103">
                  <c:v>3.06</c:v>
                </c:pt>
                <c:pt idx="104">
                  <c:v>3.09</c:v>
                </c:pt>
                <c:pt idx="105">
                  <c:v>3.12</c:v>
                </c:pt>
                <c:pt idx="106">
                  <c:v>3.15</c:v>
                </c:pt>
                <c:pt idx="107">
                  <c:v>3.18</c:v>
                </c:pt>
                <c:pt idx="108">
                  <c:v>3.21</c:v>
                </c:pt>
                <c:pt idx="109">
                  <c:v>3.24</c:v>
                </c:pt>
                <c:pt idx="110">
                  <c:v>3.27</c:v>
                </c:pt>
                <c:pt idx="111">
                  <c:v>3.3</c:v>
                </c:pt>
                <c:pt idx="112">
                  <c:v>3.3299999999999996</c:v>
                </c:pt>
                <c:pt idx="113">
                  <c:v>3.36</c:v>
                </c:pt>
                <c:pt idx="114">
                  <c:v>3.3899999999999997</c:v>
                </c:pt>
                <c:pt idx="115">
                  <c:v>3.42</c:v>
                </c:pt>
                <c:pt idx="116">
                  <c:v>3.4499999999999997</c:v>
                </c:pt>
                <c:pt idx="117">
                  <c:v>3.48</c:v>
                </c:pt>
                <c:pt idx="118">
                  <c:v>3.51</c:v>
                </c:pt>
                <c:pt idx="119">
                  <c:v>3.54</c:v>
                </c:pt>
                <c:pt idx="120">
                  <c:v>3.57</c:v>
                </c:pt>
                <c:pt idx="121">
                  <c:v>3.6</c:v>
                </c:pt>
                <c:pt idx="122">
                  <c:v>3.63</c:v>
                </c:pt>
                <c:pt idx="123">
                  <c:v>3.66</c:v>
                </c:pt>
                <c:pt idx="124">
                  <c:v>3.69</c:v>
                </c:pt>
                <c:pt idx="125">
                  <c:v>3.72</c:v>
                </c:pt>
                <c:pt idx="126">
                  <c:v>3.75</c:v>
                </c:pt>
                <c:pt idx="127">
                  <c:v>3.7800000000000002</c:v>
                </c:pt>
                <c:pt idx="128">
                  <c:v>3.8099999999999996</c:v>
                </c:pt>
                <c:pt idx="129">
                  <c:v>3.84</c:v>
                </c:pt>
                <c:pt idx="130">
                  <c:v>3.8699999999999997</c:v>
                </c:pt>
                <c:pt idx="131">
                  <c:v>3.9</c:v>
                </c:pt>
                <c:pt idx="132">
                  <c:v>3.9299999999999997</c:v>
                </c:pt>
                <c:pt idx="133">
                  <c:v>3.96</c:v>
                </c:pt>
                <c:pt idx="134">
                  <c:v>3.9899999999999998</c:v>
                </c:pt>
                <c:pt idx="135">
                  <c:v>4.0199999999999996</c:v>
                </c:pt>
                <c:pt idx="136">
                  <c:v>4.05</c:v>
                </c:pt>
                <c:pt idx="137">
                  <c:v>4.08</c:v>
                </c:pt>
                <c:pt idx="138">
                  <c:v>4.1099999999999994</c:v>
                </c:pt>
                <c:pt idx="139">
                  <c:v>4.1399999999999997</c:v>
                </c:pt>
                <c:pt idx="140">
                  <c:v>4.17</c:v>
                </c:pt>
                <c:pt idx="141">
                  <c:v>4.2</c:v>
                </c:pt>
                <c:pt idx="142">
                  <c:v>4.2300000000000004</c:v>
                </c:pt>
                <c:pt idx="143">
                  <c:v>4.26</c:v>
                </c:pt>
                <c:pt idx="144">
                  <c:v>4.29</c:v>
                </c:pt>
                <c:pt idx="145">
                  <c:v>4.3199999999999994</c:v>
                </c:pt>
                <c:pt idx="146">
                  <c:v>4.3499999999999996</c:v>
                </c:pt>
                <c:pt idx="147">
                  <c:v>4.38</c:v>
                </c:pt>
                <c:pt idx="148">
                  <c:v>4.41</c:v>
                </c:pt>
                <c:pt idx="149">
                  <c:v>4.4400000000000004</c:v>
                </c:pt>
                <c:pt idx="150">
                  <c:v>4.4700000000000006</c:v>
                </c:pt>
                <c:pt idx="151">
                  <c:v>4.5</c:v>
                </c:pt>
                <c:pt idx="152">
                  <c:v>4.53</c:v>
                </c:pt>
                <c:pt idx="153">
                  <c:v>4.5599999999999996</c:v>
                </c:pt>
                <c:pt idx="154">
                  <c:v>4.59</c:v>
                </c:pt>
                <c:pt idx="155">
                  <c:v>4.6199999999999992</c:v>
                </c:pt>
                <c:pt idx="156">
                  <c:v>4.6499999999999995</c:v>
                </c:pt>
                <c:pt idx="157">
                  <c:v>4.68</c:v>
                </c:pt>
                <c:pt idx="158">
                  <c:v>4.71</c:v>
                </c:pt>
                <c:pt idx="159">
                  <c:v>4.74</c:v>
                </c:pt>
                <c:pt idx="160">
                  <c:v>4.7699999999999996</c:v>
                </c:pt>
                <c:pt idx="161">
                  <c:v>4.8</c:v>
                </c:pt>
                <c:pt idx="162">
                  <c:v>4.83</c:v>
                </c:pt>
                <c:pt idx="163">
                  <c:v>4.8599999999999994</c:v>
                </c:pt>
                <c:pt idx="164">
                  <c:v>4.8899999999999997</c:v>
                </c:pt>
                <c:pt idx="165">
                  <c:v>4.92</c:v>
                </c:pt>
                <c:pt idx="166">
                  <c:v>4.95</c:v>
                </c:pt>
                <c:pt idx="167">
                  <c:v>4.9800000000000004</c:v>
                </c:pt>
                <c:pt idx="168">
                  <c:v>5.01</c:v>
                </c:pt>
                <c:pt idx="169">
                  <c:v>5.04</c:v>
                </c:pt>
                <c:pt idx="170">
                  <c:v>5.07</c:v>
                </c:pt>
                <c:pt idx="171">
                  <c:v>5.0999999999999996</c:v>
                </c:pt>
                <c:pt idx="172">
                  <c:v>5.13</c:v>
                </c:pt>
                <c:pt idx="173">
                  <c:v>5.1599999999999993</c:v>
                </c:pt>
                <c:pt idx="174">
                  <c:v>5.1899999999999995</c:v>
                </c:pt>
                <c:pt idx="175">
                  <c:v>5.22</c:v>
                </c:pt>
                <c:pt idx="176">
                  <c:v>5.25</c:v>
                </c:pt>
                <c:pt idx="177">
                  <c:v>5.28</c:v>
                </c:pt>
                <c:pt idx="178">
                  <c:v>5.31</c:v>
                </c:pt>
                <c:pt idx="179">
                  <c:v>5.34</c:v>
                </c:pt>
                <c:pt idx="180">
                  <c:v>5.37</c:v>
                </c:pt>
                <c:pt idx="181">
                  <c:v>5.4</c:v>
                </c:pt>
                <c:pt idx="182">
                  <c:v>5.4300000000000006</c:v>
                </c:pt>
                <c:pt idx="183">
                  <c:v>5.46</c:v>
                </c:pt>
                <c:pt idx="184">
                  <c:v>5.49</c:v>
                </c:pt>
                <c:pt idx="185">
                  <c:v>5.52</c:v>
                </c:pt>
                <c:pt idx="186">
                  <c:v>5.55</c:v>
                </c:pt>
                <c:pt idx="187">
                  <c:v>5.58</c:v>
                </c:pt>
                <c:pt idx="188">
                  <c:v>5.6099999999999994</c:v>
                </c:pt>
                <c:pt idx="189">
                  <c:v>5.64</c:v>
                </c:pt>
                <c:pt idx="190">
                  <c:v>5.67</c:v>
                </c:pt>
                <c:pt idx="191">
                  <c:v>5.7</c:v>
                </c:pt>
                <c:pt idx="192">
                  <c:v>5.73</c:v>
                </c:pt>
                <c:pt idx="193">
                  <c:v>5.76</c:v>
                </c:pt>
                <c:pt idx="194">
                  <c:v>5.79</c:v>
                </c:pt>
                <c:pt idx="195">
                  <c:v>5.8199999999999994</c:v>
                </c:pt>
                <c:pt idx="196">
                  <c:v>5.85</c:v>
                </c:pt>
                <c:pt idx="197">
                  <c:v>5.88</c:v>
                </c:pt>
                <c:pt idx="198">
                  <c:v>5.91</c:v>
                </c:pt>
                <c:pt idx="199">
                  <c:v>5.94</c:v>
                </c:pt>
                <c:pt idx="200">
                  <c:v>5.9700000000000006</c:v>
                </c:pt>
                <c:pt idx="201">
                  <c:v>6</c:v>
                </c:pt>
                <c:pt idx="202">
                  <c:v>6.03</c:v>
                </c:pt>
                <c:pt idx="203">
                  <c:v>6.06</c:v>
                </c:pt>
                <c:pt idx="204">
                  <c:v>6.09</c:v>
                </c:pt>
                <c:pt idx="205">
                  <c:v>6.1199999999999992</c:v>
                </c:pt>
                <c:pt idx="206">
                  <c:v>6.1499999999999995</c:v>
                </c:pt>
                <c:pt idx="207">
                  <c:v>6.18</c:v>
                </c:pt>
                <c:pt idx="208">
                  <c:v>6.21</c:v>
                </c:pt>
                <c:pt idx="209">
                  <c:v>6.24</c:v>
                </c:pt>
                <c:pt idx="210">
                  <c:v>6.2700000000000005</c:v>
                </c:pt>
                <c:pt idx="211">
                  <c:v>6.3</c:v>
                </c:pt>
                <c:pt idx="212">
                  <c:v>6.33</c:v>
                </c:pt>
                <c:pt idx="213">
                  <c:v>6.3599999999999994</c:v>
                </c:pt>
                <c:pt idx="214">
                  <c:v>6.39</c:v>
                </c:pt>
                <c:pt idx="215">
                  <c:v>6.42</c:v>
                </c:pt>
                <c:pt idx="216">
                  <c:v>6.45</c:v>
                </c:pt>
                <c:pt idx="217">
                  <c:v>6.48</c:v>
                </c:pt>
                <c:pt idx="218">
                  <c:v>6.51</c:v>
                </c:pt>
                <c:pt idx="219">
                  <c:v>6.54</c:v>
                </c:pt>
                <c:pt idx="220">
                  <c:v>6.57</c:v>
                </c:pt>
                <c:pt idx="221">
                  <c:v>6.6</c:v>
                </c:pt>
                <c:pt idx="222">
                  <c:v>6.63</c:v>
                </c:pt>
                <c:pt idx="223">
                  <c:v>6.6599999999999993</c:v>
                </c:pt>
                <c:pt idx="224">
                  <c:v>6.6899999999999995</c:v>
                </c:pt>
                <c:pt idx="225">
                  <c:v>6.72</c:v>
                </c:pt>
                <c:pt idx="226">
                  <c:v>6.75</c:v>
                </c:pt>
                <c:pt idx="227">
                  <c:v>6.78</c:v>
                </c:pt>
                <c:pt idx="228">
                  <c:v>6.81</c:v>
                </c:pt>
                <c:pt idx="229">
                  <c:v>6.84</c:v>
                </c:pt>
                <c:pt idx="230">
                  <c:v>6.87</c:v>
                </c:pt>
                <c:pt idx="231">
                  <c:v>6.9</c:v>
                </c:pt>
                <c:pt idx="232">
                  <c:v>6.9300000000000006</c:v>
                </c:pt>
                <c:pt idx="233">
                  <c:v>6.96</c:v>
                </c:pt>
                <c:pt idx="234">
                  <c:v>6.99</c:v>
                </c:pt>
                <c:pt idx="235">
                  <c:v>7.02</c:v>
                </c:pt>
                <c:pt idx="236">
                  <c:v>7.05</c:v>
                </c:pt>
                <c:pt idx="237">
                  <c:v>7.08</c:v>
                </c:pt>
                <c:pt idx="238">
                  <c:v>7.1099999999999994</c:v>
                </c:pt>
                <c:pt idx="239">
                  <c:v>7.14</c:v>
                </c:pt>
                <c:pt idx="240">
                  <c:v>7.17</c:v>
                </c:pt>
                <c:pt idx="241">
                  <c:v>7.2</c:v>
                </c:pt>
                <c:pt idx="242">
                  <c:v>7.23</c:v>
                </c:pt>
                <c:pt idx="243">
                  <c:v>7.26</c:v>
                </c:pt>
                <c:pt idx="244">
                  <c:v>7.29</c:v>
                </c:pt>
                <c:pt idx="245">
                  <c:v>7.3199999999999994</c:v>
                </c:pt>
                <c:pt idx="246">
                  <c:v>7.35</c:v>
                </c:pt>
                <c:pt idx="247">
                  <c:v>7.38</c:v>
                </c:pt>
                <c:pt idx="248">
                  <c:v>7.41</c:v>
                </c:pt>
                <c:pt idx="249">
                  <c:v>7.44</c:v>
                </c:pt>
                <c:pt idx="250">
                  <c:v>7.4700000000000006</c:v>
                </c:pt>
                <c:pt idx="251">
                  <c:v>7.5</c:v>
                </c:pt>
                <c:pt idx="252">
                  <c:v>7.53</c:v>
                </c:pt>
                <c:pt idx="253">
                  <c:v>7.56</c:v>
                </c:pt>
                <c:pt idx="254">
                  <c:v>7.59</c:v>
                </c:pt>
                <c:pt idx="255">
                  <c:v>7.6199999999999992</c:v>
                </c:pt>
                <c:pt idx="256">
                  <c:v>7.6499999999999995</c:v>
                </c:pt>
                <c:pt idx="257">
                  <c:v>7.68</c:v>
                </c:pt>
                <c:pt idx="258">
                  <c:v>7.71</c:v>
                </c:pt>
                <c:pt idx="259">
                  <c:v>7.74</c:v>
                </c:pt>
                <c:pt idx="260">
                  <c:v>7.7700000000000005</c:v>
                </c:pt>
                <c:pt idx="261">
                  <c:v>7.8</c:v>
                </c:pt>
                <c:pt idx="262">
                  <c:v>7.83</c:v>
                </c:pt>
                <c:pt idx="263">
                  <c:v>7.8599999999999994</c:v>
                </c:pt>
                <c:pt idx="264">
                  <c:v>7.89</c:v>
                </c:pt>
                <c:pt idx="265">
                  <c:v>7.92</c:v>
                </c:pt>
                <c:pt idx="266">
                  <c:v>7.95</c:v>
                </c:pt>
                <c:pt idx="267">
                  <c:v>7.98</c:v>
                </c:pt>
                <c:pt idx="268">
                  <c:v>8.01</c:v>
                </c:pt>
                <c:pt idx="269">
                  <c:v>8.0400000000000009</c:v>
                </c:pt>
                <c:pt idx="270">
                  <c:v>8.07</c:v>
                </c:pt>
                <c:pt idx="271">
                  <c:v>8.0999990000000004</c:v>
                </c:pt>
                <c:pt idx="272">
                  <c:v>8.129999999999999</c:v>
                </c:pt>
                <c:pt idx="273">
                  <c:v>8.16</c:v>
                </c:pt>
                <c:pt idx="274">
                  <c:v>8.19</c:v>
                </c:pt>
                <c:pt idx="275">
                  <c:v>8.2199999999999989</c:v>
                </c:pt>
                <c:pt idx="276">
                  <c:v>8.25</c:v>
                </c:pt>
                <c:pt idx="277">
                  <c:v>8.2800000000000011</c:v>
                </c:pt>
                <c:pt idx="278">
                  <c:v>8.3099990000000012</c:v>
                </c:pt>
                <c:pt idx="279">
                  <c:v>8.34</c:v>
                </c:pt>
                <c:pt idx="280">
                  <c:v>8.3700000000000028</c:v>
                </c:pt>
                <c:pt idx="281">
                  <c:v>8.4</c:v>
                </c:pt>
                <c:pt idx="282">
                  <c:v>8.4299990000000005</c:v>
                </c:pt>
                <c:pt idx="283">
                  <c:v>8.4600000000000026</c:v>
                </c:pt>
                <c:pt idx="284">
                  <c:v>8.49</c:v>
                </c:pt>
                <c:pt idx="285">
                  <c:v>8.52</c:v>
                </c:pt>
                <c:pt idx="286">
                  <c:v>8.5500000000000007</c:v>
                </c:pt>
                <c:pt idx="287">
                  <c:v>8.58</c:v>
                </c:pt>
                <c:pt idx="288">
                  <c:v>8.61</c:v>
                </c:pt>
                <c:pt idx="289">
                  <c:v>8.6399989999999995</c:v>
                </c:pt>
                <c:pt idx="290">
                  <c:v>8.67</c:v>
                </c:pt>
                <c:pt idx="291">
                  <c:v>8.7000000000000011</c:v>
                </c:pt>
                <c:pt idx="292">
                  <c:v>8.7299999999999986</c:v>
                </c:pt>
                <c:pt idx="293">
                  <c:v>8.76</c:v>
                </c:pt>
                <c:pt idx="294">
                  <c:v>8.7900000000000009</c:v>
                </c:pt>
                <c:pt idx="295">
                  <c:v>8.82</c:v>
                </c:pt>
                <c:pt idx="296">
                  <c:v>8.8499990000000004</c:v>
                </c:pt>
                <c:pt idx="297">
                  <c:v>8.8800000000000008</c:v>
                </c:pt>
                <c:pt idx="298">
                  <c:v>8.91</c:v>
                </c:pt>
                <c:pt idx="299">
                  <c:v>8.94</c:v>
                </c:pt>
                <c:pt idx="300">
                  <c:v>8.9700000000000006</c:v>
                </c:pt>
                <c:pt idx="301">
                  <c:v>9</c:v>
                </c:pt>
                <c:pt idx="302">
                  <c:v>9.0300000000000011</c:v>
                </c:pt>
                <c:pt idx="303">
                  <c:v>9.0599990000000012</c:v>
                </c:pt>
                <c:pt idx="304">
                  <c:v>9.09</c:v>
                </c:pt>
                <c:pt idx="305">
                  <c:v>9.120000000000001</c:v>
                </c:pt>
                <c:pt idx="306">
                  <c:v>9.15</c:v>
                </c:pt>
                <c:pt idx="307">
                  <c:v>9.1799990000000005</c:v>
                </c:pt>
                <c:pt idx="308">
                  <c:v>9.2100000000000009</c:v>
                </c:pt>
                <c:pt idx="309">
                  <c:v>9.2399999999999984</c:v>
                </c:pt>
                <c:pt idx="310">
                  <c:v>9.27</c:v>
                </c:pt>
                <c:pt idx="311">
                  <c:v>9.3000000000000007</c:v>
                </c:pt>
                <c:pt idx="312">
                  <c:v>9.33</c:v>
                </c:pt>
                <c:pt idx="313">
                  <c:v>9.3600000000000012</c:v>
                </c:pt>
                <c:pt idx="314">
                  <c:v>9.3899990000000013</c:v>
                </c:pt>
                <c:pt idx="315">
                  <c:v>9.42</c:v>
                </c:pt>
                <c:pt idx="316">
                  <c:v>9.4500000000000011</c:v>
                </c:pt>
                <c:pt idx="317">
                  <c:v>9.48</c:v>
                </c:pt>
                <c:pt idx="318">
                  <c:v>9.51</c:v>
                </c:pt>
                <c:pt idx="319">
                  <c:v>9.5400000000000009</c:v>
                </c:pt>
                <c:pt idx="320">
                  <c:v>9.57</c:v>
                </c:pt>
                <c:pt idx="321">
                  <c:v>9.5999990000000004</c:v>
                </c:pt>
                <c:pt idx="322">
                  <c:v>9.629999999999999</c:v>
                </c:pt>
                <c:pt idx="323">
                  <c:v>9.66</c:v>
                </c:pt>
                <c:pt idx="324">
                  <c:v>9.69</c:v>
                </c:pt>
                <c:pt idx="325">
                  <c:v>9.7199989999999996</c:v>
                </c:pt>
                <c:pt idx="326">
                  <c:v>9.75</c:v>
                </c:pt>
                <c:pt idx="327">
                  <c:v>9.7800000000000011</c:v>
                </c:pt>
                <c:pt idx="328">
                  <c:v>9.8099990000000012</c:v>
                </c:pt>
                <c:pt idx="329">
                  <c:v>9.84</c:v>
                </c:pt>
                <c:pt idx="330">
                  <c:v>9.8700000000000028</c:v>
                </c:pt>
                <c:pt idx="331">
                  <c:v>9.9</c:v>
                </c:pt>
                <c:pt idx="332">
                  <c:v>9.9299990000000005</c:v>
                </c:pt>
                <c:pt idx="333">
                  <c:v>9.9600000000000026</c:v>
                </c:pt>
                <c:pt idx="334">
                  <c:v>9.99</c:v>
                </c:pt>
                <c:pt idx="335">
                  <c:v>10.02</c:v>
                </c:pt>
                <c:pt idx="336">
                  <c:v>10.050000000000002</c:v>
                </c:pt>
                <c:pt idx="337">
                  <c:v>10.08</c:v>
                </c:pt>
                <c:pt idx="338">
                  <c:v>10.11</c:v>
                </c:pt>
                <c:pt idx="339">
                  <c:v>10.139999999999999</c:v>
                </c:pt>
                <c:pt idx="340">
                  <c:v>10.17</c:v>
                </c:pt>
                <c:pt idx="341">
                  <c:v>10.200000000000001</c:v>
                </c:pt>
                <c:pt idx="342">
                  <c:v>10.229999999999999</c:v>
                </c:pt>
                <c:pt idx="343">
                  <c:v>10.26</c:v>
                </c:pt>
                <c:pt idx="344">
                  <c:v>10.29</c:v>
                </c:pt>
                <c:pt idx="345">
                  <c:v>10.32</c:v>
                </c:pt>
                <c:pt idx="346">
                  <c:v>10.350000000000001</c:v>
                </c:pt>
                <c:pt idx="347">
                  <c:v>10.38</c:v>
                </c:pt>
                <c:pt idx="348">
                  <c:v>10.41</c:v>
                </c:pt>
                <c:pt idx="349">
                  <c:v>10.44</c:v>
                </c:pt>
                <c:pt idx="350">
                  <c:v>10.47</c:v>
                </c:pt>
                <c:pt idx="351">
                  <c:v>10.5</c:v>
                </c:pt>
                <c:pt idx="352">
                  <c:v>10.53</c:v>
                </c:pt>
                <c:pt idx="353">
                  <c:v>10.56</c:v>
                </c:pt>
                <c:pt idx="354">
                  <c:v>10.59</c:v>
                </c:pt>
                <c:pt idx="355">
                  <c:v>10.62</c:v>
                </c:pt>
                <c:pt idx="356">
                  <c:v>10.65</c:v>
                </c:pt>
                <c:pt idx="357">
                  <c:v>10.68</c:v>
                </c:pt>
                <c:pt idx="358">
                  <c:v>10.709999999999999</c:v>
                </c:pt>
                <c:pt idx="359">
                  <c:v>10.739999999999998</c:v>
                </c:pt>
                <c:pt idx="360">
                  <c:v>10.77</c:v>
                </c:pt>
                <c:pt idx="361">
                  <c:v>10.8</c:v>
                </c:pt>
                <c:pt idx="362">
                  <c:v>10.83</c:v>
                </c:pt>
                <c:pt idx="363">
                  <c:v>10.860000000000001</c:v>
                </c:pt>
                <c:pt idx="364">
                  <c:v>10.89</c:v>
                </c:pt>
                <c:pt idx="365">
                  <c:v>10.92</c:v>
                </c:pt>
                <c:pt idx="366">
                  <c:v>10.950000000000001</c:v>
                </c:pt>
                <c:pt idx="367">
                  <c:v>10.98</c:v>
                </c:pt>
                <c:pt idx="368">
                  <c:v>11.01</c:v>
                </c:pt>
                <c:pt idx="369">
                  <c:v>11.04</c:v>
                </c:pt>
                <c:pt idx="370">
                  <c:v>11.07</c:v>
                </c:pt>
                <c:pt idx="371">
                  <c:v>11.1</c:v>
                </c:pt>
                <c:pt idx="372">
                  <c:v>11.129999999999999</c:v>
                </c:pt>
                <c:pt idx="373">
                  <c:v>11.16</c:v>
                </c:pt>
                <c:pt idx="374">
                  <c:v>11.19</c:v>
                </c:pt>
                <c:pt idx="375">
                  <c:v>11.219999999999999</c:v>
                </c:pt>
                <c:pt idx="376">
                  <c:v>11.25</c:v>
                </c:pt>
                <c:pt idx="377">
                  <c:v>11.28</c:v>
                </c:pt>
                <c:pt idx="378">
                  <c:v>11.31</c:v>
                </c:pt>
                <c:pt idx="379">
                  <c:v>11.34</c:v>
                </c:pt>
                <c:pt idx="380">
                  <c:v>11.370000000000001</c:v>
                </c:pt>
                <c:pt idx="381">
                  <c:v>11.4</c:v>
                </c:pt>
                <c:pt idx="382">
                  <c:v>11.43</c:v>
                </c:pt>
                <c:pt idx="383">
                  <c:v>11.46</c:v>
                </c:pt>
                <c:pt idx="384">
                  <c:v>11.49</c:v>
                </c:pt>
                <c:pt idx="385">
                  <c:v>11.52</c:v>
                </c:pt>
                <c:pt idx="386">
                  <c:v>11.55</c:v>
                </c:pt>
                <c:pt idx="387">
                  <c:v>11.58</c:v>
                </c:pt>
                <c:pt idx="388">
                  <c:v>11.61</c:v>
                </c:pt>
                <c:pt idx="389">
                  <c:v>11.639999999999999</c:v>
                </c:pt>
                <c:pt idx="390">
                  <c:v>11.67</c:v>
                </c:pt>
                <c:pt idx="391">
                  <c:v>11.7</c:v>
                </c:pt>
                <c:pt idx="392">
                  <c:v>11.729999999999999</c:v>
                </c:pt>
                <c:pt idx="393">
                  <c:v>11.76</c:v>
                </c:pt>
                <c:pt idx="394">
                  <c:v>11.79</c:v>
                </c:pt>
                <c:pt idx="395">
                  <c:v>11.82</c:v>
                </c:pt>
                <c:pt idx="396">
                  <c:v>11.850000000000001</c:v>
                </c:pt>
                <c:pt idx="397">
                  <c:v>11.88</c:v>
                </c:pt>
                <c:pt idx="398">
                  <c:v>11.91</c:v>
                </c:pt>
                <c:pt idx="399">
                  <c:v>11.94</c:v>
                </c:pt>
                <c:pt idx="400">
                  <c:v>11.97</c:v>
                </c:pt>
                <c:pt idx="401">
                  <c:v>12</c:v>
                </c:pt>
                <c:pt idx="402">
                  <c:v>12.03</c:v>
                </c:pt>
                <c:pt idx="403">
                  <c:v>12.06</c:v>
                </c:pt>
                <c:pt idx="404">
                  <c:v>12.09</c:v>
                </c:pt>
                <c:pt idx="405">
                  <c:v>12.12</c:v>
                </c:pt>
                <c:pt idx="406">
                  <c:v>12.15</c:v>
                </c:pt>
                <c:pt idx="407">
                  <c:v>12.18</c:v>
                </c:pt>
                <c:pt idx="408">
                  <c:v>12.209999999999999</c:v>
                </c:pt>
                <c:pt idx="409">
                  <c:v>12.239999999999998</c:v>
                </c:pt>
                <c:pt idx="410">
                  <c:v>12.27</c:v>
                </c:pt>
                <c:pt idx="411">
                  <c:v>12.3</c:v>
                </c:pt>
                <c:pt idx="412">
                  <c:v>12.33</c:v>
                </c:pt>
                <c:pt idx="413">
                  <c:v>12.360000000000001</c:v>
                </c:pt>
                <c:pt idx="414">
                  <c:v>12.39</c:v>
                </c:pt>
                <c:pt idx="415">
                  <c:v>12.42</c:v>
                </c:pt>
                <c:pt idx="416">
                  <c:v>12.450000000000001</c:v>
                </c:pt>
                <c:pt idx="417">
                  <c:v>12.48</c:v>
                </c:pt>
                <c:pt idx="418">
                  <c:v>12.51</c:v>
                </c:pt>
                <c:pt idx="419">
                  <c:v>12.54</c:v>
                </c:pt>
                <c:pt idx="420">
                  <c:v>12.57</c:v>
                </c:pt>
                <c:pt idx="421">
                  <c:v>12.6</c:v>
                </c:pt>
                <c:pt idx="422">
                  <c:v>12.629999999999999</c:v>
                </c:pt>
                <c:pt idx="423">
                  <c:v>12.66</c:v>
                </c:pt>
                <c:pt idx="424">
                  <c:v>12.69</c:v>
                </c:pt>
                <c:pt idx="425">
                  <c:v>12.719999999999999</c:v>
                </c:pt>
                <c:pt idx="426">
                  <c:v>12.75</c:v>
                </c:pt>
                <c:pt idx="427">
                  <c:v>12.78</c:v>
                </c:pt>
                <c:pt idx="428">
                  <c:v>12.81</c:v>
                </c:pt>
                <c:pt idx="429">
                  <c:v>12.84</c:v>
                </c:pt>
                <c:pt idx="430">
                  <c:v>12.870000000000001</c:v>
                </c:pt>
                <c:pt idx="431">
                  <c:v>12.9</c:v>
                </c:pt>
                <c:pt idx="432">
                  <c:v>12.93</c:v>
                </c:pt>
                <c:pt idx="433">
                  <c:v>12.96</c:v>
                </c:pt>
                <c:pt idx="434">
                  <c:v>12.99</c:v>
                </c:pt>
                <c:pt idx="435">
                  <c:v>13.02</c:v>
                </c:pt>
                <c:pt idx="436">
                  <c:v>13.05</c:v>
                </c:pt>
                <c:pt idx="437">
                  <c:v>13.08</c:v>
                </c:pt>
                <c:pt idx="438">
                  <c:v>13.11</c:v>
                </c:pt>
                <c:pt idx="439">
                  <c:v>13.139999999999999</c:v>
                </c:pt>
                <c:pt idx="440">
                  <c:v>13.17</c:v>
                </c:pt>
                <c:pt idx="441">
                  <c:v>13.2</c:v>
                </c:pt>
                <c:pt idx="442">
                  <c:v>13.229999999999999</c:v>
                </c:pt>
                <c:pt idx="443">
                  <c:v>13.26</c:v>
                </c:pt>
                <c:pt idx="444">
                  <c:v>13.29</c:v>
                </c:pt>
                <c:pt idx="445">
                  <c:v>13.32</c:v>
                </c:pt>
                <c:pt idx="446">
                  <c:v>13.350000000000001</c:v>
                </c:pt>
                <c:pt idx="447">
                  <c:v>13.38</c:v>
                </c:pt>
                <c:pt idx="448">
                  <c:v>13.41</c:v>
                </c:pt>
                <c:pt idx="449">
                  <c:v>13.44</c:v>
                </c:pt>
                <c:pt idx="450">
                  <c:v>13.47</c:v>
                </c:pt>
                <c:pt idx="451">
                  <c:v>13.5</c:v>
                </c:pt>
                <c:pt idx="452">
                  <c:v>13.53</c:v>
                </c:pt>
                <c:pt idx="453">
                  <c:v>13.56</c:v>
                </c:pt>
                <c:pt idx="454">
                  <c:v>13.59</c:v>
                </c:pt>
                <c:pt idx="455">
                  <c:v>13.62</c:v>
                </c:pt>
                <c:pt idx="456">
                  <c:v>13.65</c:v>
                </c:pt>
                <c:pt idx="457">
                  <c:v>13.68</c:v>
                </c:pt>
                <c:pt idx="458">
                  <c:v>13.709999999999999</c:v>
                </c:pt>
                <c:pt idx="459">
                  <c:v>13.739999999999998</c:v>
                </c:pt>
                <c:pt idx="460">
                  <c:v>13.77</c:v>
                </c:pt>
                <c:pt idx="461">
                  <c:v>13.8</c:v>
                </c:pt>
                <c:pt idx="462">
                  <c:v>13.83</c:v>
                </c:pt>
                <c:pt idx="463">
                  <c:v>13.860000000000001</c:v>
                </c:pt>
                <c:pt idx="464">
                  <c:v>13.89</c:v>
                </c:pt>
                <c:pt idx="465">
                  <c:v>13.92</c:v>
                </c:pt>
                <c:pt idx="466">
                  <c:v>13.950000000000001</c:v>
                </c:pt>
                <c:pt idx="467">
                  <c:v>13.98</c:v>
                </c:pt>
                <c:pt idx="468">
                  <c:v>14.01</c:v>
                </c:pt>
                <c:pt idx="469">
                  <c:v>14.04</c:v>
                </c:pt>
                <c:pt idx="470">
                  <c:v>14.07</c:v>
                </c:pt>
                <c:pt idx="471">
                  <c:v>14.1</c:v>
                </c:pt>
                <c:pt idx="472">
                  <c:v>14.129999999999999</c:v>
                </c:pt>
                <c:pt idx="473">
                  <c:v>14.16</c:v>
                </c:pt>
                <c:pt idx="474">
                  <c:v>14.19</c:v>
                </c:pt>
                <c:pt idx="475">
                  <c:v>14.219999999999999</c:v>
                </c:pt>
                <c:pt idx="476">
                  <c:v>14.25</c:v>
                </c:pt>
                <c:pt idx="477">
                  <c:v>14.28</c:v>
                </c:pt>
                <c:pt idx="478">
                  <c:v>14.31</c:v>
                </c:pt>
                <c:pt idx="479">
                  <c:v>14.34</c:v>
                </c:pt>
                <c:pt idx="480">
                  <c:v>14.370000000000001</c:v>
                </c:pt>
                <c:pt idx="481">
                  <c:v>14.4</c:v>
                </c:pt>
                <c:pt idx="482">
                  <c:v>14.43</c:v>
                </c:pt>
                <c:pt idx="483">
                  <c:v>14.46</c:v>
                </c:pt>
                <c:pt idx="484">
                  <c:v>14.49</c:v>
                </c:pt>
                <c:pt idx="485">
                  <c:v>14.52</c:v>
                </c:pt>
                <c:pt idx="486">
                  <c:v>14.55</c:v>
                </c:pt>
                <c:pt idx="487">
                  <c:v>14.58</c:v>
                </c:pt>
                <c:pt idx="488">
                  <c:v>14.61</c:v>
                </c:pt>
                <c:pt idx="489">
                  <c:v>14.639999999999999</c:v>
                </c:pt>
                <c:pt idx="490">
                  <c:v>14.67</c:v>
                </c:pt>
                <c:pt idx="491">
                  <c:v>14.7</c:v>
                </c:pt>
                <c:pt idx="492">
                  <c:v>14.729999999999999</c:v>
                </c:pt>
                <c:pt idx="493">
                  <c:v>14.76</c:v>
                </c:pt>
                <c:pt idx="494">
                  <c:v>14.79</c:v>
                </c:pt>
                <c:pt idx="495">
                  <c:v>14.82</c:v>
                </c:pt>
                <c:pt idx="496">
                  <c:v>14.850000000000001</c:v>
                </c:pt>
                <c:pt idx="497">
                  <c:v>14.88</c:v>
                </c:pt>
                <c:pt idx="498">
                  <c:v>14.91</c:v>
                </c:pt>
                <c:pt idx="499">
                  <c:v>14.94</c:v>
                </c:pt>
                <c:pt idx="500">
                  <c:v>14.97</c:v>
                </c:pt>
                <c:pt idx="501">
                  <c:v>15</c:v>
                </c:pt>
                <c:pt idx="502">
                  <c:v>15.03</c:v>
                </c:pt>
                <c:pt idx="503">
                  <c:v>15.06</c:v>
                </c:pt>
                <c:pt idx="504">
                  <c:v>15.09</c:v>
                </c:pt>
                <c:pt idx="505">
                  <c:v>15.12</c:v>
                </c:pt>
                <c:pt idx="506">
                  <c:v>15.15</c:v>
                </c:pt>
                <c:pt idx="507">
                  <c:v>15.18</c:v>
                </c:pt>
                <c:pt idx="508">
                  <c:v>15.209999999999999</c:v>
                </c:pt>
                <c:pt idx="509">
                  <c:v>15.239999999999998</c:v>
                </c:pt>
                <c:pt idx="510">
                  <c:v>15.27</c:v>
                </c:pt>
                <c:pt idx="511">
                  <c:v>15.3</c:v>
                </c:pt>
                <c:pt idx="512">
                  <c:v>15.33</c:v>
                </c:pt>
                <c:pt idx="513">
                  <c:v>15.360000000000001</c:v>
                </c:pt>
                <c:pt idx="514">
                  <c:v>15.39</c:v>
                </c:pt>
                <c:pt idx="515">
                  <c:v>15.42</c:v>
                </c:pt>
                <c:pt idx="516">
                  <c:v>15.450000000000001</c:v>
                </c:pt>
                <c:pt idx="517">
                  <c:v>15.48</c:v>
                </c:pt>
                <c:pt idx="518">
                  <c:v>15.51</c:v>
                </c:pt>
                <c:pt idx="519">
                  <c:v>15.54</c:v>
                </c:pt>
                <c:pt idx="520">
                  <c:v>15.57</c:v>
                </c:pt>
                <c:pt idx="521">
                  <c:v>15.6</c:v>
                </c:pt>
                <c:pt idx="522">
                  <c:v>15.629999999999999</c:v>
                </c:pt>
                <c:pt idx="523">
                  <c:v>15.66</c:v>
                </c:pt>
                <c:pt idx="524">
                  <c:v>15.69</c:v>
                </c:pt>
                <c:pt idx="525">
                  <c:v>15.719999999999999</c:v>
                </c:pt>
                <c:pt idx="526">
                  <c:v>15.75</c:v>
                </c:pt>
                <c:pt idx="527">
                  <c:v>15.78</c:v>
                </c:pt>
                <c:pt idx="528">
                  <c:v>15.81</c:v>
                </c:pt>
                <c:pt idx="529">
                  <c:v>15.84</c:v>
                </c:pt>
                <c:pt idx="530">
                  <c:v>15.870000000000001</c:v>
                </c:pt>
                <c:pt idx="531">
                  <c:v>15.9</c:v>
                </c:pt>
                <c:pt idx="532">
                  <c:v>15.93</c:v>
                </c:pt>
                <c:pt idx="533">
                  <c:v>15.96</c:v>
                </c:pt>
                <c:pt idx="534">
                  <c:v>15.99</c:v>
                </c:pt>
                <c:pt idx="535">
                  <c:v>16.02</c:v>
                </c:pt>
                <c:pt idx="536">
                  <c:v>16.05</c:v>
                </c:pt>
                <c:pt idx="537">
                  <c:v>16.079999999999995</c:v>
                </c:pt>
                <c:pt idx="538">
                  <c:v>16.110000000000003</c:v>
                </c:pt>
                <c:pt idx="539">
                  <c:v>16.14</c:v>
                </c:pt>
                <c:pt idx="540">
                  <c:v>16.170000000000005</c:v>
                </c:pt>
                <c:pt idx="541">
                  <c:v>16.2</c:v>
                </c:pt>
                <c:pt idx="542">
                  <c:v>16.23</c:v>
                </c:pt>
                <c:pt idx="543">
                  <c:v>16.260000000000002</c:v>
                </c:pt>
                <c:pt idx="544">
                  <c:v>16.29</c:v>
                </c:pt>
                <c:pt idx="545">
                  <c:v>16.32</c:v>
                </c:pt>
                <c:pt idx="546">
                  <c:v>16.350000000000001</c:v>
                </c:pt>
                <c:pt idx="547">
                  <c:v>16.38</c:v>
                </c:pt>
                <c:pt idx="548">
                  <c:v>16.41</c:v>
                </c:pt>
                <c:pt idx="549">
                  <c:v>16.439999999999998</c:v>
                </c:pt>
                <c:pt idx="550">
                  <c:v>16.47</c:v>
                </c:pt>
                <c:pt idx="551">
                  <c:v>16.5</c:v>
                </c:pt>
                <c:pt idx="552">
                  <c:v>16.53</c:v>
                </c:pt>
                <c:pt idx="553">
                  <c:v>16.559999999999999</c:v>
                </c:pt>
                <c:pt idx="554">
                  <c:v>16.59</c:v>
                </c:pt>
                <c:pt idx="555">
                  <c:v>16.62</c:v>
                </c:pt>
                <c:pt idx="556">
                  <c:v>16.649999999999999</c:v>
                </c:pt>
                <c:pt idx="557">
                  <c:v>16.68</c:v>
                </c:pt>
                <c:pt idx="558">
                  <c:v>16.71</c:v>
                </c:pt>
                <c:pt idx="559">
                  <c:v>16.739999999999995</c:v>
                </c:pt>
                <c:pt idx="560">
                  <c:v>16.77</c:v>
                </c:pt>
                <c:pt idx="561">
                  <c:v>16.8</c:v>
                </c:pt>
                <c:pt idx="562">
                  <c:v>16.829999999999995</c:v>
                </c:pt>
                <c:pt idx="563">
                  <c:v>16.86</c:v>
                </c:pt>
                <c:pt idx="564">
                  <c:v>16.89</c:v>
                </c:pt>
                <c:pt idx="565">
                  <c:v>16.920000000000002</c:v>
                </c:pt>
                <c:pt idx="566">
                  <c:v>16.95</c:v>
                </c:pt>
                <c:pt idx="567">
                  <c:v>16.979999999999997</c:v>
                </c:pt>
                <c:pt idx="568">
                  <c:v>17.010000000000005</c:v>
                </c:pt>
                <c:pt idx="569">
                  <c:v>17.04</c:v>
                </c:pt>
                <c:pt idx="570">
                  <c:v>17.07</c:v>
                </c:pt>
                <c:pt idx="571">
                  <c:v>17.100000000000001</c:v>
                </c:pt>
                <c:pt idx="572">
                  <c:v>17.130000000000003</c:v>
                </c:pt>
                <c:pt idx="573">
                  <c:v>17.16</c:v>
                </c:pt>
                <c:pt idx="574">
                  <c:v>17.190000000000001</c:v>
                </c:pt>
                <c:pt idx="575">
                  <c:v>17.22</c:v>
                </c:pt>
                <c:pt idx="576">
                  <c:v>17.25</c:v>
                </c:pt>
                <c:pt idx="577">
                  <c:v>17.279999999999998</c:v>
                </c:pt>
                <c:pt idx="578">
                  <c:v>17.309999999999999</c:v>
                </c:pt>
                <c:pt idx="579">
                  <c:v>17.34</c:v>
                </c:pt>
                <c:pt idx="580">
                  <c:v>17.37</c:v>
                </c:pt>
                <c:pt idx="581">
                  <c:v>17.399999999999999</c:v>
                </c:pt>
                <c:pt idx="582">
                  <c:v>17.43</c:v>
                </c:pt>
                <c:pt idx="583">
                  <c:v>17.459999999999997</c:v>
                </c:pt>
                <c:pt idx="584">
                  <c:v>17.489999999999991</c:v>
                </c:pt>
                <c:pt idx="585">
                  <c:v>17.52</c:v>
                </c:pt>
                <c:pt idx="586">
                  <c:v>17.55</c:v>
                </c:pt>
                <c:pt idx="587">
                  <c:v>17.579999999999995</c:v>
                </c:pt>
                <c:pt idx="588">
                  <c:v>17.610000000000003</c:v>
                </c:pt>
                <c:pt idx="589">
                  <c:v>17.64</c:v>
                </c:pt>
                <c:pt idx="590">
                  <c:v>17.670000000000005</c:v>
                </c:pt>
                <c:pt idx="591">
                  <c:v>17.7</c:v>
                </c:pt>
                <c:pt idx="592">
                  <c:v>17.73</c:v>
                </c:pt>
                <c:pt idx="593">
                  <c:v>17.760000000000002</c:v>
                </c:pt>
                <c:pt idx="594">
                  <c:v>17.79</c:v>
                </c:pt>
                <c:pt idx="595">
                  <c:v>17.82</c:v>
                </c:pt>
                <c:pt idx="596">
                  <c:v>17.850000000000001</c:v>
                </c:pt>
                <c:pt idx="597">
                  <c:v>17.88</c:v>
                </c:pt>
                <c:pt idx="598">
                  <c:v>17.91</c:v>
                </c:pt>
                <c:pt idx="599">
                  <c:v>17.939999999999998</c:v>
                </c:pt>
                <c:pt idx="600">
                  <c:v>17.97</c:v>
                </c:pt>
                <c:pt idx="601">
                  <c:v>18</c:v>
                </c:pt>
                <c:pt idx="602">
                  <c:v>18.03</c:v>
                </c:pt>
                <c:pt idx="603">
                  <c:v>18.059999999999999</c:v>
                </c:pt>
                <c:pt idx="604">
                  <c:v>18.09</c:v>
                </c:pt>
                <c:pt idx="605">
                  <c:v>18.12</c:v>
                </c:pt>
                <c:pt idx="606">
                  <c:v>18.149999999999999</c:v>
                </c:pt>
                <c:pt idx="607">
                  <c:v>18.18</c:v>
                </c:pt>
                <c:pt idx="608">
                  <c:v>18.21</c:v>
                </c:pt>
                <c:pt idx="609">
                  <c:v>18.239999999999995</c:v>
                </c:pt>
                <c:pt idx="610">
                  <c:v>18.27</c:v>
                </c:pt>
                <c:pt idx="611">
                  <c:v>18.3</c:v>
                </c:pt>
                <c:pt idx="612">
                  <c:v>18.329999999999995</c:v>
                </c:pt>
                <c:pt idx="613">
                  <c:v>18.36</c:v>
                </c:pt>
                <c:pt idx="614">
                  <c:v>18.39</c:v>
                </c:pt>
                <c:pt idx="615">
                  <c:v>18.420000000000002</c:v>
                </c:pt>
                <c:pt idx="616">
                  <c:v>18.45</c:v>
                </c:pt>
                <c:pt idx="617">
                  <c:v>18.479999999999997</c:v>
                </c:pt>
                <c:pt idx="618">
                  <c:v>18.510000000000005</c:v>
                </c:pt>
                <c:pt idx="619">
                  <c:v>18.54</c:v>
                </c:pt>
                <c:pt idx="620">
                  <c:v>18.57</c:v>
                </c:pt>
                <c:pt idx="621">
                  <c:v>18.600000000000001</c:v>
                </c:pt>
                <c:pt idx="622">
                  <c:v>18.630000000000003</c:v>
                </c:pt>
                <c:pt idx="623">
                  <c:v>18.66</c:v>
                </c:pt>
                <c:pt idx="624">
                  <c:v>18.690000000000001</c:v>
                </c:pt>
                <c:pt idx="625">
                  <c:v>18.72</c:v>
                </c:pt>
                <c:pt idx="626">
                  <c:v>18.75</c:v>
                </c:pt>
                <c:pt idx="627">
                  <c:v>18.779999999999998</c:v>
                </c:pt>
                <c:pt idx="628">
                  <c:v>18.809999999999999</c:v>
                </c:pt>
                <c:pt idx="629">
                  <c:v>18.84</c:v>
                </c:pt>
                <c:pt idx="630">
                  <c:v>18.87</c:v>
                </c:pt>
                <c:pt idx="631">
                  <c:v>18.899999999999999</c:v>
                </c:pt>
                <c:pt idx="632">
                  <c:v>18.93</c:v>
                </c:pt>
                <c:pt idx="633">
                  <c:v>18.959999999999997</c:v>
                </c:pt>
                <c:pt idx="634">
                  <c:v>18.989999999999991</c:v>
                </c:pt>
                <c:pt idx="635">
                  <c:v>19.02</c:v>
                </c:pt>
                <c:pt idx="636">
                  <c:v>19.05</c:v>
                </c:pt>
                <c:pt idx="637">
                  <c:v>19.079999999999995</c:v>
                </c:pt>
                <c:pt idx="638">
                  <c:v>19.110000000000003</c:v>
                </c:pt>
                <c:pt idx="639">
                  <c:v>19.14</c:v>
                </c:pt>
                <c:pt idx="640">
                  <c:v>19.170000000000005</c:v>
                </c:pt>
                <c:pt idx="641">
                  <c:v>19.2</c:v>
                </c:pt>
                <c:pt idx="642">
                  <c:v>19.23</c:v>
                </c:pt>
                <c:pt idx="643">
                  <c:v>19.260000000000002</c:v>
                </c:pt>
                <c:pt idx="644">
                  <c:v>19.29</c:v>
                </c:pt>
                <c:pt idx="645">
                  <c:v>19.32</c:v>
                </c:pt>
                <c:pt idx="646">
                  <c:v>19.350000000000001</c:v>
                </c:pt>
                <c:pt idx="647">
                  <c:v>19.38</c:v>
                </c:pt>
                <c:pt idx="648">
                  <c:v>19.41</c:v>
                </c:pt>
                <c:pt idx="649">
                  <c:v>19.439999999999998</c:v>
                </c:pt>
                <c:pt idx="650">
                  <c:v>19.47</c:v>
                </c:pt>
                <c:pt idx="651">
                  <c:v>19.5</c:v>
                </c:pt>
                <c:pt idx="652">
                  <c:v>19.53</c:v>
                </c:pt>
                <c:pt idx="653">
                  <c:v>19.559999999999999</c:v>
                </c:pt>
                <c:pt idx="654">
                  <c:v>19.59</c:v>
                </c:pt>
                <c:pt idx="655">
                  <c:v>19.62</c:v>
                </c:pt>
                <c:pt idx="656">
                  <c:v>19.649999999999999</c:v>
                </c:pt>
                <c:pt idx="657">
                  <c:v>19.68</c:v>
                </c:pt>
                <c:pt idx="658">
                  <c:v>19.71</c:v>
                </c:pt>
                <c:pt idx="659">
                  <c:v>19.739999999999995</c:v>
                </c:pt>
                <c:pt idx="660">
                  <c:v>19.77</c:v>
                </c:pt>
                <c:pt idx="661">
                  <c:v>19.8</c:v>
                </c:pt>
                <c:pt idx="662">
                  <c:v>19.829999999999995</c:v>
                </c:pt>
                <c:pt idx="663">
                  <c:v>19.86</c:v>
                </c:pt>
                <c:pt idx="664">
                  <c:v>19.89</c:v>
                </c:pt>
                <c:pt idx="665">
                  <c:v>19.920000000000002</c:v>
                </c:pt>
                <c:pt idx="666">
                  <c:v>19.95</c:v>
                </c:pt>
                <c:pt idx="667">
                  <c:v>19.979999999999997</c:v>
                </c:pt>
                <c:pt idx="668">
                  <c:v>20.010000000000005</c:v>
                </c:pt>
                <c:pt idx="669">
                  <c:v>20.04</c:v>
                </c:pt>
                <c:pt idx="670">
                  <c:v>20.07</c:v>
                </c:pt>
                <c:pt idx="671">
                  <c:v>20.100000000000001</c:v>
                </c:pt>
                <c:pt idx="672">
                  <c:v>20.130000000000003</c:v>
                </c:pt>
                <c:pt idx="673">
                  <c:v>20.16</c:v>
                </c:pt>
                <c:pt idx="674">
                  <c:v>20.190000000000001</c:v>
                </c:pt>
                <c:pt idx="675">
                  <c:v>20.22</c:v>
                </c:pt>
                <c:pt idx="676">
                  <c:v>20.25</c:v>
                </c:pt>
                <c:pt idx="677">
                  <c:v>20.279999999999998</c:v>
                </c:pt>
                <c:pt idx="678">
                  <c:v>20.309999999999999</c:v>
                </c:pt>
                <c:pt idx="679">
                  <c:v>20.34</c:v>
                </c:pt>
                <c:pt idx="680">
                  <c:v>20.37</c:v>
                </c:pt>
                <c:pt idx="681">
                  <c:v>20.399999999999999</c:v>
                </c:pt>
                <c:pt idx="682">
                  <c:v>20.43</c:v>
                </c:pt>
                <c:pt idx="683">
                  <c:v>20.459999999999997</c:v>
                </c:pt>
                <c:pt idx="684">
                  <c:v>20.49</c:v>
                </c:pt>
                <c:pt idx="685">
                  <c:v>20.52</c:v>
                </c:pt>
                <c:pt idx="686">
                  <c:v>20.55</c:v>
                </c:pt>
                <c:pt idx="687">
                  <c:v>20.58</c:v>
                </c:pt>
                <c:pt idx="688">
                  <c:v>20.610000000000003</c:v>
                </c:pt>
                <c:pt idx="689">
                  <c:v>20.64</c:v>
                </c:pt>
                <c:pt idx="690">
                  <c:v>20.67</c:v>
                </c:pt>
                <c:pt idx="691">
                  <c:v>20.7</c:v>
                </c:pt>
                <c:pt idx="692">
                  <c:v>20.73</c:v>
                </c:pt>
                <c:pt idx="693">
                  <c:v>20.759999999999998</c:v>
                </c:pt>
                <c:pt idx="694">
                  <c:v>20.79</c:v>
                </c:pt>
                <c:pt idx="695">
                  <c:v>20.82</c:v>
                </c:pt>
                <c:pt idx="696">
                  <c:v>20.85</c:v>
                </c:pt>
                <c:pt idx="697">
                  <c:v>20.88</c:v>
                </c:pt>
                <c:pt idx="698">
                  <c:v>20.91</c:v>
                </c:pt>
                <c:pt idx="699">
                  <c:v>20.939999999999998</c:v>
                </c:pt>
                <c:pt idx="700">
                  <c:v>20.97</c:v>
                </c:pt>
                <c:pt idx="701">
                  <c:v>21</c:v>
                </c:pt>
                <c:pt idx="702">
                  <c:v>21.03</c:v>
                </c:pt>
                <c:pt idx="703">
                  <c:v>21.06</c:v>
                </c:pt>
                <c:pt idx="704">
                  <c:v>21.09</c:v>
                </c:pt>
                <c:pt idx="705">
                  <c:v>21.12</c:v>
                </c:pt>
                <c:pt idx="706">
                  <c:v>21.150000000000002</c:v>
                </c:pt>
                <c:pt idx="707">
                  <c:v>21.18</c:v>
                </c:pt>
                <c:pt idx="708">
                  <c:v>21.21</c:v>
                </c:pt>
                <c:pt idx="709">
                  <c:v>21.24</c:v>
                </c:pt>
                <c:pt idx="710">
                  <c:v>21.27</c:v>
                </c:pt>
                <c:pt idx="711">
                  <c:v>21.3</c:v>
                </c:pt>
                <c:pt idx="712">
                  <c:v>21.330000000000002</c:v>
                </c:pt>
                <c:pt idx="713">
                  <c:v>21.36</c:v>
                </c:pt>
                <c:pt idx="714">
                  <c:v>21.39</c:v>
                </c:pt>
                <c:pt idx="715">
                  <c:v>21.419999999999998</c:v>
                </c:pt>
                <c:pt idx="716">
                  <c:v>21.45</c:v>
                </c:pt>
                <c:pt idx="717">
                  <c:v>21.479999999999997</c:v>
                </c:pt>
                <c:pt idx="718">
                  <c:v>21.51</c:v>
                </c:pt>
                <c:pt idx="719">
                  <c:v>21.54</c:v>
                </c:pt>
                <c:pt idx="720">
                  <c:v>21.57</c:v>
                </c:pt>
                <c:pt idx="721">
                  <c:v>21.6</c:v>
                </c:pt>
                <c:pt idx="722">
                  <c:v>21.630000000000003</c:v>
                </c:pt>
                <c:pt idx="723">
                  <c:v>21.66</c:v>
                </c:pt>
                <c:pt idx="724">
                  <c:v>21.69</c:v>
                </c:pt>
                <c:pt idx="725">
                  <c:v>21.72</c:v>
                </c:pt>
                <c:pt idx="726">
                  <c:v>21.75</c:v>
                </c:pt>
                <c:pt idx="727">
                  <c:v>21.779999999999998</c:v>
                </c:pt>
                <c:pt idx="728">
                  <c:v>21.810000000000002</c:v>
                </c:pt>
                <c:pt idx="729">
                  <c:v>21.84</c:v>
                </c:pt>
                <c:pt idx="730">
                  <c:v>21.87</c:v>
                </c:pt>
                <c:pt idx="731">
                  <c:v>21.9</c:v>
                </c:pt>
                <c:pt idx="732">
                  <c:v>21.93</c:v>
                </c:pt>
                <c:pt idx="733">
                  <c:v>21.959999999999997</c:v>
                </c:pt>
                <c:pt idx="734">
                  <c:v>21.99</c:v>
                </c:pt>
                <c:pt idx="735">
                  <c:v>22.02</c:v>
                </c:pt>
                <c:pt idx="736">
                  <c:v>22.05</c:v>
                </c:pt>
                <c:pt idx="737">
                  <c:v>22.08</c:v>
                </c:pt>
                <c:pt idx="738">
                  <c:v>22.110000000000003</c:v>
                </c:pt>
                <c:pt idx="739">
                  <c:v>22.14</c:v>
                </c:pt>
                <c:pt idx="740">
                  <c:v>22.17</c:v>
                </c:pt>
                <c:pt idx="741">
                  <c:v>22.2</c:v>
                </c:pt>
              </c:numCache>
            </c:numRef>
          </c:xVal>
          <c:yVal>
            <c:numRef>
              <c:f>'for plots'!$B$5:$B$746</c:f>
              <c:numCache>
                <c:formatCode>0.00E+00</c:formatCode>
                <c:ptCount val="742"/>
                <c:pt idx="0">
                  <c:v>-0.57160440000000012</c:v>
                </c:pt>
                <c:pt idx="1">
                  <c:v>-0.57145140000000005</c:v>
                </c:pt>
                <c:pt idx="2">
                  <c:v>-0.56915669999999996</c:v>
                </c:pt>
                <c:pt idx="3">
                  <c:v>-0.56184520000000016</c:v>
                </c:pt>
                <c:pt idx="4">
                  <c:v>-0.55002759999999984</c:v>
                </c:pt>
                <c:pt idx="5">
                  <c:v>-0.53492550000000005</c:v>
                </c:pt>
                <c:pt idx="6">
                  <c:v>-0.51886759999999987</c:v>
                </c:pt>
                <c:pt idx="7">
                  <c:v>-0.5048222</c:v>
                </c:pt>
                <c:pt idx="8">
                  <c:v>-0.49531280000000011</c:v>
                </c:pt>
                <c:pt idx="9">
                  <c:v>-0.49131550000000007</c:v>
                </c:pt>
                <c:pt idx="10">
                  <c:v>-0.49185840000000008</c:v>
                </c:pt>
                <c:pt idx="11">
                  <c:v>-0.49464150000000001</c:v>
                </c:pt>
                <c:pt idx="12">
                  <c:v>-0.49734940000000005</c:v>
                </c:pt>
                <c:pt idx="13">
                  <c:v>-0.49886100000000005</c:v>
                </c:pt>
                <c:pt idx="14">
                  <c:v>-0.49962610000000007</c:v>
                </c:pt>
                <c:pt idx="15">
                  <c:v>-0.50101719999999994</c:v>
                </c:pt>
                <c:pt idx="16">
                  <c:v>-0.50413449999999993</c:v>
                </c:pt>
                <c:pt idx="17">
                  <c:v>-0.50885829999999999</c:v>
                </c:pt>
                <c:pt idx="18">
                  <c:v>-0.51371509999999998</c:v>
                </c:pt>
                <c:pt idx="19">
                  <c:v>-0.51652349999999991</c:v>
                </c:pt>
                <c:pt idx="20">
                  <c:v>-0.51527559999999983</c:v>
                </c:pt>
                <c:pt idx="21">
                  <c:v>-0.50865700000000003</c:v>
                </c:pt>
                <c:pt idx="22">
                  <c:v>-0.49603580000000008</c:v>
                </c:pt>
                <c:pt idx="23">
                  <c:v>-0.47727010000000003</c:v>
                </c:pt>
                <c:pt idx="24">
                  <c:v>-0.45282620000000007</c:v>
                </c:pt>
                <c:pt idx="25">
                  <c:v>-0.42425570000000001</c:v>
                </c:pt>
                <c:pt idx="26">
                  <c:v>-0.39434930000000007</c:v>
                </c:pt>
                <c:pt idx="27">
                  <c:v>-0.36593370000000003</c:v>
                </c:pt>
                <c:pt idx="28">
                  <c:v>-0.3388114000000001</c:v>
                </c:pt>
                <c:pt idx="29">
                  <c:v>-0.30573360000000005</c:v>
                </c:pt>
                <c:pt idx="30">
                  <c:v>-0.24976290000000004</c:v>
                </c:pt>
                <c:pt idx="31">
                  <c:v>-0.14584710000000004</c:v>
                </c:pt>
                <c:pt idx="32">
                  <c:v>3.1860029999999998E-2</c:v>
                </c:pt>
                <c:pt idx="33">
                  <c:v>0.29817470000000007</c:v>
                </c:pt>
                <c:pt idx="34">
                  <c:v>0.64484560000000024</c:v>
                </c:pt>
                <c:pt idx="35">
                  <c:v>1.0341149999999999</c:v>
                </c:pt>
                <c:pt idx="36">
                  <c:v>1.4025219999999998</c:v>
                </c:pt>
                <c:pt idx="37">
                  <c:v>1.6757850000000001</c:v>
                </c:pt>
                <c:pt idx="38">
                  <c:v>1.79064</c:v>
                </c:pt>
                <c:pt idx="39">
                  <c:v>1.7158849999999999</c:v>
                </c:pt>
                <c:pt idx="40">
                  <c:v>1.4642899999999999</c:v>
                </c:pt>
                <c:pt idx="41">
                  <c:v>1.0902540000000001</c:v>
                </c:pt>
                <c:pt idx="42">
                  <c:v>0.67361590000000016</c:v>
                </c:pt>
                <c:pt idx="43">
                  <c:v>0.2955913</c:v>
                </c:pt>
                <c:pt idx="44">
                  <c:v>1.5724040000000002E-2</c:v>
                </c:pt>
                <c:pt idx="45">
                  <c:v>-0.14200000000000002</c:v>
                </c:pt>
                <c:pt idx="46">
                  <c:v>-0.18988389999999999</c:v>
                </c:pt>
                <c:pt idx="47">
                  <c:v>-0.16545609999999999</c:v>
                </c:pt>
                <c:pt idx="48">
                  <c:v>-0.1142518</c:v>
                </c:pt>
                <c:pt idx="49">
                  <c:v>-7.3548100000000005E-2</c:v>
                </c:pt>
                <c:pt idx="50">
                  <c:v>-6.2585440000000006E-2</c:v>
                </c:pt>
                <c:pt idx="51">
                  <c:v>-8.1311810000000012E-2</c:v>
                </c:pt>
                <c:pt idx="52">
                  <c:v>-0.1160738</c:v>
                </c:pt>
                <c:pt idx="53">
                  <c:v>-0.14847600000000002</c:v>
                </c:pt>
                <c:pt idx="54">
                  <c:v>-0.16344069999999999</c:v>
                </c:pt>
                <c:pt idx="55">
                  <c:v>-0.15391240000000006</c:v>
                </c:pt>
                <c:pt idx="56">
                  <c:v>-0.12163610000000002</c:v>
                </c:pt>
                <c:pt idx="57">
                  <c:v>-7.4996140000000017E-2</c:v>
                </c:pt>
                <c:pt idx="58">
                  <c:v>-2.5516859999999995E-2</c:v>
                </c:pt>
                <c:pt idx="59">
                  <c:v>1.5601660000000002E-2</c:v>
                </c:pt>
                <c:pt idx="60">
                  <c:v>4.01467E-2</c:v>
                </c:pt>
                <c:pt idx="61">
                  <c:v>4.4502819999999998E-2</c:v>
                </c:pt>
                <c:pt idx="62">
                  <c:v>3.0167920000000001E-2</c:v>
                </c:pt>
                <c:pt idx="63">
                  <c:v>3.1500190000000004E-3</c:v>
                </c:pt>
                <c:pt idx="64">
                  <c:v>-2.7731210000000006E-2</c:v>
                </c:pt>
                <c:pt idx="65">
                  <c:v>-5.3383949999999999E-2</c:v>
                </c:pt>
                <c:pt idx="66">
                  <c:v>-6.7205050000000002E-2</c:v>
                </c:pt>
                <c:pt idx="67">
                  <c:v>-6.7188079999999997E-2</c:v>
                </c:pt>
                <c:pt idx="68">
                  <c:v>-5.6571049999999984E-2</c:v>
                </c:pt>
                <c:pt idx="69">
                  <c:v>-4.268334E-2</c:v>
                </c:pt>
                <c:pt idx="70">
                  <c:v>-3.434344000000001E-2</c:v>
                </c:pt>
                <c:pt idx="71">
                  <c:v>-3.8769110000000002E-2</c:v>
                </c:pt>
                <c:pt idx="72">
                  <c:v>-5.9174000000000004E-2</c:v>
                </c:pt>
                <c:pt idx="73">
                  <c:v>-9.3939550000000024E-2</c:v>
                </c:pt>
                <c:pt idx="74">
                  <c:v>-0.1375701</c:v>
                </c:pt>
                <c:pt idx="75">
                  <c:v>-0.18289500000000003</c:v>
                </c:pt>
                <c:pt idx="76">
                  <c:v>-0.22351040000000003</c:v>
                </c:pt>
                <c:pt idx="77">
                  <c:v>-0.25544730000000004</c:v>
                </c:pt>
                <c:pt idx="78">
                  <c:v>-0.27751340000000002</c:v>
                </c:pt>
                <c:pt idx="79">
                  <c:v>-0.29042720000000005</c:v>
                </c:pt>
                <c:pt idx="80">
                  <c:v>-0.2954114000000001</c:v>
                </c:pt>
                <c:pt idx="81">
                  <c:v>-0.29309740000000001</c:v>
                </c:pt>
                <c:pt idx="82">
                  <c:v>-0.28332720000000006</c:v>
                </c:pt>
                <c:pt idx="83">
                  <c:v>-0.26588650000000014</c:v>
                </c:pt>
                <c:pt idx="84">
                  <c:v>-0.24166579999999999</c:v>
                </c:pt>
                <c:pt idx="85">
                  <c:v>-0.21348210000000004</c:v>
                </c:pt>
                <c:pt idx="86">
                  <c:v>-0.18597279999999999</c:v>
                </c:pt>
                <c:pt idx="87">
                  <c:v>-0.16444790000000004</c:v>
                </c:pt>
                <c:pt idx="88">
                  <c:v>-0.15315870000000001</c:v>
                </c:pt>
                <c:pt idx="89">
                  <c:v>-0.15376090000000003</c:v>
                </c:pt>
                <c:pt idx="90">
                  <c:v>-0.16468949999999999</c:v>
                </c:pt>
                <c:pt idx="91">
                  <c:v>-0.18173310000000004</c:v>
                </c:pt>
                <c:pt idx="92">
                  <c:v>-0.19953280000000001</c:v>
                </c:pt>
                <c:pt idx="93">
                  <c:v>-0.21332419999999999</c:v>
                </c:pt>
                <c:pt idx="94">
                  <c:v>-0.22017879999999998</c:v>
                </c:pt>
                <c:pt idx="95">
                  <c:v>-0.21930659999999999</c:v>
                </c:pt>
                <c:pt idx="96">
                  <c:v>-0.21146750000000003</c:v>
                </c:pt>
                <c:pt idx="97">
                  <c:v>-0.19794680000000003</c:v>
                </c:pt>
                <c:pt idx="98">
                  <c:v>-0.17968970000000001</c:v>
                </c:pt>
                <c:pt idx="99">
                  <c:v>-0.15701080000000003</c:v>
                </c:pt>
                <c:pt idx="100">
                  <c:v>-0.12993089999999999</c:v>
                </c:pt>
                <c:pt idx="101">
                  <c:v>-9.8852880000000018E-2</c:v>
                </c:pt>
                <c:pt idx="102">
                  <c:v>-6.5135789999999999E-2</c:v>
                </c:pt>
                <c:pt idx="103">
                  <c:v>-3.1227669999999999E-2</c:v>
                </c:pt>
                <c:pt idx="104">
                  <c:v>-2.6532240000000005E-4</c:v>
                </c:pt>
                <c:pt idx="105">
                  <c:v>2.4678169999999999E-2</c:v>
                </c:pt>
                <c:pt idx="106">
                  <c:v>4.1379799999999994E-2</c:v>
                </c:pt>
                <c:pt idx="107">
                  <c:v>4.8990470000000008E-2</c:v>
                </c:pt>
                <c:pt idx="108">
                  <c:v>4.8145979999999991E-2</c:v>
                </c:pt>
                <c:pt idx="109">
                  <c:v>4.0691049999999993E-2</c:v>
                </c:pt>
                <c:pt idx="110">
                  <c:v>2.9160519999999995E-2</c:v>
                </c:pt>
                <c:pt idx="111">
                  <c:v>1.6199700000000001E-2</c:v>
                </c:pt>
                <c:pt idx="112">
                  <c:v>4.0706780000000012E-3</c:v>
                </c:pt>
                <c:pt idx="113">
                  <c:v>-5.667521E-3</c:v>
                </c:pt>
                <c:pt idx="114">
                  <c:v>-1.2274239999999997E-2</c:v>
                </c:pt>
                <c:pt idx="115">
                  <c:v>-1.575064E-2</c:v>
                </c:pt>
                <c:pt idx="116">
                  <c:v>-1.661791E-2</c:v>
                </c:pt>
                <c:pt idx="117">
                  <c:v>-1.5625370000000003E-2</c:v>
                </c:pt>
                <c:pt idx="118">
                  <c:v>-1.3477339999999999E-2</c:v>
                </c:pt>
                <c:pt idx="119">
                  <c:v>-1.065701E-2</c:v>
                </c:pt>
                <c:pt idx="120">
                  <c:v>-7.3845289999999999E-3</c:v>
                </c:pt>
                <c:pt idx="121">
                  <c:v>-3.6945180000000004E-3</c:v>
                </c:pt>
                <c:pt idx="122">
                  <c:v>4.2772830000000004E-4</c:v>
                </c:pt>
                <c:pt idx="123">
                  <c:v>4.922613000000001E-3</c:v>
                </c:pt>
                <c:pt idx="124">
                  <c:v>9.5972670000000013E-3</c:v>
                </c:pt>
                <c:pt idx="125">
                  <c:v>1.4144190000000001E-2</c:v>
                </c:pt>
                <c:pt idx="126">
                  <c:v>1.821801E-2</c:v>
                </c:pt>
                <c:pt idx="127">
                  <c:v>2.1536549999999998E-2</c:v>
                </c:pt>
                <c:pt idx="128">
                  <c:v>2.3971889999999999E-2</c:v>
                </c:pt>
                <c:pt idx="129">
                  <c:v>2.5607640000000004E-2</c:v>
                </c:pt>
                <c:pt idx="130">
                  <c:v>2.6740549999999998E-2</c:v>
                </c:pt>
                <c:pt idx="131">
                  <c:v>2.7811310000000006E-2</c:v>
                </c:pt>
                <c:pt idx="132">
                  <c:v>2.926689E-2</c:v>
                </c:pt>
                <c:pt idx="133">
                  <c:v>3.1389010000000002E-2</c:v>
                </c:pt>
                <c:pt idx="134">
                  <c:v>3.415609E-2</c:v>
                </c:pt>
                <c:pt idx="135">
                  <c:v>3.7215230000000009E-2</c:v>
                </c:pt>
                <c:pt idx="136">
                  <c:v>4.0005039999999999E-2</c:v>
                </c:pt>
                <c:pt idx="137">
                  <c:v>4.1997729999999997E-2</c:v>
                </c:pt>
                <c:pt idx="138">
                  <c:v>4.2953329999999998E-2</c:v>
                </c:pt>
                <c:pt idx="139">
                  <c:v>4.3053330000000008E-2</c:v>
                </c:pt>
                <c:pt idx="140">
                  <c:v>4.282828000000001E-2</c:v>
                </c:pt>
                <c:pt idx="141">
                  <c:v>4.2898020000000016E-2</c:v>
                </c:pt>
                <c:pt idx="142">
                  <c:v>4.3654109999999996E-2</c:v>
                </c:pt>
                <c:pt idx="143">
                  <c:v>4.5053820000000008E-2</c:v>
                </c:pt>
                <c:pt idx="144">
                  <c:v>4.6643219999999992E-2</c:v>
                </c:pt>
                <c:pt idx="145">
                  <c:v>4.7798520000000004E-2</c:v>
                </c:pt>
                <c:pt idx="146">
                  <c:v>4.8052660000000004E-2</c:v>
                </c:pt>
                <c:pt idx="147">
                  <c:v>4.7320930000000004E-2</c:v>
                </c:pt>
                <c:pt idx="148">
                  <c:v>4.5904609999999998E-2</c:v>
                </c:pt>
                <c:pt idx="149">
                  <c:v>4.4281010000000003E-2</c:v>
                </c:pt>
                <c:pt idx="150">
                  <c:v>4.2819019999999999E-2</c:v>
                </c:pt>
                <c:pt idx="151">
                  <c:v>4.1594890000000002E-2</c:v>
                </c:pt>
                <c:pt idx="152">
                  <c:v>4.0417840000000003E-2</c:v>
                </c:pt>
                <c:pt idx="153">
                  <c:v>3.9034289999999999E-2</c:v>
                </c:pt>
                <c:pt idx="154">
                  <c:v>3.7367329999999997E-2</c:v>
                </c:pt>
                <c:pt idx="155">
                  <c:v>3.5626720000000001E-2</c:v>
                </c:pt>
                <c:pt idx="156">
                  <c:v>3.4205529999999998E-2</c:v>
                </c:pt>
                <c:pt idx="157">
                  <c:v>3.3425310000000007E-2</c:v>
                </c:pt>
                <c:pt idx="158">
                  <c:v>3.3287070000000002E-2</c:v>
                </c:pt>
                <c:pt idx="159">
                  <c:v>3.3390749999999997E-2</c:v>
                </c:pt>
                <c:pt idx="160">
                  <c:v>3.3087409999999998E-2</c:v>
                </c:pt>
                <c:pt idx="161">
                  <c:v>3.178787000000001E-2</c:v>
                </c:pt>
                <c:pt idx="162">
                  <c:v>2.9260660000000001E-2</c:v>
                </c:pt>
                <c:pt idx="163">
                  <c:v>2.5758819999999998E-2</c:v>
                </c:pt>
                <c:pt idx="164">
                  <c:v>2.1912740000000003E-2</c:v>
                </c:pt>
                <c:pt idx="165">
                  <c:v>1.8458140000000001E-2</c:v>
                </c:pt>
                <c:pt idx="166">
                  <c:v>1.5944390000000003E-2</c:v>
                </c:pt>
                <c:pt idx="167">
                  <c:v>1.4563980000000001E-2</c:v>
                </c:pt>
                <c:pt idx="168">
                  <c:v>1.4159339999999998E-2</c:v>
                </c:pt>
                <c:pt idx="169">
                  <c:v>1.436276E-2</c:v>
                </c:pt>
                <c:pt idx="170">
                  <c:v>1.4768590000000002E-2</c:v>
                </c:pt>
                <c:pt idx="171">
                  <c:v>1.504811E-2</c:v>
                </c:pt>
                <c:pt idx="172">
                  <c:v>1.4979909999999997E-2</c:v>
                </c:pt>
                <c:pt idx="173">
                  <c:v>1.4428500000000002E-2</c:v>
                </c:pt>
                <c:pt idx="174">
                  <c:v>1.3327470000000001E-2</c:v>
                </c:pt>
                <c:pt idx="175">
                  <c:v>1.169676E-2</c:v>
                </c:pt>
                <c:pt idx="176">
                  <c:v>9.6759550000000017E-3</c:v>
                </c:pt>
                <c:pt idx="177">
                  <c:v>7.5288290000000008E-3</c:v>
                </c:pt>
                <c:pt idx="178">
                  <c:v>5.5833720000000005E-3</c:v>
                </c:pt>
                <c:pt idx="179">
                  <c:v>4.1201679999999996E-3</c:v>
                </c:pt>
                <c:pt idx="180">
                  <c:v>3.2610180000000005E-3</c:v>
                </c:pt>
                <c:pt idx="181">
                  <c:v>2.9237000000000009E-3</c:v>
                </c:pt>
                <c:pt idx="182">
                  <c:v>2.87237E-3</c:v>
                </c:pt>
                <c:pt idx="183">
                  <c:v>2.8390199999999998E-3</c:v>
                </c:pt>
                <c:pt idx="184">
                  <c:v>2.6488499999999999E-3</c:v>
                </c:pt>
                <c:pt idx="185">
                  <c:v>2.2800320000000008E-3</c:v>
                </c:pt>
                <c:pt idx="186">
                  <c:v>1.8287860000000004E-3</c:v>
                </c:pt>
                <c:pt idx="187">
                  <c:v>1.4063330000000001E-3</c:v>
                </c:pt>
                <c:pt idx="188">
                  <c:v>1.0348350000000002E-3</c:v>
                </c:pt>
                <c:pt idx="189">
                  <c:v>6.0606620000000022E-4</c:v>
                </c:pt>
                <c:pt idx="190">
                  <c:v>-7.1468060000000032E-5</c:v>
                </c:pt>
                <c:pt idx="191">
                  <c:v>-1.1629730000000003E-3</c:v>
                </c:pt>
                <c:pt idx="192">
                  <c:v>-2.6968840000000001E-3</c:v>
                </c:pt>
                <c:pt idx="193">
                  <c:v>-4.5132900000000005E-3</c:v>
                </c:pt>
                <c:pt idx="194">
                  <c:v>-6.3002290000000018E-3</c:v>
                </c:pt>
                <c:pt idx="195">
                  <c:v>-7.7004790000000005E-3</c:v>
                </c:pt>
                <c:pt idx="196">
                  <c:v>-8.4405600000000032E-3</c:v>
                </c:pt>
                <c:pt idx="197">
                  <c:v>-8.4256700000000032E-3</c:v>
                </c:pt>
                <c:pt idx="198">
                  <c:v>-7.7641519999999999E-3</c:v>
                </c:pt>
                <c:pt idx="199">
                  <c:v>-6.7197700000000016E-3</c:v>
                </c:pt>
                <c:pt idx="200">
                  <c:v>-5.6172039999999998E-3</c:v>
                </c:pt>
                <c:pt idx="201">
                  <c:v>-4.7429530000000011E-3</c:v>
                </c:pt>
                <c:pt idx="202">
                  <c:v>-4.2784809999999998E-3</c:v>
                </c:pt>
                <c:pt idx="203">
                  <c:v>-4.2816990000000017E-3</c:v>
                </c:pt>
                <c:pt idx="204">
                  <c:v>-4.7107379999999999E-3</c:v>
                </c:pt>
                <c:pt idx="205">
                  <c:v>-5.4661839999999998E-3</c:v>
                </c:pt>
                <c:pt idx="206">
                  <c:v>-6.424448000000001E-3</c:v>
                </c:pt>
                <c:pt idx="207">
                  <c:v>-7.4495310000000006E-3</c:v>
                </c:pt>
                <c:pt idx="208">
                  <c:v>-8.3884490000000027E-3</c:v>
                </c:pt>
                <c:pt idx="209">
                  <c:v>-9.0729800000000031E-3</c:v>
                </c:pt>
                <c:pt idx="210">
                  <c:v>-9.3481749999999985E-3</c:v>
                </c:pt>
                <c:pt idx="211">
                  <c:v>-9.1314550000000001E-3</c:v>
                </c:pt>
                <c:pt idx="212">
                  <c:v>-8.477069000000002E-3</c:v>
                </c:pt>
                <c:pt idx="213">
                  <c:v>-7.6019940000000008E-3</c:v>
                </c:pt>
                <c:pt idx="214">
                  <c:v>-6.8374040000000009E-3</c:v>
                </c:pt>
                <c:pt idx="215">
                  <c:v>-6.505447000000001E-3</c:v>
                </c:pt>
                <c:pt idx="216">
                  <c:v>-6.7670919999999997E-3</c:v>
                </c:pt>
                <c:pt idx="217">
                  <c:v>-7.517504999999999E-3</c:v>
                </c:pt>
                <c:pt idx="218">
                  <c:v>-8.3968880000000051E-3</c:v>
                </c:pt>
                <c:pt idx="219">
                  <c:v>-8.9307950000000018E-3</c:v>
                </c:pt>
                <c:pt idx="220">
                  <c:v>-8.746414000000001E-3</c:v>
                </c:pt>
                <c:pt idx="221">
                  <c:v>-7.7598810000000006E-3</c:v>
                </c:pt>
                <c:pt idx="222">
                  <c:v>-6.2360320000000007E-3</c:v>
                </c:pt>
                <c:pt idx="223">
                  <c:v>-4.6810670000000006E-3</c:v>
                </c:pt>
                <c:pt idx="224">
                  <c:v>-3.6165300000000006E-3</c:v>
                </c:pt>
                <c:pt idx="225">
                  <c:v>-3.3475640000000004E-3</c:v>
                </c:pt>
                <c:pt idx="226">
                  <c:v>-3.843701000000001E-3</c:v>
                </c:pt>
                <c:pt idx="227">
                  <c:v>-4.7881100000000008E-3</c:v>
                </c:pt>
                <c:pt idx="228">
                  <c:v>-5.7608479999999998E-3</c:v>
                </c:pt>
                <c:pt idx="229">
                  <c:v>-6.4499110000000009E-3</c:v>
                </c:pt>
                <c:pt idx="230">
                  <c:v>-6.7744820000000009E-3</c:v>
                </c:pt>
                <c:pt idx="231">
                  <c:v>-6.8622969999999998E-3</c:v>
                </c:pt>
                <c:pt idx="232">
                  <c:v>-6.9110860000000012E-3</c:v>
                </c:pt>
                <c:pt idx="233">
                  <c:v>-7.0284880000000003E-3</c:v>
                </c:pt>
                <c:pt idx="234">
                  <c:v>-7.1519540000000003E-3</c:v>
                </c:pt>
                <c:pt idx="235">
                  <c:v>-7.0939100000000001E-3</c:v>
                </c:pt>
                <c:pt idx="236">
                  <c:v>-6.678642000000002E-3</c:v>
                </c:pt>
                <c:pt idx="237">
                  <c:v>-5.8802930000000017E-3</c:v>
                </c:pt>
                <c:pt idx="238">
                  <c:v>-4.8750490000000011E-3</c:v>
                </c:pt>
                <c:pt idx="239">
                  <c:v>-3.9743000000000009E-3</c:v>
                </c:pt>
                <c:pt idx="240">
                  <c:v>-3.4765510000000005E-3</c:v>
                </c:pt>
                <c:pt idx="241">
                  <c:v>-3.5215170000000009E-3</c:v>
                </c:pt>
                <c:pt idx="242">
                  <c:v>-4.0238499999999998E-3</c:v>
                </c:pt>
                <c:pt idx="243">
                  <c:v>-4.713791000000001E-3</c:v>
                </c:pt>
                <c:pt idx="244">
                  <c:v>-5.2548470000000009E-3</c:v>
                </c:pt>
                <c:pt idx="245">
                  <c:v>-5.3732570000000019E-3</c:v>
                </c:pt>
                <c:pt idx="246">
                  <c:v>-4.9445840000000001E-3</c:v>
                </c:pt>
                <c:pt idx="247">
                  <c:v>-4.014166999999999E-3</c:v>
                </c:pt>
                <c:pt idx="248">
                  <c:v>-2.7669580000000004E-3</c:v>
                </c:pt>
                <c:pt idx="249">
                  <c:v>-1.475063E-3</c:v>
                </c:pt>
                <c:pt idx="250">
                  <c:v>-4.4232970000000017E-4</c:v>
                </c:pt>
                <c:pt idx="251">
                  <c:v>5.5075740000000008E-5</c:v>
                </c:pt>
                <c:pt idx="252">
                  <c:v>-1.6239970000000002E-4</c:v>
                </c:pt>
                <c:pt idx="253">
                  <c:v>-1.1065710000000002E-3</c:v>
                </c:pt>
                <c:pt idx="254">
                  <c:v>-2.5779650000000002E-3</c:v>
                </c:pt>
                <c:pt idx="255">
                  <c:v>-4.1875239999999998E-3</c:v>
                </c:pt>
                <c:pt idx="256">
                  <c:v>-5.4616510000000005E-3</c:v>
                </c:pt>
                <c:pt idx="257">
                  <c:v>-6.0049109999999991E-3</c:v>
                </c:pt>
                <c:pt idx="258">
                  <c:v>-5.6546740000000002E-3</c:v>
                </c:pt>
                <c:pt idx="259">
                  <c:v>-4.551442000000001E-3</c:v>
                </c:pt>
                <c:pt idx="260">
                  <c:v>-3.0838290000000006E-3</c:v>
                </c:pt>
                <c:pt idx="261">
                  <c:v>-1.7270110000000001E-3</c:v>
                </c:pt>
                <c:pt idx="262">
                  <c:v>-8.5134040000000037E-4</c:v>
                </c:pt>
                <c:pt idx="263">
                  <c:v>-5.9041770000000011E-4</c:v>
                </c:pt>
                <c:pt idx="264">
                  <c:v>-8.2654400000000035E-4</c:v>
                </c:pt>
                <c:pt idx="265">
                  <c:v>-1.2857000000000001E-3</c:v>
                </c:pt>
                <c:pt idx="266">
                  <c:v>-1.6809900000000003E-3</c:v>
                </c:pt>
                <c:pt idx="267">
                  <c:v>-1.8255760000000002E-3</c:v>
                </c:pt>
                <c:pt idx="268">
                  <c:v>-1.6686960000000003E-3</c:v>
                </c:pt>
                <c:pt idx="269">
                  <c:v>-1.2592370000000001E-3</c:v>
                </c:pt>
                <c:pt idx="270">
                  <c:v>-6.8607470000000008E-4</c:v>
                </c:pt>
                <c:pt idx="271">
                  <c:v>-4.1922309999999997E-5</c:v>
                </c:pt>
                <c:pt idx="272">
                  <c:v>5.700897000000001E-4</c:v>
                </c:pt>
                <c:pt idx="273">
                  <c:v>1.0145510000000003E-3</c:v>
                </c:pt>
                <c:pt idx="274">
                  <c:v>1.1307260000000001E-3</c:v>
                </c:pt>
                <c:pt idx="275">
                  <c:v>7.9261450000000014E-4</c:v>
                </c:pt>
                <c:pt idx="276">
                  <c:v>1.4580360000000004E-6</c:v>
                </c:pt>
                <c:pt idx="277">
                  <c:v>-1.0498170000000002E-3</c:v>
                </c:pt>
                <c:pt idx="278">
                  <c:v>-1.9996420000000003E-3</c:v>
                </c:pt>
                <c:pt idx="279">
                  <c:v>-2.4447840000000006E-3</c:v>
                </c:pt>
                <c:pt idx="280">
                  <c:v>-2.1222770000000005E-3</c:v>
                </c:pt>
                <c:pt idx="281">
                  <c:v>-1.052674E-3</c:v>
                </c:pt>
                <c:pt idx="282">
                  <c:v>4.3983960000000007E-4</c:v>
                </c:pt>
                <c:pt idx="283">
                  <c:v>1.8566020000000002E-3</c:v>
                </c:pt>
                <c:pt idx="284">
                  <c:v>2.7445460000000005E-3</c:v>
                </c:pt>
                <c:pt idx="285">
                  <c:v>2.8983820000000001E-3</c:v>
                </c:pt>
                <c:pt idx="286">
                  <c:v>2.4386120000000002E-3</c:v>
                </c:pt>
                <c:pt idx="287">
                  <c:v>1.7285030000000002E-3</c:v>
                </c:pt>
                <c:pt idx="288">
                  <c:v>1.176821E-3</c:v>
                </c:pt>
                <c:pt idx="289">
                  <c:v>1.036468E-3</c:v>
                </c:pt>
                <c:pt idx="290">
                  <c:v>1.3054200000000001E-3</c:v>
                </c:pt>
                <c:pt idx="291">
                  <c:v>1.7742690000000002E-3</c:v>
                </c:pt>
                <c:pt idx="292">
                  <c:v>2.1789689999999998E-3</c:v>
                </c:pt>
                <c:pt idx="293">
                  <c:v>2.3621570000000001E-3</c:v>
                </c:pt>
                <c:pt idx="294">
                  <c:v>2.3462330000000001E-3</c:v>
                </c:pt>
                <c:pt idx="295">
                  <c:v>2.283180000000001E-3</c:v>
                </c:pt>
                <c:pt idx="296">
                  <c:v>2.3221930000000002E-3</c:v>
                </c:pt>
                <c:pt idx="297">
                  <c:v>2.4874580000000001E-3</c:v>
                </c:pt>
                <c:pt idx="298">
                  <c:v>2.6491120000000008E-3</c:v>
                </c:pt>
                <c:pt idx="299">
                  <c:v>2.6088489999999999E-3</c:v>
                </c:pt>
                <c:pt idx="300">
                  <c:v>2.248181000000001E-3</c:v>
                </c:pt>
                <c:pt idx="301">
                  <c:v>1.6431580000000005E-3</c:v>
                </c:pt>
                <c:pt idx="302">
                  <c:v>1.0660310000000001E-3</c:v>
                </c:pt>
                <c:pt idx="303">
                  <c:v>8.6014820000000043E-4</c:v>
                </c:pt>
                <c:pt idx="304">
                  <c:v>1.2522070000000002E-3</c:v>
                </c:pt>
                <c:pt idx="305">
                  <c:v>2.2065010000000005E-3</c:v>
                </c:pt>
                <c:pt idx="306">
                  <c:v>3.4092530000000001E-3</c:v>
                </c:pt>
                <c:pt idx="307">
                  <c:v>4.399089000000001E-3</c:v>
                </c:pt>
                <c:pt idx="308">
                  <c:v>4.7815109999999996E-3</c:v>
                </c:pt>
                <c:pt idx="309">
                  <c:v>4.4156480000000021E-3</c:v>
                </c:pt>
                <c:pt idx="310">
                  <c:v>3.4778940000000005E-3</c:v>
                </c:pt>
                <c:pt idx="311">
                  <c:v>2.3717130000000001E-3</c:v>
                </c:pt>
                <c:pt idx="312">
                  <c:v>1.5358190000000001E-3</c:v>
                </c:pt>
                <c:pt idx="313">
                  <c:v>1.2494800000000001E-3</c:v>
                </c:pt>
                <c:pt idx="314">
                  <c:v>1.5320220000000003E-3</c:v>
                </c:pt>
                <c:pt idx="315">
                  <c:v>2.1761940000000002E-3</c:v>
                </c:pt>
                <c:pt idx="316">
                  <c:v>2.8811930000000006E-3</c:v>
                </c:pt>
                <c:pt idx="317">
                  <c:v>3.4051480000000002E-3</c:v>
                </c:pt>
                <c:pt idx="318">
                  <c:v>3.6565100000000004E-3</c:v>
                </c:pt>
                <c:pt idx="319">
                  <c:v>3.6881810000000013E-3</c:v>
                </c:pt>
                <c:pt idx="320">
                  <c:v>3.6163810000000005E-3</c:v>
                </c:pt>
                <c:pt idx="321">
                  <c:v>3.5268389999999999E-3</c:v>
                </c:pt>
                <c:pt idx="322">
                  <c:v>3.4263490000000004E-3</c:v>
                </c:pt>
                <c:pt idx="323">
                  <c:v>3.2632530000000002E-3</c:v>
                </c:pt>
                <c:pt idx="324">
                  <c:v>2.991708E-3</c:v>
                </c:pt>
                <c:pt idx="325">
                  <c:v>2.6312869999999999E-3</c:v>
                </c:pt>
                <c:pt idx="326">
                  <c:v>2.2783290000000004E-3</c:v>
                </c:pt>
                <c:pt idx="327">
                  <c:v>2.0620870000000002E-3</c:v>
                </c:pt>
                <c:pt idx="328">
                  <c:v>2.0740329999999999E-3</c:v>
                </c:pt>
                <c:pt idx="329">
                  <c:v>2.3155679999999996E-3</c:v>
                </c:pt>
                <c:pt idx="330">
                  <c:v>2.6941190000000005E-3</c:v>
                </c:pt>
                <c:pt idx="331">
                  <c:v>3.0682320000000006E-3</c:v>
                </c:pt>
                <c:pt idx="332">
                  <c:v>3.3104269999999999E-3</c:v>
                </c:pt>
                <c:pt idx="333">
                  <c:v>3.351709E-3</c:v>
                </c:pt>
                <c:pt idx="334">
                  <c:v>3.1889820000000008E-3</c:v>
                </c:pt>
                <c:pt idx="335">
                  <c:v>2.862149E-3</c:v>
                </c:pt>
                <c:pt idx="336">
                  <c:v>2.4275510000000004E-3</c:v>
                </c:pt>
                <c:pt idx="337">
                  <c:v>1.9491530000000006E-3</c:v>
                </c:pt>
                <c:pt idx="338">
                  <c:v>1.5066110000000001E-3</c:v>
                </c:pt>
                <c:pt idx="339">
                  <c:v>1.201398E-3</c:v>
                </c:pt>
                <c:pt idx="340">
                  <c:v>1.1349230000000001E-3</c:v>
                </c:pt>
                <c:pt idx="341">
                  <c:v>1.3569030000000002E-3</c:v>
                </c:pt>
                <c:pt idx="342">
                  <c:v>1.8076440000000002E-3</c:v>
                </c:pt>
                <c:pt idx="343">
                  <c:v>2.2995280000000003E-3</c:v>
                </c:pt>
                <c:pt idx="344">
                  <c:v>2.566825E-3</c:v>
                </c:pt>
                <c:pt idx="345">
                  <c:v>2.3796759999999994E-3</c:v>
                </c:pt>
                <c:pt idx="346">
                  <c:v>1.6682220000000005E-3</c:v>
                </c:pt>
                <c:pt idx="347">
                  <c:v>5.8904280000000007E-4</c:v>
                </c:pt>
                <c:pt idx="348">
                  <c:v>-5.1652350000000002E-4</c:v>
                </c:pt>
                <c:pt idx="349">
                  <c:v>-1.266639E-3</c:v>
                </c:pt>
                <c:pt idx="350">
                  <c:v>-1.4177149999999999E-3</c:v>
                </c:pt>
                <c:pt idx="351">
                  <c:v>-9.8764400000000063E-4</c:v>
                </c:pt>
                <c:pt idx="352">
                  <c:v>-2.5077190000000004E-4</c:v>
                </c:pt>
                <c:pt idx="353">
                  <c:v>3.9690370000000012E-4</c:v>
                </c:pt>
                <c:pt idx="354">
                  <c:v>6.3550740000000003E-4</c:v>
                </c:pt>
                <c:pt idx="355">
                  <c:v>3.773152000000001E-4</c:v>
                </c:pt>
                <c:pt idx="356">
                  <c:v>-2.0266389999999999E-4</c:v>
                </c:pt>
                <c:pt idx="357">
                  <c:v>-7.7725180000000013E-4</c:v>
                </c:pt>
                <c:pt idx="358">
                  <c:v>-1.056134E-3</c:v>
                </c:pt>
                <c:pt idx="359">
                  <c:v>-9.4719240000000016E-4</c:v>
                </c:pt>
                <c:pt idx="360">
                  <c:v>-6.0158450000000012E-4</c:v>
                </c:pt>
                <c:pt idx="361">
                  <c:v>-3.1927850000000005E-4</c:v>
                </c:pt>
                <c:pt idx="362">
                  <c:v>-3.7094570000000004E-4</c:v>
                </c:pt>
                <c:pt idx="363">
                  <c:v>-8.3736770000000023E-4</c:v>
                </c:pt>
                <c:pt idx="364">
                  <c:v>-1.5563440000000003E-3</c:v>
                </c:pt>
                <c:pt idx="365">
                  <c:v>-2.2055480000000003E-3</c:v>
                </c:pt>
                <c:pt idx="366">
                  <c:v>-2.4710090000000001E-3</c:v>
                </c:pt>
                <c:pt idx="367">
                  <c:v>-2.2111589999999999E-3</c:v>
                </c:pt>
                <c:pt idx="368">
                  <c:v>-1.5270250000000002E-3</c:v>
                </c:pt>
                <c:pt idx="369">
                  <c:v>-7.0750750000000008E-4</c:v>
                </c:pt>
                <c:pt idx="370">
                  <c:v>-8.6817330000000015E-5</c:v>
                </c:pt>
                <c:pt idx="371">
                  <c:v>1.079094E-4</c:v>
                </c:pt>
                <c:pt idx="372">
                  <c:v>-1.5935310000000002E-4</c:v>
                </c:pt>
                <c:pt idx="373">
                  <c:v>-7.4906690000000025E-4</c:v>
                </c:pt>
                <c:pt idx="374">
                  <c:v>-1.437371E-3</c:v>
                </c:pt>
                <c:pt idx="375">
                  <c:v>-2.0233300000000003E-3</c:v>
                </c:pt>
                <c:pt idx="376">
                  <c:v>-2.3956210000000001E-3</c:v>
                </c:pt>
                <c:pt idx="377">
                  <c:v>-2.5351240000000006E-3</c:v>
                </c:pt>
                <c:pt idx="378">
                  <c:v>-2.4734100000000001E-3</c:v>
                </c:pt>
                <c:pt idx="379">
                  <c:v>-2.2485520000000004E-3</c:v>
                </c:pt>
                <c:pt idx="380">
                  <c:v>-1.8913980000000003E-3</c:v>
                </c:pt>
                <c:pt idx="381">
                  <c:v>-1.4467860000000003E-3</c:v>
                </c:pt>
                <c:pt idx="382">
                  <c:v>-1.0034670000000001E-3</c:v>
                </c:pt>
                <c:pt idx="383">
                  <c:v>-6.9685869999999998E-4</c:v>
                </c:pt>
                <c:pt idx="384">
                  <c:v>-6.6878089999999999E-4</c:v>
                </c:pt>
                <c:pt idx="385">
                  <c:v>-9.9733810000000064E-4</c:v>
                </c:pt>
                <c:pt idx="386">
                  <c:v>-1.6378470000000002E-3</c:v>
                </c:pt>
                <c:pt idx="387">
                  <c:v>-2.4137340000000003E-3</c:v>
                </c:pt>
                <c:pt idx="388">
                  <c:v>-3.0722829999999999E-3</c:v>
                </c:pt>
                <c:pt idx="389">
                  <c:v>-3.3842910000000006E-3</c:v>
                </c:pt>
                <c:pt idx="390">
                  <c:v>-3.2386600000000004E-3</c:v>
                </c:pt>
                <c:pt idx="391">
                  <c:v>-2.6870760000000005E-3</c:v>
                </c:pt>
                <c:pt idx="392">
                  <c:v>-1.9159100000000003E-3</c:v>
                </c:pt>
                <c:pt idx="393">
                  <c:v>-1.1642500000000001E-3</c:v>
                </c:pt>
                <c:pt idx="394">
                  <c:v>-6.2840050000000016E-4</c:v>
                </c:pt>
                <c:pt idx="395">
                  <c:v>-3.9878420000000008E-4</c:v>
                </c:pt>
                <c:pt idx="396">
                  <c:v>-4.524334E-4</c:v>
                </c:pt>
                <c:pt idx="397">
                  <c:v>-6.9312520000000034E-4</c:v>
                </c:pt>
                <c:pt idx="398">
                  <c:v>-1.0091189999999999E-3</c:v>
                </c:pt>
                <c:pt idx="399">
                  <c:v>-1.3150690000000001E-3</c:v>
                </c:pt>
                <c:pt idx="400">
                  <c:v>-1.5624510000000003E-3</c:v>
                </c:pt>
                <c:pt idx="401">
                  <c:v>-1.7244100000000002E-3</c:v>
                </c:pt>
                <c:pt idx="402">
                  <c:v>-1.7767530000000003E-3</c:v>
                </c:pt>
                <c:pt idx="403">
                  <c:v>-1.6953180000000003E-3</c:v>
                </c:pt>
                <c:pt idx="404">
                  <c:v>-1.4725370000000003E-3</c:v>
                </c:pt>
                <c:pt idx="405">
                  <c:v>-1.1425820000000005E-3</c:v>
                </c:pt>
                <c:pt idx="406">
                  <c:v>-7.9059120000000006E-4</c:v>
                </c:pt>
                <c:pt idx="407">
                  <c:v>-5.3285500000000016E-4</c:v>
                </c:pt>
                <c:pt idx="408">
                  <c:v>-4.7040139999999999E-4</c:v>
                </c:pt>
                <c:pt idx="409">
                  <c:v>-6.3774140000000007E-4</c:v>
                </c:pt>
                <c:pt idx="410">
                  <c:v>-9.7425640000000019E-4</c:v>
                </c:pt>
                <c:pt idx="411">
                  <c:v>-1.3368870000000001E-3</c:v>
                </c:pt>
                <c:pt idx="412">
                  <c:v>-1.5542240000000001E-3</c:v>
                </c:pt>
                <c:pt idx="413">
                  <c:v>-1.4989890000000001E-3</c:v>
                </c:pt>
                <c:pt idx="414">
                  <c:v>-1.1468950000000002E-3</c:v>
                </c:pt>
                <c:pt idx="415">
                  <c:v>-5.9320710000000014E-4</c:v>
                </c:pt>
                <c:pt idx="416">
                  <c:v>-1.9329470000000007E-5</c:v>
                </c:pt>
                <c:pt idx="417">
                  <c:v>3.8106570000000006E-4</c:v>
                </c:pt>
                <c:pt idx="418">
                  <c:v>4.8185790000000007E-4</c:v>
                </c:pt>
                <c:pt idx="419">
                  <c:v>2.7939600000000006E-4</c:v>
                </c:pt>
                <c:pt idx="420">
                  <c:v>-1.035361E-4</c:v>
                </c:pt>
                <c:pt idx="421">
                  <c:v>-4.6778300000000004E-4</c:v>
                </c:pt>
                <c:pt idx="422">
                  <c:v>-6.2172610000000021E-4</c:v>
                </c:pt>
                <c:pt idx="423">
                  <c:v>-4.6553940000000003E-4</c:v>
                </c:pt>
                <c:pt idx="424">
                  <c:v>-3.9113230000000006E-5</c:v>
                </c:pt>
                <c:pt idx="425">
                  <c:v>4.8887420000000021E-4</c:v>
                </c:pt>
                <c:pt idx="426">
                  <c:v>8.894920000000003E-4</c:v>
                </c:pt>
                <c:pt idx="427">
                  <c:v>9.7228980000000015E-4</c:v>
                </c:pt>
                <c:pt idx="428">
                  <c:v>6.7357350000000007E-4</c:v>
                </c:pt>
                <c:pt idx="429">
                  <c:v>9.3661190000000037E-5</c:v>
                </c:pt>
                <c:pt idx="430">
                  <c:v>-5.3626470000000008E-4</c:v>
                </c:pt>
                <c:pt idx="431">
                  <c:v>-9.4579380000000038E-4</c:v>
                </c:pt>
                <c:pt idx="432">
                  <c:v>-9.3792820000000038E-4</c:v>
                </c:pt>
                <c:pt idx="433">
                  <c:v>-4.7393980000000015E-4</c:v>
                </c:pt>
                <c:pt idx="434">
                  <c:v>3.0815190000000003E-4</c:v>
                </c:pt>
                <c:pt idx="435">
                  <c:v>1.1482620000000002E-3</c:v>
                </c:pt>
                <c:pt idx="436">
                  <c:v>1.7680910000000001E-3</c:v>
                </c:pt>
                <c:pt idx="437">
                  <c:v>1.9781720000000003E-3</c:v>
                </c:pt>
                <c:pt idx="438">
                  <c:v>1.7419309999999999E-3</c:v>
                </c:pt>
                <c:pt idx="439">
                  <c:v>1.1744940000000001E-3</c:v>
                </c:pt>
                <c:pt idx="440">
                  <c:v>4.8254190000000005E-4</c:v>
                </c:pt>
                <c:pt idx="441">
                  <c:v>-1.2146850000000003E-4</c:v>
                </c:pt>
                <c:pt idx="442">
                  <c:v>-4.9151100000000003E-4</c:v>
                </c:pt>
                <c:pt idx="443">
                  <c:v>-5.8030470000000015E-4</c:v>
                </c:pt>
                <c:pt idx="444">
                  <c:v>-4.2658090000000012E-4</c:v>
                </c:pt>
                <c:pt idx="445">
                  <c:v>-1.1627950000000002E-4</c:v>
                </c:pt>
                <c:pt idx="446">
                  <c:v>2.5868629999999999E-4</c:v>
                </c:pt>
                <c:pt idx="447">
                  <c:v>6.2568330000000014E-4</c:v>
                </c:pt>
                <c:pt idx="448">
                  <c:v>9.3575010000000053E-4</c:v>
                </c:pt>
                <c:pt idx="449">
                  <c:v>1.1570410000000001E-3</c:v>
                </c:pt>
                <c:pt idx="450">
                  <c:v>1.2692209999999998E-3</c:v>
                </c:pt>
                <c:pt idx="451">
                  <c:v>1.265611E-3</c:v>
                </c:pt>
                <c:pt idx="452">
                  <c:v>1.1601150000000004E-3</c:v>
                </c:pt>
                <c:pt idx="453">
                  <c:v>9.9176580000000041E-4</c:v>
                </c:pt>
                <c:pt idx="454">
                  <c:v>8.1857470000000065E-4</c:v>
                </c:pt>
                <c:pt idx="455">
                  <c:v>7.0181040000000011E-4</c:v>
                </c:pt>
                <c:pt idx="456">
                  <c:v>6.8644810000000002E-4</c:v>
                </c:pt>
                <c:pt idx="457">
                  <c:v>7.8856850000000008E-4</c:v>
                </c:pt>
                <c:pt idx="458">
                  <c:v>9.9248370000000041E-4</c:v>
                </c:pt>
                <c:pt idx="459">
                  <c:v>1.257661E-3</c:v>
                </c:pt>
                <c:pt idx="460">
                  <c:v>1.5300710000000003E-3</c:v>
                </c:pt>
                <c:pt idx="461">
                  <c:v>1.7518530000000003E-3</c:v>
                </c:pt>
                <c:pt idx="462">
                  <c:v>1.8710540000000002E-3</c:v>
                </c:pt>
                <c:pt idx="463">
                  <c:v>1.8523220000000004E-3</c:v>
                </c:pt>
                <c:pt idx="464">
                  <c:v>1.6907100000000004E-3</c:v>
                </c:pt>
                <c:pt idx="465">
                  <c:v>1.4231350000000001E-3</c:v>
                </c:pt>
                <c:pt idx="466">
                  <c:v>1.1273030000000001E-3</c:v>
                </c:pt>
                <c:pt idx="467">
                  <c:v>9.0157120000000028E-4</c:v>
                </c:pt>
                <c:pt idx="468">
                  <c:v>8.235308E-4</c:v>
                </c:pt>
                <c:pt idx="469">
                  <c:v>9.0698550000000041E-4</c:v>
                </c:pt>
                <c:pt idx="470">
                  <c:v>1.0775979999999999E-3</c:v>
                </c:pt>
                <c:pt idx="471">
                  <c:v>1.1899900000000001E-3</c:v>
                </c:pt>
                <c:pt idx="472">
                  <c:v>1.0887020000000002E-3</c:v>
                </c:pt>
                <c:pt idx="473">
                  <c:v>6.8955589999999999E-4</c:v>
                </c:pt>
                <c:pt idx="474">
                  <c:v>4.2987400000000015E-5</c:v>
                </c:pt>
                <c:pt idx="475">
                  <c:v>-6.5901960000000015E-4</c:v>
                </c:pt>
                <c:pt idx="476">
                  <c:v>-1.1475560000000003E-3</c:v>
                </c:pt>
                <c:pt idx="477">
                  <c:v>-1.1911280000000001E-3</c:v>
                </c:pt>
                <c:pt idx="478">
                  <c:v>-7.1022070000000014E-4</c:v>
                </c:pt>
                <c:pt idx="479">
                  <c:v>1.6622060000000003E-4</c:v>
                </c:pt>
                <c:pt idx="480">
                  <c:v>1.1360900000000002E-3</c:v>
                </c:pt>
                <c:pt idx="481">
                  <c:v>1.8445020000000005E-3</c:v>
                </c:pt>
                <c:pt idx="482">
                  <c:v>2.0361849999999998E-3</c:v>
                </c:pt>
                <c:pt idx="483">
                  <c:v>1.6704290000000002E-3</c:v>
                </c:pt>
                <c:pt idx="484">
                  <c:v>9.4058560000000039E-4</c:v>
                </c:pt>
                <c:pt idx="485">
                  <c:v>1.8551660000000003E-4</c:v>
                </c:pt>
                <c:pt idx="486">
                  <c:v>-2.6726840000000006E-4</c:v>
                </c:pt>
                <c:pt idx="487">
                  <c:v>-2.5295630000000003E-4</c:v>
                </c:pt>
                <c:pt idx="488">
                  <c:v>1.5799720000000004E-4</c:v>
                </c:pt>
                <c:pt idx="489">
                  <c:v>7.0209449999999996E-4</c:v>
                </c:pt>
                <c:pt idx="490">
                  <c:v>1.0573959999999999E-3</c:v>
                </c:pt>
                <c:pt idx="491">
                  <c:v>1.005478E-3</c:v>
                </c:pt>
                <c:pt idx="492">
                  <c:v>5.3857530000000012E-4</c:v>
                </c:pt>
                <c:pt idx="493">
                  <c:v>-1.3980490000000003E-4</c:v>
                </c:pt>
                <c:pt idx="494">
                  <c:v>-7.1973250000000012E-4</c:v>
                </c:pt>
                <c:pt idx="495">
                  <c:v>-9.4160120000000042E-4</c:v>
                </c:pt>
                <c:pt idx="496">
                  <c:v>-7.2457560000000008E-4</c:v>
                </c:pt>
                <c:pt idx="497">
                  <c:v>-2.0320829999999996E-4</c:v>
                </c:pt>
                <c:pt idx="498">
                  <c:v>3.4359000000000006E-4</c:v>
                </c:pt>
                <c:pt idx="499">
                  <c:v>6.3269270000000004E-4</c:v>
                </c:pt>
                <c:pt idx="500">
                  <c:v>5.133796000000001E-4</c:v>
                </c:pt>
                <c:pt idx="501">
                  <c:v>3.3530380000000005E-5</c:v>
                </c:pt>
                <c:pt idx="502">
                  <c:v>-5.9499290000000022E-4</c:v>
                </c:pt>
                <c:pt idx="503">
                  <c:v>-1.1057300000000001E-3</c:v>
                </c:pt>
                <c:pt idx="504">
                  <c:v>-1.3044200000000001E-3</c:v>
                </c:pt>
                <c:pt idx="505">
                  <c:v>-1.1484240000000001E-3</c:v>
                </c:pt>
                <c:pt idx="506">
                  <c:v>-7.4533040000000013E-4</c:v>
                </c:pt>
                <c:pt idx="507">
                  <c:v>-2.8083589999999999E-4</c:v>
                </c:pt>
                <c:pt idx="508">
                  <c:v>7.779122000000003E-5</c:v>
                </c:pt>
                <c:pt idx="509">
                  <c:v>2.5088410000000008E-4</c:v>
                </c:pt>
                <c:pt idx="510">
                  <c:v>2.5834610000000004E-4</c:v>
                </c:pt>
                <c:pt idx="511">
                  <c:v>1.7817470000000001E-4</c:v>
                </c:pt>
                <c:pt idx="512">
                  <c:v>8.5939900000000027E-5</c:v>
                </c:pt>
                <c:pt idx="513">
                  <c:v>1.2954510000000003E-5</c:v>
                </c:pt>
                <c:pt idx="514">
                  <c:v>-5.5200230000000016E-5</c:v>
                </c:pt>
                <c:pt idx="515">
                  <c:v>-1.4709030000000002E-4</c:v>
                </c:pt>
                <c:pt idx="516">
                  <c:v>-2.6739920000000005E-4</c:v>
                </c:pt>
                <c:pt idx="517">
                  <c:v>-3.8139440000000004E-4</c:v>
                </c:pt>
                <c:pt idx="518">
                  <c:v>-4.3181820000000001E-4</c:v>
                </c:pt>
                <c:pt idx="519">
                  <c:v>-3.7856220000000011E-4</c:v>
                </c:pt>
                <c:pt idx="520">
                  <c:v>-2.3319619999999998E-4</c:v>
                </c:pt>
                <c:pt idx="521">
                  <c:v>-6.6176870000000018E-5</c:v>
                </c:pt>
                <c:pt idx="522">
                  <c:v>1.9961770000000007E-5</c:v>
                </c:pt>
                <c:pt idx="523">
                  <c:v>-6.1146270000000019E-5</c:v>
                </c:pt>
                <c:pt idx="524">
                  <c:v>-3.3648499999999997E-4</c:v>
                </c:pt>
                <c:pt idx="525">
                  <c:v>-7.5596750000000025E-4</c:v>
                </c:pt>
                <c:pt idx="526">
                  <c:v>-1.2086800000000002E-3</c:v>
                </c:pt>
                <c:pt idx="527">
                  <c:v>-1.563771E-3</c:v>
                </c:pt>
                <c:pt idx="528">
                  <c:v>-1.7169130000000002E-3</c:v>
                </c:pt>
                <c:pt idx="529">
                  <c:v>-1.6245650000000001E-3</c:v>
                </c:pt>
                <c:pt idx="530">
                  <c:v>-1.313846E-3</c:v>
                </c:pt>
                <c:pt idx="531">
                  <c:v>-8.6988249999999994E-4</c:v>
                </c:pt>
                <c:pt idx="532">
                  <c:v>-4.0644729999999993E-4</c:v>
                </c:pt>
                <c:pt idx="533">
                  <c:v>-3.0943890000000006E-5</c:v>
                </c:pt>
                <c:pt idx="534">
                  <c:v>1.8586320000000002E-4</c:v>
                </c:pt>
                <c:pt idx="535">
                  <c:v>2.2771070000000005E-4</c:v>
                </c:pt>
                <c:pt idx="536">
                  <c:v>1.3173630000000002E-4</c:v>
                </c:pt>
                <c:pt idx="537">
                  <c:v>-3.0887520000000007E-5</c:v>
                </c:pt>
                <c:pt idx="538">
                  <c:v>-1.8581920000000006E-4</c:v>
                </c:pt>
                <c:pt idx="539">
                  <c:v>-2.8582549999999998E-4</c:v>
                </c:pt>
                <c:pt idx="540">
                  <c:v>-3.2559710000000004E-4</c:v>
                </c:pt>
                <c:pt idx="541">
                  <c:v>-3.3365910000000007E-4</c:v>
                </c:pt>
                <c:pt idx="542">
                  <c:v>-3.4542880000000006E-4</c:v>
                </c:pt>
                <c:pt idx="543">
                  <c:v>-3.7381400000000009E-4</c:v>
                </c:pt>
                <c:pt idx="544">
                  <c:v>-3.9540720000000003E-4</c:v>
                </c:pt>
                <c:pt idx="545">
                  <c:v>-3.638982000000001E-4</c:v>
                </c:pt>
                <c:pt idx="546">
                  <c:v>-2.4359370000000006E-4</c:v>
                </c:pt>
                <c:pt idx="547">
                  <c:v>-4.4885060000000006E-5</c:v>
                </c:pt>
                <c:pt idx="548">
                  <c:v>1.6584110000000005E-4</c:v>
                </c:pt>
                <c:pt idx="549">
                  <c:v>2.8862069999999998E-4</c:v>
                </c:pt>
                <c:pt idx="550">
                  <c:v>2.4047920000000005E-4</c:v>
                </c:pt>
                <c:pt idx="551">
                  <c:v>4.2581340000000005E-6</c:v>
                </c:pt>
                <c:pt idx="552">
                  <c:v>-3.5198370000000007E-4</c:v>
                </c:pt>
                <c:pt idx="553">
                  <c:v>-6.9969470000000008E-4</c:v>
                </c:pt>
                <c:pt idx="554">
                  <c:v>-9.078348E-4</c:v>
                </c:pt>
                <c:pt idx="555">
                  <c:v>-9.0488540000000005E-4</c:v>
                </c:pt>
                <c:pt idx="556">
                  <c:v>-7.1107080000000012E-4</c:v>
                </c:pt>
                <c:pt idx="557">
                  <c:v>-4.2510510000000004E-4</c:v>
                </c:pt>
                <c:pt idx="558">
                  <c:v>-1.729674E-4</c:v>
                </c:pt>
                <c:pt idx="559">
                  <c:v>-4.7384850000000004E-5</c:v>
                </c:pt>
                <c:pt idx="560">
                  <c:v>-6.952636000000001E-5</c:v>
                </c:pt>
                <c:pt idx="561">
                  <c:v>-1.8806120000000004E-4</c:v>
                </c:pt>
                <c:pt idx="562">
                  <c:v>-3.1370820000000007E-4</c:v>
                </c:pt>
                <c:pt idx="563">
                  <c:v>-3.6310080000000005E-4</c:v>
                </c:pt>
                <c:pt idx="564">
                  <c:v>-2.9384020000000003E-4</c:v>
                </c:pt>
                <c:pt idx="565">
                  <c:v>-1.1418550000000003E-4</c:v>
                </c:pt>
                <c:pt idx="566">
                  <c:v>1.2794250000000001E-4</c:v>
                </c:pt>
                <c:pt idx="567">
                  <c:v>3.6577170000000011E-4</c:v>
                </c:pt>
                <c:pt idx="568">
                  <c:v>5.3299380000000011E-4</c:v>
                </c:pt>
                <c:pt idx="569">
                  <c:v>5.7884380000000006E-4</c:v>
                </c:pt>
                <c:pt idx="570">
                  <c:v>4.802179000000001E-4</c:v>
                </c:pt>
                <c:pt idx="571">
                  <c:v>2.5263590000000006E-4</c:v>
                </c:pt>
                <c:pt idx="572">
                  <c:v>-4.3279209999999991E-5</c:v>
                </c:pt>
                <c:pt idx="573">
                  <c:v>-3.1157990000000007E-4</c:v>
                </c:pt>
                <c:pt idx="574">
                  <c:v>-4.4987980000000009E-4</c:v>
                </c:pt>
                <c:pt idx="575">
                  <c:v>-3.9287450000000004E-4</c:v>
                </c:pt>
                <c:pt idx="576">
                  <c:v>-1.5045919999999999E-4</c:v>
                </c:pt>
                <c:pt idx="577">
                  <c:v>1.8277440000000002E-4</c:v>
                </c:pt>
                <c:pt idx="578">
                  <c:v>4.5930549999999998E-4</c:v>
                </c:pt>
                <c:pt idx="579">
                  <c:v>5.4221270000000005E-4</c:v>
                </c:pt>
                <c:pt idx="580">
                  <c:v>3.7079670000000008E-4</c:v>
                </c:pt>
                <c:pt idx="581">
                  <c:v>-5.6224990000000006E-6</c:v>
                </c:pt>
                <c:pt idx="582">
                  <c:v>-4.4526750000000012E-4</c:v>
                </c:pt>
                <c:pt idx="583">
                  <c:v>-7.7640809999999995E-4</c:v>
                </c:pt>
                <c:pt idx="584">
                  <c:v>-8.7217310000000043E-4</c:v>
                </c:pt>
                <c:pt idx="585">
                  <c:v>-6.9973060000000007E-4</c:v>
                </c:pt>
                <c:pt idx="586">
                  <c:v>-3.2190330000000006E-4</c:v>
                </c:pt>
                <c:pt idx="587">
                  <c:v>1.4529740000000002E-4</c:v>
                </c:pt>
                <c:pt idx="588">
                  <c:v>5.8924550000000002E-4</c:v>
                </c:pt>
                <c:pt idx="589">
                  <c:v>9.4078520000000026E-4</c:v>
                </c:pt>
                <c:pt idx="590">
                  <c:v>1.177691E-3</c:v>
                </c:pt>
                <c:pt idx="591">
                  <c:v>1.3004190000000001E-3</c:v>
                </c:pt>
                <c:pt idx="592">
                  <c:v>1.3035410000000001E-3</c:v>
                </c:pt>
                <c:pt idx="593">
                  <c:v>1.167974E-3</c:v>
                </c:pt>
                <c:pt idx="594">
                  <c:v>8.7987850000000012E-4</c:v>
                </c:pt>
                <c:pt idx="595">
                  <c:v>4.6261680000000006E-4</c:v>
                </c:pt>
                <c:pt idx="596">
                  <c:v>-5.7285850000000012E-6</c:v>
                </c:pt>
                <c:pt idx="597">
                  <c:v>-4.068505E-4</c:v>
                </c:pt>
                <c:pt idx="598">
                  <c:v>-6.2628740000000003E-4</c:v>
                </c:pt>
                <c:pt idx="599">
                  <c:v>-6.0492030000000021E-4</c:v>
                </c:pt>
                <c:pt idx="600">
                  <c:v>-3.6775000000000013E-4</c:v>
                </c:pt>
                <c:pt idx="601">
                  <c:v>-1.3279790000000002E-5</c:v>
                </c:pt>
                <c:pt idx="602">
                  <c:v>3.3132030000000007E-4</c:v>
                </c:pt>
                <c:pt idx="603">
                  <c:v>5.6365590000000013E-4</c:v>
                </c:pt>
                <c:pt idx="604">
                  <c:v>6.4010520000000026E-4</c:v>
                </c:pt>
                <c:pt idx="605">
                  <c:v>5.7530610000000007E-4</c:v>
                </c:pt>
                <c:pt idx="606">
                  <c:v>4.1480440000000004E-4</c:v>
                </c:pt>
                <c:pt idx="607">
                  <c:v>2.0251460000000003E-4</c:v>
                </c:pt>
                <c:pt idx="608">
                  <c:v>-3.4148669999999998E-5</c:v>
                </c:pt>
                <c:pt idx="609">
                  <c:v>-2.7603090000000012E-4</c:v>
                </c:pt>
                <c:pt idx="610">
                  <c:v>-4.904903000000001E-4</c:v>
                </c:pt>
                <c:pt idx="611">
                  <c:v>-6.1966570000000006E-4</c:v>
                </c:pt>
                <c:pt idx="612">
                  <c:v>-5.9306810000000023E-4</c:v>
                </c:pt>
                <c:pt idx="613">
                  <c:v>-3.6235470000000008E-4</c:v>
                </c:pt>
                <c:pt idx="614">
                  <c:v>6.0646690000000023E-5</c:v>
                </c:pt>
                <c:pt idx="615">
                  <c:v>5.8798330000000014E-4</c:v>
                </c:pt>
                <c:pt idx="616">
                  <c:v>1.0760920000000003E-3</c:v>
                </c:pt>
                <c:pt idx="617">
                  <c:v>1.3776560000000003E-3</c:v>
                </c:pt>
                <c:pt idx="618">
                  <c:v>1.3994120000000003E-3</c:v>
                </c:pt>
                <c:pt idx="619">
                  <c:v>1.139999E-3</c:v>
                </c:pt>
                <c:pt idx="620">
                  <c:v>6.8745930000000007E-4</c:v>
                </c:pt>
                <c:pt idx="621">
                  <c:v>1.8077640000000001E-4</c:v>
                </c:pt>
                <c:pt idx="622">
                  <c:v>-2.4517860000000002E-4</c:v>
                </c:pt>
                <c:pt idx="623">
                  <c:v>-5.036159000000001E-4</c:v>
                </c:pt>
                <c:pt idx="624">
                  <c:v>-5.7246940000000007E-4</c:v>
                </c:pt>
                <c:pt idx="625">
                  <c:v>-4.8137960000000003E-4</c:v>
                </c:pt>
                <c:pt idx="626">
                  <c:v>-2.8304019999999999E-4</c:v>
                </c:pt>
                <c:pt idx="627">
                  <c:v>-2.8609700000000008E-5</c:v>
                </c:pt>
                <c:pt idx="628">
                  <c:v>2.4212120000000002E-4</c:v>
                </c:pt>
                <c:pt idx="629">
                  <c:v>4.945625000000001E-4</c:v>
                </c:pt>
                <c:pt idx="630">
                  <c:v>6.8885150000000004E-4</c:v>
                </c:pt>
                <c:pt idx="631">
                  <c:v>7.7889650000000023E-4</c:v>
                </c:pt>
                <c:pt idx="632">
                  <c:v>7.2517260000000026E-4</c:v>
                </c:pt>
                <c:pt idx="633">
                  <c:v>5.1778719999999998E-4</c:v>
                </c:pt>
                <c:pt idx="634">
                  <c:v>1.9408580000000007E-4</c:v>
                </c:pt>
                <c:pt idx="635">
                  <c:v>-1.6201340000000002E-4</c:v>
                </c:pt>
                <c:pt idx="636">
                  <c:v>-4.4474650000000005E-4</c:v>
                </c:pt>
                <c:pt idx="637">
                  <c:v>-5.6602770000000011E-4</c:v>
                </c:pt>
                <c:pt idx="638">
                  <c:v>-4.9286860000000013E-4</c:v>
                </c:pt>
                <c:pt idx="639">
                  <c:v>-2.6315460000000002E-4</c:v>
                </c:pt>
                <c:pt idx="640">
                  <c:v>2.9728680000000001E-5</c:v>
                </c:pt>
                <c:pt idx="641">
                  <c:v>2.7512930000000004E-4</c:v>
                </c:pt>
                <c:pt idx="642">
                  <c:v>3.9139410000000008E-4</c:v>
                </c:pt>
                <c:pt idx="643">
                  <c:v>3.5559780000000003E-4</c:v>
                </c:pt>
                <c:pt idx="644">
                  <c:v>2.0459920000000004E-4</c:v>
                </c:pt>
                <c:pt idx="645">
                  <c:v>9.0443950000000007E-6</c:v>
                </c:pt>
                <c:pt idx="646">
                  <c:v>-1.6455950000000003E-4</c:v>
                </c:pt>
                <c:pt idx="647">
                  <c:v>-2.8188129999999999E-4</c:v>
                </c:pt>
                <c:pt idx="648">
                  <c:v>-3.4616180000000005E-4</c:v>
                </c:pt>
                <c:pt idx="649">
                  <c:v>-3.8048889999999999E-4</c:v>
                </c:pt>
                <c:pt idx="650">
                  <c:v>-4.0268319999999999E-4</c:v>
                </c:pt>
                <c:pt idx="651">
                  <c:v>-4.0954430000000012E-4</c:v>
                </c:pt>
                <c:pt idx="652">
                  <c:v>-3.8203360000000003E-4</c:v>
                </c:pt>
                <c:pt idx="653">
                  <c:v>-3.0634420000000002E-4</c:v>
                </c:pt>
                <c:pt idx="654">
                  <c:v>-1.9420090000000004E-4</c:v>
                </c:pt>
                <c:pt idx="655">
                  <c:v>-8.5695070000000044E-5</c:v>
                </c:pt>
                <c:pt idx="656">
                  <c:v>-2.6978060000000002E-5</c:v>
                </c:pt>
                <c:pt idx="657">
                  <c:v>-3.7000970000000012E-5</c:v>
                </c:pt>
                <c:pt idx="658">
                  <c:v>-8.4172910000000016E-5</c:v>
                </c:pt>
                <c:pt idx="659">
                  <c:v>-9.407340000000002E-5</c:v>
                </c:pt>
                <c:pt idx="660">
                  <c:v>1.0300960000000002E-5</c:v>
                </c:pt>
                <c:pt idx="661">
                  <c:v>2.5615570000000007E-4</c:v>
                </c:pt>
                <c:pt idx="662">
                  <c:v>5.876328000000001E-4</c:v>
                </c:pt>
                <c:pt idx="663">
                  <c:v>8.7806300000000022E-4</c:v>
                </c:pt>
                <c:pt idx="664">
                  <c:v>9.8704160000000055E-4</c:v>
                </c:pt>
                <c:pt idx="665">
                  <c:v>8.3470190000000017E-4</c:v>
                </c:pt>
                <c:pt idx="666">
                  <c:v>4.5249279999999992E-4</c:v>
                </c:pt>
                <c:pt idx="667">
                  <c:v>-2.3341910000000008E-5</c:v>
                </c:pt>
                <c:pt idx="668">
                  <c:v>-4.1553300000000005E-4</c:v>
                </c:pt>
                <c:pt idx="669">
                  <c:v>-5.9580869999999999E-4</c:v>
                </c:pt>
                <c:pt idx="670">
                  <c:v>-5.5219730000000014E-4</c:v>
                </c:pt>
                <c:pt idx="671">
                  <c:v>-3.9240820000000008E-4</c:v>
                </c:pt>
                <c:pt idx="672">
                  <c:v>-2.821206E-4</c:v>
                </c:pt>
                <c:pt idx="673">
                  <c:v>-3.4884950000000004E-4</c:v>
                </c:pt>
                <c:pt idx="674">
                  <c:v>-6.0731530000000008E-4</c:v>
                </c:pt>
                <c:pt idx="675">
                  <c:v>-9.4708330000000025E-4</c:v>
                </c:pt>
                <c:pt idx="676">
                  <c:v>-1.1919880000000002E-3</c:v>
                </c:pt>
                <c:pt idx="677">
                  <c:v>-1.1969940000000001E-3</c:v>
                </c:pt>
                <c:pt idx="678">
                  <c:v>-9.2811590000000006E-4</c:v>
                </c:pt>
                <c:pt idx="679">
                  <c:v>-4.8163859999999999E-4</c:v>
                </c:pt>
                <c:pt idx="680">
                  <c:v>-3.1450330000000008E-5</c:v>
                </c:pt>
                <c:pt idx="681">
                  <c:v>2.6276570000000006E-4</c:v>
                </c:pt>
                <c:pt idx="682">
                  <c:v>3.3547580000000001E-4</c:v>
                </c:pt>
                <c:pt idx="683">
                  <c:v>2.3863530000000003E-4</c:v>
                </c:pt>
                <c:pt idx="684">
                  <c:v>1.0003460000000001E-4</c:v>
                </c:pt>
                <c:pt idx="685">
                  <c:v>4.235291000000002E-5</c:v>
                </c:pt>
                <c:pt idx="686">
                  <c:v>1.1402200000000003E-4</c:v>
                </c:pt>
                <c:pt idx="687">
                  <c:v>2.6819970000000007E-4</c:v>
                </c:pt>
                <c:pt idx="688">
                  <c:v>4.017774E-4</c:v>
                </c:pt>
                <c:pt idx="689">
                  <c:v>4.2501570000000007E-4</c:v>
                </c:pt>
                <c:pt idx="690">
                  <c:v>3.1999510000000004E-4</c:v>
                </c:pt>
                <c:pt idx="691">
                  <c:v>1.5143790000000002E-4</c:v>
                </c:pt>
                <c:pt idx="692">
                  <c:v>2.5846330000000006E-5</c:v>
                </c:pt>
                <c:pt idx="693">
                  <c:v>2.368048E-5</c:v>
                </c:pt>
                <c:pt idx="694">
                  <c:v>1.4620340000000002E-4</c:v>
                </c:pt>
                <c:pt idx="695">
                  <c:v>3.0998609999999998E-4</c:v>
                </c:pt>
                <c:pt idx="696">
                  <c:v>3.9197570000000005E-4</c:v>
                </c:pt>
                <c:pt idx="697">
                  <c:v>3.0031380000000008E-4</c:v>
                </c:pt>
                <c:pt idx="698">
                  <c:v>3.0267130000000002E-5</c:v>
                </c:pt>
                <c:pt idx="699">
                  <c:v>-3.2605480000000005E-4</c:v>
                </c:pt>
                <c:pt idx="700">
                  <c:v>-6.2312190000000022E-4</c:v>
                </c:pt>
                <c:pt idx="701">
                  <c:v>-7.3454370000000007E-4</c:v>
                </c:pt>
                <c:pt idx="702">
                  <c:v>-6.1861710000000016E-4</c:v>
                </c:pt>
                <c:pt idx="703">
                  <c:v>-3.4099680000000004E-4</c:v>
                </c:pt>
                <c:pt idx="704">
                  <c:v>-4.4723760000000011E-5</c:v>
                </c:pt>
                <c:pt idx="705">
                  <c:v>1.1677980000000002E-4</c:v>
                </c:pt>
                <c:pt idx="706">
                  <c:v>5.2291250000000015E-5</c:v>
                </c:pt>
                <c:pt idx="707">
                  <c:v>-2.2458050000000003E-4</c:v>
                </c:pt>
                <c:pt idx="708">
                  <c:v>-6.0005000000000008E-4</c:v>
                </c:pt>
                <c:pt idx="709">
                  <c:v>-9.0908920000000025E-4</c:v>
                </c:pt>
                <c:pt idx="710">
                  <c:v>-1.0042480000000001E-3</c:v>
                </c:pt>
                <c:pt idx="711">
                  <c:v>-8.151043000000003E-4</c:v>
                </c:pt>
                <c:pt idx="712">
                  <c:v>-3.7510770000000003E-4</c:v>
                </c:pt>
                <c:pt idx="713">
                  <c:v>1.9258810000000003E-4</c:v>
                </c:pt>
                <c:pt idx="714">
                  <c:v>7.2123880000000008E-4</c:v>
                </c:pt>
                <c:pt idx="715">
                  <c:v>1.0591570000000002E-3</c:v>
                </c:pt>
                <c:pt idx="716">
                  <c:v>1.118764E-3</c:v>
                </c:pt>
                <c:pt idx="717">
                  <c:v>9.0068330000000064E-4</c:v>
                </c:pt>
                <c:pt idx="718">
                  <c:v>4.870659000000001E-4</c:v>
                </c:pt>
                <c:pt idx="719">
                  <c:v>1.0495470000000001E-5</c:v>
                </c:pt>
                <c:pt idx="720">
                  <c:v>-3.9119760000000007E-4</c:v>
                </c:pt>
                <c:pt idx="721">
                  <c:v>-6.1622610000000013E-4</c:v>
                </c:pt>
                <c:pt idx="722">
                  <c:v>-6.2677109999999996E-4</c:v>
                </c:pt>
                <c:pt idx="723">
                  <c:v>-4.5409630000000013E-4</c:v>
                </c:pt>
                <c:pt idx="724">
                  <c:v>-1.8104100000000006E-4</c:v>
                </c:pt>
                <c:pt idx="725">
                  <c:v>9.0262070000000016E-5</c:v>
                </c:pt>
                <c:pt idx="726">
                  <c:v>2.7428390000000004E-4</c:v>
                </c:pt>
                <c:pt idx="727">
                  <c:v>3.2931400000000009E-4</c:v>
                </c:pt>
                <c:pt idx="728">
                  <c:v>2.6607640000000005E-4</c:v>
                </c:pt>
                <c:pt idx="729">
                  <c:v>1.3562490000000002E-4</c:v>
                </c:pt>
                <c:pt idx="730">
                  <c:v>3.8340910000000007E-6</c:v>
                </c:pt>
                <c:pt idx="731">
                  <c:v>-7.7591880000000017E-5</c:v>
                </c:pt>
                <c:pt idx="732">
                  <c:v>-8.9348090000000019E-5</c:v>
                </c:pt>
                <c:pt idx="733">
                  <c:v>-4.6517610000000011E-5</c:v>
                </c:pt>
                <c:pt idx="734">
                  <c:v>1.6872880000000004E-5</c:v>
                </c:pt>
                <c:pt idx="735">
                  <c:v>6.8436000000000007E-5</c:v>
                </c:pt>
                <c:pt idx="736">
                  <c:v>9.437474000000004E-5</c:v>
                </c:pt>
                <c:pt idx="737">
                  <c:v>1.021959E-4</c:v>
                </c:pt>
                <c:pt idx="738">
                  <c:v>1.1040580000000004E-4</c:v>
                </c:pt>
                <c:pt idx="739">
                  <c:v>1.3223460000000002E-4</c:v>
                </c:pt>
                <c:pt idx="740">
                  <c:v>1.6524030000000003E-4</c:v>
                </c:pt>
                <c:pt idx="741">
                  <c:v>1.9367430000000006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7C-4DA2-B8A2-17FBC8A1490C}"/>
            </c:ext>
          </c:extLst>
        </c:ser>
        <c:ser>
          <c:idx val="1"/>
          <c:order val="1"/>
          <c:tx>
            <c:v>simulation</c:v>
          </c:tx>
          <c:spPr>
            <a:ln w="1905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for plots'!$A$5:$A$746</c:f>
              <c:numCache>
                <c:formatCode>0.00E+00</c:formatCode>
                <c:ptCount val="742"/>
                <c:pt idx="0">
                  <c:v>0</c:v>
                </c:pt>
                <c:pt idx="1">
                  <c:v>7.5000000000000015E-3</c:v>
                </c:pt>
                <c:pt idx="2">
                  <c:v>3.0000000000000002E-2</c:v>
                </c:pt>
                <c:pt idx="3">
                  <c:v>6.0000000000000005E-2</c:v>
                </c:pt>
                <c:pt idx="4">
                  <c:v>9.0000000000000011E-2</c:v>
                </c:pt>
                <c:pt idx="5">
                  <c:v>0.12000000000000001</c:v>
                </c:pt>
                <c:pt idx="6">
                  <c:v>0.15000000000000002</c:v>
                </c:pt>
                <c:pt idx="7">
                  <c:v>0.18000000000000002</c:v>
                </c:pt>
                <c:pt idx="8">
                  <c:v>0.21000000000000002</c:v>
                </c:pt>
                <c:pt idx="9">
                  <c:v>0.24000000000000002</c:v>
                </c:pt>
                <c:pt idx="10">
                  <c:v>0.27</c:v>
                </c:pt>
                <c:pt idx="11">
                  <c:v>0.30000000000000004</c:v>
                </c:pt>
                <c:pt idx="12">
                  <c:v>0.33000000000000007</c:v>
                </c:pt>
                <c:pt idx="13">
                  <c:v>0.36000000000000004</c:v>
                </c:pt>
                <c:pt idx="14">
                  <c:v>0.39000000000000007</c:v>
                </c:pt>
                <c:pt idx="15">
                  <c:v>0.42000000000000004</c:v>
                </c:pt>
                <c:pt idx="16">
                  <c:v>0.45</c:v>
                </c:pt>
                <c:pt idx="17">
                  <c:v>0.48000000000000004</c:v>
                </c:pt>
                <c:pt idx="18">
                  <c:v>0.51</c:v>
                </c:pt>
                <c:pt idx="19">
                  <c:v>0.54</c:v>
                </c:pt>
                <c:pt idx="20">
                  <c:v>0.56999999999999995</c:v>
                </c:pt>
                <c:pt idx="21">
                  <c:v>0.60000000000000009</c:v>
                </c:pt>
                <c:pt idx="22">
                  <c:v>0.63000000000000012</c:v>
                </c:pt>
                <c:pt idx="23">
                  <c:v>0.66000000000000014</c:v>
                </c:pt>
                <c:pt idx="24">
                  <c:v>0.69000000000000006</c:v>
                </c:pt>
                <c:pt idx="25">
                  <c:v>0.72000000000000008</c:v>
                </c:pt>
                <c:pt idx="26">
                  <c:v>0.75000000000000011</c:v>
                </c:pt>
                <c:pt idx="27">
                  <c:v>0.78</c:v>
                </c:pt>
                <c:pt idx="28">
                  <c:v>0.81</c:v>
                </c:pt>
                <c:pt idx="29">
                  <c:v>0.84000000000000008</c:v>
                </c:pt>
                <c:pt idx="30">
                  <c:v>0.87000000000000011</c:v>
                </c:pt>
                <c:pt idx="31">
                  <c:v>0.9</c:v>
                </c:pt>
                <c:pt idx="32">
                  <c:v>0.93</c:v>
                </c:pt>
                <c:pt idx="33">
                  <c:v>0.96000000000000008</c:v>
                </c:pt>
                <c:pt idx="34">
                  <c:v>0.98999990000000004</c:v>
                </c:pt>
                <c:pt idx="35">
                  <c:v>1.02</c:v>
                </c:pt>
                <c:pt idx="36">
                  <c:v>1.05</c:v>
                </c:pt>
                <c:pt idx="37">
                  <c:v>1.08</c:v>
                </c:pt>
                <c:pt idx="38">
                  <c:v>1.1100000000000001</c:v>
                </c:pt>
                <c:pt idx="39">
                  <c:v>1.1399999999999997</c:v>
                </c:pt>
                <c:pt idx="40">
                  <c:v>1.1700000000000002</c:v>
                </c:pt>
                <c:pt idx="41">
                  <c:v>1.2</c:v>
                </c:pt>
                <c:pt idx="42">
                  <c:v>1.23</c:v>
                </c:pt>
                <c:pt idx="43">
                  <c:v>1.26</c:v>
                </c:pt>
                <c:pt idx="44">
                  <c:v>1.29</c:v>
                </c:pt>
                <c:pt idx="45">
                  <c:v>1.32</c:v>
                </c:pt>
                <c:pt idx="46">
                  <c:v>1.35</c:v>
                </c:pt>
                <c:pt idx="47">
                  <c:v>1.3800000000000001</c:v>
                </c:pt>
                <c:pt idx="48">
                  <c:v>1.41</c:v>
                </c:pt>
                <c:pt idx="49">
                  <c:v>1.44</c:v>
                </c:pt>
                <c:pt idx="50">
                  <c:v>1.47</c:v>
                </c:pt>
                <c:pt idx="51">
                  <c:v>1.5</c:v>
                </c:pt>
                <c:pt idx="52">
                  <c:v>1.53</c:v>
                </c:pt>
                <c:pt idx="53">
                  <c:v>1.56</c:v>
                </c:pt>
                <c:pt idx="54">
                  <c:v>1.59</c:v>
                </c:pt>
                <c:pt idx="55">
                  <c:v>1.62</c:v>
                </c:pt>
                <c:pt idx="56">
                  <c:v>1.6500000000000001</c:v>
                </c:pt>
                <c:pt idx="57">
                  <c:v>1.6800000000000002</c:v>
                </c:pt>
                <c:pt idx="58">
                  <c:v>1.71</c:v>
                </c:pt>
                <c:pt idx="59">
                  <c:v>1.74</c:v>
                </c:pt>
                <c:pt idx="60">
                  <c:v>1.77</c:v>
                </c:pt>
                <c:pt idx="61">
                  <c:v>1.8</c:v>
                </c:pt>
                <c:pt idx="62">
                  <c:v>1.83</c:v>
                </c:pt>
                <c:pt idx="63">
                  <c:v>1.86</c:v>
                </c:pt>
                <c:pt idx="64">
                  <c:v>1.8900000000000001</c:v>
                </c:pt>
                <c:pt idx="65">
                  <c:v>1.9200000000000002</c:v>
                </c:pt>
                <c:pt idx="66">
                  <c:v>1.9500000000000002</c:v>
                </c:pt>
                <c:pt idx="67">
                  <c:v>1.9800000000000002</c:v>
                </c:pt>
                <c:pt idx="68">
                  <c:v>2.0099999999999998</c:v>
                </c:pt>
                <c:pt idx="69">
                  <c:v>2.04</c:v>
                </c:pt>
                <c:pt idx="70">
                  <c:v>2.0699999999999998</c:v>
                </c:pt>
                <c:pt idx="71">
                  <c:v>2.1</c:v>
                </c:pt>
                <c:pt idx="72">
                  <c:v>2.13</c:v>
                </c:pt>
                <c:pt idx="73">
                  <c:v>2.16</c:v>
                </c:pt>
                <c:pt idx="74">
                  <c:v>2.19</c:v>
                </c:pt>
                <c:pt idx="75">
                  <c:v>2.2200000000000002</c:v>
                </c:pt>
                <c:pt idx="76">
                  <c:v>2.25</c:v>
                </c:pt>
                <c:pt idx="77">
                  <c:v>2.2799999999999998</c:v>
                </c:pt>
                <c:pt idx="78">
                  <c:v>2.3099999999999996</c:v>
                </c:pt>
                <c:pt idx="79">
                  <c:v>2.34</c:v>
                </c:pt>
                <c:pt idx="80">
                  <c:v>2.3699999999999997</c:v>
                </c:pt>
                <c:pt idx="81">
                  <c:v>2.4</c:v>
                </c:pt>
                <c:pt idx="82">
                  <c:v>2.4299999999999997</c:v>
                </c:pt>
                <c:pt idx="83">
                  <c:v>2.46</c:v>
                </c:pt>
                <c:pt idx="84">
                  <c:v>2.4899999999999998</c:v>
                </c:pt>
                <c:pt idx="85">
                  <c:v>2.52</c:v>
                </c:pt>
                <c:pt idx="86">
                  <c:v>2.5499999999999998</c:v>
                </c:pt>
                <c:pt idx="87">
                  <c:v>2.58</c:v>
                </c:pt>
                <c:pt idx="88">
                  <c:v>2.61</c:v>
                </c:pt>
                <c:pt idx="89">
                  <c:v>2.64</c:v>
                </c:pt>
                <c:pt idx="90">
                  <c:v>2.67</c:v>
                </c:pt>
                <c:pt idx="91">
                  <c:v>2.7</c:v>
                </c:pt>
                <c:pt idx="92">
                  <c:v>2.73</c:v>
                </c:pt>
                <c:pt idx="93">
                  <c:v>2.7600000000000002</c:v>
                </c:pt>
                <c:pt idx="94">
                  <c:v>2.79</c:v>
                </c:pt>
                <c:pt idx="95">
                  <c:v>2.82</c:v>
                </c:pt>
                <c:pt idx="96">
                  <c:v>2.8499999999999996</c:v>
                </c:pt>
                <c:pt idx="97">
                  <c:v>2.88</c:v>
                </c:pt>
                <c:pt idx="98">
                  <c:v>2.9099999999999997</c:v>
                </c:pt>
                <c:pt idx="99">
                  <c:v>2.94</c:v>
                </c:pt>
                <c:pt idx="100">
                  <c:v>2.9699999999999998</c:v>
                </c:pt>
                <c:pt idx="101">
                  <c:v>3</c:v>
                </c:pt>
                <c:pt idx="102">
                  <c:v>3.03</c:v>
                </c:pt>
                <c:pt idx="103">
                  <c:v>3.06</c:v>
                </c:pt>
                <c:pt idx="104">
                  <c:v>3.09</c:v>
                </c:pt>
                <c:pt idx="105">
                  <c:v>3.12</c:v>
                </c:pt>
                <c:pt idx="106">
                  <c:v>3.15</c:v>
                </c:pt>
                <c:pt idx="107">
                  <c:v>3.18</c:v>
                </c:pt>
                <c:pt idx="108">
                  <c:v>3.21</c:v>
                </c:pt>
                <c:pt idx="109">
                  <c:v>3.24</c:v>
                </c:pt>
                <c:pt idx="110">
                  <c:v>3.27</c:v>
                </c:pt>
                <c:pt idx="111">
                  <c:v>3.3</c:v>
                </c:pt>
                <c:pt idx="112">
                  <c:v>3.3299999999999996</c:v>
                </c:pt>
                <c:pt idx="113">
                  <c:v>3.36</c:v>
                </c:pt>
                <c:pt idx="114">
                  <c:v>3.3899999999999997</c:v>
                </c:pt>
                <c:pt idx="115">
                  <c:v>3.42</c:v>
                </c:pt>
                <c:pt idx="116">
                  <c:v>3.4499999999999997</c:v>
                </c:pt>
                <c:pt idx="117">
                  <c:v>3.48</c:v>
                </c:pt>
                <c:pt idx="118">
                  <c:v>3.51</c:v>
                </c:pt>
                <c:pt idx="119">
                  <c:v>3.54</c:v>
                </c:pt>
                <c:pt idx="120">
                  <c:v>3.57</c:v>
                </c:pt>
                <c:pt idx="121">
                  <c:v>3.6</c:v>
                </c:pt>
                <c:pt idx="122">
                  <c:v>3.63</c:v>
                </c:pt>
                <c:pt idx="123">
                  <c:v>3.66</c:v>
                </c:pt>
                <c:pt idx="124">
                  <c:v>3.69</c:v>
                </c:pt>
                <c:pt idx="125">
                  <c:v>3.72</c:v>
                </c:pt>
                <c:pt idx="126">
                  <c:v>3.75</c:v>
                </c:pt>
                <c:pt idx="127">
                  <c:v>3.7800000000000002</c:v>
                </c:pt>
                <c:pt idx="128">
                  <c:v>3.8099999999999996</c:v>
                </c:pt>
                <c:pt idx="129">
                  <c:v>3.84</c:v>
                </c:pt>
                <c:pt idx="130">
                  <c:v>3.8699999999999997</c:v>
                </c:pt>
                <c:pt idx="131">
                  <c:v>3.9</c:v>
                </c:pt>
                <c:pt idx="132">
                  <c:v>3.9299999999999997</c:v>
                </c:pt>
                <c:pt idx="133">
                  <c:v>3.96</c:v>
                </c:pt>
                <c:pt idx="134">
                  <c:v>3.9899999999999998</c:v>
                </c:pt>
                <c:pt idx="135">
                  <c:v>4.0199999999999996</c:v>
                </c:pt>
                <c:pt idx="136">
                  <c:v>4.05</c:v>
                </c:pt>
                <c:pt idx="137">
                  <c:v>4.08</c:v>
                </c:pt>
                <c:pt idx="138">
                  <c:v>4.1099999999999994</c:v>
                </c:pt>
                <c:pt idx="139">
                  <c:v>4.1399999999999997</c:v>
                </c:pt>
                <c:pt idx="140">
                  <c:v>4.17</c:v>
                </c:pt>
                <c:pt idx="141">
                  <c:v>4.2</c:v>
                </c:pt>
                <c:pt idx="142">
                  <c:v>4.2300000000000004</c:v>
                </c:pt>
                <c:pt idx="143">
                  <c:v>4.26</c:v>
                </c:pt>
                <c:pt idx="144">
                  <c:v>4.29</c:v>
                </c:pt>
                <c:pt idx="145">
                  <c:v>4.3199999999999994</c:v>
                </c:pt>
                <c:pt idx="146">
                  <c:v>4.3499999999999996</c:v>
                </c:pt>
                <c:pt idx="147">
                  <c:v>4.38</c:v>
                </c:pt>
                <c:pt idx="148">
                  <c:v>4.41</c:v>
                </c:pt>
                <c:pt idx="149">
                  <c:v>4.4400000000000004</c:v>
                </c:pt>
                <c:pt idx="150">
                  <c:v>4.4700000000000006</c:v>
                </c:pt>
                <c:pt idx="151">
                  <c:v>4.5</c:v>
                </c:pt>
                <c:pt idx="152">
                  <c:v>4.53</c:v>
                </c:pt>
                <c:pt idx="153">
                  <c:v>4.5599999999999996</c:v>
                </c:pt>
                <c:pt idx="154">
                  <c:v>4.59</c:v>
                </c:pt>
                <c:pt idx="155">
                  <c:v>4.6199999999999992</c:v>
                </c:pt>
                <c:pt idx="156">
                  <c:v>4.6499999999999995</c:v>
                </c:pt>
                <c:pt idx="157">
                  <c:v>4.68</c:v>
                </c:pt>
                <c:pt idx="158">
                  <c:v>4.71</c:v>
                </c:pt>
                <c:pt idx="159">
                  <c:v>4.74</c:v>
                </c:pt>
                <c:pt idx="160">
                  <c:v>4.7699999999999996</c:v>
                </c:pt>
                <c:pt idx="161">
                  <c:v>4.8</c:v>
                </c:pt>
                <c:pt idx="162">
                  <c:v>4.83</c:v>
                </c:pt>
                <c:pt idx="163">
                  <c:v>4.8599999999999994</c:v>
                </c:pt>
                <c:pt idx="164">
                  <c:v>4.8899999999999997</c:v>
                </c:pt>
                <c:pt idx="165">
                  <c:v>4.92</c:v>
                </c:pt>
                <c:pt idx="166">
                  <c:v>4.95</c:v>
                </c:pt>
                <c:pt idx="167">
                  <c:v>4.9800000000000004</c:v>
                </c:pt>
                <c:pt idx="168">
                  <c:v>5.01</c:v>
                </c:pt>
                <c:pt idx="169">
                  <c:v>5.04</c:v>
                </c:pt>
                <c:pt idx="170">
                  <c:v>5.07</c:v>
                </c:pt>
                <c:pt idx="171">
                  <c:v>5.0999999999999996</c:v>
                </c:pt>
                <c:pt idx="172">
                  <c:v>5.13</c:v>
                </c:pt>
                <c:pt idx="173">
                  <c:v>5.1599999999999993</c:v>
                </c:pt>
                <c:pt idx="174">
                  <c:v>5.1899999999999995</c:v>
                </c:pt>
                <c:pt idx="175">
                  <c:v>5.22</c:v>
                </c:pt>
                <c:pt idx="176">
                  <c:v>5.25</c:v>
                </c:pt>
                <c:pt idx="177">
                  <c:v>5.28</c:v>
                </c:pt>
                <c:pt idx="178">
                  <c:v>5.31</c:v>
                </c:pt>
                <c:pt idx="179">
                  <c:v>5.34</c:v>
                </c:pt>
                <c:pt idx="180">
                  <c:v>5.37</c:v>
                </c:pt>
                <c:pt idx="181">
                  <c:v>5.4</c:v>
                </c:pt>
                <c:pt idx="182">
                  <c:v>5.4300000000000006</c:v>
                </c:pt>
                <c:pt idx="183">
                  <c:v>5.46</c:v>
                </c:pt>
                <c:pt idx="184">
                  <c:v>5.49</c:v>
                </c:pt>
                <c:pt idx="185">
                  <c:v>5.52</c:v>
                </c:pt>
                <c:pt idx="186">
                  <c:v>5.55</c:v>
                </c:pt>
                <c:pt idx="187">
                  <c:v>5.58</c:v>
                </c:pt>
                <c:pt idx="188">
                  <c:v>5.6099999999999994</c:v>
                </c:pt>
                <c:pt idx="189">
                  <c:v>5.64</c:v>
                </c:pt>
                <c:pt idx="190">
                  <c:v>5.67</c:v>
                </c:pt>
                <c:pt idx="191">
                  <c:v>5.7</c:v>
                </c:pt>
                <c:pt idx="192">
                  <c:v>5.73</c:v>
                </c:pt>
                <c:pt idx="193">
                  <c:v>5.76</c:v>
                </c:pt>
                <c:pt idx="194">
                  <c:v>5.79</c:v>
                </c:pt>
                <c:pt idx="195">
                  <c:v>5.8199999999999994</c:v>
                </c:pt>
                <c:pt idx="196">
                  <c:v>5.85</c:v>
                </c:pt>
                <c:pt idx="197">
                  <c:v>5.88</c:v>
                </c:pt>
                <c:pt idx="198">
                  <c:v>5.91</c:v>
                </c:pt>
                <c:pt idx="199">
                  <c:v>5.94</c:v>
                </c:pt>
                <c:pt idx="200">
                  <c:v>5.9700000000000006</c:v>
                </c:pt>
                <c:pt idx="201">
                  <c:v>6</c:v>
                </c:pt>
                <c:pt idx="202">
                  <c:v>6.03</c:v>
                </c:pt>
                <c:pt idx="203">
                  <c:v>6.06</c:v>
                </c:pt>
                <c:pt idx="204">
                  <c:v>6.09</c:v>
                </c:pt>
                <c:pt idx="205">
                  <c:v>6.1199999999999992</c:v>
                </c:pt>
                <c:pt idx="206">
                  <c:v>6.1499999999999995</c:v>
                </c:pt>
                <c:pt idx="207">
                  <c:v>6.18</c:v>
                </c:pt>
                <c:pt idx="208">
                  <c:v>6.21</c:v>
                </c:pt>
                <c:pt idx="209">
                  <c:v>6.24</c:v>
                </c:pt>
                <c:pt idx="210">
                  <c:v>6.2700000000000005</c:v>
                </c:pt>
                <c:pt idx="211">
                  <c:v>6.3</c:v>
                </c:pt>
                <c:pt idx="212">
                  <c:v>6.33</c:v>
                </c:pt>
                <c:pt idx="213">
                  <c:v>6.3599999999999994</c:v>
                </c:pt>
                <c:pt idx="214">
                  <c:v>6.39</c:v>
                </c:pt>
                <c:pt idx="215">
                  <c:v>6.42</c:v>
                </c:pt>
                <c:pt idx="216">
                  <c:v>6.45</c:v>
                </c:pt>
                <c:pt idx="217">
                  <c:v>6.48</c:v>
                </c:pt>
                <c:pt idx="218">
                  <c:v>6.51</c:v>
                </c:pt>
                <c:pt idx="219">
                  <c:v>6.54</c:v>
                </c:pt>
                <c:pt idx="220">
                  <c:v>6.57</c:v>
                </c:pt>
                <c:pt idx="221">
                  <c:v>6.6</c:v>
                </c:pt>
                <c:pt idx="222">
                  <c:v>6.63</c:v>
                </c:pt>
                <c:pt idx="223">
                  <c:v>6.6599999999999993</c:v>
                </c:pt>
                <c:pt idx="224">
                  <c:v>6.6899999999999995</c:v>
                </c:pt>
                <c:pt idx="225">
                  <c:v>6.72</c:v>
                </c:pt>
                <c:pt idx="226">
                  <c:v>6.75</c:v>
                </c:pt>
                <c:pt idx="227">
                  <c:v>6.78</c:v>
                </c:pt>
                <c:pt idx="228">
                  <c:v>6.81</c:v>
                </c:pt>
                <c:pt idx="229">
                  <c:v>6.84</c:v>
                </c:pt>
                <c:pt idx="230">
                  <c:v>6.87</c:v>
                </c:pt>
                <c:pt idx="231">
                  <c:v>6.9</c:v>
                </c:pt>
                <c:pt idx="232">
                  <c:v>6.9300000000000006</c:v>
                </c:pt>
                <c:pt idx="233">
                  <c:v>6.96</c:v>
                </c:pt>
                <c:pt idx="234">
                  <c:v>6.99</c:v>
                </c:pt>
                <c:pt idx="235">
                  <c:v>7.02</c:v>
                </c:pt>
                <c:pt idx="236">
                  <c:v>7.05</c:v>
                </c:pt>
                <c:pt idx="237">
                  <c:v>7.08</c:v>
                </c:pt>
                <c:pt idx="238">
                  <c:v>7.1099999999999994</c:v>
                </c:pt>
                <c:pt idx="239">
                  <c:v>7.14</c:v>
                </c:pt>
                <c:pt idx="240">
                  <c:v>7.17</c:v>
                </c:pt>
                <c:pt idx="241">
                  <c:v>7.2</c:v>
                </c:pt>
                <c:pt idx="242">
                  <c:v>7.23</c:v>
                </c:pt>
                <c:pt idx="243">
                  <c:v>7.26</c:v>
                </c:pt>
                <c:pt idx="244">
                  <c:v>7.29</c:v>
                </c:pt>
                <c:pt idx="245">
                  <c:v>7.3199999999999994</c:v>
                </c:pt>
                <c:pt idx="246">
                  <c:v>7.35</c:v>
                </c:pt>
                <c:pt idx="247">
                  <c:v>7.38</c:v>
                </c:pt>
                <c:pt idx="248">
                  <c:v>7.41</c:v>
                </c:pt>
                <c:pt idx="249">
                  <c:v>7.44</c:v>
                </c:pt>
                <c:pt idx="250">
                  <c:v>7.4700000000000006</c:v>
                </c:pt>
                <c:pt idx="251">
                  <c:v>7.5</c:v>
                </c:pt>
                <c:pt idx="252">
                  <c:v>7.53</c:v>
                </c:pt>
                <c:pt idx="253">
                  <c:v>7.56</c:v>
                </c:pt>
                <c:pt idx="254">
                  <c:v>7.59</c:v>
                </c:pt>
                <c:pt idx="255">
                  <c:v>7.6199999999999992</c:v>
                </c:pt>
                <c:pt idx="256">
                  <c:v>7.6499999999999995</c:v>
                </c:pt>
                <c:pt idx="257">
                  <c:v>7.68</c:v>
                </c:pt>
                <c:pt idx="258">
                  <c:v>7.71</c:v>
                </c:pt>
                <c:pt idx="259">
                  <c:v>7.74</c:v>
                </c:pt>
                <c:pt idx="260">
                  <c:v>7.7700000000000005</c:v>
                </c:pt>
                <c:pt idx="261">
                  <c:v>7.8</c:v>
                </c:pt>
                <c:pt idx="262">
                  <c:v>7.83</c:v>
                </c:pt>
                <c:pt idx="263">
                  <c:v>7.8599999999999994</c:v>
                </c:pt>
                <c:pt idx="264">
                  <c:v>7.89</c:v>
                </c:pt>
                <c:pt idx="265">
                  <c:v>7.92</c:v>
                </c:pt>
                <c:pt idx="266">
                  <c:v>7.95</c:v>
                </c:pt>
                <c:pt idx="267">
                  <c:v>7.98</c:v>
                </c:pt>
                <c:pt idx="268">
                  <c:v>8.01</c:v>
                </c:pt>
                <c:pt idx="269">
                  <c:v>8.0400000000000009</c:v>
                </c:pt>
                <c:pt idx="270">
                  <c:v>8.07</c:v>
                </c:pt>
                <c:pt idx="271">
                  <c:v>8.0999990000000004</c:v>
                </c:pt>
                <c:pt idx="272">
                  <c:v>8.129999999999999</c:v>
                </c:pt>
                <c:pt idx="273">
                  <c:v>8.16</c:v>
                </c:pt>
                <c:pt idx="274">
                  <c:v>8.19</c:v>
                </c:pt>
                <c:pt idx="275">
                  <c:v>8.2199999999999989</c:v>
                </c:pt>
                <c:pt idx="276">
                  <c:v>8.25</c:v>
                </c:pt>
                <c:pt idx="277">
                  <c:v>8.2800000000000011</c:v>
                </c:pt>
                <c:pt idx="278">
                  <c:v>8.3099990000000012</c:v>
                </c:pt>
                <c:pt idx="279">
                  <c:v>8.34</c:v>
                </c:pt>
                <c:pt idx="280">
                  <c:v>8.3700000000000028</c:v>
                </c:pt>
                <c:pt idx="281">
                  <c:v>8.4</c:v>
                </c:pt>
                <c:pt idx="282">
                  <c:v>8.4299990000000005</c:v>
                </c:pt>
                <c:pt idx="283">
                  <c:v>8.4600000000000026</c:v>
                </c:pt>
                <c:pt idx="284">
                  <c:v>8.49</c:v>
                </c:pt>
                <c:pt idx="285">
                  <c:v>8.52</c:v>
                </c:pt>
                <c:pt idx="286">
                  <c:v>8.5500000000000007</c:v>
                </c:pt>
                <c:pt idx="287">
                  <c:v>8.58</c:v>
                </c:pt>
                <c:pt idx="288">
                  <c:v>8.61</c:v>
                </c:pt>
                <c:pt idx="289">
                  <c:v>8.6399989999999995</c:v>
                </c:pt>
                <c:pt idx="290">
                  <c:v>8.67</c:v>
                </c:pt>
                <c:pt idx="291">
                  <c:v>8.7000000000000011</c:v>
                </c:pt>
                <c:pt idx="292">
                  <c:v>8.7299999999999986</c:v>
                </c:pt>
                <c:pt idx="293">
                  <c:v>8.76</c:v>
                </c:pt>
                <c:pt idx="294">
                  <c:v>8.7900000000000009</c:v>
                </c:pt>
                <c:pt idx="295">
                  <c:v>8.82</c:v>
                </c:pt>
                <c:pt idx="296">
                  <c:v>8.8499990000000004</c:v>
                </c:pt>
                <c:pt idx="297">
                  <c:v>8.8800000000000008</c:v>
                </c:pt>
                <c:pt idx="298">
                  <c:v>8.91</c:v>
                </c:pt>
                <c:pt idx="299">
                  <c:v>8.94</c:v>
                </c:pt>
                <c:pt idx="300">
                  <c:v>8.9700000000000006</c:v>
                </c:pt>
                <c:pt idx="301">
                  <c:v>9</c:v>
                </c:pt>
                <c:pt idx="302">
                  <c:v>9.0300000000000011</c:v>
                </c:pt>
                <c:pt idx="303">
                  <c:v>9.0599990000000012</c:v>
                </c:pt>
                <c:pt idx="304">
                  <c:v>9.09</c:v>
                </c:pt>
                <c:pt idx="305">
                  <c:v>9.120000000000001</c:v>
                </c:pt>
                <c:pt idx="306">
                  <c:v>9.15</c:v>
                </c:pt>
                <c:pt idx="307">
                  <c:v>9.1799990000000005</c:v>
                </c:pt>
                <c:pt idx="308">
                  <c:v>9.2100000000000009</c:v>
                </c:pt>
                <c:pt idx="309">
                  <c:v>9.2399999999999984</c:v>
                </c:pt>
                <c:pt idx="310">
                  <c:v>9.27</c:v>
                </c:pt>
                <c:pt idx="311">
                  <c:v>9.3000000000000007</c:v>
                </c:pt>
                <c:pt idx="312">
                  <c:v>9.33</c:v>
                </c:pt>
                <c:pt idx="313">
                  <c:v>9.3600000000000012</c:v>
                </c:pt>
                <c:pt idx="314">
                  <c:v>9.3899990000000013</c:v>
                </c:pt>
                <c:pt idx="315">
                  <c:v>9.42</c:v>
                </c:pt>
                <c:pt idx="316">
                  <c:v>9.4500000000000011</c:v>
                </c:pt>
                <c:pt idx="317">
                  <c:v>9.48</c:v>
                </c:pt>
                <c:pt idx="318">
                  <c:v>9.51</c:v>
                </c:pt>
                <c:pt idx="319">
                  <c:v>9.5400000000000009</c:v>
                </c:pt>
                <c:pt idx="320">
                  <c:v>9.57</c:v>
                </c:pt>
                <c:pt idx="321">
                  <c:v>9.5999990000000004</c:v>
                </c:pt>
                <c:pt idx="322">
                  <c:v>9.629999999999999</c:v>
                </c:pt>
                <c:pt idx="323">
                  <c:v>9.66</c:v>
                </c:pt>
                <c:pt idx="324">
                  <c:v>9.69</c:v>
                </c:pt>
                <c:pt idx="325">
                  <c:v>9.7199989999999996</c:v>
                </c:pt>
                <c:pt idx="326">
                  <c:v>9.75</c:v>
                </c:pt>
                <c:pt idx="327">
                  <c:v>9.7800000000000011</c:v>
                </c:pt>
                <c:pt idx="328">
                  <c:v>9.8099990000000012</c:v>
                </c:pt>
                <c:pt idx="329">
                  <c:v>9.84</c:v>
                </c:pt>
                <c:pt idx="330">
                  <c:v>9.8700000000000028</c:v>
                </c:pt>
                <c:pt idx="331">
                  <c:v>9.9</c:v>
                </c:pt>
                <c:pt idx="332">
                  <c:v>9.9299990000000005</c:v>
                </c:pt>
                <c:pt idx="333">
                  <c:v>9.9600000000000026</c:v>
                </c:pt>
                <c:pt idx="334">
                  <c:v>9.99</c:v>
                </c:pt>
                <c:pt idx="335">
                  <c:v>10.02</c:v>
                </c:pt>
                <c:pt idx="336">
                  <c:v>10.050000000000002</c:v>
                </c:pt>
                <c:pt idx="337">
                  <c:v>10.08</c:v>
                </c:pt>
                <c:pt idx="338">
                  <c:v>10.11</c:v>
                </c:pt>
                <c:pt idx="339">
                  <c:v>10.139999999999999</c:v>
                </c:pt>
                <c:pt idx="340">
                  <c:v>10.17</c:v>
                </c:pt>
                <c:pt idx="341">
                  <c:v>10.200000000000001</c:v>
                </c:pt>
                <c:pt idx="342">
                  <c:v>10.229999999999999</c:v>
                </c:pt>
                <c:pt idx="343">
                  <c:v>10.26</c:v>
                </c:pt>
                <c:pt idx="344">
                  <c:v>10.29</c:v>
                </c:pt>
                <c:pt idx="345">
                  <c:v>10.32</c:v>
                </c:pt>
                <c:pt idx="346">
                  <c:v>10.350000000000001</c:v>
                </c:pt>
                <c:pt idx="347">
                  <c:v>10.38</c:v>
                </c:pt>
                <c:pt idx="348">
                  <c:v>10.41</c:v>
                </c:pt>
                <c:pt idx="349">
                  <c:v>10.44</c:v>
                </c:pt>
                <c:pt idx="350">
                  <c:v>10.47</c:v>
                </c:pt>
                <c:pt idx="351">
                  <c:v>10.5</c:v>
                </c:pt>
                <c:pt idx="352">
                  <c:v>10.53</c:v>
                </c:pt>
                <c:pt idx="353">
                  <c:v>10.56</c:v>
                </c:pt>
                <c:pt idx="354">
                  <c:v>10.59</c:v>
                </c:pt>
                <c:pt idx="355">
                  <c:v>10.62</c:v>
                </c:pt>
                <c:pt idx="356">
                  <c:v>10.65</c:v>
                </c:pt>
                <c:pt idx="357">
                  <c:v>10.68</c:v>
                </c:pt>
                <c:pt idx="358">
                  <c:v>10.709999999999999</c:v>
                </c:pt>
                <c:pt idx="359">
                  <c:v>10.739999999999998</c:v>
                </c:pt>
                <c:pt idx="360">
                  <c:v>10.77</c:v>
                </c:pt>
                <c:pt idx="361">
                  <c:v>10.8</c:v>
                </c:pt>
                <c:pt idx="362">
                  <c:v>10.83</c:v>
                </c:pt>
                <c:pt idx="363">
                  <c:v>10.860000000000001</c:v>
                </c:pt>
                <c:pt idx="364">
                  <c:v>10.89</c:v>
                </c:pt>
                <c:pt idx="365">
                  <c:v>10.92</c:v>
                </c:pt>
                <c:pt idx="366">
                  <c:v>10.950000000000001</c:v>
                </c:pt>
                <c:pt idx="367">
                  <c:v>10.98</c:v>
                </c:pt>
                <c:pt idx="368">
                  <c:v>11.01</c:v>
                </c:pt>
                <c:pt idx="369">
                  <c:v>11.04</c:v>
                </c:pt>
                <c:pt idx="370">
                  <c:v>11.07</c:v>
                </c:pt>
                <c:pt idx="371">
                  <c:v>11.1</c:v>
                </c:pt>
                <c:pt idx="372">
                  <c:v>11.129999999999999</c:v>
                </c:pt>
                <c:pt idx="373">
                  <c:v>11.16</c:v>
                </c:pt>
                <c:pt idx="374">
                  <c:v>11.19</c:v>
                </c:pt>
                <c:pt idx="375">
                  <c:v>11.219999999999999</c:v>
                </c:pt>
                <c:pt idx="376">
                  <c:v>11.25</c:v>
                </c:pt>
                <c:pt idx="377">
                  <c:v>11.28</c:v>
                </c:pt>
                <c:pt idx="378">
                  <c:v>11.31</c:v>
                </c:pt>
                <c:pt idx="379">
                  <c:v>11.34</c:v>
                </c:pt>
                <c:pt idx="380">
                  <c:v>11.370000000000001</c:v>
                </c:pt>
                <c:pt idx="381">
                  <c:v>11.4</c:v>
                </c:pt>
                <c:pt idx="382">
                  <c:v>11.43</c:v>
                </c:pt>
                <c:pt idx="383">
                  <c:v>11.46</c:v>
                </c:pt>
                <c:pt idx="384">
                  <c:v>11.49</c:v>
                </c:pt>
                <c:pt idx="385">
                  <c:v>11.52</c:v>
                </c:pt>
                <c:pt idx="386">
                  <c:v>11.55</c:v>
                </c:pt>
                <c:pt idx="387">
                  <c:v>11.58</c:v>
                </c:pt>
                <c:pt idx="388">
                  <c:v>11.61</c:v>
                </c:pt>
                <c:pt idx="389">
                  <c:v>11.639999999999999</c:v>
                </c:pt>
                <c:pt idx="390">
                  <c:v>11.67</c:v>
                </c:pt>
                <c:pt idx="391">
                  <c:v>11.7</c:v>
                </c:pt>
                <c:pt idx="392">
                  <c:v>11.729999999999999</c:v>
                </c:pt>
                <c:pt idx="393">
                  <c:v>11.76</c:v>
                </c:pt>
                <c:pt idx="394">
                  <c:v>11.79</c:v>
                </c:pt>
                <c:pt idx="395">
                  <c:v>11.82</c:v>
                </c:pt>
                <c:pt idx="396">
                  <c:v>11.850000000000001</c:v>
                </c:pt>
                <c:pt idx="397">
                  <c:v>11.88</c:v>
                </c:pt>
                <c:pt idx="398">
                  <c:v>11.91</c:v>
                </c:pt>
                <c:pt idx="399">
                  <c:v>11.94</c:v>
                </c:pt>
                <c:pt idx="400">
                  <c:v>11.97</c:v>
                </c:pt>
                <c:pt idx="401">
                  <c:v>12</c:v>
                </c:pt>
                <c:pt idx="402">
                  <c:v>12.03</c:v>
                </c:pt>
                <c:pt idx="403">
                  <c:v>12.06</c:v>
                </c:pt>
                <c:pt idx="404">
                  <c:v>12.09</c:v>
                </c:pt>
                <c:pt idx="405">
                  <c:v>12.12</c:v>
                </c:pt>
                <c:pt idx="406">
                  <c:v>12.15</c:v>
                </c:pt>
                <c:pt idx="407">
                  <c:v>12.18</c:v>
                </c:pt>
                <c:pt idx="408">
                  <c:v>12.209999999999999</c:v>
                </c:pt>
                <c:pt idx="409">
                  <c:v>12.239999999999998</c:v>
                </c:pt>
                <c:pt idx="410">
                  <c:v>12.27</c:v>
                </c:pt>
                <c:pt idx="411">
                  <c:v>12.3</c:v>
                </c:pt>
                <c:pt idx="412">
                  <c:v>12.33</c:v>
                </c:pt>
                <c:pt idx="413">
                  <c:v>12.360000000000001</c:v>
                </c:pt>
                <c:pt idx="414">
                  <c:v>12.39</c:v>
                </c:pt>
                <c:pt idx="415">
                  <c:v>12.42</c:v>
                </c:pt>
                <c:pt idx="416">
                  <c:v>12.450000000000001</c:v>
                </c:pt>
                <c:pt idx="417">
                  <c:v>12.48</c:v>
                </c:pt>
                <c:pt idx="418">
                  <c:v>12.51</c:v>
                </c:pt>
                <c:pt idx="419">
                  <c:v>12.54</c:v>
                </c:pt>
                <c:pt idx="420">
                  <c:v>12.57</c:v>
                </c:pt>
                <c:pt idx="421">
                  <c:v>12.6</c:v>
                </c:pt>
                <c:pt idx="422">
                  <c:v>12.629999999999999</c:v>
                </c:pt>
                <c:pt idx="423">
                  <c:v>12.66</c:v>
                </c:pt>
                <c:pt idx="424">
                  <c:v>12.69</c:v>
                </c:pt>
                <c:pt idx="425">
                  <c:v>12.719999999999999</c:v>
                </c:pt>
                <c:pt idx="426">
                  <c:v>12.75</c:v>
                </c:pt>
                <c:pt idx="427">
                  <c:v>12.78</c:v>
                </c:pt>
                <c:pt idx="428">
                  <c:v>12.81</c:v>
                </c:pt>
                <c:pt idx="429">
                  <c:v>12.84</c:v>
                </c:pt>
                <c:pt idx="430">
                  <c:v>12.870000000000001</c:v>
                </c:pt>
                <c:pt idx="431">
                  <c:v>12.9</c:v>
                </c:pt>
                <c:pt idx="432">
                  <c:v>12.93</c:v>
                </c:pt>
                <c:pt idx="433">
                  <c:v>12.96</c:v>
                </c:pt>
                <c:pt idx="434">
                  <c:v>12.99</c:v>
                </c:pt>
                <c:pt idx="435">
                  <c:v>13.02</c:v>
                </c:pt>
                <c:pt idx="436">
                  <c:v>13.05</c:v>
                </c:pt>
                <c:pt idx="437">
                  <c:v>13.08</c:v>
                </c:pt>
                <c:pt idx="438">
                  <c:v>13.11</c:v>
                </c:pt>
                <c:pt idx="439">
                  <c:v>13.139999999999999</c:v>
                </c:pt>
                <c:pt idx="440">
                  <c:v>13.17</c:v>
                </c:pt>
                <c:pt idx="441">
                  <c:v>13.2</c:v>
                </c:pt>
                <c:pt idx="442">
                  <c:v>13.229999999999999</c:v>
                </c:pt>
                <c:pt idx="443">
                  <c:v>13.26</c:v>
                </c:pt>
                <c:pt idx="444">
                  <c:v>13.29</c:v>
                </c:pt>
                <c:pt idx="445">
                  <c:v>13.32</c:v>
                </c:pt>
                <c:pt idx="446">
                  <c:v>13.350000000000001</c:v>
                </c:pt>
                <c:pt idx="447">
                  <c:v>13.38</c:v>
                </c:pt>
                <c:pt idx="448">
                  <c:v>13.41</c:v>
                </c:pt>
                <c:pt idx="449">
                  <c:v>13.44</c:v>
                </c:pt>
                <c:pt idx="450">
                  <c:v>13.47</c:v>
                </c:pt>
                <c:pt idx="451">
                  <c:v>13.5</c:v>
                </c:pt>
                <c:pt idx="452">
                  <c:v>13.53</c:v>
                </c:pt>
                <c:pt idx="453">
                  <c:v>13.56</c:v>
                </c:pt>
                <c:pt idx="454">
                  <c:v>13.59</c:v>
                </c:pt>
                <c:pt idx="455">
                  <c:v>13.62</c:v>
                </c:pt>
                <c:pt idx="456">
                  <c:v>13.65</c:v>
                </c:pt>
                <c:pt idx="457">
                  <c:v>13.68</c:v>
                </c:pt>
                <c:pt idx="458">
                  <c:v>13.709999999999999</c:v>
                </c:pt>
                <c:pt idx="459">
                  <c:v>13.739999999999998</c:v>
                </c:pt>
                <c:pt idx="460">
                  <c:v>13.77</c:v>
                </c:pt>
                <c:pt idx="461">
                  <c:v>13.8</c:v>
                </c:pt>
                <c:pt idx="462">
                  <c:v>13.83</c:v>
                </c:pt>
                <c:pt idx="463">
                  <c:v>13.860000000000001</c:v>
                </c:pt>
                <c:pt idx="464">
                  <c:v>13.89</c:v>
                </c:pt>
                <c:pt idx="465">
                  <c:v>13.92</c:v>
                </c:pt>
                <c:pt idx="466">
                  <c:v>13.950000000000001</c:v>
                </c:pt>
                <c:pt idx="467">
                  <c:v>13.98</c:v>
                </c:pt>
                <c:pt idx="468">
                  <c:v>14.01</c:v>
                </c:pt>
                <c:pt idx="469">
                  <c:v>14.04</c:v>
                </c:pt>
                <c:pt idx="470">
                  <c:v>14.07</c:v>
                </c:pt>
                <c:pt idx="471">
                  <c:v>14.1</c:v>
                </c:pt>
                <c:pt idx="472">
                  <c:v>14.129999999999999</c:v>
                </c:pt>
                <c:pt idx="473">
                  <c:v>14.16</c:v>
                </c:pt>
                <c:pt idx="474">
                  <c:v>14.19</c:v>
                </c:pt>
                <c:pt idx="475">
                  <c:v>14.219999999999999</c:v>
                </c:pt>
                <c:pt idx="476">
                  <c:v>14.25</c:v>
                </c:pt>
                <c:pt idx="477">
                  <c:v>14.28</c:v>
                </c:pt>
                <c:pt idx="478">
                  <c:v>14.31</c:v>
                </c:pt>
                <c:pt idx="479">
                  <c:v>14.34</c:v>
                </c:pt>
                <c:pt idx="480">
                  <c:v>14.370000000000001</c:v>
                </c:pt>
                <c:pt idx="481">
                  <c:v>14.4</c:v>
                </c:pt>
                <c:pt idx="482">
                  <c:v>14.43</c:v>
                </c:pt>
                <c:pt idx="483">
                  <c:v>14.46</c:v>
                </c:pt>
                <c:pt idx="484">
                  <c:v>14.49</c:v>
                </c:pt>
                <c:pt idx="485">
                  <c:v>14.52</c:v>
                </c:pt>
                <c:pt idx="486">
                  <c:v>14.55</c:v>
                </c:pt>
                <c:pt idx="487">
                  <c:v>14.58</c:v>
                </c:pt>
                <c:pt idx="488">
                  <c:v>14.61</c:v>
                </c:pt>
                <c:pt idx="489">
                  <c:v>14.639999999999999</c:v>
                </c:pt>
                <c:pt idx="490">
                  <c:v>14.67</c:v>
                </c:pt>
                <c:pt idx="491">
                  <c:v>14.7</c:v>
                </c:pt>
                <c:pt idx="492">
                  <c:v>14.729999999999999</c:v>
                </c:pt>
                <c:pt idx="493">
                  <c:v>14.76</c:v>
                </c:pt>
                <c:pt idx="494">
                  <c:v>14.79</c:v>
                </c:pt>
                <c:pt idx="495">
                  <c:v>14.82</c:v>
                </c:pt>
                <c:pt idx="496">
                  <c:v>14.850000000000001</c:v>
                </c:pt>
                <c:pt idx="497">
                  <c:v>14.88</c:v>
                </c:pt>
                <c:pt idx="498">
                  <c:v>14.91</c:v>
                </c:pt>
                <c:pt idx="499">
                  <c:v>14.94</c:v>
                </c:pt>
                <c:pt idx="500">
                  <c:v>14.97</c:v>
                </c:pt>
                <c:pt idx="501">
                  <c:v>15</c:v>
                </c:pt>
                <c:pt idx="502">
                  <c:v>15.03</c:v>
                </c:pt>
                <c:pt idx="503">
                  <c:v>15.06</c:v>
                </c:pt>
                <c:pt idx="504">
                  <c:v>15.09</c:v>
                </c:pt>
                <c:pt idx="505">
                  <c:v>15.12</c:v>
                </c:pt>
                <c:pt idx="506">
                  <c:v>15.15</c:v>
                </c:pt>
                <c:pt idx="507">
                  <c:v>15.18</c:v>
                </c:pt>
                <c:pt idx="508">
                  <c:v>15.209999999999999</c:v>
                </c:pt>
                <c:pt idx="509">
                  <c:v>15.239999999999998</c:v>
                </c:pt>
                <c:pt idx="510">
                  <c:v>15.27</c:v>
                </c:pt>
                <c:pt idx="511">
                  <c:v>15.3</c:v>
                </c:pt>
                <c:pt idx="512">
                  <c:v>15.33</c:v>
                </c:pt>
                <c:pt idx="513">
                  <c:v>15.360000000000001</c:v>
                </c:pt>
                <c:pt idx="514">
                  <c:v>15.39</c:v>
                </c:pt>
                <c:pt idx="515">
                  <c:v>15.42</c:v>
                </c:pt>
                <c:pt idx="516">
                  <c:v>15.450000000000001</c:v>
                </c:pt>
                <c:pt idx="517">
                  <c:v>15.48</c:v>
                </c:pt>
                <c:pt idx="518">
                  <c:v>15.51</c:v>
                </c:pt>
                <c:pt idx="519">
                  <c:v>15.54</c:v>
                </c:pt>
                <c:pt idx="520">
                  <c:v>15.57</c:v>
                </c:pt>
                <c:pt idx="521">
                  <c:v>15.6</c:v>
                </c:pt>
                <c:pt idx="522">
                  <c:v>15.629999999999999</c:v>
                </c:pt>
                <c:pt idx="523">
                  <c:v>15.66</c:v>
                </c:pt>
                <c:pt idx="524">
                  <c:v>15.69</c:v>
                </c:pt>
                <c:pt idx="525">
                  <c:v>15.719999999999999</c:v>
                </c:pt>
                <c:pt idx="526">
                  <c:v>15.75</c:v>
                </c:pt>
                <c:pt idx="527">
                  <c:v>15.78</c:v>
                </c:pt>
                <c:pt idx="528">
                  <c:v>15.81</c:v>
                </c:pt>
                <c:pt idx="529">
                  <c:v>15.84</c:v>
                </c:pt>
                <c:pt idx="530">
                  <c:v>15.870000000000001</c:v>
                </c:pt>
                <c:pt idx="531">
                  <c:v>15.9</c:v>
                </c:pt>
                <c:pt idx="532">
                  <c:v>15.93</c:v>
                </c:pt>
                <c:pt idx="533">
                  <c:v>15.96</c:v>
                </c:pt>
                <c:pt idx="534">
                  <c:v>15.99</c:v>
                </c:pt>
                <c:pt idx="535">
                  <c:v>16.02</c:v>
                </c:pt>
                <c:pt idx="536">
                  <c:v>16.05</c:v>
                </c:pt>
                <c:pt idx="537">
                  <c:v>16.079999999999995</c:v>
                </c:pt>
                <c:pt idx="538">
                  <c:v>16.110000000000003</c:v>
                </c:pt>
                <c:pt idx="539">
                  <c:v>16.14</c:v>
                </c:pt>
                <c:pt idx="540">
                  <c:v>16.170000000000005</c:v>
                </c:pt>
                <c:pt idx="541">
                  <c:v>16.2</c:v>
                </c:pt>
                <c:pt idx="542">
                  <c:v>16.23</c:v>
                </c:pt>
                <c:pt idx="543">
                  <c:v>16.260000000000002</c:v>
                </c:pt>
                <c:pt idx="544">
                  <c:v>16.29</c:v>
                </c:pt>
                <c:pt idx="545">
                  <c:v>16.32</c:v>
                </c:pt>
                <c:pt idx="546">
                  <c:v>16.350000000000001</c:v>
                </c:pt>
                <c:pt idx="547">
                  <c:v>16.38</c:v>
                </c:pt>
                <c:pt idx="548">
                  <c:v>16.41</c:v>
                </c:pt>
                <c:pt idx="549">
                  <c:v>16.439999999999998</c:v>
                </c:pt>
                <c:pt idx="550">
                  <c:v>16.47</c:v>
                </c:pt>
                <c:pt idx="551">
                  <c:v>16.5</c:v>
                </c:pt>
                <c:pt idx="552">
                  <c:v>16.53</c:v>
                </c:pt>
                <c:pt idx="553">
                  <c:v>16.559999999999999</c:v>
                </c:pt>
                <c:pt idx="554">
                  <c:v>16.59</c:v>
                </c:pt>
                <c:pt idx="555">
                  <c:v>16.62</c:v>
                </c:pt>
                <c:pt idx="556">
                  <c:v>16.649999999999999</c:v>
                </c:pt>
                <c:pt idx="557">
                  <c:v>16.68</c:v>
                </c:pt>
                <c:pt idx="558">
                  <c:v>16.71</c:v>
                </c:pt>
                <c:pt idx="559">
                  <c:v>16.739999999999995</c:v>
                </c:pt>
                <c:pt idx="560">
                  <c:v>16.77</c:v>
                </c:pt>
                <c:pt idx="561">
                  <c:v>16.8</c:v>
                </c:pt>
                <c:pt idx="562">
                  <c:v>16.829999999999995</c:v>
                </c:pt>
                <c:pt idx="563">
                  <c:v>16.86</c:v>
                </c:pt>
                <c:pt idx="564">
                  <c:v>16.89</c:v>
                </c:pt>
                <c:pt idx="565">
                  <c:v>16.920000000000002</c:v>
                </c:pt>
                <c:pt idx="566">
                  <c:v>16.95</c:v>
                </c:pt>
                <c:pt idx="567">
                  <c:v>16.979999999999997</c:v>
                </c:pt>
                <c:pt idx="568">
                  <c:v>17.010000000000005</c:v>
                </c:pt>
                <c:pt idx="569">
                  <c:v>17.04</c:v>
                </c:pt>
                <c:pt idx="570">
                  <c:v>17.07</c:v>
                </c:pt>
                <c:pt idx="571">
                  <c:v>17.100000000000001</c:v>
                </c:pt>
                <c:pt idx="572">
                  <c:v>17.130000000000003</c:v>
                </c:pt>
                <c:pt idx="573">
                  <c:v>17.16</c:v>
                </c:pt>
                <c:pt idx="574">
                  <c:v>17.190000000000001</c:v>
                </c:pt>
                <c:pt idx="575">
                  <c:v>17.22</c:v>
                </c:pt>
                <c:pt idx="576">
                  <c:v>17.25</c:v>
                </c:pt>
                <c:pt idx="577">
                  <c:v>17.279999999999998</c:v>
                </c:pt>
                <c:pt idx="578">
                  <c:v>17.309999999999999</c:v>
                </c:pt>
                <c:pt idx="579">
                  <c:v>17.34</c:v>
                </c:pt>
                <c:pt idx="580">
                  <c:v>17.37</c:v>
                </c:pt>
                <c:pt idx="581">
                  <c:v>17.399999999999999</c:v>
                </c:pt>
                <c:pt idx="582">
                  <c:v>17.43</c:v>
                </c:pt>
                <c:pt idx="583">
                  <c:v>17.459999999999997</c:v>
                </c:pt>
                <c:pt idx="584">
                  <c:v>17.489999999999991</c:v>
                </c:pt>
                <c:pt idx="585">
                  <c:v>17.52</c:v>
                </c:pt>
                <c:pt idx="586">
                  <c:v>17.55</c:v>
                </c:pt>
                <c:pt idx="587">
                  <c:v>17.579999999999995</c:v>
                </c:pt>
                <c:pt idx="588">
                  <c:v>17.610000000000003</c:v>
                </c:pt>
                <c:pt idx="589">
                  <c:v>17.64</c:v>
                </c:pt>
                <c:pt idx="590">
                  <c:v>17.670000000000005</c:v>
                </c:pt>
                <c:pt idx="591">
                  <c:v>17.7</c:v>
                </c:pt>
                <c:pt idx="592">
                  <c:v>17.73</c:v>
                </c:pt>
                <c:pt idx="593">
                  <c:v>17.760000000000002</c:v>
                </c:pt>
                <c:pt idx="594">
                  <c:v>17.79</c:v>
                </c:pt>
                <c:pt idx="595">
                  <c:v>17.82</c:v>
                </c:pt>
                <c:pt idx="596">
                  <c:v>17.850000000000001</c:v>
                </c:pt>
                <c:pt idx="597">
                  <c:v>17.88</c:v>
                </c:pt>
                <c:pt idx="598">
                  <c:v>17.91</c:v>
                </c:pt>
                <c:pt idx="599">
                  <c:v>17.939999999999998</c:v>
                </c:pt>
                <c:pt idx="600">
                  <c:v>17.97</c:v>
                </c:pt>
                <c:pt idx="601">
                  <c:v>18</c:v>
                </c:pt>
                <c:pt idx="602">
                  <c:v>18.03</c:v>
                </c:pt>
                <c:pt idx="603">
                  <c:v>18.059999999999999</c:v>
                </c:pt>
                <c:pt idx="604">
                  <c:v>18.09</c:v>
                </c:pt>
                <c:pt idx="605">
                  <c:v>18.12</c:v>
                </c:pt>
                <c:pt idx="606">
                  <c:v>18.149999999999999</c:v>
                </c:pt>
                <c:pt idx="607">
                  <c:v>18.18</c:v>
                </c:pt>
                <c:pt idx="608">
                  <c:v>18.21</c:v>
                </c:pt>
                <c:pt idx="609">
                  <c:v>18.239999999999995</c:v>
                </c:pt>
                <c:pt idx="610">
                  <c:v>18.27</c:v>
                </c:pt>
                <c:pt idx="611">
                  <c:v>18.3</c:v>
                </c:pt>
                <c:pt idx="612">
                  <c:v>18.329999999999995</c:v>
                </c:pt>
                <c:pt idx="613">
                  <c:v>18.36</c:v>
                </c:pt>
                <c:pt idx="614">
                  <c:v>18.39</c:v>
                </c:pt>
                <c:pt idx="615">
                  <c:v>18.420000000000002</c:v>
                </c:pt>
                <c:pt idx="616">
                  <c:v>18.45</c:v>
                </c:pt>
                <c:pt idx="617">
                  <c:v>18.479999999999997</c:v>
                </c:pt>
                <c:pt idx="618">
                  <c:v>18.510000000000005</c:v>
                </c:pt>
                <c:pt idx="619">
                  <c:v>18.54</c:v>
                </c:pt>
                <c:pt idx="620">
                  <c:v>18.57</c:v>
                </c:pt>
                <c:pt idx="621">
                  <c:v>18.600000000000001</c:v>
                </c:pt>
                <c:pt idx="622">
                  <c:v>18.630000000000003</c:v>
                </c:pt>
                <c:pt idx="623">
                  <c:v>18.66</c:v>
                </c:pt>
                <c:pt idx="624">
                  <c:v>18.690000000000001</c:v>
                </c:pt>
                <c:pt idx="625">
                  <c:v>18.72</c:v>
                </c:pt>
                <c:pt idx="626">
                  <c:v>18.75</c:v>
                </c:pt>
                <c:pt idx="627">
                  <c:v>18.779999999999998</c:v>
                </c:pt>
                <c:pt idx="628">
                  <c:v>18.809999999999999</c:v>
                </c:pt>
                <c:pt idx="629">
                  <c:v>18.84</c:v>
                </c:pt>
                <c:pt idx="630">
                  <c:v>18.87</c:v>
                </c:pt>
                <c:pt idx="631">
                  <c:v>18.899999999999999</c:v>
                </c:pt>
                <c:pt idx="632">
                  <c:v>18.93</c:v>
                </c:pt>
                <c:pt idx="633">
                  <c:v>18.959999999999997</c:v>
                </c:pt>
                <c:pt idx="634">
                  <c:v>18.989999999999991</c:v>
                </c:pt>
                <c:pt idx="635">
                  <c:v>19.02</c:v>
                </c:pt>
                <c:pt idx="636">
                  <c:v>19.05</c:v>
                </c:pt>
                <c:pt idx="637">
                  <c:v>19.079999999999995</c:v>
                </c:pt>
                <c:pt idx="638">
                  <c:v>19.110000000000003</c:v>
                </c:pt>
                <c:pt idx="639">
                  <c:v>19.14</c:v>
                </c:pt>
                <c:pt idx="640">
                  <c:v>19.170000000000005</c:v>
                </c:pt>
                <c:pt idx="641">
                  <c:v>19.2</c:v>
                </c:pt>
                <c:pt idx="642">
                  <c:v>19.23</c:v>
                </c:pt>
                <c:pt idx="643">
                  <c:v>19.260000000000002</c:v>
                </c:pt>
                <c:pt idx="644">
                  <c:v>19.29</c:v>
                </c:pt>
                <c:pt idx="645">
                  <c:v>19.32</c:v>
                </c:pt>
                <c:pt idx="646">
                  <c:v>19.350000000000001</c:v>
                </c:pt>
                <c:pt idx="647">
                  <c:v>19.38</c:v>
                </c:pt>
                <c:pt idx="648">
                  <c:v>19.41</c:v>
                </c:pt>
                <c:pt idx="649">
                  <c:v>19.439999999999998</c:v>
                </c:pt>
                <c:pt idx="650">
                  <c:v>19.47</c:v>
                </c:pt>
                <c:pt idx="651">
                  <c:v>19.5</c:v>
                </c:pt>
                <c:pt idx="652">
                  <c:v>19.53</c:v>
                </c:pt>
                <c:pt idx="653">
                  <c:v>19.559999999999999</c:v>
                </c:pt>
                <c:pt idx="654">
                  <c:v>19.59</c:v>
                </c:pt>
                <c:pt idx="655">
                  <c:v>19.62</c:v>
                </c:pt>
                <c:pt idx="656">
                  <c:v>19.649999999999999</c:v>
                </c:pt>
                <c:pt idx="657">
                  <c:v>19.68</c:v>
                </c:pt>
                <c:pt idx="658">
                  <c:v>19.71</c:v>
                </c:pt>
                <c:pt idx="659">
                  <c:v>19.739999999999995</c:v>
                </c:pt>
                <c:pt idx="660">
                  <c:v>19.77</c:v>
                </c:pt>
                <c:pt idx="661">
                  <c:v>19.8</c:v>
                </c:pt>
                <c:pt idx="662">
                  <c:v>19.829999999999995</c:v>
                </c:pt>
                <c:pt idx="663">
                  <c:v>19.86</c:v>
                </c:pt>
                <c:pt idx="664">
                  <c:v>19.89</c:v>
                </c:pt>
                <c:pt idx="665">
                  <c:v>19.920000000000002</c:v>
                </c:pt>
                <c:pt idx="666">
                  <c:v>19.95</c:v>
                </c:pt>
                <c:pt idx="667">
                  <c:v>19.979999999999997</c:v>
                </c:pt>
                <c:pt idx="668">
                  <c:v>20.010000000000005</c:v>
                </c:pt>
                <c:pt idx="669">
                  <c:v>20.04</c:v>
                </c:pt>
                <c:pt idx="670">
                  <c:v>20.07</c:v>
                </c:pt>
                <c:pt idx="671">
                  <c:v>20.100000000000001</c:v>
                </c:pt>
                <c:pt idx="672">
                  <c:v>20.130000000000003</c:v>
                </c:pt>
                <c:pt idx="673">
                  <c:v>20.16</c:v>
                </c:pt>
                <c:pt idx="674">
                  <c:v>20.190000000000001</c:v>
                </c:pt>
                <c:pt idx="675">
                  <c:v>20.22</c:v>
                </c:pt>
                <c:pt idx="676">
                  <c:v>20.25</c:v>
                </c:pt>
                <c:pt idx="677">
                  <c:v>20.279999999999998</c:v>
                </c:pt>
                <c:pt idx="678">
                  <c:v>20.309999999999999</c:v>
                </c:pt>
                <c:pt idx="679">
                  <c:v>20.34</c:v>
                </c:pt>
                <c:pt idx="680">
                  <c:v>20.37</c:v>
                </c:pt>
                <c:pt idx="681">
                  <c:v>20.399999999999999</c:v>
                </c:pt>
                <c:pt idx="682">
                  <c:v>20.43</c:v>
                </c:pt>
                <c:pt idx="683">
                  <c:v>20.459999999999997</c:v>
                </c:pt>
                <c:pt idx="684">
                  <c:v>20.49</c:v>
                </c:pt>
                <c:pt idx="685">
                  <c:v>20.52</c:v>
                </c:pt>
                <c:pt idx="686">
                  <c:v>20.55</c:v>
                </c:pt>
                <c:pt idx="687">
                  <c:v>20.58</c:v>
                </c:pt>
                <c:pt idx="688">
                  <c:v>20.610000000000003</c:v>
                </c:pt>
                <c:pt idx="689">
                  <c:v>20.64</c:v>
                </c:pt>
                <c:pt idx="690">
                  <c:v>20.67</c:v>
                </c:pt>
                <c:pt idx="691">
                  <c:v>20.7</c:v>
                </c:pt>
                <c:pt idx="692">
                  <c:v>20.73</c:v>
                </c:pt>
                <c:pt idx="693">
                  <c:v>20.759999999999998</c:v>
                </c:pt>
                <c:pt idx="694">
                  <c:v>20.79</c:v>
                </c:pt>
                <c:pt idx="695">
                  <c:v>20.82</c:v>
                </c:pt>
                <c:pt idx="696">
                  <c:v>20.85</c:v>
                </c:pt>
                <c:pt idx="697">
                  <c:v>20.88</c:v>
                </c:pt>
                <c:pt idx="698">
                  <c:v>20.91</c:v>
                </c:pt>
                <c:pt idx="699">
                  <c:v>20.939999999999998</c:v>
                </c:pt>
                <c:pt idx="700">
                  <c:v>20.97</c:v>
                </c:pt>
                <c:pt idx="701">
                  <c:v>21</c:v>
                </c:pt>
                <c:pt idx="702">
                  <c:v>21.03</c:v>
                </c:pt>
                <c:pt idx="703">
                  <c:v>21.06</c:v>
                </c:pt>
                <c:pt idx="704">
                  <c:v>21.09</c:v>
                </c:pt>
                <c:pt idx="705">
                  <c:v>21.12</c:v>
                </c:pt>
                <c:pt idx="706">
                  <c:v>21.150000000000002</c:v>
                </c:pt>
                <c:pt idx="707">
                  <c:v>21.18</c:v>
                </c:pt>
                <c:pt idx="708">
                  <c:v>21.21</c:v>
                </c:pt>
                <c:pt idx="709">
                  <c:v>21.24</c:v>
                </c:pt>
                <c:pt idx="710">
                  <c:v>21.27</c:v>
                </c:pt>
                <c:pt idx="711">
                  <c:v>21.3</c:v>
                </c:pt>
                <c:pt idx="712">
                  <c:v>21.330000000000002</c:v>
                </c:pt>
                <c:pt idx="713">
                  <c:v>21.36</c:v>
                </c:pt>
                <c:pt idx="714">
                  <c:v>21.39</c:v>
                </c:pt>
                <c:pt idx="715">
                  <c:v>21.419999999999998</c:v>
                </c:pt>
                <c:pt idx="716">
                  <c:v>21.45</c:v>
                </c:pt>
                <c:pt idx="717">
                  <c:v>21.479999999999997</c:v>
                </c:pt>
                <c:pt idx="718">
                  <c:v>21.51</c:v>
                </c:pt>
                <c:pt idx="719">
                  <c:v>21.54</c:v>
                </c:pt>
                <c:pt idx="720">
                  <c:v>21.57</c:v>
                </c:pt>
                <c:pt idx="721">
                  <c:v>21.6</c:v>
                </c:pt>
                <c:pt idx="722">
                  <c:v>21.630000000000003</c:v>
                </c:pt>
                <c:pt idx="723">
                  <c:v>21.66</c:v>
                </c:pt>
                <c:pt idx="724">
                  <c:v>21.69</c:v>
                </c:pt>
                <c:pt idx="725">
                  <c:v>21.72</c:v>
                </c:pt>
                <c:pt idx="726">
                  <c:v>21.75</c:v>
                </c:pt>
                <c:pt idx="727">
                  <c:v>21.779999999999998</c:v>
                </c:pt>
                <c:pt idx="728">
                  <c:v>21.810000000000002</c:v>
                </c:pt>
                <c:pt idx="729">
                  <c:v>21.84</c:v>
                </c:pt>
                <c:pt idx="730">
                  <c:v>21.87</c:v>
                </c:pt>
                <c:pt idx="731">
                  <c:v>21.9</c:v>
                </c:pt>
                <c:pt idx="732">
                  <c:v>21.93</c:v>
                </c:pt>
                <c:pt idx="733">
                  <c:v>21.959999999999997</c:v>
                </c:pt>
                <c:pt idx="734">
                  <c:v>21.99</c:v>
                </c:pt>
                <c:pt idx="735">
                  <c:v>22.02</c:v>
                </c:pt>
                <c:pt idx="736">
                  <c:v>22.05</c:v>
                </c:pt>
                <c:pt idx="737">
                  <c:v>22.08</c:v>
                </c:pt>
                <c:pt idx="738">
                  <c:v>22.110000000000003</c:v>
                </c:pt>
                <c:pt idx="739">
                  <c:v>22.14</c:v>
                </c:pt>
                <c:pt idx="740">
                  <c:v>22.17</c:v>
                </c:pt>
                <c:pt idx="741">
                  <c:v>22.2</c:v>
                </c:pt>
              </c:numCache>
            </c:numRef>
          </c:xVal>
          <c:yVal>
            <c:numRef>
              <c:f>'for plots'!$C$5:$C$746</c:f>
              <c:numCache>
                <c:formatCode>0.00E+00</c:formatCode>
                <c:ptCount val="742"/>
                <c:pt idx="0">
                  <c:v>-0.50130949999999996</c:v>
                </c:pt>
                <c:pt idx="1">
                  <c:v>-0.5012413</c:v>
                </c:pt>
                <c:pt idx="2">
                  <c:v>-0.50026569999999992</c:v>
                </c:pt>
                <c:pt idx="3">
                  <c:v>-0.49768970000000007</c:v>
                </c:pt>
                <c:pt idx="4">
                  <c:v>-0.49491260000000009</c:v>
                </c:pt>
                <c:pt idx="5">
                  <c:v>-0.49324470000000004</c:v>
                </c:pt>
                <c:pt idx="6">
                  <c:v>-0.49322280000000007</c:v>
                </c:pt>
                <c:pt idx="7">
                  <c:v>-0.49436830000000009</c:v>
                </c:pt>
                <c:pt idx="8">
                  <c:v>-0.49559000000000009</c:v>
                </c:pt>
                <c:pt idx="9">
                  <c:v>-0.49594460000000007</c:v>
                </c:pt>
                <c:pt idx="10">
                  <c:v>-0.49524550000000001</c:v>
                </c:pt>
                <c:pt idx="11">
                  <c:v>-0.4941196000000001</c:v>
                </c:pt>
                <c:pt idx="12">
                  <c:v>-0.49349430000000005</c:v>
                </c:pt>
                <c:pt idx="13">
                  <c:v>-0.49388420000000011</c:v>
                </c:pt>
                <c:pt idx="14">
                  <c:v>-0.49499290000000007</c:v>
                </c:pt>
                <c:pt idx="15">
                  <c:v>-0.49592490000000011</c:v>
                </c:pt>
                <c:pt idx="16">
                  <c:v>-0.49587320000000007</c:v>
                </c:pt>
                <c:pt idx="17">
                  <c:v>-0.49478470000000008</c:v>
                </c:pt>
                <c:pt idx="18">
                  <c:v>-0.49348440000000016</c:v>
                </c:pt>
                <c:pt idx="19">
                  <c:v>-0.49309690000000006</c:v>
                </c:pt>
                <c:pt idx="20">
                  <c:v>-0.4941292000000001</c:v>
                </c:pt>
                <c:pt idx="21">
                  <c:v>-0.49590570000000006</c:v>
                </c:pt>
                <c:pt idx="22">
                  <c:v>-0.49690630000000008</c:v>
                </c:pt>
                <c:pt idx="23">
                  <c:v>-0.49594980000000005</c:v>
                </c:pt>
                <c:pt idx="24">
                  <c:v>-0.49343890000000007</c:v>
                </c:pt>
                <c:pt idx="25">
                  <c:v>-0.49150820000000006</c:v>
                </c:pt>
                <c:pt idx="26">
                  <c:v>-0.4922567000000001</c:v>
                </c:pt>
                <c:pt idx="27">
                  <c:v>-0.49426570000000003</c:v>
                </c:pt>
                <c:pt idx="28">
                  <c:v>-0.48884690000000008</c:v>
                </c:pt>
                <c:pt idx="29">
                  <c:v>-0.45823979999999997</c:v>
                </c:pt>
                <c:pt idx="30">
                  <c:v>-0.37773080000000003</c:v>
                </c:pt>
                <c:pt idx="31">
                  <c:v>-0.22228229999999999</c:v>
                </c:pt>
                <c:pt idx="32">
                  <c:v>2.3768599999999997E-2</c:v>
                </c:pt>
                <c:pt idx="33">
                  <c:v>0.35717510000000002</c:v>
                </c:pt>
                <c:pt idx="34">
                  <c:v>0.75032840000000012</c:v>
                </c:pt>
                <c:pt idx="35">
                  <c:v>1.152871</c:v>
                </c:pt>
                <c:pt idx="36">
                  <c:v>1.50108</c:v>
                </c:pt>
                <c:pt idx="37">
                  <c:v>1.732882</c:v>
                </c:pt>
                <c:pt idx="38">
                  <c:v>1.804114</c:v>
                </c:pt>
                <c:pt idx="39">
                  <c:v>1.7008699999999999</c:v>
                </c:pt>
                <c:pt idx="40">
                  <c:v>1.4438899999999997</c:v>
                </c:pt>
                <c:pt idx="41">
                  <c:v>1.0834759999999999</c:v>
                </c:pt>
                <c:pt idx="42">
                  <c:v>0.6864830999999999</c:v>
                </c:pt>
                <c:pt idx="43">
                  <c:v>0.31945560000000006</c:v>
                </c:pt>
                <c:pt idx="44">
                  <c:v>3.2973240000000008E-2</c:v>
                </c:pt>
                <c:pt idx="45">
                  <c:v>-0.14831670000000002</c:v>
                </c:pt>
                <c:pt idx="46">
                  <c:v>-0.2276186</c:v>
                </c:pt>
                <c:pt idx="47">
                  <c:v>-0.23011329999999999</c:v>
                </c:pt>
                <c:pt idx="48">
                  <c:v>-0.1918977</c:v>
                </c:pt>
                <c:pt idx="49">
                  <c:v>-0.14763770000000001</c:v>
                </c:pt>
                <c:pt idx="50">
                  <c:v>-0.12078820000000001</c:v>
                </c:pt>
                <c:pt idx="51">
                  <c:v>-0.11897340000000002</c:v>
                </c:pt>
                <c:pt idx="52">
                  <c:v>-0.13520610000000002</c:v>
                </c:pt>
                <c:pt idx="53">
                  <c:v>-0.15370730000000002</c:v>
                </c:pt>
                <c:pt idx="54">
                  <c:v>-0.15779430000000005</c:v>
                </c:pt>
                <c:pt idx="55">
                  <c:v>-0.13695530000000003</c:v>
                </c:pt>
                <c:pt idx="56">
                  <c:v>-9.0849199999999991E-2</c:v>
                </c:pt>
                <c:pt idx="57">
                  <c:v>-2.9230599999999999E-2</c:v>
                </c:pt>
                <c:pt idx="58">
                  <c:v>3.174774000000001E-2</c:v>
                </c:pt>
                <c:pt idx="59">
                  <c:v>7.5265869999999999E-2</c:v>
                </c:pt>
                <c:pt idx="60">
                  <c:v>8.9502720000000008E-2</c:v>
                </c:pt>
                <c:pt idx="61">
                  <c:v>7.1362010000000017E-2</c:v>
                </c:pt>
                <c:pt idx="62">
                  <c:v>2.7176659999999998E-2</c:v>
                </c:pt>
                <c:pt idx="63">
                  <c:v>-2.962528E-2</c:v>
                </c:pt>
                <c:pt idx="64">
                  <c:v>-8.2943309999999992E-2</c:v>
                </c:pt>
                <c:pt idx="65">
                  <c:v>-0.11898980000000001</c:v>
                </c:pt>
                <c:pt idx="66">
                  <c:v>-0.13024669999999999</c:v>
                </c:pt>
                <c:pt idx="67">
                  <c:v>-0.11725260000000001</c:v>
                </c:pt>
                <c:pt idx="68">
                  <c:v>-8.7829730000000009E-2</c:v>
                </c:pt>
                <c:pt idx="69">
                  <c:v>-5.4193550000000007E-2</c:v>
                </c:pt>
                <c:pt idx="70">
                  <c:v>-2.9009090000000001E-2</c:v>
                </c:pt>
                <c:pt idx="71">
                  <c:v>-2.1714890000000001E-2</c:v>
                </c:pt>
                <c:pt idx="72">
                  <c:v>-3.6227980000000007E-2</c:v>
                </c:pt>
                <c:pt idx="73">
                  <c:v>-7.0594920000000019E-2</c:v>
                </c:pt>
                <c:pt idx="74">
                  <c:v>-0.11843660000000002</c:v>
                </c:pt>
                <c:pt idx="75">
                  <c:v>-0.17143620000000004</c:v>
                </c:pt>
                <c:pt idx="76">
                  <c:v>-0.2218543</c:v>
                </c:pt>
                <c:pt idx="77">
                  <c:v>-0.26418900000000001</c:v>
                </c:pt>
                <c:pt idx="78">
                  <c:v>-0.29558760000000006</c:v>
                </c:pt>
                <c:pt idx="79">
                  <c:v>-0.31520760000000003</c:v>
                </c:pt>
                <c:pt idx="80">
                  <c:v>-0.32314760000000003</c:v>
                </c:pt>
                <c:pt idx="81">
                  <c:v>-0.31966440000000007</c:v>
                </c:pt>
                <c:pt idx="82">
                  <c:v>-0.30511090000000007</c:v>
                </c:pt>
                <c:pt idx="83">
                  <c:v>-0.28054370000000001</c:v>
                </c:pt>
                <c:pt idx="84">
                  <c:v>-0.24852540000000004</c:v>
                </c:pt>
                <c:pt idx="85">
                  <c:v>-0.21348620000000001</c:v>
                </c:pt>
                <c:pt idx="86">
                  <c:v>-0.18122579999999999</c:v>
                </c:pt>
                <c:pt idx="87">
                  <c:v>-0.15757760000000001</c:v>
                </c:pt>
                <c:pt idx="88">
                  <c:v>-0.1467215</c:v>
                </c:pt>
                <c:pt idx="89">
                  <c:v>-0.14985470000000001</c:v>
                </c:pt>
                <c:pt idx="90">
                  <c:v>-0.16480439999999999</c:v>
                </c:pt>
                <c:pt idx="91">
                  <c:v>-0.18675359999999999</c:v>
                </c:pt>
                <c:pt idx="92">
                  <c:v>-0.20976450000000002</c:v>
                </c:pt>
                <c:pt idx="93">
                  <c:v>-0.22846430000000004</c:v>
                </c:pt>
                <c:pt idx="94">
                  <c:v>-0.23924300000000004</c:v>
                </c:pt>
                <c:pt idx="95">
                  <c:v>-0.2406056</c:v>
                </c:pt>
                <c:pt idx="96">
                  <c:v>-0.23273489999999999</c:v>
                </c:pt>
                <c:pt idx="97">
                  <c:v>-0.21666020000000002</c:v>
                </c:pt>
                <c:pt idx="98">
                  <c:v>-0.1935286</c:v>
                </c:pt>
                <c:pt idx="99">
                  <c:v>-0.16431820000000003</c:v>
                </c:pt>
                <c:pt idx="100">
                  <c:v>-0.13003519999999999</c:v>
                </c:pt>
                <c:pt idx="101">
                  <c:v>-9.2160270000000002E-2</c:v>
                </c:pt>
                <c:pt idx="102">
                  <c:v>-5.2988790000000008E-2</c:v>
                </c:pt>
                <c:pt idx="103">
                  <c:v>-1.5601300000000002E-2</c:v>
                </c:pt>
                <c:pt idx="104">
                  <c:v>1.6598000000000005E-2</c:v>
                </c:pt>
                <c:pt idx="105">
                  <c:v>4.0606389999999999E-2</c:v>
                </c:pt>
                <c:pt idx="106">
                  <c:v>5.4530260000000004E-2</c:v>
                </c:pt>
                <c:pt idx="107">
                  <c:v>5.8013200000000008E-2</c:v>
                </c:pt>
                <c:pt idx="108">
                  <c:v>5.225537999999999E-2</c:v>
                </c:pt>
                <c:pt idx="109">
                  <c:v>3.9659050000000001E-2</c:v>
                </c:pt>
                <c:pt idx="110">
                  <c:v>2.3249700000000002E-2</c:v>
                </c:pt>
                <c:pt idx="111">
                  <c:v>6.0624370000000004E-3</c:v>
                </c:pt>
                <c:pt idx="112">
                  <c:v>-9.3576660000000041E-3</c:v>
                </c:pt>
                <c:pt idx="113">
                  <c:v>-2.1261700000000005E-2</c:v>
                </c:pt>
                <c:pt idx="114">
                  <c:v>-2.879777E-2</c:v>
                </c:pt>
                <c:pt idx="115">
                  <c:v>-3.1938559999999998E-2</c:v>
                </c:pt>
                <c:pt idx="116">
                  <c:v>-3.1285890000000004E-2</c:v>
                </c:pt>
                <c:pt idx="117">
                  <c:v>-2.7809440000000005E-2</c:v>
                </c:pt>
                <c:pt idx="118">
                  <c:v>-2.2577860000000005E-2</c:v>
                </c:pt>
                <c:pt idx="119">
                  <c:v>-1.6537030000000001E-2</c:v>
                </c:pt>
                <c:pt idx="120">
                  <c:v>-1.037535E-2</c:v>
                </c:pt>
                <c:pt idx="121">
                  <c:v>-4.4913420000000015E-3</c:v>
                </c:pt>
                <c:pt idx="122">
                  <c:v>9.5432780000000031E-4</c:v>
                </c:pt>
                <c:pt idx="123">
                  <c:v>5.9431350000000004E-3</c:v>
                </c:pt>
                <c:pt idx="124">
                  <c:v>1.050622E-2</c:v>
                </c:pt>
                <c:pt idx="125">
                  <c:v>1.4667919999999997E-2</c:v>
                </c:pt>
                <c:pt idx="126">
                  <c:v>1.8433089999999999E-2</c:v>
                </c:pt>
                <c:pt idx="127">
                  <c:v>2.1803210000000007E-2</c:v>
                </c:pt>
                <c:pt idx="128">
                  <c:v>2.4796289999999995E-2</c:v>
                </c:pt>
                <c:pt idx="129">
                  <c:v>2.7453620000000005E-2</c:v>
                </c:pt>
                <c:pt idx="130">
                  <c:v>2.982988E-2</c:v>
                </c:pt>
                <c:pt idx="131">
                  <c:v>3.1975270000000007E-2</c:v>
                </c:pt>
                <c:pt idx="132">
                  <c:v>3.392237E-2</c:v>
                </c:pt>
                <c:pt idx="133">
                  <c:v>3.568462E-2</c:v>
                </c:pt>
                <c:pt idx="134">
                  <c:v>3.7264390000000001E-2</c:v>
                </c:pt>
                <c:pt idx="135">
                  <c:v>3.866319E-2</c:v>
                </c:pt>
                <c:pt idx="136">
                  <c:v>3.9887130000000007E-2</c:v>
                </c:pt>
                <c:pt idx="137">
                  <c:v>4.0946049999999991E-2</c:v>
                </c:pt>
                <c:pt idx="138">
                  <c:v>4.1849069999999995E-2</c:v>
                </c:pt>
                <c:pt idx="139">
                  <c:v>4.2601139999999996E-2</c:v>
                </c:pt>
                <c:pt idx="140">
                  <c:v>4.320355E-2</c:v>
                </c:pt>
                <c:pt idx="141">
                  <c:v>4.365542E-2</c:v>
                </c:pt>
                <c:pt idx="142">
                  <c:v>4.3955279999999992E-2</c:v>
                </c:pt>
                <c:pt idx="143">
                  <c:v>4.4099790000000014E-2</c:v>
                </c:pt>
                <c:pt idx="144">
                  <c:v>4.408196000000001E-2</c:v>
                </c:pt>
                <c:pt idx="145">
                  <c:v>4.389114999999999E-2</c:v>
                </c:pt>
                <c:pt idx="146">
                  <c:v>4.3517840000000002E-2</c:v>
                </c:pt>
                <c:pt idx="147">
                  <c:v>4.2960500000000006E-2</c:v>
                </c:pt>
                <c:pt idx="148">
                  <c:v>4.2231980000000002E-2</c:v>
                </c:pt>
                <c:pt idx="149">
                  <c:v>4.1359989999999992E-2</c:v>
                </c:pt>
                <c:pt idx="150">
                  <c:v>4.0381550000000002E-2</c:v>
                </c:pt>
                <c:pt idx="151">
                  <c:v>3.9332430000000002E-2</c:v>
                </c:pt>
                <c:pt idx="152">
                  <c:v>3.8237989999999999E-2</c:v>
                </c:pt>
                <c:pt idx="153">
                  <c:v>3.710850000000001E-2</c:v>
                </c:pt>
                <c:pt idx="154">
                  <c:v>3.5940989999999999E-2</c:v>
                </c:pt>
                <c:pt idx="155">
                  <c:v>3.4726689999999991E-2</c:v>
                </c:pt>
                <c:pt idx="156">
                  <c:v>3.345716E-2</c:v>
                </c:pt>
                <c:pt idx="157">
                  <c:v>3.2129810000000002E-2</c:v>
                </c:pt>
                <c:pt idx="158">
                  <c:v>3.0749360000000003E-2</c:v>
                </c:pt>
                <c:pt idx="159">
                  <c:v>2.9326719999999997E-2</c:v>
                </c:pt>
                <c:pt idx="160">
                  <c:v>2.7877590000000008E-2</c:v>
                </c:pt>
                <c:pt idx="161">
                  <c:v>2.6420570000000001E-2</c:v>
                </c:pt>
                <c:pt idx="162">
                  <c:v>2.497508E-2</c:v>
                </c:pt>
                <c:pt idx="163">
                  <c:v>2.3558300000000001E-2</c:v>
                </c:pt>
                <c:pt idx="164">
                  <c:v>2.2180769999999999E-2</c:v>
                </c:pt>
                <c:pt idx="165">
                  <c:v>2.0843750000000005E-2</c:v>
                </c:pt>
                <c:pt idx="166">
                  <c:v>1.9538770000000004E-2</c:v>
                </c:pt>
                <c:pt idx="167">
                  <c:v>1.8251200000000002E-2</c:v>
                </c:pt>
                <c:pt idx="168">
                  <c:v>1.6966890000000002E-2</c:v>
                </c:pt>
                <c:pt idx="169">
                  <c:v>1.5678399999999999E-2</c:v>
                </c:pt>
                <c:pt idx="170">
                  <c:v>1.43888E-2</c:v>
                </c:pt>
                <c:pt idx="171">
                  <c:v>1.3110130000000001E-2</c:v>
                </c:pt>
                <c:pt idx="172">
                  <c:v>1.1859080000000001E-2</c:v>
                </c:pt>
                <c:pt idx="173">
                  <c:v>1.065054E-2</c:v>
                </c:pt>
                <c:pt idx="174">
                  <c:v>9.4928220000000015E-3</c:v>
                </c:pt>
                <c:pt idx="175">
                  <c:v>8.3862380000000025E-3</c:v>
                </c:pt>
                <c:pt idx="176">
                  <c:v>7.3241080000000002E-3</c:v>
                </c:pt>
                <c:pt idx="177">
                  <c:v>6.2963230000000021E-3</c:v>
                </c:pt>
                <c:pt idx="178">
                  <c:v>5.2923030000000008E-3</c:v>
                </c:pt>
                <c:pt idx="179">
                  <c:v>4.3042169999999991E-3</c:v>
                </c:pt>
                <c:pt idx="180">
                  <c:v>3.3286820000000003E-3</c:v>
                </c:pt>
                <c:pt idx="181">
                  <c:v>2.3681290000000005E-3</c:v>
                </c:pt>
                <c:pt idx="182">
                  <c:v>1.4309309999999999E-3</c:v>
                </c:pt>
                <c:pt idx="183">
                  <c:v>5.2982350000000007E-4</c:v>
                </c:pt>
                <c:pt idx="184">
                  <c:v>-3.2086240000000013E-4</c:v>
                </c:pt>
                <c:pt idx="185">
                  <c:v>-1.1091950000000001E-3</c:v>
                </c:pt>
                <c:pt idx="186">
                  <c:v>-1.8289050000000002E-3</c:v>
                </c:pt>
                <c:pt idx="187">
                  <c:v>-2.4810310000000003E-3</c:v>
                </c:pt>
                <c:pt idx="188">
                  <c:v>-3.0724659999999994E-3</c:v>
                </c:pt>
                <c:pt idx="189">
                  <c:v>-3.6121140000000005E-3</c:v>
                </c:pt>
                <c:pt idx="190">
                  <c:v>-4.1067309999999997E-3</c:v>
                </c:pt>
                <c:pt idx="191">
                  <c:v>-4.5579510000000002E-3</c:v>
                </c:pt>
                <c:pt idx="192">
                  <c:v>-4.9622630000000006E-3</c:v>
                </c:pt>
                <c:pt idx="193">
                  <c:v>-5.3137150000000001E-3</c:v>
                </c:pt>
                <c:pt idx="194">
                  <c:v>-5.6080069999999999E-3</c:v>
                </c:pt>
                <c:pt idx="195">
                  <c:v>-5.8458440000000002E-3</c:v>
                </c:pt>
                <c:pt idx="196">
                  <c:v>-6.0345310000000001E-3</c:v>
                </c:pt>
                <c:pt idx="197">
                  <c:v>-6.186889000000001E-3</c:v>
                </c:pt>
                <c:pt idx="198">
                  <c:v>-6.3177329999999999E-3</c:v>
                </c:pt>
                <c:pt idx="199">
                  <c:v>-6.4404610000000015E-3</c:v>
                </c:pt>
                <c:pt idx="200">
                  <c:v>-6.563641000000002E-3</c:v>
                </c:pt>
                <c:pt idx="201">
                  <c:v>-6.6895059999999996E-3</c:v>
                </c:pt>
                <c:pt idx="202">
                  <c:v>-6.8146430000000004E-3</c:v>
                </c:pt>
                <c:pt idx="203">
                  <c:v>-6.9322270000000026E-3</c:v>
                </c:pt>
                <c:pt idx="204">
                  <c:v>-7.0350820000000007E-3</c:v>
                </c:pt>
                <c:pt idx="205">
                  <c:v>-7.1191230000000006E-3</c:v>
                </c:pt>
                <c:pt idx="206">
                  <c:v>-7.1846680000000017E-3</c:v>
                </c:pt>
                <c:pt idx="207">
                  <c:v>-7.2368430000000015E-3</c:v>
                </c:pt>
                <c:pt idx="208">
                  <c:v>-7.2837530000000013E-3</c:v>
                </c:pt>
                <c:pt idx="209">
                  <c:v>-7.3343749999999997E-3</c:v>
                </c:pt>
                <c:pt idx="210">
                  <c:v>-7.3955319999999998E-3</c:v>
                </c:pt>
                <c:pt idx="211">
                  <c:v>-7.4707110000000005E-3</c:v>
                </c:pt>
                <c:pt idx="212">
                  <c:v>-7.5600100000000007E-3</c:v>
                </c:pt>
                <c:pt idx="213">
                  <c:v>-7.6607540000000005E-3</c:v>
                </c:pt>
                <c:pt idx="214">
                  <c:v>-7.7682030000000013E-3</c:v>
                </c:pt>
                <c:pt idx="215">
                  <c:v>-7.8759239999999994E-3</c:v>
                </c:pt>
                <c:pt idx="216">
                  <c:v>-7.9760000000000039E-3</c:v>
                </c:pt>
                <c:pt idx="217">
                  <c:v>-8.0590430000000018E-3</c:v>
                </c:pt>
                <c:pt idx="218">
                  <c:v>-8.115658000000003E-3</c:v>
                </c:pt>
                <c:pt idx="219">
                  <c:v>-8.1379729999999997E-3</c:v>
                </c:pt>
                <c:pt idx="220">
                  <c:v>-8.1222770000000007E-3</c:v>
                </c:pt>
                <c:pt idx="221">
                  <c:v>-8.0702730000000011E-3</c:v>
                </c:pt>
                <c:pt idx="222">
                  <c:v>-7.9889869999999995E-3</c:v>
                </c:pt>
                <c:pt idx="223">
                  <c:v>-7.8887060000000023E-3</c:v>
                </c:pt>
                <c:pt idx="224">
                  <c:v>-7.7795830000000014E-3</c:v>
                </c:pt>
                <c:pt idx="225">
                  <c:v>-7.6684179999999998E-3</c:v>
                </c:pt>
                <c:pt idx="226">
                  <c:v>-7.5572100000000008E-3</c:v>
                </c:pt>
                <c:pt idx="227">
                  <c:v>-7.4431050000000011E-3</c:v>
                </c:pt>
                <c:pt idx="228">
                  <c:v>-7.3202859999999996E-3</c:v>
                </c:pt>
                <c:pt idx="229">
                  <c:v>-7.1829429999999998E-3</c:v>
                </c:pt>
                <c:pt idx="230">
                  <c:v>-7.027583999999999E-3</c:v>
                </c:pt>
                <c:pt idx="231">
                  <c:v>-6.8545480000000002E-3</c:v>
                </c:pt>
                <c:pt idx="232">
                  <c:v>-6.668317E-3</c:v>
                </c:pt>
                <c:pt idx="233">
                  <c:v>-6.4762390000000026E-3</c:v>
                </c:pt>
                <c:pt idx="234">
                  <c:v>-6.2867800000000014E-3</c:v>
                </c:pt>
                <c:pt idx="235">
                  <c:v>-6.1069240000000006E-3</c:v>
                </c:pt>
                <c:pt idx="236">
                  <c:v>-5.9406930000000021E-3</c:v>
                </c:pt>
                <c:pt idx="237">
                  <c:v>-5.787701000000001E-3</c:v>
                </c:pt>
                <c:pt idx="238">
                  <c:v>-5.6435469999999996E-3</c:v>
                </c:pt>
                <c:pt idx="239">
                  <c:v>-5.5018440000000014E-3</c:v>
                </c:pt>
                <c:pt idx="240">
                  <c:v>-5.356482000000001E-3</c:v>
                </c:pt>
                <c:pt idx="241">
                  <c:v>-5.2039390000000012E-3</c:v>
                </c:pt>
                <c:pt idx="242">
                  <c:v>-5.044329000000001E-3</c:v>
                </c:pt>
                <c:pt idx="243">
                  <c:v>-4.8808139999999998E-3</c:v>
                </c:pt>
                <c:pt idx="244">
                  <c:v>-4.7179600000000002E-3</c:v>
                </c:pt>
                <c:pt idx="245">
                  <c:v>-4.5592710000000019E-3</c:v>
                </c:pt>
                <c:pt idx="246">
                  <c:v>-4.4063000000000019E-3</c:v>
                </c:pt>
                <c:pt idx="247">
                  <c:v>-4.2587930000000012E-3</c:v>
                </c:pt>
                <c:pt idx="248">
                  <c:v>-4.1159229999999996E-3</c:v>
                </c:pt>
                <c:pt idx="249">
                  <c:v>-3.9775260000000012E-3</c:v>
                </c:pt>
                <c:pt idx="250">
                  <c:v>-3.8451290000000005E-3</c:v>
                </c:pt>
                <c:pt idx="251">
                  <c:v>-3.721077000000001E-3</c:v>
                </c:pt>
                <c:pt idx="252">
                  <c:v>-3.6069830000000002E-3</c:v>
                </c:pt>
                <c:pt idx="253">
                  <c:v>-3.5021760000000005E-3</c:v>
                </c:pt>
                <c:pt idx="254">
                  <c:v>-3.4031600000000006E-3</c:v>
                </c:pt>
                <c:pt idx="255">
                  <c:v>-3.3040069999999999E-3</c:v>
                </c:pt>
                <c:pt idx="256">
                  <c:v>-3.1981860000000009E-3</c:v>
                </c:pt>
                <c:pt idx="257">
                  <c:v>-3.0799989999999999E-3</c:v>
                </c:pt>
                <c:pt idx="258">
                  <c:v>-2.9461870000000003E-3</c:v>
                </c:pt>
                <c:pt idx="259">
                  <c:v>-2.7959360000000006E-3</c:v>
                </c:pt>
                <c:pt idx="260">
                  <c:v>-2.6307040000000006E-3</c:v>
                </c:pt>
                <c:pt idx="261">
                  <c:v>-2.4529109999999999E-3</c:v>
                </c:pt>
                <c:pt idx="262">
                  <c:v>-2.2656050000000004E-3</c:v>
                </c:pt>
                <c:pt idx="263">
                  <c:v>-2.0715780000000001E-3</c:v>
                </c:pt>
                <c:pt idx="264">
                  <c:v>-1.8734980000000001E-3</c:v>
                </c:pt>
                <c:pt idx="265">
                  <c:v>-1.6735060000000002E-3</c:v>
                </c:pt>
                <c:pt idx="266">
                  <c:v>-1.4736259999999998E-3</c:v>
                </c:pt>
                <c:pt idx="267">
                  <c:v>-1.275979E-3</c:v>
                </c:pt>
                <c:pt idx="268">
                  <c:v>-1.083444E-3</c:v>
                </c:pt>
                <c:pt idx="269">
                  <c:v>-8.9911430000000011E-4</c:v>
                </c:pt>
                <c:pt idx="270">
                  <c:v>-7.2675090000000006E-4</c:v>
                </c:pt>
                <c:pt idx="271">
                  <c:v>-5.6923620000000027E-4</c:v>
                </c:pt>
                <c:pt idx="272">
                  <c:v>-4.2762820000000022E-4</c:v>
                </c:pt>
                <c:pt idx="273">
                  <c:v>-3.0023420000000004E-4</c:v>
                </c:pt>
                <c:pt idx="274">
                  <c:v>-1.8233980000000003E-4</c:v>
                </c:pt>
                <c:pt idx="275">
                  <c:v>-6.7336190000000007E-5</c:v>
                </c:pt>
                <c:pt idx="276">
                  <c:v>5.1367250000000015E-5</c:v>
                </c:pt>
                <c:pt idx="277">
                  <c:v>1.7815770000000002E-4</c:v>
                </c:pt>
                <c:pt idx="278">
                  <c:v>3.1388360000000003E-4</c:v>
                </c:pt>
                <c:pt idx="279">
                  <c:v>4.5576270000000004E-4</c:v>
                </c:pt>
                <c:pt idx="280">
                  <c:v>5.9821340000000003E-4</c:v>
                </c:pt>
                <c:pt idx="281">
                  <c:v>7.3496310000000008E-4</c:v>
                </c:pt>
                <c:pt idx="282">
                  <c:v>8.6032090000000012E-4</c:v>
                </c:pt>
                <c:pt idx="283">
                  <c:v>9.7064800000000028E-4</c:v>
                </c:pt>
                <c:pt idx="284">
                  <c:v>1.0644300000000001E-3</c:v>
                </c:pt>
                <c:pt idx="285">
                  <c:v>1.1422580000000004E-3</c:v>
                </c:pt>
                <c:pt idx="286">
                  <c:v>1.2061649999999999E-3</c:v>
                </c:pt>
                <c:pt idx="287">
                  <c:v>1.2597089999999999E-3</c:v>
                </c:pt>
                <c:pt idx="288">
                  <c:v>1.30759E-3</c:v>
                </c:pt>
                <c:pt idx="289">
                  <c:v>1.3550390000000002E-3</c:v>
                </c:pt>
                <c:pt idx="290">
                  <c:v>1.407106E-3</c:v>
                </c:pt>
                <c:pt idx="291">
                  <c:v>1.4679850000000002E-3</c:v>
                </c:pt>
                <c:pt idx="292">
                  <c:v>1.53969E-3</c:v>
                </c:pt>
                <c:pt idx="293">
                  <c:v>1.6220210000000002E-3</c:v>
                </c:pt>
                <c:pt idx="294">
                  <c:v>1.7123170000000003E-3</c:v>
                </c:pt>
                <c:pt idx="295">
                  <c:v>1.8067790000000001E-3</c:v>
                </c:pt>
                <c:pt idx="296">
                  <c:v>1.9013910000000001E-3</c:v>
                </c:pt>
                <c:pt idx="297">
                  <c:v>1.9929800000000005E-3</c:v>
                </c:pt>
                <c:pt idx="298">
                  <c:v>2.0802300000000006E-3</c:v>
                </c:pt>
                <c:pt idx="299">
                  <c:v>2.1635300000000007E-3</c:v>
                </c:pt>
                <c:pt idx="300">
                  <c:v>2.2446890000000002E-3</c:v>
                </c:pt>
                <c:pt idx="301">
                  <c:v>2.326023E-3</c:v>
                </c:pt>
                <c:pt idx="302">
                  <c:v>2.4095320000000003E-3</c:v>
                </c:pt>
                <c:pt idx="303">
                  <c:v>2.4959069999999999E-3</c:v>
                </c:pt>
                <c:pt idx="304">
                  <c:v>2.5844370000000006E-3</c:v>
                </c:pt>
                <c:pt idx="305">
                  <c:v>2.6730320000000005E-3</c:v>
                </c:pt>
                <c:pt idx="306">
                  <c:v>2.7590630000000004E-3</c:v>
                </c:pt>
                <c:pt idx="307">
                  <c:v>2.8398899999999994E-3</c:v>
                </c:pt>
                <c:pt idx="308">
                  <c:v>2.913859E-3</c:v>
                </c:pt>
                <c:pt idx="309">
                  <c:v>2.9803540000000006E-3</c:v>
                </c:pt>
                <c:pt idx="310">
                  <c:v>3.0395310000000003E-3</c:v>
                </c:pt>
                <c:pt idx="311">
                  <c:v>3.0914000000000002E-3</c:v>
                </c:pt>
                <c:pt idx="312">
                  <c:v>3.1359690000000002E-3</c:v>
                </c:pt>
                <c:pt idx="313">
                  <c:v>3.1727850000000004E-3</c:v>
                </c:pt>
                <c:pt idx="314">
                  <c:v>3.2010220000000004E-3</c:v>
                </c:pt>
                <c:pt idx="315">
                  <c:v>3.2203580000000004E-3</c:v>
                </c:pt>
                <c:pt idx="316">
                  <c:v>3.2311170000000004E-3</c:v>
                </c:pt>
                <c:pt idx="317">
                  <c:v>3.2339480000000004E-3</c:v>
                </c:pt>
                <c:pt idx="318">
                  <c:v>3.2293950000000008E-3</c:v>
                </c:pt>
                <c:pt idx="319">
                  <c:v>3.2174590000000002E-3</c:v>
                </c:pt>
                <c:pt idx="320">
                  <c:v>3.1968970000000002E-3</c:v>
                </c:pt>
                <c:pt idx="321">
                  <c:v>3.1658050000000003E-3</c:v>
                </c:pt>
                <c:pt idx="322">
                  <c:v>3.1222140000000003E-3</c:v>
                </c:pt>
                <c:pt idx="323">
                  <c:v>3.0652170000000003E-3</c:v>
                </c:pt>
                <c:pt idx="324">
                  <c:v>2.9953689999999999E-3</c:v>
                </c:pt>
                <c:pt idx="325">
                  <c:v>2.9148930000000004E-3</c:v>
                </c:pt>
                <c:pt idx="326">
                  <c:v>2.826949E-3</c:v>
                </c:pt>
                <c:pt idx="327">
                  <c:v>2.7347290000000008E-3</c:v>
                </c:pt>
                <c:pt idx="328">
                  <c:v>2.6404700000000002E-3</c:v>
                </c:pt>
                <c:pt idx="329">
                  <c:v>2.5452920000000002E-3</c:v>
                </c:pt>
                <c:pt idx="330">
                  <c:v>2.4488350000000003E-3</c:v>
                </c:pt>
                <c:pt idx="331">
                  <c:v>2.3501370000000004E-3</c:v>
                </c:pt>
                <c:pt idx="332">
                  <c:v>2.2481890000000003E-3</c:v>
                </c:pt>
                <c:pt idx="333">
                  <c:v>2.1422160000000002E-3</c:v>
                </c:pt>
                <c:pt idx="334">
                  <c:v>2.0321980000000003E-3</c:v>
                </c:pt>
                <c:pt idx="335">
                  <c:v>1.9184570000000004E-3</c:v>
                </c:pt>
                <c:pt idx="336">
                  <c:v>1.8014540000000003E-3</c:v>
                </c:pt>
                <c:pt idx="337">
                  <c:v>1.6817660000000001E-3</c:v>
                </c:pt>
                <c:pt idx="338">
                  <c:v>1.559506E-3</c:v>
                </c:pt>
                <c:pt idx="339">
                  <c:v>1.4348160000000002E-3</c:v>
                </c:pt>
                <c:pt idx="340">
                  <c:v>1.3076030000000001E-3</c:v>
                </c:pt>
                <c:pt idx="341">
                  <c:v>1.1783310000000001E-3</c:v>
                </c:pt>
                <c:pt idx="342">
                  <c:v>1.0478530000000001E-3</c:v>
                </c:pt>
                <c:pt idx="343">
                  <c:v>9.1783020000000008E-4</c:v>
                </c:pt>
                <c:pt idx="344">
                  <c:v>7.8988810000000013E-4</c:v>
                </c:pt>
                <c:pt idx="345">
                  <c:v>6.659242000000001E-4</c:v>
                </c:pt>
                <c:pt idx="346">
                  <c:v>5.4710770000000026E-4</c:v>
                </c:pt>
                <c:pt idx="347">
                  <c:v>4.3397940000000011E-4</c:v>
                </c:pt>
                <c:pt idx="348">
                  <c:v>3.2673150000000009E-4</c:v>
                </c:pt>
                <c:pt idx="349">
                  <c:v>2.2490700000000002E-4</c:v>
                </c:pt>
                <c:pt idx="350">
                  <c:v>1.2851600000000001E-4</c:v>
                </c:pt>
                <c:pt idx="351">
                  <c:v>3.7278610000000013E-5</c:v>
                </c:pt>
                <c:pt idx="352">
                  <c:v>-4.8721280000000016E-5</c:v>
                </c:pt>
                <c:pt idx="353">
                  <c:v>-1.2965040000000001E-4</c:v>
                </c:pt>
                <c:pt idx="354">
                  <c:v>-2.0605180000000007E-4</c:v>
                </c:pt>
                <c:pt idx="355">
                  <c:v>-2.7880400000000006E-4</c:v>
                </c:pt>
                <c:pt idx="356">
                  <c:v>-3.4884720000000007E-4</c:v>
                </c:pt>
                <c:pt idx="357">
                  <c:v>-4.16835E-4</c:v>
                </c:pt>
                <c:pt idx="358">
                  <c:v>-4.8331130000000004E-4</c:v>
                </c:pt>
                <c:pt idx="359">
                  <c:v>-5.4847750000000008E-4</c:v>
                </c:pt>
                <c:pt idx="360">
                  <c:v>-6.1256610000000008E-4</c:v>
                </c:pt>
                <c:pt idx="361">
                  <c:v>-6.7612870000000015E-4</c:v>
                </c:pt>
                <c:pt idx="362">
                  <c:v>-7.400410000000002E-4</c:v>
                </c:pt>
                <c:pt idx="363">
                  <c:v>-8.0533340000000034E-4</c:v>
                </c:pt>
                <c:pt idx="364">
                  <c:v>-8.7241609999999992E-4</c:v>
                </c:pt>
                <c:pt idx="365">
                  <c:v>-9.415048000000004E-4</c:v>
                </c:pt>
                <c:pt idx="366">
                  <c:v>-1.011327E-3</c:v>
                </c:pt>
                <c:pt idx="367">
                  <c:v>-1.079808E-3</c:v>
                </c:pt>
                <c:pt idx="368">
                  <c:v>-1.1444660000000002E-3</c:v>
                </c:pt>
                <c:pt idx="369">
                  <c:v>-1.2023649999999999E-3</c:v>
                </c:pt>
                <c:pt idx="370">
                  <c:v>-1.2512820000000003E-3</c:v>
                </c:pt>
                <c:pt idx="371">
                  <c:v>-1.2893939999999999E-3</c:v>
                </c:pt>
                <c:pt idx="372">
                  <c:v>-1.315938E-3</c:v>
                </c:pt>
                <c:pt idx="373">
                  <c:v>-1.331322E-3</c:v>
                </c:pt>
                <c:pt idx="374">
                  <c:v>-1.337064E-3</c:v>
                </c:pt>
                <c:pt idx="375">
                  <c:v>-1.3353080000000001E-3</c:v>
                </c:pt>
                <c:pt idx="376">
                  <c:v>-1.3289400000000002E-3</c:v>
                </c:pt>
                <c:pt idx="377">
                  <c:v>-1.3205830000000004E-3</c:v>
                </c:pt>
                <c:pt idx="378">
                  <c:v>-1.3122580000000004E-3</c:v>
                </c:pt>
                <c:pt idx="379">
                  <c:v>-1.30513E-3</c:v>
                </c:pt>
                <c:pt idx="380">
                  <c:v>-1.2992430000000001E-3</c:v>
                </c:pt>
                <c:pt idx="381">
                  <c:v>-1.2937929999999999E-3</c:v>
                </c:pt>
                <c:pt idx="382">
                  <c:v>-1.2880020000000001E-3</c:v>
                </c:pt>
                <c:pt idx="383">
                  <c:v>-1.2811860000000001E-3</c:v>
                </c:pt>
                <c:pt idx="384">
                  <c:v>-1.273295E-3</c:v>
                </c:pt>
                <c:pt idx="385">
                  <c:v>-1.2646140000000001E-3</c:v>
                </c:pt>
                <c:pt idx="386">
                  <c:v>-1.255644E-3</c:v>
                </c:pt>
                <c:pt idx="387">
                  <c:v>-1.246664E-3</c:v>
                </c:pt>
                <c:pt idx="388">
                  <c:v>-1.237106E-3</c:v>
                </c:pt>
                <c:pt idx="389">
                  <c:v>-1.2260140000000001E-3</c:v>
                </c:pt>
                <c:pt idx="390">
                  <c:v>-1.211644E-3</c:v>
                </c:pt>
                <c:pt idx="391">
                  <c:v>-1.1924870000000005E-3</c:v>
                </c:pt>
                <c:pt idx="392">
                  <c:v>-1.1669710000000002E-3</c:v>
                </c:pt>
                <c:pt idx="393">
                  <c:v>-1.1346440000000002E-3</c:v>
                </c:pt>
                <c:pt idx="394">
                  <c:v>-1.0962870000000005E-3</c:v>
                </c:pt>
                <c:pt idx="395">
                  <c:v>-1.0537229999999999E-3</c:v>
                </c:pt>
                <c:pt idx="396">
                  <c:v>-1.0095929999999998E-3</c:v>
                </c:pt>
                <c:pt idx="397">
                  <c:v>-9.6646860000000037E-4</c:v>
                </c:pt>
                <c:pt idx="398">
                  <c:v>-9.2635800000000028E-4</c:v>
                </c:pt>
                <c:pt idx="399">
                  <c:v>-8.8973440000000023E-4</c:v>
                </c:pt>
                <c:pt idx="400">
                  <c:v>-8.5554350000000045E-4</c:v>
                </c:pt>
                <c:pt idx="401">
                  <c:v>-8.2143860000000006E-4</c:v>
                </c:pt>
                <c:pt idx="402">
                  <c:v>-7.8435080000000012E-4</c:v>
                </c:pt>
                <c:pt idx="403">
                  <c:v>-7.4173680000000017E-4</c:v>
                </c:pt>
                <c:pt idx="404">
                  <c:v>-6.9152070000000007E-4</c:v>
                </c:pt>
                <c:pt idx="405">
                  <c:v>-6.3322230000000023E-4</c:v>
                </c:pt>
                <c:pt idx="406">
                  <c:v>-5.6768149999999996E-4</c:v>
                </c:pt>
                <c:pt idx="407">
                  <c:v>-4.9686840000000006E-4</c:v>
                </c:pt>
                <c:pt idx="408">
                  <c:v>-4.2323520000000017E-4</c:v>
                </c:pt>
                <c:pt idx="409">
                  <c:v>-3.4948820000000008E-4</c:v>
                </c:pt>
                <c:pt idx="410">
                  <c:v>-2.783911000000001E-4</c:v>
                </c:pt>
                <c:pt idx="411">
                  <c:v>-2.1197370000000006E-4</c:v>
                </c:pt>
                <c:pt idx="412">
                  <c:v>-1.5181300000000002E-4</c:v>
                </c:pt>
                <c:pt idx="413">
                  <c:v>-9.8602580000000029E-5</c:v>
                </c:pt>
                <c:pt idx="414">
                  <c:v>-5.237046000000002E-5</c:v>
                </c:pt>
                <c:pt idx="415">
                  <c:v>-1.2087930000000002E-5</c:v>
                </c:pt>
                <c:pt idx="416">
                  <c:v>2.3264469999999999E-5</c:v>
                </c:pt>
                <c:pt idx="417">
                  <c:v>5.5498760000000015E-5</c:v>
                </c:pt>
                <c:pt idx="418">
                  <c:v>8.6044080000000038E-5</c:v>
                </c:pt>
                <c:pt idx="419">
                  <c:v>1.1621420000000005E-4</c:v>
                </c:pt>
                <c:pt idx="420">
                  <c:v>1.4703300000000003E-4</c:v>
                </c:pt>
                <c:pt idx="421">
                  <c:v>1.7888090000000003E-4</c:v>
                </c:pt>
                <c:pt idx="422">
                  <c:v>2.116966E-4</c:v>
                </c:pt>
                <c:pt idx="423">
                  <c:v>2.4490200000000008E-4</c:v>
                </c:pt>
                <c:pt idx="424">
                  <c:v>2.7739170000000012E-4</c:v>
                </c:pt>
                <c:pt idx="425">
                  <c:v>3.0780160000000006E-4</c:v>
                </c:pt>
                <c:pt idx="426">
                  <c:v>3.3494820000000002E-4</c:v>
                </c:pt>
                <c:pt idx="427">
                  <c:v>3.5794000000000006E-4</c:v>
                </c:pt>
                <c:pt idx="428">
                  <c:v>3.7655190000000012E-4</c:v>
                </c:pt>
                <c:pt idx="429">
                  <c:v>3.9146059999999998E-4</c:v>
                </c:pt>
                <c:pt idx="430">
                  <c:v>4.0368970000000017E-4</c:v>
                </c:pt>
                <c:pt idx="431">
                  <c:v>4.1472340000000001E-4</c:v>
                </c:pt>
                <c:pt idx="432">
                  <c:v>4.2625849999999995E-4</c:v>
                </c:pt>
                <c:pt idx="433">
                  <c:v>4.3949689999999998E-4</c:v>
                </c:pt>
                <c:pt idx="434">
                  <c:v>4.5559259999999999E-4</c:v>
                </c:pt>
                <c:pt idx="435">
                  <c:v>4.7519420000000009E-4</c:v>
                </c:pt>
                <c:pt idx="436">
                  <c:v>4.9829980000000006E-4</c:v>
                </c:pt>
                <c:pt idx="437">
                  <c:v>5.2438890000000007E-4</c:v>
                </c:pt>
                <c:pt idx="438">
                  <c:v>5.5200889999999997E-4</c:v>
                </c:pt>
                <c:pt idx="439">
                  <c:v>5.7915950000000027E-4</c:v>
                </c:pt>
                <c:pt idx="440">
                  <c:v>6.0349420000000006E-4</c:v>
                </c:pt>
                <c:pt idx="441">
                  <c:v>6.2242910000000012E-4</c:v>
                </c:pt>
                <c:pt idx="442">
                  <c:v>6.3394000000000026E-4</c:v>
                </c:pt>
                <c:pt idx="443">
                  <c:v>6.36292E-4</c:v>
                </c:pt>
                <c:pt idx="444">
                  <c:v>6.2888760000000027E-4</c:v>
                </c:pt>
                <c:pt idx="445">
                  <c:v>6.1198559999999999E-4</c:v>
                </c:pt>
                <c:pt idx="446">
                  <c:v>5.8650700000000011E-4</c:v>
                </c:pt>
                <c:pt idx="447">
                  <c:v>5.5422300000000017E-4</c:v>
                </c:pt>
                <c:pt idx="448">
                  <c:v>5.1727170000000016E-4</c:v>
                </c:pt>
                <c:pt idx="449">
                  <c:v>4.7784790000000008E-4</c:v>
                </c:pt>
                <c:pt idx="450">
                  <c:v>4.3789170000000006E-4</c:v>
                </c:pt>
                <c:pt idx="451">
                  <c:v>3.9898050000000007E-4</c:v>
                </c:pt>
                <c:pt idx="452">
                  <c:v>3.6168600000000001E-4</c:v>
                </c:pt>
                <c:pt idx="453">
                  <c:v>3.2613410000000004E-4</c:v>
                </c:pt>
                <c:pt idx="454">
                  <c:v>2.9204520000000001E-4</c:v>
                </c:pt>
                <c:pt idx="455">
                  <c:v>2.5923750000000001E-4</c:v>
                </c:pt>
                <c:pt idx="456">
                  <c:v>2.2737180000000006E-4</c:v>
                </c:pt>
                <c:pt idx="457">
                  <c:v>1.9677530000000005E-4</c:v>
                </c:pt>
                <c:pt idx="458">
                  <c:v>1.6786640000000002E-4</c:v>
                </c:pt>
                <c:pt idx="459">
                  <c:v>1.4093149999999999E-4</c:v>
                </c:pt>
                <c:pt idx="460">
                  <c:v>1.1651360000000002E-4</c:v>
                </c:pt>
                <c:pt idx="461">
                  <c:v>9.4497870000000034E-5</c:v>
                </c:pt>
                <c:pt idx="462">
                  <c:v>7.4740650000000011E-5</c:v>
                </c:pt>
                <c:pt idx="463">
                  <c:v>5.6837060000000016E-5</c:v>
                </c:pt>
                <c:pt idx="464">
                  <c:v>4.0405640000000008E-5</c:v>
                </c:pt>
                <c:pt idx="465">
                  <c:v>2.5332080000000003E-5</c:v>
                </c:pt>
                <c:pt idx="466">
                  <c:v>1.1155890000000002E-5</c:v>
                </c:pt>
                <c:pt idx="467">
                  <c:v>-1.8452770000000004E-6</c:v>
                </c:pt>
                <c:pt idx="468">
                  <c:v>-1.3902010000000004E-5</c:v>
                </c:pt>
                <c:pt idx="469">
                  <c:v>-2.4825340000000011E-5</c:v>
                </c:pt>
                <c:pt idx="470">
                  <c:v>-3.444525000000001E-5</c:v>
                </c:pt>
                <c:pt idx="471">
                  <c:v>-4.2934100000000006E-5</c:v>
                </c:pt>
                <c:pt idx="472">
                  <c:v>-5.0189309999999998E-5</c:v>
                </c:pt>
                <c:pt idx="473">
                  <c:v>-5.639018000000002E-5</c:v>
                </c:pt>
                <c:pt idx="474">
                  <c:v>-6.1824520000000019E-5</c:v>
                </c:pt>
                <c:pt idx="475">
                  <c:v>-6.6729340000000001E-5</c:v>
                </c:pt>
                <c:pt idx="476">
                  <c:v>-7.1412070000000032E-5</c:v>
                </c:pt>
                <c:pt idx="477">
                  <c:v>-7.6092650000000007E-5</c:v>
                </c:pt>
                <c:pt idx="478">
                  <c:v>-8.0937590000000029E-5</c:v>
                </c:pt>
                <c:pt idx="479">
                  <c:v>-8.6032330000000015E-5</c:v>
                </c:pt>
                <c:pt idx="480">
                  <c:v>-9.1627340000000046E-5</c:v>
                </c:pt>
                <c:pt idx="481">
                  <c:v>-9.7802640000000014E-5</c:v>
                </c:pt>
                <c:pt idx="482">
                  <c:v>-1.0471190000000002E-4</c:v>
                </c:pt>
                <c:pt idx="483">
                  <c:v>-1.1229710000000002E-4</c:v>
                </c:pt>
                <c:pt idx="484">
                  <c:v>-1.2029510000000002E-4</c:v>
                </c:pt>
                <c:pt idx="485">
                  <c:v>-1.2830350000000003E-4</c:v>
                </c:pt>
                <c:pt idx="486">
                  <c:v>-1.3574740000000003E-4</c:v>
                </c:pt>
                <c:pt idx="487">
                  <c:v>-1.4209800000000003E-4</c:v>
                </c:pt>
                <c:pt idx="488">
                  <c:v>-1.4715870000000004E-4</c:v>
                </c:pt>
                <c:pt idx="489">
                  <c:v>-1.5059720000000002E-4</c:v>
                </c:pt>
                <c:pt idx="490">
                  <c:v>-1.5253630000000001E-4</c:v>
                </c:pt>
                <c:pt idx="491">
                  <c:v>-1.5285780000000003E-4</c:v>
                </c:pt>
                <c:pt idx="492">
                  <c:v>-1.5164270000000003E-4</c:v>
                </c:pt>
                <c:pt idx="493">
                  <c:v>-1.4901170000000002E-4</c:v>
                </c:pt>
                <c:pt idx="494">
                  <c:v>-1.4501080000000002E-4</c:v>
                </c:pt>
                <c:pt idx="495">
                  <c:v>-1.3990920000000003E-4</c:v>
                </c:pt>
                <c:pt idx="496">
                  <c:v>-1.3396000000000003E-4</c:v>
                </c:pt>
                <c:pt idx="497">
                  <c:v>-1.2747430000000003E-4</c:v>
                </c:pt>
                <c:pt idx="498">
                  <c:v>-1.207414E-4</c:v>
                </c:pt>
                <c:pt idx="499">
                  <c:v>-1.1400740000000002E-4</c:v>
                </c:pt>
                <c:pt idx="500">
                  <c:v>-1.0761770000000005E-4</c:v>
                </c:pt>
                <c:pt idx="501">
                  <c:v>-1.0150220000000001E-4</c:v>
                </c:pt>
                <c:pt idx="502">
                  <c:v>-9.604829000000002E-5</c:v>
                </c:pt>
                <c:pt idx="503">
                  <c:v>-9.1265340000000039E-5</c:v>
                </c:pt>
                <c:pt idx="504">
                  <c:v>-8.7101670000000025E-5</c:v>
                </c:pt>
                <c:pt idx="505">
                  <c:v>-8.3356140000000043E-5</c:v>
                </c:pt>
                <c:pt idx="506">
                  <c:v>-8.0011880000000024E-5</c:v>
                </c:pt>
                <c:pt idx="507">
                  <c:v>-7.6887900000000033E-5</c:v>
                </c:pt>
                <c:pt idx="508">
                  <c:v>-7.3924019999999994E-5</c:v>
                </c:pt>
                <c:pt idx="509">
                  <c:v>-7.1354330000000018E-5</c:v>
                </c:pt>
                <c:pt idx="510">
                  <c:v>-6.9371050000000014E-5</c:v>
                </c:pt>
                <c:pt idx="511">
                  <c:v>-6.820667000000001E-5</c:v>
                </c:pt>
                <c:pt idx="512">
                  <c:v>-6.7877630000000031E-5</c:v>
                </c:pt>
                <c:pt idx="513">
                  <c:v>-6.8244839999999997E-5</c:v>
                </c:pt>
                <c:pt idx="514">
                  <c:v>-6.8982160000000009E-5</c:v>
                </c:pt>
                <c:pt idx="515">
                  <c:v>-6.9693410000000027E-5</c:v>
                </c:pt>
                <c:pt idx="516">
                  <c:v>-6.9885190000000012E-5</c:v>
                </c:pt>
                <c:pt idx="517">
                  <c:v>-6.9375720000000015E-5</c:v>
                </c:pt>
                <c:pt idx="518">
                  <c:v>-6.7813750000000008E-5</c:v>
                </c:pt>
                <c:pt idx="519">
                  <c:v>-6.5245659999999995E-5</c:v>
                </c:pt>
                <c:pt idx="520">
                  <c:v>-6.177484E-5</c:v>
                </c:pt>
                <c:pt idx="521">
                  <c:v>-5.7516850000000015E-5</c:v>
                </c:pt>
                <c:pt idx="522">
                  <c:v>-5.282698000000002E-5</c:v>
                </c:pt>
                <c:pt idx="523">
                  <c:v>-4.7799850000000006E-5</c:v>
                </c:pt>
                <c:pt idx="524">
                  <c:v>-4.2570049999999997E-5</c:v>
                </c:pt>
                <c:pt idx="525">
                  <c:v>-3.7082760000000014E-5</c:v>
                </c:pt>
                <c:pt idx="526">
                  <c:v>-3.112585000000001E-5</c:v>
                </c:pt>
                <c:pt idx="527">
                  <c:v>-2.4493750000000006E-5</c:v>
                </c:pt>
                <c:pt idx="528">
                  <c:v>-1.6758080000000003E-5</c:v>
                </c:pt>
                <c:pt idx="529">
                  <c:v>-8.030303000000005E-6</c:v>
                </c:pt>
                <c:pt idx="530">
                  <c:v>1.6035060000000004E-6</c:v>
                </c:pt>
                <c:pt idx="531">
                  <c:v>1.1793720000000003E-5</c:v>
                </c:pt>
                <c:pt idx="532">
                  <c:v>2.1990159999999999E-5</c:v>
                </c:pt>
                <c:pt idx="533">
                  <c:v>3.1662240000000006E-5</c:v>
                </c:pt>
                <c:pt idx="534">
                  <c:v>4.0200430000000004E-5</c:v>
                </c:pt>
                <c:pt idx="535">
                  <c:v>4.722927000000001E-5</c:v>
                </c:pt>
                <c:pt idx="536">
                  <c:v>5.2443810000000015E-5</c:v>
                </c:pt>
                <c:pt idx="537">
                  <c:v>5.5597450000000021E-5</c:v>
                </c:pt>
                <c:pt idx="538">
                  <c:v>5.6708200000000014E-5</c:v>
                </c:pt>
                <c:pt idx="539">
                  <c:v>5.599918000000001E-5</c:v>
                </c:pt>
                <c:pt idx="540">
                  <c:v>5.372241000000002E-5</c:v>
                </c:pt>
                <c:pt idx="541">
                  <c:v>5.0255179999999998E-5</c:v>
                </c:pt>
                <c:pt idx="542">
                  <c:v>4.6201330000000003E-5</c:v>
                </c:pt>
                <c:pt idx="543">
                  <c:v>4.201572000000002E-5</c:v>
                </c:pt>
                <c:pt idx="544">
                  <c:v>3.8130600000000004E-5</c:v>
                </c:pt>
                <c:pt idx="545">
                  <c:v>3.4660810000000006E-5</c:v>
                </c:pt>
                <c:pt idx="546">
                  <c:v>3.1952390000000009E-5</c:v>
                </c:pt>
                <c:pt idx="547">
                  <c:v>2.9682820000000008E-5</c:v>
                </c:pt>
                <c:pt idx="548">
                  <c:v>2.8252400000000004E-5</c:v>
                </c:pt>
                <c:pt idx="549">
                  <c:v>2.7404400000000008E-5</c:v>
                </c:pt>
                <c:pt idx="550">
                  <c:v>2.705140000000001E-5</c:v>
                </c:pt>
                <c:pt idx="551">
                  <c:v>2.6984820000000004E-5</c:v>
                </c:pt>
                <c:pt idx="552">
                  <c:v>2.702379000000001E-5</c:v>
                </c:pt>
                <c:pt idx="553">
                  <c:v>2.7008330000000006E-5</c:v>
                </c:pt>
                <c:pt idx="554">
                  <c:v>2.6946250000000006E-5</c:v>
                </c:pt>
                <c:pt idx="555">
                  <c:v>2.6854620000000007E-5</c:v>
                </c:pt>
                <c:pt idx="556">
                  <c:v>2.6845740000000009E-5</c:v>
                </c:pt>
                <c:pt idx="557">
                  <c:v>2.7012650000000006E-5</c:v>
                </c:pt>
                <c:pt idx="558">
                  <c:v>2.7320720000000002E-5</c:v>
                </c:pt>
                <c:pt idx="559">
                  <c:v>2.7793470000000002E-5</c:v>
                </c:pt>
                <c:pt idx="560">
                  <c:v>2.8104830000000004E-5</c:v>
                </c:pt>
                <c:pt idx="561">
                  <c:v>2.8371490000000004E-5</c:v>
                </c:pt>
                <c:pt idx="562">
                  <c:v>2.7898160000000007E-5</c:v>
                </c:pt>
                <c:pt idx="563">
                  <c:v>2.6637630000000006E-5</c:v>
                </c:pt>
                <c:pt idx="564">
                  <c:v>2.415846E-5</c:v>
                </c:pt>
                <c:pt idx="565">
                  <c:v>2.0178600000000004E-5</c:v>
                </c:pt>
                <c:pt idx="566">
                  <c:v>1.4477630000000001E-5</c:v>
                </c:pt>
                <c:pt idx="567">
                  <c:v>7.0323370000000025E-6</c:v>
                </c:pt>
                <c:pt idx="568">
                  <c:v>-2.1442610000000004E-6</c:v>
                </c:pt>
                <c:pt idx="569">
                  <c:v>-1.2671700000000001E-5</c:v>
                </c:pt>
                <c:pt idx="570">
                  <c:v>-2.402862E-5</c:v>
                </c:pt>
                <c:pt idx="571">
                  <c:v>-3.6040950000000013E-5</c:v>
                </c:pt>
                <c:pt idx="572">
                  <c:v>-4.8165129999999999E-5</c:v>
                </c:pt>
                <c:pt idx="573">
                  <c:v>-6.0247190000000008E-5</c:v>
                </c:pt>
                <c:pt idx="574">
                  <c:v>-7.2099280000000022E-5</c:v>
                </c:pt>
                <c:pt idx="575">
                  <c:v>-8.3532840000000044E-5</c:v>
                </c:pt>
                <c:pt idx="576">
                  <c:v>-9.4373000000000053E-5</c:v>
                </c:pt>
                <c:pt idx="577">
                  <c:v>-1.0455949999999998E-4</c:v>
                </c:pt>
                <c:pt idx="578">
                  <c:v>-1.1405200000000003E-4</c:v>
                </c:pt>
                <c:pt idx="579">
                  <c:v>-1.2266110000000002E-4</c:v>
                </c:pt>
                <c:pt idx="580">
                  <c:v>-1.3026590000000002E-4</c:v>
                </c:pt>
                <c:pt idx="581">
                  <c:v>-1.3687430000000004E-4</c:v>
                </c:pt>
                <c:pt idx="582">
                  <c:v>-1.4225349999999999E-4</c:v>
                </c:pt>
                <c:pt idx="583">
                  <c:v>-1.4635270000000001E-4</c:v>
                </c:pt>
                <c:pt idx="584">
                  <c:v>-1.4914060000000001E-4</c:v>
                </c:pt>
                <c:pt idx="585">
                  <c:v>-1.5059319999999999E-4</c:v>
                </c:pt>
                <c:pt idx="586">
                  <c:v>-1.5091140000000002E-4</c:v>
                </c:pt>
                <c:pt idx="587">
                  <c:v>-1.5020640000000001E-4</c:v>
                </c:pt>
                <c:pt idx="588">
                  <c:v>-1.4882110000000002E-4</c:v>
                </c:pt>
                <c:pt idx="589">
                  <c:v>-1.4688840000000002E-4</c:v>
                </c:pt>
                <c:pt idx="590">
                  <c:v>-1.4455260000000001E-4</c:v>
                </c:pt>
                <c:pt idx="591">
                  <c:v>-1.4182460000000002E-4</c:v>
                </c:pt>
                <c:pt idx="592">
                  <c:v>-1.3882300000000005E-4</c:v>
                </c:pt>
                <c:pt idx="593">
                  <c:v>-1.355293E-4</c:v>
                </c:pt>
                <c:pt idx="594">
                  <c:v>-1.321761E-4</c:v>
                </c:pt>
                <c:pt idx="595">
                  <c:v>-1.2874060000000001E-4</c:v>
                </c:pt>
                <c:pt idx="596">
                  <c:v>-1.2529720000000003E-4</c:v>
                </c:pt>
                <c:pt idx="597">
                  <c:v>-1.2205890000000002E-4</c:v>
                </c:pt>
                <c:pt idx="598">
                  <c:v>-1.1905420000000004E-4</c:v>
                </c:pt>
                <c:pt idx="599">
                  <c:v>-1.1641490000000004E-4</c:v>
                </c:pt>
                <c:pt idx="600">
                  <c:v>-1.1415130000000002E-4</c:v>
                </c:pt>
                <c:pt idx="601">
                  <c:v>-1.1246900000000002E-4</c:v>
                </c:pt>
                <c:pt idx="602">
                  <c:v>-1.113334E-4</c:v>
                </c:pt>
                <c:pt idx="603">
                  <c:v>-1.1075470000000003E-4</c:v>
                </c:pt>
                <c:pt idx="604">
                  <c:v>-1.1043110000000003E-4</c:v>
                </c:pt>
                <c:pt idx="605">
                  <c:v>-1.1019430000000002E-4</c:v>
                </c:pt>
                <c:pt idx="606">
                  <c:v>-1.0970810000000002E-4</c:v>
                </c:pt>
                <c:pt idx="607">
                  <c:v>-1.0887430000000002E-4</c:v>
                </c:pt>
                <c:pt idx="608">
                  <c:v>-1.0736259999999999E-4</c:v>
                </c:pt>
                <c:pt idx="609">
                  <c:v>-1.0525010000000002E-4</c:v>
                </c:pt>
                <c:pt idx="610">
                  <c:v>-1.0243380000000002E-4</c:v>
                </c:pt>
                <c:pt idx="611">
                  <c:v>-9.8885770000000067E-5</c:v>
                </c:pt>
                <c:pt idx="612">
                  <c:v>-9.4714360000000054E-5</c:v>
                </c:pt>
                <c:pt idx="613">
                  <c:v>-9.0096020000000041E-5</c:v>
                </c:pt>
                <c:pt idx="614">
                  <c:v>-8.5279510000000003E-5</c:v>
                </c:pt>
                <c:pt idx="615">
                  <c:v>-8.0565360000000051E-5</c:v>
                </c:pt>
                <c:pt idx="616">
                  <c:v>-7.6284200000000017E-5</c:v>
                </c:pt>
                <c:pt idx="617">
                  <c:v>-7.2454490000000029E-5</c:v>
                </c:pt>
                <c:pt idx="618">
                  <c:v>-6.9441100000000008E-5</c:v>
                </c:pt>
                <c:pt idx="619">
                  <c:v>-6.7248740000000002E-5</c:v>
                </c:pt>
                <c:pt idx="620">
                  <c:v>-6.5904710000000007E-5</c:v>
                </c:pt>
                <c:pt idx="621">
                  <c:v>-6.526234000000001E-5</c:v>
                </c:pt>
                <c:pt idx="622">
                  <c:v>-6.5400650000000009E-5</c:v>
                </c:pt>
                <c:pt idx="623">
                  <c:v>-6.6023549999999999E-5</c:v>
                </c:pt>
                <c:pt idx="624">
                  <c:v>-6.6943650000000018E-5</c:v>
                </c:pt>
                <c:pt idx="625">
                  <c:v>-6.7911410000000009E-5</c:v>
                </c:pt>
                <c:pt idx="626">
                  <c:v>-6.8553420000000008E-5</c:v>
                </c:pt>
                <c:pt idx="627">
                  <c:v>-6.8708660000000012E-5</c:v>
                </c:pt>
                <c:pt idx="628">
                  <c:v>-6.8175530000000014E-5</c:v>
                </c:pt>
                <c:pt idx="629">
                  <c:v>-6.6777480000000008E-5</c:v>
                </c:pt>
                <c:pt idx="630">
                  <c:v>-6.4586670000000028E-5</c:v>
                </c:pt>
                <c:pt idx="631">
                  <c:v>-6.1439100000000013E-5</c:v>
                </c:pt>
                <c:pt idx="632">
                  <c:v>-5.7376530000000018E-5</c:v>
                </c:pt>
                <c:pt idx="633">
                  <c:v>-5.2343030000000012E-5</c:v>
                </c:pt>
                <c:pt idx="634">
                  <c:v>-4.6346620000000016E-5</c:v>
                </c:pt>
                <c:pt idx="635">
                  <c:v>-3.9358860000000004E-5</c:v>
                </c:pt>
                <c:pt idx="636">
                  <c:v>-3.1504350000000006E-5</c:v>
                </c:pt>
                <c:pt idx="637">
                  <c:v>-2.2784060000000005E-5</c:v>
                </c:pt>
                <c:pt idx="638">
                  <c:v>-1.3225410000000003E-5</c:v>
                </c:pt>
                <c:pt idx="639">
                  <c:v>-3.0813800000000014E-6</c:v>
                </c:pt>
                <c:pt idx="640">
                  <c:v>7.9756930000000031E-6</c:v>
                </c:pt>
                <c:pt idx="641">
                  <c:v>1.9659940000000004E-5</c:v>
                </c:pt>
                <c:pt idx="642">
                  <c:v>3.1796489999999999E-5</c:v>
                </c:pt>
                <c:pt idx="643">
                  <c:v>4.4139030000000014E-5</c:v>
                </c:pt>
                <c:pt idx="644">
                  <c:v>5.6329420000000005E-5</c:v>
                </c:pt>
                <c:pt idx="645">
                  <c:v>6.8120960000000018E-5</c:v>
                </c:pt>
                <c:pt idx="646">
                  <c:v>7.9103110000000012E-5</c:v>
                </c:pt>
                <c:pt idx="647">
                  <c:v>8.8984360000000066E-5</c:v>
                </c:pt>
                <c:pt idx="648">
                  <c:v>9.7337700000000001E-5</c:v>
                </c:pt>
                <c:pt idx="649">
                  <c:v>1.0408560000000002E-4</c:v>
                </c:pt>
                <c:pt idx="650">
                  <c:v>1.0898020000000002E-4</c:v>
                </c:pt>
                <c:pt idx="651">
                  <c:v>1.1203470000000004E-4</c:v>
                </c:pt>
                <c:pt idx="652">
                  <c:v>1.1336920000000002E-4</c:v>
                </c:pt>
                <c:pt idx="653">
                  <c:v>1.1318400000000002E-4</c:v>
                </c:pt>
                <c:pt idx="654">
                  <c:v>1.1200850000000005E-4</c:v>
                </c:pt>
                <c:pt idx="655">
                  <c:v>1.1006790000000002E-4</c:v>
                </c:pt>
                <c:pt idx="656">
                  <c:v>1.0795480000000002E-4</c:v>
                </c:pt>
                <c:pt idx="657">
                  <c:v>1.0600370000000003E-4</c:v>
                </c:pt>
                <c:pt idx="658">
                  <c:v>1.0459540000000001E-4</c:v>
                </c:pt>
                <c:pt idx="659">
                  <c:v>1.0401850000000004E-4</c:v>
                </c:pt>
                <c:pt idx="660">
                  <c:v>1.0440740000000002E-4</c:v>
                </c:pt>
                <c:pt idx="661">
                  <c:v>1.0597289999999999E-4</c:v>
                </c:pt>
                <c:pt idx="662">
                  <c:v>1.0850080000000002E-4</c:v>
                </c:pt>
                <c:pt idx="663">
                  <c:v>1.1188130000000003E-4</c:v>
                </c:pt>
                <c:pt idx="664">
                  <c:v>1.1588600000000002E-4</c:v>
                </c:pt>
                <c:pt idx="665">
                  <c:v>1.2008860000000002E-4</c:v>
                </c:pt>
                <c:pt idx="666">
                  <c:v>1.2417999999999999E-4</c:v>
                </c:pt>
                <c:pt idx="667">
                  <c:v>1.2774160000000002E-4</c:v>
                </c:pt>
                <c:pt idx="668">
                  <c:v>1.3049240000000001E-4</c:v>
                </c:pt>
                <c:pt idx="669">
                  <c:v>1.3241800000000003E-4</c:v>
                </c:pt>
                <c:pt idx="670">
                  <c:v>1.3313610000000001E-4</c:v>
                </c:pt>
                <c:pt idx="671">
                  <c:v>1.3273490000000003E-4</c:v>
                </c:pt>
                <c:pt idx="672">
                  <c:v>1.3115260000000001E-4</c:v>
                </c:pt>
                <c:pt idx="673">
                  <c:v>1.2859699999999999E-4</c:v>
                </c:pt>
                <c:pt idx="674">
                  <c:v>1.2507400000000003E-4</c:v>
                </c:pt>
                <c:pt idx="675">
                  <c:v>1.2095279999999999E-4</c:v>
                </c:pt>
                <c:pt idx="676">
                  <c:v>1.1644350000000003E-4</c:v>
                </c:pt>
                <c:pt idx="677">
                  <c:v>1.1163610000000002E-4</c:v>
                </c:pt>
                <c:pt idx="678">
                  <c:v>1.067828E-4</c:v>
                </c:pt>
                <c:pt idx="679">
                  <c:v>1.0169500000000001E-4</c:v>
                </c:pt>
                <c:pt idx="680">
                  <c:v>9.6521210000000035E-5</c:v>
                </c:pt>
                <c:pt idx="681">
                  <c:v>9.1152450000000029E-5</c:v>
                </c:pt>
                <c:pt idx="682">
                  <c:v>8.5705560000000046E-5</c:v>
                </c:pt>
                <c:pt idx="683">
                  <c:v>7.9970170000000007E-5</c:v>
                </c:pt>
                <c:pt idx="684">
                  <c:v>7.4076480000000034E-5</c:v>
                </c:pt>
                <c:pt idx="685">
                  <c:v>6.7729870000000008E-5</c:v>
                </c:pt>
                <c:pt idx="686">
                  <c:v>6.1147410000000018E-5</c:v>
                </c:pt>
                <c:pt idx="687">
                  <c:v>5.4118180000000012E-5</c:v>
                </c:pt>
                <c:pt idx="688">
                  <c:v>4.688293000000002E-5</c:v>
                </c:pt>
                <c:pt idx="689">
                  <c:v>3.9540400000000005E-5</c:v>
                </c:pt>
                <c:pt idx="690">
                  <c:v>3.2340180000000005E-5</c:v>
                </c:pt>
                <c:pt idx="691">
                  <c:v>2.5236990000000005E-5</c:v>
                </c:pt>
                <c:pt idx="692">
                  <c:v>1.8341840000000004E-5</c:v>
                </c:pt>
                <c:pt idx="693">
                  <c:v>1.1843110000000004E-5</c:v>
                </c:pt>
                <c:pt idx="694">
                  <c:v>5.7019060000000019E-6</c:v>
                </c:pt>
                <c:pt idx="695">
                  <c:v>1.3249800000000007E-8</c:v>
                </c:pt>
                <c:pt idx="696">
                  <c:v>-5.194955999999999E-6</c:v>
                </c:pt>
                <c:pt idx="697">
                  <c:v>-9.9877350000000034E-6</c:v>
                </c:pt>
                <c:pt idx="698">
                  <c:v>-1.4497730000000002E-5</c:v>
                </c:pt>
                <c:pt idx="699">
                  <c:v>-1.8826410000000004E-5</c:v>
                </c:pt>
                <c:pt idx="700">
                  <c:v>-2.3201320000000006E-5</c:v>
                </c:pt>
                <c:pt idx="701">
                  <c:v>-2.7558730000000006E-5</c:v>
                </c:pt>
                <c:pt idx="702">
                  <c:v>-3.2156770000000008E-5</c:v>
                </c:pt>
                <c:pt idx="703">
                  <c:v>-3.708939000000001E-5</c:v>
                </c:pt>
                <c:pt idx="704">
                  <c:v>-4.2199490000000021E-5</c:v>
                </c:pt>
                <c:pt idx="705">
                  <c:v>-4.7585990000000014E-5</c:v>
                </c:pt>
                <c:pt idx="706">
                  <c:v>-5.3253610000000015E-5</c:v>
                </c:pt>
                <c:pt idx="707">
                  <c:v>-5.9205180000000006E-5</c:v>
                </c:pt>
                <c:pt idx="708">
                  <c:v>-6.5220050000000019E-5</c:v>
                </c:pt>
                <c:pt idx="709">
                  <c:v>-7.1243800000000011E-5</c:v>
                </c:pt>
                <c:pt idx="710">
                  <c:v>-7.7179169999999999E-5</c:v>
                </c:pt>
                <c:pt idx="711">
                  <c:v>-8.2853800000000016E-5</c:v>
                </c:pt>
                <c:pt idx="712">
                  <c:v>-8.8197020000000038E-5</c:v>
                </c:pt>
                <c:pt idx="713">
                  <c:v>-9.3052230000000019E-5</c:v>
                </c:pt>
                <c:pt idx="714">
                  <c:v>-9.7540070000000037E-5</c:v>
                </c:pt>
                <c:pt idx="715">
                  <c:v>-1.0152100000000002E-4</c:v>
                </c:pt>
                <c:pt idx="716">
                  <c:v>-1.0506050000000001E-4</c:v>
                </c:pt>
                <c:pt idx="717">
                  <c:v>-1.0806950000000002E-4</c:v>
                </c:pt>
                <c:pt idx="718">
                  <c:v>-1.1077440000000001E-4</c:v>
                </c:pt>
                <c:pt idx="719">
                  <c:v>-1.1301350000000003E-4</c:v>
                </c:pt>
                <c:pt idx="720">
                  <c:v>-1.1516070000000002E-4</c:v>
                </c:pt>
                <c:pt idx="721">
                  <c:v>-1.1720190000000004E-4</c:v>
                </c:pt>
                <c:pt idx="722">
                  <c:v>-1.1920620000000004E-4</c:v>
                </c:pt>
                <c:pt idx="723">
                  <c:v>-1.213634E-4</c:v>
                </c:pt>
                <c:pt idx="724">
                  <c:v>-1.236811E-4</c:v>
                </c:pt>
                <c:pt idx="725">
                  <c:v>-1.2612850000000002E-4</c:v>
                </c:pt>
                <c:pt idx="726">
                  <c:v>-1.2882900000000001E-4</c:v>
                </c:pt>
                <c:pt idx="727">
                  <c:v>-1.3175590000000001E-4</c:v>
                </c:pt>
                <c:pt idx="728">
                  <c:v>-1.347969E-4</c:v>
                </c:pt>
                <c:pt idx="729">
                  <c:v>-1.3802620000000004E-4</c:v>
                </c:pt>
                <c:pt idx="730">
                  <c:v>-1.4123360000000001E-4</c:v>
                </c:pt>
                <c:pt idx="731">
                  <c:v>-1.4428410000000001E-4</c:v>
                </c:pt>
                <c:pt idx="732">
                  <c:v>-1.4684400000000003E-4</c:v>
                </c:pt>
                <c:pt idx="733">
                  <c:v>-1.4899689999999999E-4</c:v>
                </c:pt>
                <c:pt idx="734">
                  <c:v>-1.5029560000000004E-4</c:v>
                </c:pt>
                <c:pt idx="735">
                  <c:v>-1.5066880000000004E-4</c:v>
                </c:pt>
                <c:pt idx="736">
                  <c:v>-1.4986850000000003E-4</c:v>
                </c:pt>
                <c:pt idx="737">
                  <c:v>-1.4777580000000003E-4</c:v>
                </c:pt>
                <c:pt idx="738">
                  <c:v>-1.4415620000000001E-4</c:v>
                </c:pt>
                <c:pt idx="739">
                  <c:v>-1.3892660000000003E-4</c:v>
                </c:pt>
                <c:pt idx="740">
                  <c:v>-1.3215660000000001E-4</c:v>
                </c:pt>
                <c:pt idx="741">
                  <c:v>-1.2396710000000001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7C-4DA2-B8A2-17FBC8A149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397056"/>
        <c:axId val="37397632"/>
      </c:scatterChart>
      <c:valAx>
        <c:axId val="37397056"/>
        <c:scaling>
          <c:orientation val="minMax"/>
          <c:max val="18"/>
          <c:min val="3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GB" sz="1200"/>
                  <a:t>r /</a:t>
                </a:r>
                <a:r>
                  <a:rPr lang="en-GB" sz="1200">
                    <a:latin typeface="Constantia"/>
                  </a:rPr>
                  <a:t>Å</a:t>
                </a:r>
                <a:endParaRPr lang="en-GB" sz="1200"/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37397632"/>
        <c:crosses val="autoZero"/>
        <c:crossBetween val="midCat"/>
        <c:majorUnit val="3"/>
      </c:valAx>
      <c:valAx>
        <c:axId val="37397632"/>
        <c:scaling>
          <c:orientation val="minMax"/>
          <c:max val="7.0000000000000021E-2"/>
          <c:min val="-4.0000000000000022E-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GB" sz="1200"/>
                  <a:t>f(r) /arbitrary</a:t>
                </a:r>
                <a:r>
                  <a:rPr lang="en-GB" sz="1200" baseline="0"/>
                  <a:t> units</a:t>
                </a:r>
                <a:endParaRPr lang="en-GB" sz="1200"/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37397056"/>
        <c:crosses val="autoZero"/>
        <c:crossBetween val="midCat"/>
        <c:majorUnit val="1.0000000000000005E-2"/>
      </c:valAx>
    </c:plotArea>
    <c:plotVisOnly val="1"/>
    <c:dispBlanksAs val="gap"/>
    <c:showDLblsOverMax val="0"/>
  </c:chart>
  <c:externalData r:id="rId1">
    <c:autoUpdate val="0"/>
  </c:externalData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5532</cdr:x>
      <cdr:y>0.5</cdr:y>
    </cdr:from>
    <cdr:to>
      <cdr:x>0.47872</cdr:x>
      <cdr:y>0.68205</cdr:y>
    </cdr:to>
    <cdr:sp macro="" textlink="">
      <cdr:nvSpPr>
        <cdr:cNvPr id="2" name="TextBox 13"/>
        <cdr:cNvSpPr txBox="1"/>
      </cdr:nvSpPr>
      <cdr:spPr>
        <a:xfrm xmlns:a="http://schemas.openxmlformats.org/drawingml/2006/main">
          <a:off x="1728192" y="1944216"/>
          <a:ext cx="1512168" cy="70788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GB"/>
          </a:defPPr>
          <a:lvl1pPr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sz="3200" b="1" kern="1200">
              <a:solidFill>
                <a:srgbClr val="250E48"/>
              </a:solidFill>
              <a:latin typeface="Arial" charset="0"/>
            </a:defRPr>
          </a:lvl5pPr>
          <a:lvl6pPr marL="2286000" algn="l" defTabSz="914400" rtl="0" eaLnBrk="1" latinLnBrk="0" hangingPunct="1">
            <a:defRPr sz="3200" b="1" kern="1200">
              <a:solidFill>
                <a:srgbClr val="250E48"/>
              </a:solidFill>
              <a:latin typeface="Arial" charset="0"/>
            </a:defRPr>
          </a:lvl6pPr>
          <a:lvl7pPr marL="2743200" algn="l" defTabSz="914400" rtl="0" eaLnBrk="1" latinLnBrk="0" hangingPunct="1">
            <a:defRPr sz="3200" b="1" kern="1200">
              <a:solidFill>
                <a:srgbClr val="250E48"/>
              </a:solidFill>
              <a:latin typeface="Arial" charset="0"/>
            </a:defRPr>
          </a:lvl7pPr>
          <a:lvl8pPr marL="3200400" algn="l" defTabSz="914400" rtl="0" eaLnBrk="1" latinLnBrk="0" hangingPunct="1">
            <a:defRPr sz="3200" b="1" kern="1200">
              <a:solidFill>
                <a:srgbClr val="250E48"/>
              </a:solidFill>
              <a:latin typeface="Arial" charset="0"/>
            </a:defRPr>
          </a:lvl8pPr>
          <a:lvl9pPr marL="3657600" algn="l" defTabSz="914400" rtl="0" eaLnBrk="1" latinLnBrk="0" hangingPunct="1">
            <a:defRPr sz="3200" b="1" kern="1200">
              <a:solidFill>
                <a:srgbClr val="250E48"/>
              </a:solidFill>
              <a:latin typeface="Arial" charset="0"/>
            </a:defRPr>
          </a:lvl9pPr>
        </a:lstStyle>
        <a:p xmlns:a="http://schemas.openxmlformats.org/drawingml/2006/main">
          <a:r>
            <a:rPr lang="en-GB" sz="2000" b="0" dirty="0">
              <a:latin typeface="Calibri"/>
            </a:rPr>
            <a:t>Film composition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33E39-E510-4DA3-ABD6-6F3CA357B2B7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32242C-BC1C-40ED-A0ED-7AD4F91EAD3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7708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2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182E-C901-4C22-BACD-3AC683E0ED92}" type="slidenum">
              <a:rPr lang="en-GB" smtClean="0"/>
              <a:pPr/>
              <a:t>22</a:t>
            </a:fld>
            <a:endParaRPr lang="en-GB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182E-C901-4C22-BACD-3AC683E0ED92}" type="slidenum">
              <a:rPr lang="en-GB" smtClean="0"/>
              <a:pPr/>
              <a:t>23</a:t>
            </a:fld>
            <a:endParaRPr lang="en-GB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Mention</a:t>
            </a:r>
            <a:r>
              <a:rPr lang="en-GB" baseline="0" dirty="0"/>
              <a:t> other interesting challenges we can address: fatty acids, more detailed AOT from oil, asphaltenes and resins; also other mineral surfaces: Si in progress, any other one where we get good crystal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67ABD-D610-4509-BEDE-E7F46AD9ADC8}" type="slidenum">
              <a:rPr lang="en-GB" smtClean="0"/>
              <a:pPr/>
              <a:t>28</a:t>
            </a:fld>
            <a:endParaRPr lang="en-GB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36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47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71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80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5089EA-8693-42C6-9E70-6AE347205C30}" type="slidenum">
              <a:rPr lang="en-GB" altLang="en-US"/>
              <a:pPr/>
              <a:t>3</a:t>
            </a:fld>
            <a:endParaRPr lang="en-GB" alt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0F2048-4EC7-48CA-A450-6FBD1F536BE8}" type="slidenum">
              <a:rPr lang="en-US"/>
              <a:pPr/>
              <a:t>4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709613"/>
            <a:ext cx="4549775" cy="34115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9639" y="4334923"/>
            <a:ext cx="5011737" cy="41218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Adsorption to solid </a:t>
            </a:r>
          </a:p>
          <a:p>
            <a:r>
              <a:rPr lang="en-US" sz="1600"/>
              <a:t>PAUSE!!</a:t>
            </a:r>
            <a:endParaRPr lang="en-US"/>
          </a:p>
          <a:p>
            <a:r>
              <a:rPr lang="en-US"/>
              <a:t>Adsorbed layers central to many phenomena:</a:t>
            </a:r>
          </a:p>
          <a:p>
            <a:r>
              <a:rPr lang="en-US">
                <a:solidFill>
                  <a:srgbClr val="FF0000"/>
                </a:solidFill>
              </a:rPr>
              <a:t>Motivation.</a:t>
            </a:r>
            <a:endParaRPr lang="en-US"/>
          </a:p>
          <a:p>
            <a:r>
              <a:rPr lang="en-US"/>
              <a:t>Dyes used to enhavnce spectral range of PV’s, patterning</a:t>
            </a:r>
          </a:p>
          <a:p>
            <a:r>
              <a:rPr lang="en-US"/>
              <a:t>Adsorbed surfacts for coloidal stability</a:t>
            </a:r>
          </a:p>
          <a:p>
            <a:r>
              <a:rPr lang="en-US"/>
              <a:t>Detergency synergy multicomponent mixture</a:t>
            </a:r>
          </a:p>
          <a:p>
            <a:endParaRPr lang="en-US"/>
          </a:p>
          <a:p>
            <a:r>
              <a:rPr lang="en-US"/>
              <a:t>In many cases </a:t>
            </a:r>
            <a:r>
              <a:rPr lang="en-US">
                <a:solidFill>
                  <a:srgbClr val="FF0000"/>
                </a:solidFill>
              </a:rPr>
              <a:t>ordered layers</a:t>
            </a:r>
            <a:r>
              <a:rPr lang="en-US"/>
              <a:t> crucial:</a:t>
            </a:r>
          </a:p>
          <a:p>
            <a:r>
              <a:rPr lang="en-US"/>
              <a:t>Boundary lubrication</a:t>
            </a:r>
          </a:p>
          <a:p>
            <a:r>
              <a:rPr lang="en-US"/>
              <a:t>wetting behaviour:condensing vapour onto surface</a:t>
            </a:r>
          </a:p>
          <a:p>
            <a:r>
              <a:rPr lang="en-US"/>
              <a:t>		Orderd layers can inhibit complete wetting</a:t>
            </a:r>
          </a:p>
          <a:p>
            <a:r>
              <a:rPr lang="en-US"/>
              <a:t>		structual missmatch.</a:t>
            </a:r>
          </a:p>
          <a:p>
            <a:r>
              <a:rPr lang="en-GB">
                <a:solidFill>
                  <a:srgbClr val="FF0000"/>
                </a:solidFill>
              </a:rPr>
              <a:t>Particularly solid monolayers!!!</a:t>
            </a:r>
            <a:endParaRPr lang="en-GB"/>
          </a:p>
          <a:p>
            <a:r>
              <a:rPr lang="en-GB"/>
              <a:t>Other places interfaces crucial: Types of wetting-I, II, III?</a:t>
            </a:r>
          </a:p>
          <a:p>
            <a:r>
              <a:rPr lang="en-GB"/>
              <a:t>	Even strongly attractive surfaces can show 			</a:t>
            </a:r>
          </a:p>
          <a:p>
            <a:r>
              <a:rPr lang="en-GB"/>
              <a:t>incomplete wetting due to formation of 			</a:t>
            </a:r>
          </a:p>
          <a:p>
            <a:r>
              <a:rPr lang="en-GB"/>
              <a:t>solid/crystalline layers-lattice mismatch</a:t>
            </a:r>
          </a:p>
          <a:p>
            <a:r>
              <a:rPr lang="en-GB"/>
              <a:t>	</a:t>
            </a:r>
          </a:p>
          <a:p>
            <a:r>
              <a:rPr lang="en-GB"/>
              <a:t>Ordered layers very important in boundary lubrication.</a:t>
            </a:r>
          </a:p>
          <a:p>
            <a:r>
              <a:rPr lang="en-US"/>
              <a:t>Liquid crystal alignment etc.</a:t>
            </a:r>
          </a:p>
          <a:p>
            <a:endParaRPr lang="en-US"/>
          </a:p>
          <a:p>
            <a:r>
              <a:rPr lang="en-US"/>
              <a:t>Advanced from mere speculation about the existence of solid monolayers to subtle details of crystal packing.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6AAC483-70C9-4919-930A-A0731933E4F2}" type="slidenum">
              <a:rPr lang="en-US" altLang="en-US" sz="1200" smtClean="0">
                <a:latin typeface="Times New Roman" pitchFamily="18" charset="0"/>
              </a:rPr>
              <a:pPr/>
              <a:t>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9BDB6-BDAF-40A9-9A44-F88DEE391D4D}" type="slidenum">
              <a:rPr lang="en-GB" altLang="en-US"/>
              <a:pPr/>
              <a:t>18</a:t>
            </a:fld>
            <a:endParaRPr lang="en-GB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Mid ground between materials chemistry, physical theory, physical characterisation, engineering etc.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67ABD-D610-4509-BEDE-E7F46AD9ADC8}" type="slidenum">
              <a:rPr lang="en-GB" smtClean="0"/>
              <a:pPr/>
              <a:t>19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182E-C901-4C22-BACD-3AC683E0ED92}" type="slidenum">
              <a:rPr lang="en-GB" smtClean="0"/>
              <a:pPr/>
              <a:t>20</a:t>
            </a:fld>
            <a:endParaRPr lang="en-GB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182E-C901-4C22-BACD-3AC683E0ED92}" type="slidenum">
              <a:rPr lang="en-GB" smtClean="0"/>
              <a:pPr/>
              <a:t>21</a:t>
            </a:fld>
            <a:endParaRPr lang="en-GB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7237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1313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9262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5967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4915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0490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0307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4999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9370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504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5101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2C002F-BB22-48A9-8C0B-F35D8F7B4A5E}" type="datetimeFigureOut">
              <a:rPr lang="en-GB" smtClean="0"/>
              <a:t>08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77B9BC-68BE-431F-92DE-8DDCA46462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1119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7.jpeg"/><Relationship Id="rId5" Type="http://schemas.openxmlformats.org/officeDocument/2006/relationships/image" Target="../media/image23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tiff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microsoft.com/office/2007/relationships/hdphoto" Target="../media/hdphoto1.wdp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e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80.png"/><Relationship Id="rId4" Type="http://schemas.openxmlformats.org/officeDocument/2006/relationships/image" Target="../media/image76.emf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4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C:\Users\stuart\Desktop\Great%20MOVIES\General%20Lecture%20talks\car%20passing.avi" TargetMode="External"/><Relationship Id="rId1" Type="http://schemas.microsoft.com/office/2007/relationships/media" Target="file:///C:\Users\stuart\Desktop\Great%20MOVIES\General%20Lecture%20talks\car%20passing.avi" TargetMode="External"/><Relationship Id="rId4" Type="http://schemas.openxmlformats.org/officeDocument/2006/relationships/image" Target="../media/image9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98.png"/><Relationship Id="rId7" Type="http://schemas.openxmlformats.org/officeDocument/2006/relationships/image" Target="../media/image100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02.png"/><Relationship Id="rId5" Type="http://schemas.openxmlformats.org/officeDocument/2006/relationships/image" Target="../media/image99.png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01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8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35039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GB" dirty="0"/>
              <a:t>Chemical Applications of Neutron Scattering: 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ISIS Neutron </a:t>
            </a:r>
            <a:r>
              <a:rPr lang="en-GB"/>
              <a:t>School 2022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157192"/>
            <a:ext cx="6400800" cy="744488"/>
          </a:xfrm>
        </p:spPr>
        <p:txBody>
          <a:bodyPr/>
          <a:lstStyle/>
          <a:p>
            <a:r>
              <a:rPr lang="en-GB" dirty="0"/>
              <a:t>Stuart Clark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29275" y="312738"/>
          <a:ext cx="32353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633728" imgH="335280" progId="Word.Document.8">
                  <p:embed/>
                </p:oleObj>
              </mc:Choice>
              <mc:Fallback>
                <p:oleObj name="Document" r:id="rId2" imgW="1633728" imgH="3352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312738"/>
                        <a:ext cx="32353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08038" y="227013"/>
          <a:ext cx="914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57200" imgH="475488" progId="Word.Document.8">
                  <p:embed/>
                </p:oleObj>
              </mc:Choice>
              <mc:Fallback>
                <p:oleObj name="Document" r:id="rId4" imgW="457200" imgH="47548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27013"/>
                        <a:ext cx="914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07967" y="5877272"/>
            <a:ext cx="376936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GB" altLang="en-US" i="1" dirty="0"/>
              <a:t>BP Institute, Department of Chemistry,</a:t>
            </a:r>
          </a:p>
          <a:p>
            <a:pPr algn="ctr" eaLnBrk="0" hangingPunct="0"/>
            <a:r>
              <a:rPr lang="en-GB" altLang="en-US" i="1" dirty="0"/>
              <a:t>University of Cambridge, U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951E23-6C5E-4083-8482-638C8D8BAD84}"/>
              </a:ext>
            </a:extLst>
          </p:cNvPr>
          <p:cNvSpPr/>
          <p:nvPr/>
        </p:nvSpPr>
        <p:spPr>
          <a:xfrm>
            <a:off x="368300" y="3296804"/>
            <a:ext cx="8407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i="1" dirty="0"/>
              <a:t>Lots of examples centred on ‘adsorbed Layers’ 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09924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100" y="-161925"/>
            <a:ext cx="7772400" cy="1143000"/>
          </a:xfrm>
        </p:spPr>
        <p:txBody>
          <a:bodyPr/>
          <a:lstStyle/>
          <a:p>
            <a:r>
              <a:rPr lang="en-GB" dirty="0"/>
              <a:t>Chloromethane</a:t>
            </a:r>
          </a:p>
        </p:txBody>
      </p:sp>
      <p:sp>
        <p:nvSpPr>
          <p:cNvPr id="4" name="Rectangle 3"/>
          <p:cNvSpPr/>
          <p:nvPr/>
        </p:nvSpPr>
        <p:spPr>
          <a:xfrm>
            <a:off x="886482" y="6040279"/>
            <a:ext cx="7028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err="1"/>
              <a:t>Morishige</a:t>
            </a:r>
            <a:r>
              <a:rPr lang="en-GB" sz="1000" dirty="0"/>
              <a:t>, et al., </a:t>
            </a:r>
            <a:r>
              <a:rPr lang="en-GB" sz="1000" i="1" dirty="0" err="1"/>
              <a:t>Mol</a:t>
            </a:r>
            <a:r>
              <a:rPr lang="en-GB" sz="1000" i="1" dirty="0"/>
              <a:t> </a:t>
            </a:r>
            <a:r>
              <a:rPr lang="en-GB" sz="1000" i="1" dirty="0" err="1"/>
              <a:t>Phys</a:t>
            </a:r>
            <a:r>
              <a:rPr lang="en-GB" sz="1000" i="1" dirty="0"/>
              <a:t> </a:t>
            </a:r>
            <a:r>
              <a:rPr lang="en-GB" sz="1000" dirty="0"/>
              <a:t>, </a:t>
            </a:r>
            <a:r>
              <a:rPr lang="en-GB" sz="1000" b="1" dirty="0"/>
              <a:t>72</a:t>
            </a:r>
            <a:r>
              <a:rPr lang="en-GB" sz="1000" dirty="0"/>
              <a:t> 395-411 (1991). 'The Structure of Chloromethane Monolayers Adsorbed on Graphite'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458843" y="655599"/>
            <a:ext cx="2752725" cy="3324225"/>
            <a:chOff x="84303" y="200025"/>
            <a:chExt cx="2752725" cy="3324225"/>
          </a:xfrm>
        </p:grpSpPr>
        <p:pic>
          <p:nvPicPr>
            <p:cNvPr id="106505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03" y="200025"/>
              <a:ext cx="2752725" cy="3324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543792" y="263009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/>
                <a:t>Neutro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48903" y="674650"/>
            <a:ext cx="2657475" cy="3286125"/>
            <a:chOff x="3243263" y="1785938"/>
            <a:chExt cx="2657475" cy="3286125"/>
          </a:xfrm>
        </p:grpSpPr>
        <p:pic>
          <p:nvPicPr>
            <p:cNvPr id="10650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263" y="1785938"/>
              <a:ext cx="2657475" cy="328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4842417" y="1853968"/>
              <a:ext cx="72327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800" dirty="0"/>
                <a:t>X-ray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897538" y="4109450"/>
            <a:ext cx="1802864" cy="1861911"/>
            <a:chOff x="6635346" y="3606238"/>
            <a:chExt cx="2280064" cy="2354740"/>
          </a:xfrm>
        </p:grpSpPr>
        <p:pic>
          <p:nvPicPr>
            <p:cNvPr id="106500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890" t="53499" r="36277" b="15332"/>
            <a:stretch/>
          </p:blipFill>
          <p:spPr bwMode="auto">
            <a:xfrm rot="5400000">
              <a:off x="6745336" y="3496248"/>
              <a:ext cx="2060084" cy="2280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7176496" y="5591646"/>
              <a:ext cx="119776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GB" sz="1800" dirty="0"/>
                <a:t>Monolayer</a:t>
              </a:r>
            </a:p>
          </p:txBody>
        </p:sp>
      </p:grpSp>
      <p:pic>
        <p:nvPicPr>
          <p:cNvPr id="10650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871" y="1107829"/>
            <a:ext cx="214312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6929072" y="259963"/>
            <a:ext cx="1499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dirty="0"/>
              <a:t>Low coverage</a:t>
            </a:r>
          </a:p>
        </p:txBody>
      </p:sp>
      <p:pic>
        <p:nvPicPr>
          <p:cNvPr id="106509" name="Picture 13" descr="File:Chloromethane-3D-vdW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245" y="4792724"/>
            <a:ext cx="1771598" cy="1588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88894" y="6381328"/>
            <a:ext cx="515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Need neutrons to see CH</a:t>
            </a:r>
            <a:r>
              <a:rPr lang="en-GB" b="1" baseline="-25000" dirty="0"/>
              <a:t>3</a:t>
            </a:r>
            <a:r>
              <a:rPr lang="en-GB" b="1" dirty="0"/>
              <a:t> groups and full symmetry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7020272" y="1412776"/>
            <a:ext cx="1710864" cy="1808584"/>
            <a:chOff x="7020272" y="1412776"/>
            <a:chExt cx="1710864" cy="1808584"/>
          </a:xfrm>
        </p:grpSpPr>
        <p:grpSp>
          <p:nvGrpSpPr>
            <p:cNvPr id="14" name="Group 13"/>
            <p:cNvGrpSpPr/>
            <p:nvPr/>
          </p:nvGrpSpPr>
          <p:grpSpPr>
            <a:xfrm>
              <a:off x="7020272" y="3068960"/>
              <a:ext cx="1368152" cy="152400"/>
              <a:chOff x="7020272" y="3068960"/>
              <a:chExt cx="1368152" cy="152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7040737" y="2241511"/>
              <a:ext cx="1368152" cy="152400"/>
              <a:chOff x="7020272" y="3068960"/>
              <a:chExt cx="1368152" cy="152400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7056921" y="1412776"/>
              <a:ext cx="1368152" cy="152400"/>
              <a:chOff x="7020272" y="3068960"/>
              <a:chExt cx="1368152" cy="152400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32"/>
            <p:cNvGrpSpPr/>
            <p:nvPr/>
          </p:nvGrpSpPr>
          <p:grpSpPr>
            <a:xfrm flipV="1">
              <a:off x="7316688" y="2913279"/>
              <a:ext cx="1368152" cy="152400"/>
              <a:chOff x="7020272" y="3068960"/>
              <a:chExt cx="1368152" cy="152400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/>
            <p:cNvGrpSpPr/>
            <p:nvPr/>
          </p:nvGrpSpPr>
          <p:grpSpPr>
            <a:xfrm flipV="1">
              <a:off x="7362984" y="2060848"/>
              <a:ext cx="1368152" cy="152400"/>
              <a:chOff x="7020272" y="3068960"/>
              <a:chExt cx="1368152" cy="152400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7020272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2" name="Group 41"/>
          <p:cNvGrpSpPr/>
          <p:nvPr/>
        </p:nvGrpSpPr>
        <p:grpSpPr>
          <a:xfrm flipH="1">
            <a:off x="7380312" y="1628800"/>
            <a:ext cx="1124508" cy="1160512"/>
            <a:chOff x="7606628" y="2060848"/>
            <a:chExt cx="1124508" cy="1160512"/>
          </a:xfrm>
        </p:grpSpPr>
        <p:grpSp>
          <p:nvGrpSpPr>
            <p:cNvPr id="43" name="Group 42"/>
            <p:cNvGrpSpPr/>
            <p:nvPr/>
          </p:nvGrpSpPr>
          <p:grpSpPr>
            <a:xfrm>
              <a:off x="7606628" y="3068960"/>
              <a:ext cx="781796" cy="152400"/>
              <a:chOff x="7606628" y="3068960"/>
              <a:chExt cx="781796" cy="152400"/>
            </a:xfrm>
          </p:grpSpPr>
          <p:cxnSp>
            <p:nvCxnSpPr>
              <p:cNvPr id="60" name="Straight Arrow Connector 59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7627093" y="2241511"/>
              <a:ext cx="781796" cy="152400"/>
              <a:chOff x="7606628" y="3068960"/>
              <a:chExt cx="781796" cy="152400"/>
            </a:xfrm>
          </p:grpSpPr>
          <p:cxnSp>
            <p:nvCxnSpPr>
              <p:cNvPr id="57" name="Straight Arrow Connector 56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 flipV="1">
              <a:off x="7903044" y="2913279"/>
              <a:ext cx="781796" cy="152400"/>
              <a:chOff x="7606628" y="3068960"/>
              <a:chExt cx="781796" cy="152400"/>
            </a:xfrm>
          </p:grpSpPr>
          <p:cxnSp>
            <p:nvCxnSpPr>
              <p:cNvPr id="51" name="Straight Arrow Connector 50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 flipV="1">
              <a:off x="7949340" y="2060848"/>
              <a:ext cx="781796" cy="152400"/>
              <a:chOff x="7606628" y="3068960"/>
              <a:chExt cx="781796" cy="152400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8244408" y="3068960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7606628" y="3077344"/>
                <a:ext cx="144016" cy="1440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3" name="Group 62"/>
          <p:cNvGrpSpPr/>
          <p:nvPr/>
        </p:nvGrpSpPr>
        <p:grpSpPr>
          <a:xfrm>
            <a:off x="345273" y="4345036"/>
            <a:ext cx="1752366" cy="1615941"/>
            <a:chOff x="39589" y="4021772"/>
            <a:chExt cx="2102921" cy="1939206"/>
          </a:xfrm>
        </p:grpSpPr>
        <p:pic>
          <p:nvPicPr>
            <p:cNvPr id="64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457" t="23806" r="38518" b="47447"/>
            <a:stretch/>
          </p:blipFill>
          <p:spPr bwMode="auto">
            <a:xfrm rot="5400000">
              <a:off x="308758" y="3752603"/>
              <a:ext cx="1564584" cy="210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" name="Rectangle 64"/>
            <p:cNvSpPr/>
            <p:nvPr/>
          </p:nvSpPr>
          <p:spPr>
            <a:xfrm>
              <a:off x="488962" y="5591646"/>
              <a:ext cx="120417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GB" sz="1800" dirty="0"/>
                <a:t>Bulk Plane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028542" y="4107825"/>
            <a:ext cx="1879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With neutrons:</a:t>
            </a:r>
          </a:p>
          <a:p>
            <a:r>
              <a:rPr lang="en-GB" dirty="0"/>
              <a:t>Anti ferroelectric </a:t>
            </a:r>
          </a:p>
          <a:p>
            <a:r>
              <a:rPr lang="en-GB" dirty="0"/>
              <a:t>Alternating chains</a:t>
            </a:r>
          </a:p>
        </p:txBody>
      </p:sp>
    </p:spTree>
    <p:extLst>
      <p:ext uri="{BB962C8B-B14F-4D97-AF65-F5344CB8AC3E}">
        <p14:creationId xmlns:p14="http://schemas.microsoft.com/office/powerpoint/2010/main" val="166744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ixing:</a:t>
            </a:r>
            <a:br>
              <a:rPr lang="en-GB" dirty="0"/>
            </a:br>
            <a:r>
              <a:rPr lang="en-GB" dirty="0"/>
              <a:t>How do you tell if two species like each other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3608" y="2564904"/>
            <a:ext cx="460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) They avoid each other </a:t>
            </a:r>
            <a:r>
              <a:rPr lang="en-GB" dirty="0">
                <a:sym typeface="Wingdings" panose="05000000000000000000" pitchFamily="2" charset="2"/>
              </a:rPr>
              <a:t> phase separation:  </a:t>
            </a:r>
            <a:endParaRPr lang="en-GB" dirty="0"/>
          </a:p>
        </p:txBody>
      </p:sp>
      <p:pic>
        <p:nvPicPr>
          <p:cNvPr id="189442" name="Picture 2" descr="http://cdn.designinstruct.com/files/287-tips_party_photos/09_party_photography_tip_socializ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984" y="2903404"/>
            <a:ext cx="5715000" cy="3781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3373930" y="3429000"/>
            <a:ext cx="5364088" cy="3672408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48374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366186"/>
            <a:ext cx="8229600" cy="1143000"/>
          </a:xfrm>
        </p:spPr>
        <p:txBody>
          <a:bodyPr/>
          <a:lstStyle/>
          <a:p>
            <a:r>
              <a:rPr lang="en-GB" dirty="0"/>
              <a:t>Mixing ideally</a:t>
            </a:r>
          </a:p>
        </p:txBody>
      </p:sp>
      <p:pic>
        <p:nvPicPr>
          <p:cNvPr id="190466" name="Picture 2" descr="http://www.klausnather.de/wordpress/wp-content/uploads/2013/04/Echo_Cro_Klaus_Nathe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520828"/>
            <a:ext cx="5951933" cy="2680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8205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pecial relationship;</a:t>
            </a:r>
            <a:br>
              <a:rPr lang="en-GB" dirty="0"/>
            </a:br>
            <a:r>
              <a:rPr lang="en-GB" dirty="0"/>
              <a:t>stoichiometric complex</a:t>
            </a:r>
            <a:br>
              <a:rPr lang="en-GB" dirty="0"/>
            </a:br>
            <a:r>
              <a:rPr lang="en-GB" dirty="0"/>
              <a:t>Molecular compound</a:t>
            </a:r>
          </a:p>
        </p:txBody>
      </p:sp>
      <p:pic>
        <p:nvPicPr>
          <p:cNvPr id="191490" name="Picture 2" descr="https://encrypted-tbn3.gstatic.com/images?q=tbn:ANd9GcQR5JNGJ7jyNf5QKEweESgburQmNUNvo5NeeGPO2ndn9Nq5VsR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76871"/>
            <a:ext cx="5688632" cy="4260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8600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3" name="Text Box 3"/>
          <p:cNvSpPr txBox="1">
            <a:spLocks noChangeAspect="1" noChangeArrowheads="1"/>
          </p:cNvSpPr>
          <p:nvPr/>
        </p:nvSpPr>
        <p:spPr bwMode="auto">
          <a:xfrm>
            <a:off x="369888" y="269875"/>
            <a:ext cx="7858818" cy="107721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TIMES" pitchFamily="18" charset="0"/>
              </a:rPr>
              <a:t>Structure: Diffraction from Mixed Monolayers</a:t>
            </a:r>
          </a:p>
          <a:p>
            <a:r>
              <a:rPr lang="en-US" sz="3200" dirty="0">
                <a:latin typeface="TIMES" pitchFamily="18" charset="0"/>
              </a:rPr>
              <a:t>How do molecules mix on a surface?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52388" y="2505075"/>
            <a:ext cx="9144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20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algn="l"/>
            <a:endParaRPr lang="en-US">
              <a:latin typeface="Times New Roman" pitchFamily="18" charset="0"/>
            </a:endParaRPr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52388" y="2505075"/>
            <a:ext cx="914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200">
                <a:latin typeface="Times New Roman" pitchFamily="18" charset="0"/>
                <a:cs typeface="Times New Roman" pitchFamily="18" charset="0"/>
              </a:rPr>
              <a:t>   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68646" name="Rectangle 6"/>
          <p:cNvSpPr>
            <a:spLocks noChangeArrowheads="1"/>
          </p:cNvSpPr>
          <p:nvPr/>
        </p:nvSpPr>
        <p:spPr bwMode="auto">
          <a:xfrm>
            <a:off x="52388" y="2779713"/>
            <a:ext cx="9144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200">
                <a:latin typeface="Times New Roman" pitchFamily="18" charset="0"/>
                <a:cs typeface="Times New Roman" pitchFamily="18" charset="0"/>
              </a:rPr>
              <a:t>   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0" y="365601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        	 (a) Phase sep.	              (b) Mixing	          (c) Molecular compound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368648" name="Rectangle 8"/>
          <p:cNvSpPr>
            <a:spLocks noChangeArrowheads="1"/>
          </p:cNvSpPr>
          <p:nvPr/>
        </p:nvSpPr>
        <p:spPr bwMode="auto">
          <a:xfrm>
            <a:off x="52388" y="2322513"/>
            <a:ext cx="9144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20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algn="l"/>
            <a:endParaRPr lang="en-US">
              <a:latin typeface="Times New Roman" pitchFamily="18" charset="0"/>
            </a:endParaRP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3733800" y="284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650" name="Rectangle 10"/>
          <p:cNvSpPr>
            <a:spLocks noChangeArrowheads="1"/>
          </p:cNvSpPr>
          <p:nvPr/>
        </p:nvSpPr>
        <p:spPr bwMode="auto">
          <a:xfrm>
            <a:off x="3852863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286500" y="1536700"/>
            <a:ext cx="2133600" cy="1879600"/>
            <a:chOff x="3496" y="1208"/>
            <a:chExt cx="1344" cy="1184"/>
          </a:xfrm>
        </p:grpSpPr>
        <p:sp>
          <p:nvSpPr>
            <p:cNvPr id="368652" name="Rectangle 12"/>
            <p:cNvSpPr>
              <a:spLocks noChangeArrowheads="1"/>
            </p:cNvSpPr>
            <p:nvPr/>
          </p:nvSpPr>
          <p:spPr bwMode="auto">
            <a:xfrm>
              <a:off x="3496" y="1208"/>
              <a:ext cx="1344" cy="11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653" name="Object 13"/>
            <p:cNvGraphicFramePr>
              <a:graphicFrameLocks noChangeAspect="1"/>
            </p:cNvGraphicFramePr>
            <p:nvPr/>
          </p:nvGraphicFramePr>
          <p:xfrm>
            <a:off x="3632" y="1610"/>
            <a:ext cx="1056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76400" imgH="1162050" progId="Excel.Sheet.8">
                    <p:embed/>
                  </p:oleObj>
                </mc:Choice>
                <mc:Fallback>
                  <p:oleObj r:id="rId2" imgW="1676400" imgH="1162050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696" t="8290" r="17029" b="18112"/>
                        <a:stretch>
                          <a:fillRect/>
                        </a:stretch>
                      </p:blipFill>
                      <p:spPr bwMode="auto">
                        <a:xfrm>
                          <a:off x="3632" y="1610"/>
                          <a:ext cx="1056" cy="7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563" y="1332"/>
              <a:ext cx="1181" cy="434"/>
              <a:chOff x="1650" y="11630"/>
              <a:chExt cx="2952" cy="1086"/>
            </a:xfrm>
          </p:grpSpPr>
          <p:sp>
            <p:nvSpPr>
              <p:cNvPr id="368655" name="Line 15"/>
              <p:cNvSpPr>
                <a:spLocks noChangeShapeType="1"/>
              </p:cNvSpPr>
              <p:nvPr/>
            </p:nvSpPr>
            <p:spPr bwMode="auto">
              <a:xfrm>
                <a:off x="2145" y="11938"/>
                <a:ext cx="0" cy="3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56" name="Line 16"/>
              <p:cNvSpPr>
                <a:spLocks noChangeShapeType="1"/>
              </p:cNvSpPr>
              <p:nvPr/>
            </p:nvSpPr>
            <p:spPr bwMode="auto">
              <a:xfrm>
                <a:off x="3164" y="12390"/>
                <a:ext cx="0" cy="3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57" name="Line 17"/>
              <p:cNvSpPr>
                <a:spLocks noChangeShapeType="1"/>
              </p:cNvSpPr>
              <p:nvPr/>
            </p:nvSpPr>
            <p:spPr bwMode="auto">
              <a:xfrm>
                <a:off x="4235" y="12354"/>
                <a:ext cx="0" cy="3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58" name="Text Box 18"/>
              <p:cNvSpPr txBox="1">
                <a:spLocks noChangeArrowheads="1"/>
              </p:cNvSpPr>
              <p:nvPr/>
            </p:nvSpPr>
            <p:spPr bwMode="auto">
              <a:xfrm>
                <a:off x="1650" y="11630"/>
                <a:ext cx="988" cy="5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Pure A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8659" name="Text Box 19"/>
              <p:cNvSpPr txBox="1">
                <a:spLocks noChangeArrowheads="1"/>
              </p:cNvSpPr>
              <p:nvPr/>
            </p:nvSpPr>
            <p:spPr bwMode="auto">
              <a:xfrm>
                <a:off x="2670" y="11857"/>
                <a:ext cx="1019" cy="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Molecular Compound 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8660" name="Text Box 20"/>
              <p:cNvSpPr txBox="1">
                <a:spLocks noChangeArrowheads="1"/>
              </p:cNvSpPr>
              <p:nvPr/>
            </p:nvSpPr>
            <p:spPr bwMode="auto">
              <a:xfrm>
                <a:off x="3839" y="12052"/>
                <a:ext cx="763" cy="5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Pure B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289300" y="1524000"/>
            <a:ext cx="2133600" cy="1879600"/>
            <a:chOff x="1776" y="1000"/>
            <a:chExt cx="1344" cy="1184"/>
          </a:xfrm>
        </p:grpSpPr>
        <p:sp>
          <p:nvSpPr>
            <p:cNvPr id="368662" name="Rectangle 22"/>
            <p:cNvSpPr>
              <a:spLocks noChangeArrowheads="1"/>
            </p:cNvSpPr>
            <p:nvPr/>
          </p:nvSpPr>
          <p:spPr bwMode="auto">
            <a:xfrm>
              <a:off x="1776" y="1000"/>
              <a:ext cx="1344" cy="11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663" name="Object 23"/>
            <p:cNvGraphicFramePr>
              <a:graphicFrameLocks noChangeAspect="1"/>
            </p:cNvGraphicFramePr>
            <p:nvPr/>
          </p:nvGraphicFramePr>
          <p:xfrm>
            <a:off x="1987" y="1409"/>
            <a:ext cx="906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38275" imgH="1114425" progId="Excel.Sheet.8">
                    <p:embed/>
                  </p:oleObj>
                </mc:Choice>
                <mc:Fallback>
                  <p:oleObj r:id="rId4" imgW="1438275" imgH="1114425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3559" t="9697" r="22458" b="19394"/>
                        <a:stretch>
                          <a:fillRect/>
                        </a:stretch>
                      </p:blipFill>
                      <p:spPr bwMode="auto">
                        <a:xfrm>
                          <a:off x="1987" y="1409"/>
                          <a:ext cx="906" cy="70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06400" y="1524000"/>
            <a:ext cx="2133600" cy="1879600"/>
            <a:chOff x="0" y="952"/>
            <a:chExt cx="1344" cy="1184"/>
          </a:xfrm>
        </p:grpSpPr>
        <p:sp>
          <p:nvSpPr>
            <p:cNvPr id="368665" name="Rectangle 25"/>
            <p:cNvSpPr>
              <a:spLocks noChangeArrowheads="1"/>
            </p:cNvSpPr>
            <p:nvPr/>
          </p:nvSpPr>
          <p:spPr bwMode="auto">
            <a:xfrm>
              <a:off x="0" y="952"/>
              <a:ext cx="1344" cy="11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666" name="Object 26"/>
            <p:cNvGraphicFramePr>
              <a:graphicFrameLocks noChangeAspect="1"/>
            </p:cNvGraphicFramePr>
            <p:nvPr/>
          </p:nvGraphicFramePr>
          <p:xfrm>
            <a:off x="144" y="1303"/>
            <a:ext cx="1056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76400" imgH="1171575" progId="Excel.Sheet.8">
                    <p:embed/>
                  </p:oleObj>
                </mc:Choice>
                <mc:Fallback>
                  <p:oleObj r:id="rId6" imgW="1676400" imgH="1171575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257" t="4878" r="14529" b="20122"/>
                        <a:stretch>
                          <a:fillRect/>
                        </a:stretch>
                      </p:blipFill>
                      <p:spPr bwMode="auto">
                        <a:xfrm>
                          <a:off x="144" y="1303"/>
                          <a:ext cx="1056" cy="7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851" y="1276"/>
              <a:ext cx="305" cy="251"/>
              <a:chOff x="3764" y="4415"/>
              <a:chExt cx="763" cy="628"/>
            </a:xfrm>
          </p:grpSpPr>
          <p:sp>
            <p:nvSpPr>
              <p:cNvPr id="368668" name="Line 28"/>
              <p:cNvSpPr>
                <a:spLocks noChangeShapeType="1"/>
              </p:cNvSpPr>
              <p:nvPr/>
            </p:nvSpPr>
            <p:spPr bwMode="auto">
              <a:xfrm>
                <a:off x="4160" y="4717"/>
                <a:ext cx="0" cy="3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69" name="Text Box 29"/>
              <p:cNvSpPr txBox="1">
                <a:spLocks noChangeArrowheads="1"/>
              </p:cNvSpPr>
              <p:nvPr/>
            </p:nvSpPr>
            <p:spPr bwMode="auto">
              <a:xfrm>
                <a:off x="3764" y="4415"/>
                <a:ext cx="763" cy="5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Pure B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79" y="1069"/>
              <a:ext cx="395" cy="254"/>
              <a:chOff x="1575" y="3993"/>
              <a:chExt cx="988" cy="634"/>
            </a:xfrm>
          </p:grpSpPr>
          <p:sp>
            <p:nvSpPr>
              <p:cNvPr id="368671" name="Line 31"/>
              <p:cNvSpPr>
                <a:spLocks noChangeShapeType="1"/>
              </p:cNvSpPr>
              <p:nvPr/>
            </p:nvSpPr>
            <p:spPr bwMode="auto">
              <a:xfrm>
                <a:off x="2070" y="4301"/>
                <a:ext cx="0" cy="3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672" name="Text Box 32"/>
              <p:cNvSpPr txBox="1">
                <a:spLocks noChangeArrowheads="1"/>
              </p:cNvSpPr>
              <p:nvPr/>
            </p:nvSpPr>
            <p:spPr bwMode="auto">
              <a:xfrm>
                <a:off x="1575" y="3993"/>
                <a:ext cx="988" cy="5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80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Pure A</a:t>
                </a:r>
                <a:endParaRPr lang="en-US" sz="12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3686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8067"/>
              </p:ext>
            </p:extLst>
          </p:nvPr>
        </p:nvGraphicFramePr>
        <p:xfrm>
          <a:off x="5956300" y="4092575"/>
          <a:ext cx="301625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8488800" imgH="6026400" progId="CorelDraw.Graphic.9">
                  <p:embed/>
                </p:oleObj>
              </mc:Choice>
              <mc:Fallback>
                <p:oleObj name="CorelDRAW" r:id="rId8" imgW="8488800" imgH="602640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05" r="19897" b="2325"/>
                      <a:stretch>
                        <a:fillRect/>
                      </a:stretch>
                    </p:blipFill>
                    <p:spPr bwMode="auto">
                      <a:xfrm>
                        <a:off x="5956300" y="4092575"/>
                        <a:ext cx="3016250" cy="197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4" name="Text Box 34"/>
          <p:cNvSpPr txBox="1">
            <a:spLocks noChangeArrowheads="1"/>
          </p:cNvSpPr>
          <p:nvPr/>
        </p:nvSpPr>
        <p:spPr bwMode="auto">
          <a:xfrm>
            <a:off x="6143625" y="6110288"/>
            <a:ext cx="1872372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Hexanol/heptanol</a:t>
            </a:r>
          </a:p>
        </p:txBody>
      </p:sp>
      <p:sp>
        <p:nvSpPr>
          <p:cNvPr id="368675" name="Text Box 35"/>
          <p:cNvSpPr txBox="1">
            <a:spLocks noChangeArrowheads="1"/>
          </p:cNvSpPr>
          <p:nvPr/>
        </p:nvSpPr>
        <p:spPr bwMode="auto">
          <a:xfrm>
            <a:off x="3175000" y="6148388"/>
            <a:ext cx="1833131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Heptanol/octanol</a:t>
            </a:r>
          </a:p>
        </p:txBody>
      </p:sp>
      <p:sp>
        <p:nvSpPr>
          <p:cNvPr id="368676" name="Text Box 36"/>
          <p:cNvSpPr txBox="1">
            <a:spLocks noChangeArrowheads="1"/>
          </p:cNvSpPr>
          <p:nvPr/>
        </p:nvSpPr>
        <p:spPr bwMode="auto">
          <a:xfrm>
            <a:off x="292100" y="6148388"/>
            <a:ext cx="1908856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Heptanol/nonanol</a:t>
            </a:r>
          </a:p>
        </p:txBody>
      </p: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34988" y="4179888"/>
            <a:ext cx="2182812" cy="1847850"/>
            <a:chOff x="337" y="2441"/>
            <a:chExt cx="1375" cy="1164"/>
          </a:xfrm>
        </p:grpSpPr>
        <p:pic>
          <p:nvPicPr>
            <p:cNvPr id="368678" name="Picture 38"/>
            <p:cNvPicPr>
              <a:picLocks noChangeAspect="1" noChangeArrowheads="1"/>
            </p:cNvPicPr>
            <p:nvPr/>
          </p:nvPicPr>
          <p:blipFill>
            <a:blip r:embed="rId10" cstate="print"/>
            <a:srcRect l="10562" t="19038"/>
            <a:stretch>
              <a:fillRect/>
            </a:stretch>
          </p:blipFill>
          <p:spPr bwMode="auto">
            <a:xfrm>
              <a:off x="337" y="2441"/>
              <a:ext cx="1375" cy="1164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sp>
          <p:nvSpPr>
            <p:cNvPr id="368679" name="Line 39"/>
            <p:cNvSpPr>
              <a:spLocks noChangeShapeType="1"/>
            </p:cNvSpPr>
            <p:nvPr/>
          </p:nvSpPr>
          <p:spPr bwMode="auto">
            <a:xfrm flipV="1">
              <a:off x="567" y="2784"/>
              <a:ext cx="0" cy="483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680" name="Line 40"/>
            <p:cNvSpPr>
              <a:spLocks noChangeShapeType="1"/>
            </p:cNvSpPr>
            <p:nvPr/>
          </p:nvSpPr>
          <p:spPr bwMode="auto">
            <a:xfrm flipV="1">
              <a:off x="588" y="2592"/>
              <a:ext cx="0" cy="483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681" name="Text Box 41"/>
          <p:cNvSpPr txBox="1">
            <a:spLocks noChangeArrowheads="1"/>
          </p:cNvSpPr>
          <p:nvPr/>
        </p:nvSpPr>
        <p:spPr bwMode="auto">
          <a:xfrm rot="-5400000">
            <a:off x="2156619" y="2421731"/>
            <a:ext cx="1219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/>
              <a:t>Composition </a:t>
            </a:r>
            <a:r>
              <a:rPr lang="en-GB" sz="1200">
                <a:sym typeface="Wingdings" pitchFamily="2" charset="2"/>
              </a:rPr>
              <a:t></a:t>
            </a:r>
            <a:endParaRPr lang="en-GB" sz="1200"/>
          </a:p>
        </p:txBody>
      </p:sp>
      <p:sp>
        <p:nvSpPr>
          <p:cNvPr id="368682" name="Text Box 42"/>
          <p:cNvSpPr txBox="1">
            <a:spLocks noChangeArrowheads="1"/>
          </p:cNvSpPr>
          <p:nvPr/>
        </p:nvSpPr>
        <p:spPr bwMode="auto">
          <a:xfrm>
            <a:off x="1071563" y="3436938"/>
            <a:ext cx="8064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/>
              <a:t>Angle  </a:t>
            </a:r>
            <a:r>
              <a:rPr lang="en-GB" sz="1200">
                <a:sym typeface="Wingdings" pitchFamily="2" charset="2"/>
              </a:rPr>
              <a:t></a:t>
            </a:r>
            <a:endParaRPr lang="en-GB" sz="1200"/>
          </a:p>
        </p:txBody>
      </p:sp>
      <p:sp>
        <p:nvSpPr>
          <p:cNvPr id="368683" name="Text Box 43"/>
          <p:cNvSpPr txBox="1">
            <a:spLocks noChangeArrowheads="1"/>
          </p:cNvSpPr>
          <p:nvPr/>
        </p:nvSpPr>
        <p:spPr bwMode="auto">
          <a:xfrm rot="-5400000">
            <a:off x="-203200" y="2416175"/>
            <a:ext cx="985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/>
              <a:t>Intensity  </a:t>
            </a:r>
            <a:r>
              <a:rPr lang="en-GB" sz="1200">
                <a:sym typeface="Wingdings" pitchFamily="2" charset="2"/>
              </a:rPr>
              <a:t></a:t>
            </a:r>
            <a:endParaRPr lang="en-GB" sz="1200"/>
          </a:p>
        </p:txBody>
      </p:sp>
      <p:sp>
        <p:nvSpPr>
          <p:cNvPr id="368690" name="Text Box 50"/>
          <p:cNvSpPr txBox="1">
            <a:spLocks noChangeArrowheads="1"/>
          </p:cNvSpPr>
          <p:nvPr/>
        </p:nvSpPr>
        <p:spPr bwMode="auto">
          <a:xfrm>
            <a:off x="585788" y="5519738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/>
              <a:t>Pure C7OH</a:t>
            </a:r>
          </a:p>
        </p:txBody>
      </p:sp>
      <p:sp>
        <p:nvSpPr>
          <p:cNvPr id="368691" name="Text Box 51"/>
          <p:cNvSpPr txBox="1">
            <a:spLocks noChangeArrowheads="1"/>
          </p:cNvSpPr>
          <p:nvPr/>
        </p:nvSpPr>
        <p:spPr bwMode="auto">
          <a:xfrm>
            <a:off x="617538" y="4217988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/>
              <a:t>Pure C9OH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6281" y="4030663"/>
            <a:ext cx="2301875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12230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1400999"/>
            <a:ext cx="6598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‘Special, non-covalent bonding between molecules’</a:t>
            </a:r>
          </a:p>
          <a:p>
            <a:r>
              <a:rPr lang="en-GB" sz="2400" dirty="0"/>
              <a:t>Big topic of supramolecular self assembl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66572"/>
              </p:ext>
            </p:extLst>
          </p:nvPr>
        </p:nvGraphicFramePr>
        <p:xfrm>
          <a:off x="2340644" y="3789511"/>
          <a:ext cx="20399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40213" imgH="719103" progId="ChemDraw.Document.6.0">
                  <p:embed/>
                </p:oleObj>
              </mc:Choice>
              <mc:Fallback>
                <p:oleObj name="CS ChemDraw Drawing" r:id="rId2" imgW="2040213" imgH="71910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44" y="3789511"/>
                        <a:ext cx="20399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59267"/>
              </p:ext>
            </p:extLst>
          </p:nvPr>
        </p:nvGraphicFramePr>
        <p:xfrm>
          <a:off x="5220072" y="3573016"/>
          <a:ext cx="1231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02909" imgH="1471678" progId="ChemDraw.Document.6.0">
                  <p:embed/>
                </p:oleObj>
              </mc:Choice>
              <mc:Fallback>
                <p:oleObj name="CS ChemDraw Drawing" r:id="rId4" imgW="1602909" imgH="147167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12319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4595428" y="4005064"/>
            <a:ext cx="50405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802534" y="4956234"/>
            <a:ext cx="508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Donation of lone pair from nitrogen to Iodine </a:t>
            </a:r>
            <a:r>
              <a:rPr lang="en-GB" dirty="0" err="1"/>
              <a:t>ata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556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234950" y="354013"/>
            <a:ext cx="8704263" cy="736600"/>
          </a:xfrm>
        </p:spPr>
        <p:txBody>
          <a:bodyPr>
            <a:normAutofit fontScale="90000"/>
          </a:bodyPr>
          <a:lstStyle/>
          <a:p>
            <a:r>
              <a:rPr lang="en-GB" altLang="en-US" dirty="0"/>
              <a:t>Novel Chemical interactions:</a:t>
            </a:r>
            <a:br>
              <a:rPr lang="en-GB" altLang="en-US" dirty="0"/>
            </a:br>
            <a:r>
              <a:rPr lang="en-GB" altLang="en-US" dirty="0"/>
              <a:t>Halogen Bonded co-crystal</a:t>
            </a:r>
            <a:endParaRPr lang="en-US" altLang="en-US" dirty="0"/>
          </a:p>
        </p:txBody>
      </p:sp>
      <p:pic>
        <p:nvPicPr>
          <p:cNvPr id="24579" name="Picture 2" descr="Figure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04"/>
          <a:stretch>
            <a:fillRect/>
          </a:stretch>
        </p:blipFill>
        <p:spPr bwMode="auto">
          <a:xfrm>
            <a:off x="4098925" y="1717675"/>
            <a:ext cx="44386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 descr="Figure_2-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636"/>
          <a:stretch/>
        </p:blipFill>
        <p:spPr bwMode="auto">
          <a:xfrm>
            <a:off x="35496" y="1831543"/>
            <a:ext cx="3618805" cy="3757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3662363" y="3798888"/>
            <a:ext cx="162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/>
              <a:t>Monolayer</a:t>
            </a:r>
            <a:endParaRPr lang="en-US" altLang="en-US"/>
          </a:p>
        </p:txBody>
      </p:sp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3870325" y="1241425"/>
            <a:ext cx="1209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/>
              <a:t>N….I-C</a:t>
            </a:r>
            <a:endParaRPr lang="en-US" altLang="en-US"/>
          </a:p>
        </p:txBody>
      </p:sp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5508104" y="3750132"/>
            <a:ext cx="323518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 dirty="0"/>
              <a:t>‘New hydrogen bonds’</a:t>
            </a:r>
          </a:p>
          <a:p>
            <a:r>
              <a:rPr lang="en-GB" altLang="en-US" dirty="0"/>
              <a:t>Very stable layers</a:t>
            </a:r>
          </a:p>
          <a:p>
            <a:r>
              <a:rPr lang="en-GB" altLang="en-US" baseline="30000" dirty="0"/>
              <a:t>2D</a:t>
            </a:r>
            <a:r>
              <a:rPr lang="en-GB" altLang="en-US" dirty="0"/>
              <a:t>T&gt;&gt; </a:t>
            </a:r>
            <a:r>
              <a:rPr lang="en-GB" altLang="en-US" baseline="30000" dirty="0"/>
              <a:t>3D</a:t>
            </a:r>
            <a:r>
              <a:rPr lang="en-GB" altLang="en-US" dirty="0"/>
              <a:t>T</a:t>
            </a:r>
          </a:p>
          <a:p>
            <a:r>
              <a:rPr lang="en-GB" altLang="en-US" dirty="0"/>
              <a:t>Directional</a:t>
            </a:r>
          </a:p>
          <a:p>
            <a:r>
              <a:rPr lang="en-GB" altLang="en-US" dirty="0"/>
              <a:t>Strong</a:t>
            </a:r>
          </a:p>
          <a:p>
            <a:r>
              <a:rPr lang="en-GB" altLang="en-US" dirty="0"/>
              <a:t>‘Controls’ strength</a:t>
            </a:r>
          </a:p>
          <a:p>
            <a:r>
              <a:rPr lang="en-GB" altLang="en-US" dirty="0"/>
              <a:t>and orientation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5992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D –diffraction: 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544" y="2060847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3200" dirty="0"/>
              <a:t>Can see in-plane molecular structure. </a:t>
            </a:r>
          </a:p>
          <a:p>
            <a:r>
              <a:rPr lang="en-GB" sz="3200" dirty="0"/>
              <a:t>	(non-invasive)</a:t>
            </a:r>
          </a:p>
          <a:p>
            <a:pPr marL="342900" indent="-342900">
              <a:buFont typeface="Arial" charset="0"/>
              <a:buChar char="•"/>
            </a:pPr>
            <a:r>
              <a:rPr lang="en-GB" sz="3200" dirty="0"/>
              <a:t>X - ray and neutrons can be essential : Neutrons ‘see’ H</a:t>
            </a:r>
          </a:p>
          <a:p>
            <a:pPr marL="342900" indent="-342900">
              <a:buFont typeface="Arial" charset="0"/>
              <a:buChar char="•"/>
            </a:pPr>
            <a:r>
              <a:rPr lang="en-GB" sz="3200" dirty="0"/>
              <a:t>Determine surface phase behaviour</a:t>
            </a:r>
          </a:p>
          <a:p>
            <a:pPr marL="342900" indent="-342900">
              <a:buFont typeface="Arial" charset="0"/>
              <a:buChar char="•"/>
            </a:pPr>
            <a:r>
              <a:rPr lang="en-GB" sz="3200" dirty="0"/>
              <a:t>Characterise inter molecular bonding</a:t>
            </a:r>
          </a:p>
        </p:txBody>
      </p:sp>
    </p:spTree>
    <p:extLst>
      <p:ext uri="{BB962C8B-B14F-4D97-AF65-F5344CB8AC3E}">
        <p14:creationId xmlns:p14="http://schemas.microsoft.com/office/powerpoint/2010/main" val="1518108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Liquid structure		PDF (NIMROD)</a:t>
            </a:r>
          </a:p>
        </p:txBody>
      </p:sp>
    </p:spTree>
    <p:extLst>
      <p:ext uri="{BB962C8B-B14F-4D97-AF65-F5344CB8AC3E}">
        <p14:creationId xmlns:p14="http://schemas.microsoft.com/office/powerpoint/2010/main" val="145071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98587" y="5832783"/>
                <a:ext cx="1437509" cy="613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𝑞</m:t>
                      </m:r>
                      <m:r>
                        <a:rPr lang="en-GB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𝑠𝑖𝑛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587" y="5832783"/>
                <a:ext cx="1437509" cy="61324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tron Reflection: how does it wor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15328" cy="45259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2600" dirty="0"/>
              <a:t>Reflection of neutrons from the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GB" sz="2600" dirty="0"/>
              <a:t>solid/liquid interface at grazing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GB" sz="2600" dirty="0"/>
              <a:t>angles</a:t>
            </a:r>
            <a:endParaRPr lang="en-GB" sz="2600" dirty="0">
              <a:sym typeface="Wingdings" pitchFamily="2" charset="2"/>
            </a:endParaRPr>
          </a:p>
          <a:p>
            <a:pPr marL="457119" lvl="1"/>
            <a:r>
              <a:rPr lang="en-GB" sz="2600" dirty="0">
                <a:sym typeface="Wingdings" pitchFamily="2" charset="2"/>
              </a:rPr>
              <a:t>Collect reflected intensity as a function of ‘angle’ (q)..</a:t>
            </a:r>
          </a:p>
          <a:p>
            <a:pPr marL="457119" lvl="1"/>
            <a:r>
              <a:rPr lang="en-GB" sz="2600" dirty="0">
                <a:sym typeface="Wingdings" pitchFamily="2" charset="2"/>
              </a:rPr>
              <a:t> Solid substrates and coated surfaces</a:t>
            </a:r>
            <a:endParaRPr lang="en-GB" sz="2200" dirty="0">
              <a:sym typeface="Wingdings" pitchFamily="2" charset="2"/>
            </a:endParaRPr>
          </a:p>
          <a:p>
            <a:endParaRPr lang="en-GB" sz="2600" dirty="0">
              <a:sym typeface="Wingdings" pitchFamily="2" charset="2"/>
            </a:endParaRPr>
          </a:p>
        </p:txBody>
      </p:sp>
      <p:pic>
        <p:nvPicPr>
          <p:cNvPr id="5" name="Picture 2" descr="http://diariesofanexistentialist.files.wordpress.com/2012/02/self-improvement.jpg"/>
          <p:cNvPicPr>
            <a:picLocks noChangeAspect="1" noChangeArrowheads="1"/>
          </p:cNvPicPr>
          <p:nvPr/>
        </p:nvPicPr>
        <p:blipFill>
          <a:blip r:embed="rId4" cstate="print"/>
          <a:srcRect t="6192" b="14299"/>
          <a:stretch>
            <a:fillRect/>
          </a:stretch>
        </p:blipFill>
        <p:spPr bwMode="auto">
          <a:xfrm>
            <a:off x="569655" y="4005064"/>
            <a:ext cx="2070347" cy="2424120"/>
          </a:xfrm>
          <a:prstGeom prst="rect">
            <a:avLst/>
          </a:prstGeom>
          <a:noFill/>
        </p:spPr>
      </p:pic>
      <p:pic>
        <p:nvPicPr>
          <p:cNvPr id="4" name="Content Placeholder 6" descr="reflection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6446" y="1506428"/>
            <a:ext cx="2786082" cy="1290162"/>
          </a:xfrm>
          <a:prstGeom prst="rect">
            <a:avLst/>
          </a:prstGeom>
          <a:solidFill>
            <a:srgbClr val="FFFFFF">
              <a:alpha val="49020"/>
            </a:srgbClr>
          </a:solidFill>
          <a:ln w="15875">
            <a:solidFill>
              <a:schemeClr val="tx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452349" y="1700808"/>
            <a:ext cx="4983747" cy="310854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/>
              <a:t>Extend to new solid/liquid Interfaces: iron oxides, stainless, alumina, </a:t>
            </a:r>
            <a:r>
              <a:rPr lang="en-GB" sz="2800" dirty="0" err="1"/>
              <a:t>Ti</a:t>
            </a:r>
            <a:r>
              <a:rPr lang="en-GB" sz="2800" dirty="0"/>
              <a:t> oxides, Ni, Cu …</a:t>
            </a:r>
          </a:p>
          <a:p>
            <a:r>
              <a:rPr lang="en-GB" sz="2800" dirty="0"/>
              <a:t> (previously: silica, Al</a:t>
            </a:r>
            <a:r>
              <a:rPr lang="en-GB" sz="2800" baseline="-25000" dirty="0"/>
              <a:t>2</a:t>
            </a:r>
            <a:r>
              <a:rPr lang="en-GB" sz="2800" dirty="0"/>
              <a:t>O</a:t>
            </a:r>
            <a:r>
              <a:rPr lang="en-GB" sz="2800" baseline="-25000" dirty="0"/>
              <a:t>3</a:t>
            </a:r>
            <a:r>
              <a:rPr lang="en-GB" sz="28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/>
              <a:t>New conditions: </a:t>
            </a:r>
          </a:p>
          <a:p>
            <a:r>
              <a:rPr lang="en-GB" sz="2800" dirty="0"/>
              <a:t>		applied shear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179487" y="1782177"/>
            <a:ext cx="1305179" cy="369332"/>
            <a:chOff x="7179487" y="1782177"/>
            <a:chExt cx="1305179" cy="369332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7179487" y="2151509"/>
              <a:ext cx="128094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8110525" y="1782177"/>
                  <a:ext cx="37414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𝜃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0525" y="1782177"/>
                  <a:ext cx="374141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444" y="3933056"/>
            <a:ext cx="34671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609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184" y="756462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b="1" dirty="0"/>
              <a:t>Neutron scattering</a:t>
            </a:r>
          </a:p>
          <a:p>
            <a:pPr lvl="3">
              <a:buClr>
                <a:schemeClr val="accent1"/>
              </a:buClr>
              <a:buSzPct val="150000"/>
            </a:pPr>
            <a:r>
              <a:rPr lang="en-US" altLang="en-US" sz="1800" b="1" dirty="0"/>
              <a:t>Coherent scattering - structure</a:t>
            </a:r>
          </a:p>
          <a:p>
            <a:pPr lvl="3">
              <a:buClr>
                <a:schemeClr val="accent1"/>
              </a:buClr>
              <a:buSzPct val="150000"/>
            </a:pPr>
            <a:r>
              <a:rPr lang="en-US" altLang="en-US" sz="1800" dirty="0"/>
              <a:t>Incoherent scattering - dynamics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Examples of surfaces / neutron applications: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11760" y="6158408"/>
            <a:ext cx="6457409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We use LOTS of different techniques to answer complex problems</a:t>
            </a:r>
          </a:p>
          <a:p>
            <a:r>
              <a:rPr lang="en-GB" dirty="0"/>
              <a:t>Too much to cover…. See how far we get.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696CB9-65FD-4D89-B000-3EC24BC10AAC}"/>
              </a:ext>
            </a:extLst>
          </p:cNvPr>
          <p:cNvSpPr/>
          <p:nvPr/>
        </p:nvSpPr>
        <p:spPr>
          <a:xfrm>
            <a:off x="395537" y="2204864"/>
            <a:ext cx="847363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b="1" dirty="0"/>
              <a:t>Adsorbed layers: 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In-plane structure – 2D diffraction (D20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Out-of-plane structure – reflection (SURF, CRISP, 	INTER, POLREF, OFFSPEC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What’s adsorbed? 	(IQNS - dynamics) IRI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64ED0F-EFEA-4E11-BE9A-ACD50DEE786C}"/>
              </a:ext>
            </a:extLst>
          </p:cNvPr>
          <p:cNvSpPr/>
          <p:nvPr/>
        </p:nvSpPr>
        <p:spPr>
          <a:xfrm>
            <a:off x="324629" y="4292640"/>
            <a:ext cx="868965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b="1" dirty="0"/>
              <a:t>Colloidal dispersions </a:t>
            </a:r>
            <a:r>
              <a:rPr lang="en-US" altLang="en-US" sz="2800" dirty="0"/>
              <a:t>(dominated by surfaces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What’s on the surface?	SANS (LOQ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What arrangement ? 	 SE- SANS 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	Liquid structure		PDF (SANDALS, NIMROD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b="1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3624397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utron Reflection Theory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29" name="Content Placeholder 11"/>
          <p:cNvGraphicFramePr>
            <a:graphicFrameLocks/>
          </p:cNvGraphicFramePr>
          <p:nvPr/>
        </p:nvGraphicFramePr>
        <p:xfrm>
          <a:off x="1259633" y="1772817"/>
          <a:ext cx="6768752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2289550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utron Reflection Theory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29" name="Content Placeholder 11"/>
          <p:cNvGraphicFramePr>
            <a:graphicFrameLocks/>
          </p:cNvGraphicFramePr>
          <p:nvPr/>
        </p:nvGraphicFramePr>
        <p:xfrm>
          <a:off x="1259633" y="1772817"/>
          <a:ext cx="6768752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9471210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utron Reflection Theory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29" name="Content Placeholder 11"/>
          <p:cNvGraphicFramePr>
            <a:graphicFrameLocks/>
          </p:cNvGraphicFramePr>
          <p:nvPr/>
        </p:nvGraphicFramePr>
        <p:xfrm>
          <a:off x="1259633" y="1772817"/>
          <a:ext cx="6768752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5943760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utron Reflection Theory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0" y="-18465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4" tIns="45712" rIns="91424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29" name="Content Placeholder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5647683"/>
              </p:ext>
            </p:extLst>
          </p:nvPr>
        </p:nvGraphicFramePr>
        <p:xfrm>
          <a:off x="1381466" y="726699"/>
          <a:ext cx="6768752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499992" y="1988840"/>
            <a:ext cx="1656223" cy="1296144"/>
            <a:chOff x="4427984" y="3140968"/>
            <a:chExt cx="1656223" cy="1296144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>
              <a:off x="4572000" y="3573016"/>
              <a:ext cx="1368152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4427984" y="3140968"/>
              <a:ext cx="16562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/>
                <a:t>Film thickness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rot="5400000">
              <a:off x="4176750" y="4040274"/>
              <a:ext cx="79208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728049" y="5239825"/>
            <a:ext cx="3333750" cy="1523501"/>
            <a:chOff x="5310042" y="6524809"/>
            <a:chExt cx="3333750" cy="1523501"/>
          </a:xfrm>
        </p:grpSpPr>
        <p:grpSp>
          <p:nvGrpSpPr>
            <p:cNvPr id="12" name="Group 11"/>
            <p:cNvGrpSpPr/>
            <p:nvPr/>
          </p:nvGrpSpPr>
          <p:grpSpPr>
            <a:xfrm>
              <a:off x="5310042" y="6524809"/>
              <a:ext cx="3333750" cy="1523501"/>
              <a:chOff x="5270698" y="5291138"/>
              <a:chExt cx="3333750" cy="1523501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5270698" y="5291138"/>
                <a:ext cx="3333750" cy="1523501"/>
                <a:chOff x="2457450" y="5219702"/>
                <a:chExt cx="3771900" cy="1937023"/>
              </a:xfrm>
            </p:grpSpPr>
            <p:sp>
              <p:nvSpPr>
                <p:cNvPr id="21" name="Rectangle 20"/>
                <p:cNvSpPr/>
                <p:nvPr/>
              </p:nvSpPr>
              <p:spPr bwMode="auto">
                <a:xfrm>
                  <a:off x="2457450" y="5219702"/>
                  <a:ext cx="3771900" cy="971550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2400">
                    <a:latin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 bwMode="auto">
                <a:xfrm>
                  <a:off x="2457450" y="6191250"/>
                  <a:ext cx="3771900" cy="965475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2400"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20" name="Picture 3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5292080" y="6055278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5" name="Group 14"/>
            <p:cNvGrpSpPr/>
            <p:nvPr/>
          </p:nvGrpSpPr>
          <p:grpSpPr>
            <a:xfrm>
              <a:off x="6744610" y="7305996"/>
              <a:ext cx="1899182" cy="371476"/>
              <a:chOff x="6705266" y="6055277"/>
              <a:chExt cx="1899182" cy="371476"/>
            </a:xfrm>
          </p:grpSpPr>
          <p:pic>
            <p:nvPicPr>
              <p:cNvPr id="17" name="Picture 4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20" r="5295"/>
              <a:stretch/>
            </p:blipFill>
            <p:spPr bwMode="auto">
              <a:xfrm>
                <a:off x="6705266" y="6055278"/>
                <a:ext cx="1467134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39" r="72015"/>
              <a:stretch/>
            </p:blipFill>
            <p:spPr bwMode="auto">
              <a:xfrm>
                <a:off x="8205250" y="6055277"/>
                <a:ext cx="399198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7" name="Group 6"/>
          <p:cNvGrpSpPr/>
          <p:nvPr/>
        </p:nvGrpSpPr>
        <p:grpSpPr>
          <a:xfrm>
            <a:off x="4211961" y="6021011"/>
            <a:ext cx="4032753" cy="452295"/>
            <a:chOff x="4211960" y="6021013"/>
            <a:chExt cx="4032753" cy="452295"/>
          </a:xfrm>
        </p:grpSpPr>
        <p:sp>
          <p:nvSpPr>
            <p:cNvPr id="3" name="TextBox 2"/>
            <p:cNvSpPr txBox="1"/>
            <p:nvPr/>
          </p:nvSpPr>
          <p:spPr>
            <a:xfrm>
              <a:off x="4211960" y="6096455"/>
              <a:ext cx="4032753" cy="376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Layer thickness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4211960" y="6021013"/>
              <a:ext cx="0" cy="45229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/>
          <p:cNvSpPr/>
          <p:nvPr/>
        </p:nvSpPr>
        <p:spPr>
          <a:xfrm>
            <a:off x="759580" y="5252562"/>
            <a:ext cx="1070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Substrat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88468" y="6393993"/>
            <a:ext cx="753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Liqui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3968" y="4652397"/>
            <a:ext cx="4052007" cy="1323439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 ‘Fit’ experimental data to model.</a:t>
            </a:r>
          </a:p>
          <a:p>
            <a:r>
              <a:rPr lang="en-GB" sz="2000" dirty="0">
                <a:sym typeface="Wingdings" panose="05000000000000000000" pitchFamily="2" charset="2"/>
              </a:rPr>
              <a:t> </a:t>
            </a:r>
            <a:r>
              <a:rPr lang="en-GB" sz="2000" dirty="0"/>
              <a:t>How much material at the surface</a:t>
            </a:r>
          </a:p>
          <a:p>
            <a:pPr marL="342900" indent="-342900">
              <a:buFont typeface="Wingdings"/>
              <a:buChar char="è"/>
            </a:pPr>
            <a:r>
              <a:rPr lang="en-GB" sz="2000" dirty="0"/>
              <a:t>Layer ‘structure’</a:t>
            </a:r>
          </a:p>
          <a:p>
            <a:pPr marL="342900" indent="-342900">
              <a:buFont typeface="Wingdings"/>
              <a:buChar char="è"/>
            </a:pPr>
            <a:r>
              <a:rPr lang="en-GB" sz="2000" dirty="0"/>
              <a:t>Non-invasive/in-sit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9672" y="3933056"/>
            <a:ext cx="2945711" cy="120032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Position of critical edge key indicator of solution composition </a:t>
            </a:r>
          </a:p>
          <a:p>
            <a:r>
              <a:rPr lang="en-GB" dirty="0"/>
              <a:t>(Tutorial problem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BB5C02-D51A-4C40-89BD-F622A50E6369}"/>
              </a:ext>
            </a:extLst>
          </p:cNvPr>
          <p:cNvSpPr txBox="1"/>
          <p:nvPr/>
        </p:nvSpPr>
        <p:spPr>
          <a:xfrm>
            <a:off x="3138358" y="1243688"/>
            <a:ext cx="5548442" cy="1323439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BIO:</a:t>
            </a:r>
          </a:p>
          <a:p>
            <a:r>
              <a:rPr lang="en-GB" sz="2000" dirty="0"/>
              <a:t>Supported bilayers key theme of recent bio- studies</a:t>
            </a:r>
          </a:p>
          <a:p>
            <a:r>
              <a:rPr lang="en-GB" sz="2000" dirty="0"/>
              <a:t>Representing </a:t>
            </a:r>
            <a:r>
              <a:rPr lang="en-GB" sz="2000" dirty="0" err="1"/>
              <a:t>biomembranes</a:t>
            </a:r>
            <a:r>
              <a:rPr lang="en-GB" sz="2000" dirty="0"/>
              <a:t>…</a:t>
            </a:r>
          </a:p>
          <a:p>
            <a:r>
              <a:rPr lang="en-GB" sz="2000" dirty="0"/>
              <a:t>(with proteins etc.)</a:t>
            </a:r>
          </a:p>
        </p:txBody>
      </p:sp>
    </p:spTree>
    <p:extLst>
      <p:ext uri="{BB962C8B-B14F-4D97-AF65-F5344CB8AC3E}">
        <p14:creationId xmlns:p14="http://schemas.microsoft.com/office/powerpoint/2010/main" val="312474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Thin layer reflection: Add amplitu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82489" y="4516478"/>
                <a:ext cx="2817503" cy="785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1</m:t>
                                      </m:r>
                                    </m:sub>
                                  </m:sSub>
                                  <m:r>
                                    <a:rPr lang="en-GB" i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i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a:rPr lang="en-GB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GB" i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GB" i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GB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i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489" y="4516478"/>
                <a:ext cx="2817503" cy="7857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Fig_2-12 layer reflection.t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572000" y="1227497"/>
            <a:ext cx="4565650" cy="224282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 rotWithShape="1">
          <a:blip r:embed="rId4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8000"/>
                    </a14:imgEffect>
                  </a14:imgLayer>
                </a14:imgProps>
              </a:ext>
            </a:extLst>
          </a:blip>
          <a:srcRect l="19444" t="45499" r="51972" b="22592"/>
          <a:stretch/>
        </p:blipFill>
        <p:spPr bwMode="auto">
          <a:xfrm>
            <a:off x="4932040" y="4046943"/>
            <a:ext cx="4034790" cy="25336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22360" y="3786490"/>
                <a:ext cx="2493247" cy="7011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i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i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60" y="3786490"/>
                <a:ext cx="2493247" cy="7011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114537" y="5456513"/>
                <a:ext cx="1655646" cy="648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i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b>
                        <m:sSub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537" y="5456513"/>
                <a:ext cx="1655646" cy="6481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754520" y="3914592"/>
                <a:ext cx="2031325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lang="en-GB" i="1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−</m:t>
                    </m:r>
                    <m:sSub>
                      <m:sSubPr>
                        <m:ctrlP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GB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dirty="0">
                    <a:solidFill>
                      <a:schemeClr val="bg1">
                        <a:lumMod val="85000"/>
                      </a:schemeClr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520" y="3914592"/>
                <a:ext cx="2031325" cy="391646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904966" y="6372036"/>
                <a:ext cx="23884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sSub>
                        <m:sSub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66" y="6372036"/>
                <a:ext cx="2388411" cy="369332"/>
              </a:xfrm>
              <a:prstGeom prst="rect">
                <a:avLst/>
              </a:prstGeom>
              <a:blipFill>
                <a:blip r:embed="rId9"/>
                <a:stretch>
                  <a:fillRect t="-116393" b="-175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76570" y="3101682"/>
                <a:ext cx="1349728" cy="662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70" y="3101682"/>
                <a:ext cx="1349728" cy="6621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104423" y="3131072"/>
                <a:ext cx="1331518" cy="613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i="0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GB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sSub>
                        <m:sSubPr>
                          <m:ctrlP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423" y="3131072"/>
                <a:ext cx="1331518" cy="6137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547B044-F331-4E1C-9430-1506F947A7D1}"/>
              </a:ext>
            </a:extLst>
          </p:cNvPr>
          <p:cNvSpPr txBox="1"/>
          <p:nvPr/>
        </p:nvSpPr>
        <p:spPr>
          <a:xfrm>
            <a:off x="4785845" y="3645024"/>
            <a:ext cx="340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highlight>
                  <a:srgbClr val="FFFF00"/>
                </a:highlight>
              </a:rPr>
              <a:t>Tutorial problem: 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69596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utron: ‘Magic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Contrast matching..</a:t>
            </a:r>
          </a:p>
          <a:p>
            <a:r>
              <a:rPr lang="en-GB" dirty="0"/>
              <a:t>Making things disappear!</a:t>
            </a:r>
          </a:p>
          <a:p>
            <a:r>
              <a:rPr lang="en-GB" dirty="0"/>
              <a:t>Unique structural solution.</a:t>
            </a:r>
          </a:p>
          <a:p>
            <a:pPr marL="0" indent="0">
              <a:buNone/>
            </a:pPr>
            <a:r>
              <a:rPr lang="en-GB" dirty="0">
                <a:sym typeface="Wingdings" panose="05000000000000000000" pitchFamily="2" charset="2"/>
              </a:rPr>
              <a:t> BIG advantage of neutrons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eed to make sure complete exchange of solutions.. Not always easy..</a:t>
            </a:r>
          </a:p>
          <a:p>
            <a:r>
              <a:rPr lang="en-GB" dirty="0"/>
              <a:t>Ask me about ‘baby oil’?</a:t>
            </a:r>
          </a:p>
          <a:p>
            <a:pPr marL="0" indent="0">
              <a:buNone/>
            </a:pPr>
            <a:r>
              <a:rPr lang="en-GB" dirty="0"/>
              <a:t>BUT: bio-molecules very complicated/hard to prepare.</a:t>
            </a:r>
          </a:p>
          <a:p>
            <a:pPr marL="0" indent="0">
              <a:buNone/>
            </a:pPr>
            <a:r>
              <a:rPr lang="en-GB" dirty="0"/>
              <a:t>(dedicated facilities at some Institutes) </a:t>
            </a:r>
          </a:p>
        </p:txBody>
      </p:sp>
    </p:spTree>
    <p:extLst>
      <p:ext uri="{BB962C8B-B14F-4D97-AF65-F5344CB8AC3E}">
        <p14:creationId xmlns:p14="http://schemas.microsoft.com/office/powerpoint/2010/main" val="4021487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Example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544616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Calcite (CaCO3)</a:t>
            </a:r>
          </a:p>
          <a:p>
            <a:pPr marL="0" indent="0">
              <a:buNone/>
            </a:pPr>
            <a:r>
              <a:rPr lang="en-GB" dirty="0"/>
              <a:t>Very important mineral</a:t>
            </a:r>
          </a:p>
          <a:p>
            <a:pPr marL="0" indent="0">
              <a:buNone/>
            </a:pPr>
            <a:r>
              <a:rPr lang="en-GB" dirty="0"/>
              <a:t>Scale in your kettle</a:t>
            </a:r>
          </a:p>
          <a:p>
            <a:pPr marL="0" indent="0">
              <a:buNone/>
            </a:pPr>
            <a:r>
              <a:rPr lang="en-GB" dirty="0"/>
              <a:t>Oil reservoirs</a:t>
            </a:r>
          </a:p>
          <a:p>
            <a:pPr marL="0" indent="0">
              <a:buNone/>
            </a:pPr>
            <a:r>
              <a:rPr lang="en-GB" dirty="0" err="1"/>
              <a:t>Overbasing</a:t>
            </a:r>
            <a:r>
              <a:rPr lang="en-GB" dirty="0"/>
              <a:t> agent in engines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What adsorbs and how?</a:t>
            </a:r>
          </a:p>
          <a:p>
            <a:pPr marL="0" indent="0">
              <a:buNone/>
            </a:pPr>
            <a:r>
              <a:rPr lang="en-GB" dirty="0"/>
              <a:t>In oil? In water?</a:t>
            </a:r>
          </a:p>
          <a:p>
            <a:pPr marL="0" indent="0">
              <a:buNone/>
            </a:pPr>
            <a:r>
              <a:rPr lang="en-GB" dirty="0"/>
              <a:t>Polymers? Surfactants?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sz="1800" dirty="0"/>
              <a:t>(Birefringent…! Double refraction)</a:t>
            </a:r>
          </a:p>
        </p:txBody>
      </p:sp>
      <p:pic>
        <p:nvPicPr>
          <p:cNvPr id="5" name="Picture 5" descr="C:\Users\stuart\Desktop\Stuarts Folder jan 2011\Pictures and presentations\work pictures\calcite clear birefringenc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988840"/>
            <a:ext cx="3389619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D:\bp\bpi1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883" y="260648"/>
            <a:ext cx="123507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1338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3" y="274638"/>
            <a:ext cx="867229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Neutron reflection: Example #1</a:t>
            </a:r>
            <a:br>
              <a:rPr lang="en-GB" dirty="0"/>
            </a:br>
            <a:r>
              <a:rPr lang="en-GB" dirty="0"/>
              <a:t>Surfactant, AOT, on Calcite (CaCO3) in oil </a:t>
            </a:r>
          </a:p>
        </p:txBody>
      </p:sp>
      <p:pic>
        <p:nvPicPr>
          <p:cNvPr id="5" name="Content Placeholder 15" descr="AOTheptaneRough.png"/>
          <p:cNvPicPr>
            <a:picLocks noChangeAspect="1"/>
          </p:cNvPicPr>
          <p:nvPr/>
        </p:nvPicPr>
        <p:blipFill rotWithShape="1">
          <a:blip r:embed="rId2"/>
          <a:srcRect t="50000"/>
          <a:stretch/>
        </p:blipFill>
        <p:spPr>
          <a:xfrm>
            <a:off x="6215073" y="3667531"/>
            <a:ext cx="2835325" cy="1935097"/>
          </a:xfrm>
          <a:prstGeom prst="rect">
            <a:avLst/>
          </a:prstGeom>
          <a:ln w="15875">
            <a:solidFill>
              <a:schemeClr val="tx1"/>
            </a:solidFill>
          </a:ln>
        </p:spPr>
      </p:pic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535597536"/>
              </p:ext>
            </p:extLst>
          </p:nvPr>
        </p:nvGraphicFramePr>
        <p:xfrm>
          <a:off x="179512" y="1643050"/>
          <a:ext cx="5606934" cy="34421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6672" y="5348028"/>
            <a:ext cx="6926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dsorption of a monolayer on a surface:</a:t>
            </a:r>
          </a:p>
          <a:p>
            <a:endParaRPr lang="en-GB" sz="2400" dirty="0"/>
          </a:p>
          <a:p>
            <a:r>
              <a:rPr lang="en-GB" sz="2400" dirty="0"/>
              <a:t>(The bare surface, monolayer and bilayer calculations)</a:t>
            </a:r>
          </a:p>
        </p:txBody>
      </p:sp>
      <p:pic>
        <p:nvPicPr>
          <p:cNvPr id="9" name="Picture 2" descr="http://www.scielo.br/img/revistas/po/v19n4/08f01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0" t="31342" r="9207" b="14918"/>
          <a:stretch/>
        </p:blipFill>
        <p:spPr bwMode="auto">
          <a:xfrm>
            <a:off x="6226509" y="2132856"/>
            <a:ext cx="2625294" cy="124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0189" y="3712992"/>
            <a:ext cx="3199683" cy="138499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Why a monolayer adsorb in oil and not a bilayer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024B65-F581-4DD1-B4F0-5E5E6979DD66}"/>
              </a:ext>
            </a:extLst>
          </p:cNvPr>
          <p:cNvSpPr txBox="1"/>
          <p:nvPr/>
        </p:nvSpPr>
        <p:spPr>
          <a:xfrm>
            <a:off x="5676600" y="5800402"/>
            <a:ext cx="3199683" cy="95410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What adsorbs in water…..?</a:t>
            </a:r>
          </a:p>
        </p:txBody>
      </p:sp>
    </p:spTree>
    <p:extLst>
      <p:ext uri="{BB962C8B-B14F-4D97-AF65-F5344CB8AC3E}">
        <p14:creationId xmlns:p14="http://schemas.microsoft.com/office/powerpoint/2010/main" val="408958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4544" y="19776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Reflection Example :</a:t>
            </a:r>
            <a:br>
              <a:rPr lang="en-GB" dirty="0"/>
            </a:br>
            <a:r>
              <a:rPr lang="en-GB" dirty="0"/>
              <a:t>Additives on calcite.. 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1800" y="1667941"/>
            <a:ext cx="2736304" cy="3129211"/>
          </a:xfrm>
        </p:spPr>
        <p:txBody>
          <a:bodyPr>
            <a:normAutofit fontScale="92500" lnSpcReduction="10000"/>
          </a:bodyPr>
          <a:lstStyle/>
          <a:p>
            <a:pPr marL="0">
              <a:buNone/>
            </a:pPr>
            <a:endParaRPr lang="en-GB" sz="2400" dirty="0">
              <a:latin typeface="+mj-lt"/>
            </a:endParaRPr>
          </a:p>
          <a:p>
            <a:pPr marL="0">
              <a:buNone/>
            </a:pPr>
            <a:r>
              <a:rPr lang="en-GB" sz="2400" dirty="0">
                <a:latin typeface="+mj-lt"/>
              </a:rPr>
              <a:t>Monolayers, Bilayers, </a:t>
            </a:r>
          </a:p>
          <a:p>
            <a:pPr marL="0">
              <a:buNone/>
            </a:pPr>
            <a:r>
              <a:rPr lang="en-GB" sz="2400" dirty="0">
                <a:latin typeface="+mj-lt"/>
              </a:rPr>
              <a:t>multilayers and adsorbed polymers</a:t>
            </a:r>
          </a:p>
          <a:p>
            <a:pPr marL="0">
              <a:buNone/>
            </a:pPr>
            <a:endParaRPr lang="en-GB" sz="2400" dirty="0">
              <a:latin typeface="+mj-lt"/>
            </a:endParaRPr>
          </a:p>
          <a:p>
            <a:pPr marL="0">
              <a:buNone/>
            </a:pPr>
            <a:r>
              <a:rPr lang="en-GB" sz="2400" dirty="0">
                <a:latin typeface="+mj-lt"/>
              </a:rPr>
              <a:t>Surface corrosion</a:t>
            </a:r>
          </a:p>
          <a:p>
            <a:pPr marL="0">
              <a:buNone/>
            </a:pPr>
            <a:endParaRPr lang="en-GB" sz="2400" dirty="0">
              <a:latin typeface="+mj-lt"/>
            </a:endParaRPr>
          </a:p>
          <a:p>
            <a:pPr marL="0">
              <a:buNone/>
            </a:pPr>
            <a:r>
              <a:rPr lang="en-GB" sz="2400" dirty="0">
                <a:latin typeface="+mj-lt"/>
              </a:rPr>
              <a:t>Molecular precision! </a:t>
            </a:r>
          </a:p>
        </p:txBody>
      </p:sp>
      <p:pic>
        <p:nvPicPr>
          <p:cNvPr id="4" name="Content Placeholder 15" descr="AOTheptaneRough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20360" y="1772816"/>
            <a:ext cx="2592000" cy="1636014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</a:ln>
        </p:spPr>
      </p:pic>
      <p:pic>
        <p:nvPicPr>
          <p:cNvPr id="5" name="Picture 4" descr="AOT bilayer EAG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1793994"/>
            <a:ext cx="2592288" cy="1779022"/>
          </a:xfrm>
          <a:prstGeom prst="rect">
            <a:avLst/>
          </a:prstGeom>
          <a:solidFill>
            <a:srgbClr val="FFFFFF">
              <a:alpha val="50000"/>
            </a:srgbClr>
          </a:solidFill>
          <a:ln w="19050">
            <a:solidFill>
              <a:schemeClr val="tx1"/>
            </a:solidFill>
          </a:ln>
        </p:spPr>
      </p:pic>
      <p:pic>
        <p:nvPicPr>
          <p:cNvPr id="6" name="Content Placeholder 7" descr="PAArough EAG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20072" y="3645024"/>
            <a:ext cx="2592000" cy="1837688"/>
          </a:xfrm>
          <a:prstGeom prst="rect">
            <a:avLst/>
          </a:prstGeom>
          <a:solidFill>
            <a:srgbClr val="FFFFFF">
              <a:alpha val="55000"/>
            </a:srgbClr>
          </a:solidFill>
          <a:ln w="19050">
            <a:solidFill>
              <a:schemeClr val="tx1"/>
            </a:solidFill>
          </a:ln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665190"/>
            <a:ext cx="26289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078" y="1934294"/>
            <a:ext cx="1314450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 descr="C:\Users\stuart\Desktop\Stuarts Folder jan 2011\Pictures and presentations\work pictures\calcite clear birefringence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9059" y="50566"/>
            <a:ext cx="1942038" cy="1650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08331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587" y="1430053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GB" sz="2700" dirty="0"/>
              <a:t>(Kate Miller)</a:t>
            </a:r>
            <a:br>
              <a:rPr lang="en-GB" sz="2700" dirty="0"/>
            </a:br>
            <a:r>
              <a:rPr lang="en-GB" sz="2700" dirty="0"/>
              <a:t>Layered silicate: mineral books</a:t>
            </a:r>
            <a:br>
              <a:rPr lang="en-GB" sz="2700" dirty="0"/>
            </a:br>
            <a:endParaRPr lang="en-GB" sz="2700" dirty="0"/>
          </a:p>
        </p:txBody>
      </p:sp>
      <p:sp>
        <p:nvSpPr>
          <p:cNvPr id="5" name="TextBox 4"/>
          <p:cNvSpPr txBox="1"/>
          <p:nvPr/>
        </p:nvSpPr>
        <p:spPr>
          <a:xfrm>
            <a:off x="1187624" y="3789040"/>
            <a:ext cx="5922327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Mica:</a:t>
            </a:r>
          </a:p>
          <a:p>
            <a:r>
              <a:rPr lang="en-GB" sz="2000" b="1" dirty="0"/>
              <a:t>Clays are key component of many oil </a:t>
            </a:r>
            <a:r>
              <a:rPr lang="en-GB" sz="2000" b="1" dirty="0" err="1"/>
              <a:t>reserviors</a:t>
            </a:r>
            <a:endParaRPr lang="en-GB" sz="2000" b="1" dirty="0"/>
          </a:p>
          <a:p>
            <a:endParaRPr lang="en-GB" sz="2000" b="1" dirty="0"/>
          </a:p>
          <a:p>
            <a:r>
              <a:rPr lang="en-GB" sz="2000" b="1" dirty="0"/>
              <a:t>Very common in AFM/SFA studies</a:t>
            </a:r>
          </a:p>
          <a:p>
            <a:r>
              <a:rPr lang="en-GB" sz="2000" b="1" dirty="0"/>
              <a:t>Many attempts to study with neutron reflection failed</a:t>
            </a:r>
          </a:p>
          <a:p>
            <a:pPr marL="342900" indent="-342900">
              <a:buFont typeface="Wingdings"/>
              <a:buChar char="è"/>
            </a:pPr>
            <a:r>
              <a:rPr lang="en-GB" sz="2000" b="1" dirty="0">
                <a:sym typeface="Wingdings" panose="05000000000000000000" pitchFamily="2" charset="2"/>
              </a:rPr>
              <a:t>To hard to get a beam through</a:t>
            </a:r>
          </a:p>
          <a:p>
            <a:pPr marL="342900" indent="-342900">
              <a:buFont typeface="Wingdings"/>
              <a:buChar char="è"/>
            </a:pPr>
            <a:r>
              <a:rPr lang="en-GB" sz="2000" b="1" dirty="0">
                <a:sym typeface="Wingdings" panose="05000000000000000000" pitchFamily="2" charset="2"/>
              </a:rPr>
              <a:t>Can’t deposit through vapour</a:t>
            </a:r>
          </a:p>
          <a:p>
            <a:pPr marL="342900" indent="-342900">
              <a:buFont typeface="Wingdings"/>
              <a:buChar char="è"/>
            </a:pPr>
            <a:r>
              <a:rPr lang="en-GB" sz="2000" b="1" dirty="0">
                <a:sym typeface="Wingdings" panose="05000000000000000000" pitchFamily="2" charset="2"/>
              </a:rPr>
              <a:t>Thin sheets too flexible/break..  </a:t>
            </a:r>
            <a:r>
              <a:rPr lang="en-GB" sz="2000" b="1" dirty="0" err="1">
                <a:sym typeface="Wingdings" panose="05000000000000000000" pitchFamily="2" charset="2"/>
              </a:rPr>
              <a:t>So.</a:t>
            </a:r>
            <a:r>
              <a:rPr lang="en-GB" sz="2000" b="1" dirty="0">
                <a:sym typeface="Wingdings" panose="05000000000000000000" pitchFamily="2" charset="2"/>
              </a:rPr>
              <a:t>.?</a:t>
            </a:r>
            <a:endParaRPr lang="en-GB" sz="2000" b="1" dirty="0"/>
          </a:p>
          <a:p>
            <a:endParaRPr lang="en-GB" sz="2000" b="1" dirty="0"/>
          </a:p>
          <a:p>
            <a:endParaRPr lang="en-GB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196029"/>
            <a:ext cx="1984963" cy="1422490"/>
          </a:xfrm>
          <a:prstGeom prst="rect">
            <a:avLst/>
          </a:prstGeom>
        </p:spPr>
      </p:pic>
      <p:pic>
        <p:nvPicPr>
          <p:cNvPr id="11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317" y="1683138"/>
            <a:ext cx="2891883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9552" y="31559"/>
            <a:ext cx="834464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4000" dirty="0"/>
              <a:t>Reflection Example : Mineral Surfaces - mica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33835624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685800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Conclusion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800" dirty="0"/>
              <a:t>Neutrons </a:t>
            </a:r>
            <a:r>
              <a:rPr lang="en-US" altLang="en-US" sz="2800" dirty="0">
                <a:solidFill>
                  <a:schemeClr val="accent2"/>
                </a:solidFill>
              </a:rPr>
              <a:t> 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800" dirty="0"/>
              <a:t>Very powerful tool(s) for Structure (Dynamics)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endParaRPr lang="en-US" altLang="en-US" sz="2800" dirty="0">
              <a:solidFill>
                <a:schemeClr val="accent2"/>
              </a:solidFill>
            </a:endParaRPr>
          </a:p>
          <a:p>
            <a:pPr>
              <a:buClr>
                <a:schemeClr val="accent1"/>
              </a:buClr>
              <a:buSzPct val="150000"/>
              <a:buFontTx/>
              <a:buChar char="-"/>
            </a:pPr>
            <a:r>
              <a:rPr lang="en-US" altLang="en-US" sz="2800" dirty="0"/>
              <a:t>Contrast between H and D very useful: highlight</a:t>
            </a:r>
          </a:p>
          <a:p>
            <a:pPr>
              <a:buClr>
                <a:schemeClr val="accent1"/>
              </a:buClr>
              <a:buSzPct val="150000"/>
              <a:buFontTx/>
              <a:buChar char="-"/>
            </a:pPr>
            <a:r>
              <a:rPr lang="en-US" altLang="en-US" sz="2800" dirty="0"/>
              <a:t>Can ‘see’ Hydrogen: Highlight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800" dirty="0"/>
              <a:t> - Excellent transmission (extreme/</a:t>
            </a:r>
            <a:r>
              <a:rPr lang="en-US" altLang="en-US" sz="2800" dirty="0" err="1"/>
              <a:t>commerical</a:t>
            </a:r>
            <a:r>
              <a:rPr lang="en-US" altLang="en-US" sz="2800" dirty="0"/>
              <a:t> condition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BUT.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800" dirty="0"/>
              <a:t> - </a:t>
            </a:r>
            <a:r>
              <a:rPr lang="en-US" altLang="en-US" sz="2400" dirty="0"/>
              <a:t>Tricky to get hold of/limited access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r>
              <a:rPr lang="en-US" altLang="en-US" sz="2400" dirty="0"/>
              <a:t>(complement with other methods)</a:t>
            </a:r>
          </a:p>
          <a:p>
            <a:pPr>
              <a:buClr>
                <a:schemeClr val="accent1"/>
              </a:buClr>
              <a:buSzPct val="150000"/>
              <a:buFontTx/>
              <a:buNone/>
            </a:pPr>
            <a:endParaRPr lang="en-US" altLang="en-US" sz="2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0340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GB" dirty="0"/>
              <a:t>‘Peeling’ Mica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1958686" y="3107579"/>
            <a:ext cx="3333750" cy="374579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964636" y="2882832"/>
            <a:ext cx="3333750" cy="224747"/>
          </a:xfrm>
          <a:prstGeom prst="rect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958686" y="2489025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956711" y="2582050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954732" y="2686410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964636" y="2779975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684295">
            <a:off x="1981255" y="1996227"/>
            <a:ext cx="3333750" cy="16481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90804" y="3571376"/>
            <a:ext cx="1003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ilic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80067" y="2882832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‘Glue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80067" y="2202792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ica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5573534" y="2461811"/>
            <a:ext cx="736270" cy="544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5427023" y="2995205"/>
            <a:ext cx="776051" cy="1764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 flipV="1">
            <a:off x="5403272" y="3417833"/>
            <a:ext cx="1076795" cy="3843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964093" y="4127250"/>
            <a:ext cx="51094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upport very thin layers on solid substrate and ‘peel’</a:t>
            </a:r>
          </a:p>
          <a:p>
            <a:r>
              <a:rPr lang="en-GB" dirty="0"/>
              <a:t> </a:t>
            </a:r>
          </a:p>
          <a:p>
            <a:r>
              <a:rPr lang="en-GB" dirty="0"/>
              <a:t>Does it work?.......</a:t>
            </a:r>
          </a:p>
          <a:p>
            <a:r>
              <a:rPr lang="en-GB" dirty="0"/>
              <a:t>Can we see adsorption on mica in solution?…</a:t>
            </a:r>
          </a:p>
        </p:txBody>
      </p:sp>
      <p:sp>
        <p:nvSpPr>
          <p:cNvPr id="9" name="Rectangle 8"/>
          <p:cNvSpPr/>
          <p:nvPr/>
        </p:nvSpPr>
        <p:spPr>
          <a:xfrm>
            <a:off x="5403272" y="2078634"/>
            <a:ext cx="2064566" cy="19544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251520" y="2779975"/>
            <a:ext cx="7488832" cy="1253066"/>
            <a:chOff x="251520" y="2779975"/>
            <a:chExt cx="7488832" cy="1253066"/>
          </a:xfrm>
        </p:grpSpPr>
        <p:cxnSp>
          <p:nvCxnSpPr>
            <p:cNvPr id="4" name="Straight Arrow Connector 3"/>
            <p:cNvCxnSpPr>
              <a:endCxn id="12" idx="0"/>
            </p:cNvCxnSpPr>
            <p:nvPr/>
          </p:nvCxnSpPr>
          <p:spPr>
            <a:xfrm flipV="1">
              <a:off x="251520" y="2779975"/>
              <a:ext cx="3379991" cy="102223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623586" y="2797153"/>
              <a:ext cx="4116766" cy="12358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589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43408"/>
            <a:ext cx="7772400" cy="1143000"/>
          </a:xfrm>
        </p:spPr>
        <p:txBody>
          <a:bodyPr/>
          <a:lstStyle/>
          <a:p>
            <a:r>
              <a:rPr lang="en-GB" dirty="0"/>
              <a:t>Surfactant adsorption on mic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620688"/>
            <a:ext cx="6096000" cy="37242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2" y="4536835"/>
            <a:ext cx="510638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Non-invasive:</a:t>
            </a:r>
          </a:p>
          <a:p>
            <a:r>
              <a:rPr lang="en-GB" sz="2800" dirty="0"/>
              <a:t>(a) </a:t>
            </a:r>
            <a:r>
              <a:rPr lang="en-GB" sz="2800" dirty="0" err="1"/>
              <a:t>DiDoDAB</a:t>
            </a:r>
            <a:r>
              <a:rPr lang="en-GB" sz="2800" dirty="0"/>
              <a:t>: Complete bilayer</a:t>
            </a:r>
          </a:p>
          <a:p>
            <a:r>
              <a:rPr lang="en-GB" sz="2800" dirty="0"/>
              <a:t> (same result as AFM)</a:t>
            </a:r>
          </a:p>
          <a:p>
            <a:endParaRPr lang="en-GB" sz="2800" dirty="0"/>
          </a:p>
          <a:p>
            <a:r>
              <a:rPr lang="en-GB" sz="2800" dirty="0"/>
              <a:t>(b) CTAB: NOT same as AFM</a:t>
            </a:r>
          </a:p>
        </p:txBody>
      </p:sp>
      <p:sp>
        <p:nvSpPr>
          <p:cNvPr id="4" name="Rectangle 3"/>
          <p:cNvSpPr/>
          <p:nvPr/>
        </p:nvSpPr>
        <p:spPr>
          <a:xfrm>
            <a:off x="5436096" y="3613179"/>
            <a:ext cx="2002737" cy="2478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979" y="742929"/>
            <a:ext cx="3755187" cy="2294186"/>
          </a:xfrm>
        </p:spPr>
      </p:pic>
      <p:grpSp>
        <p:nvGrpSpPr>
          <p:cNvPr id="113" name="Group 112"/>
          <p:cNvGrpSpPr/>
          <p:nvPr/>
        </p:nvGrpSpPr>
        <p:grpSpPr>
          <a:xfrm>
            <a:off x="5774754" y="5551886"/>
            <a:ext cx="3333750" cy="1333498"/>
            <a:chOff x="5292080" y="5471356"/>
            <a:chExt cx="3333750" cy="1333498"/>
          </a:xfrm>
        </p:grpSpPr>
        <p:grpSp>
          <p:nvGrpSpPr>
            <p:cNvPr id="18" name="Group 17"/>
            <p:cNvGrpSpPr/>
            <p:nvPr/>
          </p:nvGrpSpPr>
          <p:grpSpPr>
            <a:xfrm>
              <a:off x="5292080" y="5471356"/>
              <a:ext cx="3333750" cy="1333498"/>
              <a:chOff x="2457450" y="5219702"/>
              <a:chExt cx="3771900" cy="1695448"/>
            </a:xfrm>
          </p:grpSpPr>
          <p:sp>
            <p:nvSpPr>
              <p:cNvPr id="19" name="Rectangle 18"/>
              <p:cNvSpPr/>
              <p:nvPr/>
            </p:nvSpPr>
            <p:spPr bwMode="auto">
              <a:xfrm>
                <a:off x="2457450" y="5219702"/>
                <a:ext cx="3771900" cy="971550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AFM</a:t>
                </a: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2457450" y="6191250"/>
                <a:ext cx="3771900" cy="723900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>
              <a:off x="7317170" y="6266125"/>
              <a:ext cx="287611" cy="276982"/>
              <a:chOff x="7317170" y="6266125"/>
              <a:chExt cx="287611" cy="276982"/>
            </a:xfrm>
          </p:grpSpPr>
          <p:grpSp>
            <p:nvGrpSpPr>
              <p:cNvPr id="28" name="Group 27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8" name="Oval 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7" name="Group 2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2" name="Straight Connector 11"/>
                  <p:cNvCxnSpPr>
                    <a:stCxn id="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9" name="Group 38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40" name="Oval 3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1" name="Group 4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2" name="Straight Connector 41"/>
                  <p:cNvCxnSpPr>
                    <a:stCxn id="4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Connector 4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Connector 4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Connector 4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Connector 4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Straight Connector 4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8" name="Group 47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49" name="Oval 48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0" name="Group 49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1" name="Straight Connector 50"/>
                  <p:cNvCxnSpPr>
                    <a:stCxn id="49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Connector 51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Connector 52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Connector 53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Straight Connector 54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7" name="Group 56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58" name="Oval 5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9" name="Group 5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60" name="Straight Connector 59"/>
                  <p:cNvCxnSpPr>
                    <a:stCxn id="5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Connector 6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6" name="Group 65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67" name="Oval 66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68" name="Group 67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69" name="Straight Connector 68"/>
                  <p:cNvCxnSpPr>
                    <a:stCxn id="67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75" name="Group 74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76" name="Oval 7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77" name="Group 7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78" name="Straight Connector 77"/>
                  <p:cNvCxnSpPr>
                    <a:stCxn id="7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Connector 8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Straight Connector 8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Straight Connector 8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84" name="Group 83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85" name="Oval 84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86" name="Group 85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87" name="Straight Connector 86"/>
                  <p:cNvCxnSpPr>
                    <a:stCxn id="85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93" name="Group 92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94" name="Oval 9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95" name="Group 9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96" name="Straight Connector 95"/>
                  <p:cNvCxnSpPr>
                    <a:stCxn id="9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2" name="Group 101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103" name="Oval 102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04" name="Group 103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05" name="Straight Connector 104"/>
                  <p:cNvCxnSpPr>
                    <a:stCxn id="103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16" name="Group 115"/>
            <p:cNvGrpSpPr/>
            <p:nvPr/>
          </p:nvGrpSpPr>
          <p:grpSpPr>
            <a:xfrm>
              <a:off x="7719173" y="6254362"/>
              <a:ext cx="287611" cy="276982"/>
              <a:chOff x="7317170" y="6266125"/>
              <a:chExt cx="287611" cy="276982"/>
            </a:xfrm>
          </p:grpSpPr>
          <p:grpSp>
            <p:nvGrpSpPr>
              <p:cNvPr id="117" name="Group 116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190" name="Oval 18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91" name="Group 19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92" name="Straight Connector 191"/>
                  <p:cNvCxnSpPr>
                    <a:stCxn id="19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3" name="Straight Connector 19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4" name="Straight Connector 19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Straight Connector 19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6" name="Straight Connector 19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Straight Connector 19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8" name="Group 117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182" name="Oval 18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83" name="Group 18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84" name="Straight Connector 183"/>
                  <p:cNvCxnSpPr>
                    <a:stCxn id="18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5" name="Straight Connector 18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6" name="Straight Connector 18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Straight Connector 18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Straight Connector 18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9" name="Straight Connector 18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9" name="Group 118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174" name="Oval 17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75" name="Group 17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76" name="Straight Connector 175"/>
                  <p:cNvCxnSpPr>
                    <a:stCxn id="17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Straight Connector 17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9" name="Straight Connector 17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Straight Connector 17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0" name="Group 119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166" name="Oval 16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67" name="Group 16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68" name="Straight Connector 167"/>
                  <p:cNvCxnSpPr>
                    <a:stCxn id="16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Straight Connector 16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0" name="Straight Connector 16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1" name="Straight Connector 17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2" name="Straight Connector 17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3" name="Straight Connector 17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1" name="Group 120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158" name="Oval 15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59" name="Group 15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60" name="Straight Connector 159"/>
                  <p:cNvCxnSpPr>
                    <a:stCxn id="15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1" name="Straight Connector 16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Straight Connector 16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Straight Connector 16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4" name="Straight Connector 16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Straight Connector 16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2" name="Group 121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150" name="Oval 14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51" name="Group 15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52" name="Straight Connector 151"/>
                  <p:cNvCxnSpPr>
                    <a:stCxn id="15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Straight Connector 15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Straight Connector 15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5" name="Straight Connector 15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Straight Connector 15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Straight Connector 15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3" name="Group 122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142" name="Oval 14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43" name="Group 14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44" name="Straight Connector 143"/>
                  <p:cNvCxnSpPr>
                    <a:stCxn id="14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Straight Connector 14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Straight Connector 14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Straight Connector 14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8" name="Straight Connector 14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Straight Connector 14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4" name="Group 123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134" name="Oval 13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35" name="Group 13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36" name="Straight Connector 135"/>
                  <p:cNvCxnSpPr>
                    <a:stCxn id="13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Straight Connector 13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" name="Straight Connector 13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Straight Connector 13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Straight Connector 14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5" name="Group 124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126" name="Oval 12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27" name="Group 12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128" name="Straight Connector 127"/>
                  <p:cNvCxnSpPr>
                    <a:stCxn id="12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98" name="Group 197"/>
            <p:cNvGrpSpPr/>
            <p:nvPr/>
          </p:nvGrpSpPr>
          <p:grpSpPr>
            <a:xfrm>
              <a:off x="5868193" y="6292415"/>
              <a:ext cx="287611" cy="276982"/>
              <a:chOff x="7317170" y="6266125"/>
              <a:chExt cx="287611" cy="276982"/>
            </a:xfrm>
          </p:grpSpPr>
          <p:grpSp>
            <p:nvGrpSpPr>
              <p:cNvPr id="199" name="Group 198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272" name="Oval 27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73" name="Group 27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74" name="Straight Connector 273"/>
                  <p:cNvCxnSpPr>
                    <a:stCxn id="27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5" name="Straight Connector 27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6" name="Straight Connector 27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7" name="Straight Connector 27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8" name="Straight Connector 27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9" name="Straight Connector 27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0" name="Group 199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264" name="Oval 26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65" name="Group 26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66" name="Straight Connector 265"/>
                  <p:cNvCxnSpPr>
                    <a:stCxn id="26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7" name="Straight Connector 26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8" name="Straight Connector 26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9" name="Straight Connector 26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0" name="Straight Connector 26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1" name="Straight Connector 27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1" name="Group 200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256" name="Oval 25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57" name="Group 25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58" name="Straight Connector 257"/>
                  <p:cNvCxnSpPr>
                    <a:stCxn id="25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9" name="Straight Connector 25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0" name="Straight Connector 25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1" name="Straight Connector 26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2" name="Straight Connector 26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3" name="Straight Connector 26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2" name="Group 201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248" name="Oval 24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49" name="Group 24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50" name="Straight Connector 249"/>
                  <p:cNvCxnSpPr>
                    <a:stCxn id="24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1" name="Straight Connector 25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2" name="Straight Connector 25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3" name="Straight Connector 25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4" name="Straight Connector 25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5" name="Straight Connector 25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3" name="Group 202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240" name="Oval 23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41" name="Group 24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42" name="Straight Connector 241"/>
                  <p:cNvCxnSpPr>
                    <a:stCxn id="24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3" name="Straight Connector 24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4" name="Straight Connector 24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5" name="Straight Connector 24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6" name="Straight Connector 24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7" name="Straight Connector 24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4" name="Group 203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232" name="Oval 23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33" name="Group 23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34" name="Straight Connector 233"/>
                  <p:cNvCxnSpPr>
                    <a:stCxn id="23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5" name="Straight Connector 23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6" name="Straight Connector 23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7" name="Straight Connector 23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8" name="Straight Connector 23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9" name="Straight Connector 23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5" name="Group 204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224" name="Oval 22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25" name="Group 22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26" name="Straight Connector 225"/>
                  <p:cNvCxnSpPr>
                    <a:stCxn id="22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7" name="Straight Connector 22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8" name="Straight Connector 22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9" name="Straight Connector 22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0" name="Straight Connector 22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1" name="Straight Connector 23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" name="Group 205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216" name="Oval 21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17" name="Group 21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18" name="Straight Connector 217"/>
                  <p:cNvCxnSpPr>
                    <a:stCxn id="21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0" name="Straight Connector 21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1" name="Straight Connector 22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Straight Connector 22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Straight Connector 22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7" name="Group 206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208" name="Oval 20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09" name="Group 20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10" name="Straight Connector 209"/>
                  <p:cNvCxnSpPr>
                    <a:stCxn id="20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Straight Connector 21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Straight Connector 21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3" name="Straight Connector 21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4" name="Straight Connector 21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5" name="Straight Connector 21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80" name="Group 279"/>
            <p:cNvGrpSpPr/>
            <p:nvPr/>
          </p:nvGrpSpPr>
          <p:grpSpPr>
            <a:xfrm>
              <a:off x="5436096" y="6271315"/>
              <a:ext cx="287611" cy="276982"/>
              <a:chOff x="7317170" y="6266125"/>
              <a:chExt cx="287611" cy="276982"/>
            </a:xfrm>
          </p:grpSpPr>
          <p:grpSp>
            <p:nvGrpSpPr>
              <p:cNvPr id="281" name="Group 280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354" name="Oval 35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55" name="Group 35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56" name="Straight Connector 355"/>
                  <p:cNvCxnSpPr>
                    <a:stCxn id="35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7" name="Straight Connector 35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8" name="Straight Connector 35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9" name="Straight Connector 35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0" name="Straight Connector 35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1" name="Straight Connector 36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2" name="Group 281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346" name="Oval 34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47" name="Group 34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48" name="Straight Connector 347"/>
                  <p:cNvCxnSpPr>
                    <a:stCxn id="34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9" name="Straight Connector 34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0" name="Straight Connector 34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1" name="Straight Connector 35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2" name="Straight Connector 35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3" name="Straight Connector 35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3" name="Group 282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338" name="Oval 33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39" name="Group 33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40" name="Straight Connector 339"/>
                  <p:cNvCxnSpPr>
                    <a:stCxn id="33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1" name="Straight Connector 34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2" name="Straight Connector 34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3" name="Straight Connector 34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4" name="Straight Connector 34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5" name="Straight Connector 34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4" name="Group 283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330" name="Oval 32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31" name="Group 33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32" name="Straight Connector 331"/>
                  <p:cNvCxnSpPr>
                    <a:stCxn id="33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3" name="Straight Connector 33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4" name="Straight Connector 33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5" name="Straight Connector 33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6" name="Straight Connector 33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7" name="Straight Connector 33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5" name="Group 284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322" name="Oval 32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23" name="Group 32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24" name="Straight Connector 323"/>
                  <p:cNvCxnSpPr>
                    <a:stCxn id="32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5" name="Straight Connector 32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6" name="Straight Connector 32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7" name="Straight Connector 32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8" name="Straight Connector 32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9" name="Straight Connector 32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6" name="Group 285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314" name="Oval 31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15" name="Group 31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16" name="Straight Connector 315"/>
                  <p:cNvCxnSpPr>
                    <a:stCxn id="31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7" name="Straight Connector 31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8" name="Straight Connector 31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9" name="Straight Connector 31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0" name="Straight Connector 31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1" name="Straight Connector 32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7" name="Group 286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306" name="Oval 30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07" name="Group 30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08" name="Straight Connector 307"/>
                  <p:cNvCxnSpPr>
                    <a:stCxn id="30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9" name="Straight Connector 30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0" name="Straight Connector 30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1" name="Straight Connector 31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2" name="Straight Connector 31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3" name="Straight Connector 31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8" name="Group 287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298" name="Oval 29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99" name="Group 29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00" name="Straight Connector 299"/>
                  <p:cNvCxnSpPr>
                    <a:stCxn id="29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1" name="Straight Connector 30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2" name="Straight Connector 30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3" name="Straight Connector 30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4" name="Straight Connector 30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5" name="Straight Connector 30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89" name="Group 288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290" name="Oval 28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291" name="Group 29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292" name="Straight Connector 291"/>
                  <p:cNvCxnSpPr>
                    <a:stCxn id="29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3" name="Straight Connector 29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4" name="Straight Connector 29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5" name="Straight Connector 29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6" name="Straight Connector 29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7" name="Straight Connector 29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62" name="Group 361"/>
            <p:cNvGrpSpPr/>
            <p:nvPr/>
          </p:nvGrpSpPr>
          <p:grpSpPr>
            <a:xfrm>
              <a:off x="6793767" y="6245113"/>
              <a:ext cx="287611" cy="276982"/>
              <a:chOff x="7317170" y="6266125"/>
              <a:chExt cx="287611" cy="276982"/>
            </a:xfrm>
          </p:grpSpPr>
          <p:grpSp>
            <p:nvGrpSpPr>
              <p:cNvPr id="363" name="Group 362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436" name="Oval 43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37" name="Group 43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38" name="Straight Connector 437"/>
                  <p:cNvCxnSpPr>
                    <a:stCxn id="43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9" name="Straight Connector 43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0" name="Straight Connector 43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1" name="Straight Connector 44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2" name="Straight Connector 44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3" name="Straight Connector 44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4" name="Group 363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428" name="Oval 42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29" name="Group 42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30" name="Straight Connector 429"/>
                  <p:cNvCxnSpPr>
                    <a:stCxn id="42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1" name="Straight Connector 43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2" name="Straight Connector 43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3" name="Straight Connector 43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4" name="Straight Connector 43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5" name="Straight Connector 43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5" name="Group 364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420" name="Oval 41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21" name="Group 42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22" name="Straight Connector 421"/>
                  <p:cNvCxnSpPr>
                    <a:stCxn id="42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3" name="Straight Connector 42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4" name="Straight Connector 42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5" name="Straight Connector 42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6" name="Straight Connector 42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7" name="Straight Connector 42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6" name="Group 365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412" name="Oval 41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13" name="Group 41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14" name="Straight Connector 413"/>
                  <p:cNvCxnSpPr>
                    <a:stCxn id="41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5" name="Straight Connector 41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6" name="Straight Connector 41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7" name="Straight Connector 41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8" name="Straight Connector 41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9" name="Straight Connector 41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7" name="Group 366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404" name="Oval 40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05" name="Group 40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06" name="Straight Connector 405"/>
                  <p:cNvCxnSpPr>
                    <a:stCxn id="40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7" name="Straight Connector 40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8" name="Straight Connector 40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9" name="Straight Connector 40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0" name="Straight Connector 40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1" name="Straight Connector 41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8" name="Group 367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396" name="Oval 39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97" name="Group 39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98" name="Straight Connector 397"/>
                  <p:cNvCxnSpPr>
                    <a:stCxn id="39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9" name="Straight Connector 39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0" name="Straight Connector 39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1" name="Straight Connector 40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2" name="Straight Connector 40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3" name="Straight Connector 40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9" name="Group 368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388" name="Oval 38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89" name="Group 38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90" name="Straight Connector 389"/>
                  <p:cNvCxnSpPr>
                    <a:stCxn id="38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1" name="Straight Connector 39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2" name="Straight Connector 39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3" name="Straight Connector 39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4" name="Straight Connector 39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5" name="Straight Connector 39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70" name="Group 369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380" name="Oval 37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81" name="Group 38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82" name="Straight Connector 381"/>
                  <p:cNvCxnSpPr>
                    <a:stCxn id="38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3" name="Straight Connector 38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4" name="Straight Connector 38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5" name="Straight Connector 38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6" name="Straight Connector 38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7" name="Straight Connector 38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71" name="Group 370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372" name="Oval 37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73" name="Group 37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374" name="Straight Connector 373"/>
                  <p:cNvCxnSpPr>
                    <a:stCxn id="37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5" name="Straight Connector 37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6" name="Straight Connector 37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7" name="Straight Connector 37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8" name="Straight Connector 37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9" name="Straight Connector 37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44" name="Group 443"/>
            <p:cNvGrpSpPr/>
            <p:nvPr/>
          </p:nvGrpSpPr>
          <p:grpSpPr>
            <a:xfrm>
              <a:off x="6293658" y="6271315"/>
              <a:ext cx="287611" cy="276982"/>
              <a:chOff x="7317170" y="6266125"/>
              <a:chExt cx="287611" cy="276982"/>
            </a:xfrm>
          </p:grpSpPr>
          <p:grpSp>
            <p:nvGrpSpPr>
              <p:cNvPr id="445" name="Group 444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518" name="Oval 51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19" name="Group 51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20" name="Straight Connector 519"/>
                  <p:cNvCxnSpPr>
                    <a:stCxn id="51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1" name="Straight Connector 52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2" name="Straight Connector 52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3" name="Straight Connector 52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4" name="Straight Connector 52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5" name="Straight Connector 52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46" name="Group 445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510" name="Oval 50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11" name="Group 51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12" name="Straight Connector 511"/>
                  <p:cNvCxnSpPr>
                    <a:stCxn id="51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3" name="Straight Connector 51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4" name="Straight Connector 51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5" name="Straight Connector 51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6" name="Straight Connector 51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7" name="Straight Connector 51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47" name="Group 446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502" name="Oval 50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03" name="Group 50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04" name="Straight Connector 503"/>
                  <p:cNvCxnSpPr>
                    <a:stCxn id="50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5" name="Straight Connector 50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6" name="Straight Connector 50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7" name="Straight Connector 50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8" name="Straight Connector 50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9" name="Straight Connector 50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48" name="Group 447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494" name="Oval 49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95" name="Group 49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96" name="Straight Connector 495"/>
                  <p:cNvCxnSpPr>
                    <a:stCxn id="49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7" name="Straight Connector 49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8" name="Straight Connector 49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9" name="Straight Connector 49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0" name="Straight Connector 49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1" name="Straight Connector 50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49" name="Group 448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486" name="Oval 48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87" name="Group 48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88" name="Straight Connector 487"/>
                  <p:cNvCxnSpPr>
                    <a:stCxn id="48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9" name="Straight Connector 48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0" name="Straight Connector 48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1" name="Straight Connector 49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2" name="Straight Connector 49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3" name="Straight Connector 49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50" name="Group 449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478" name="Oval 47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79" name="Group 47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80" name="Straight Connector 479"/>
                  <p:cNvCxnSpPr>
                    <a:stCxn id="47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1" name="Straight Connector 48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2" name="Straight Connector 48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3" name="Straight Connector 48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4" name="Straight Connector 48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5" name="Straight Connector 48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51" name="Group 450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470" name="Oval 46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71" name="Group 47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72" name="Straight Connector 471"/>
                  <p:cNvCxnSpPr>
                    <a:stCxn id="47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3" name="Straight Connector 47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4" name="Straight Connector 47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5" name="Straight Connector 47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6" name="Straight Connector 47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7" name="Straight Connector 47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52" name="Group 451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462" name="Oval 46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63" name="Group 46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64" name="Straight Connector 463"/>
                  <p:cNvCxnSpPr>
                    <a:stCxn id="46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5" name="Straight Connector 46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6" name="Straight Connector 46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7" name="Straight Connector 46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8" name="Straight Connector 46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9" name="Straight Connector 46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53" name="Group 452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454" name="Oval 45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455" name="Group 45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456" name="Straight Connector 455"/>
                  <p:cNvCxnSpPr>
                    <a:stCxn id="45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7" name="Straight Connector 45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8" name="Straight Connector 45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9" name="Straight Connector 45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0" name="Straight Connector 45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1" name="Straight Connector 46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526" name="Group 525"/>
            <p:cNvGrpSpPr/>
            <p:nvPr/>
          </p:nvGrpSpPr>
          <p:grpSpPr>
            <a:xfrm>
              <a:off x="8220525" y="6229344"/>
              <a:ext cx="287611" cy="276982"/>
              <a:chOff x="7317170" y="6266125"/>
              <a:chExt cx="287611" cy="276982"/>
            </a:xfrm>
          </p:grpSpPr>
          <p:grpSp>
            <p:nvGrpSpPr>
              <p:cNvPr id="527" name="Group 526"/>
              <p:cNvGrpSpPr/>
              <p:nvPr/>
            </p:nvGrpSpPr>
            <p:grpSpPr>
              <a:xfrm rot="5820000">
                <a:off x="7504003" y="6320935"/>
                <a:ext cx="46341" cy="155215"/>
                <a:chOff x="6804248" y="6273316"/>
                <a:chExt cx="72088" cy="241450"/>
              </a:xfrm>
            </p:grpSpPr>
            <p:sp>
              <p:nvSpPr>
                <p:cNvPr id="600" name="Oval 59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601" name="Group 60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602" name="Straight Connector 601"/>
                  <p:cNvCxnSpPr>
                    <a:stCxn id="60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3" name="Straight Connector 60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4" name="Straight Connector 60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5" name="Straight Connector 60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6" name="Straight Connector 60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7" name="Straight Connector 60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28" name="Group 527"/>
              <p:cNvGrpSpPr/>
              <p:nvPr/>
            </p:nvGrpSpPr>
            <p:grpSpPr>
              <a:xfrm rot="2220000">
                <a:off x="7440467" y="6266125"/>
                <a:ext cx="46341" cy="155215"/>
                <a:chOff x="6804248" y="6273316"/>
                <a:chExt cx="72088" cy="241450"/>
              </a:xfrm>
            </p:grpSpPr>
            <p:sp>
              <p:nvSpPr>
                <p:cNvPr id="592" name="Oval 59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93" name="Group 59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94" name="Straight Connector 593"/>
                  <p:cNvCxnSpPr>
                    <a:stCxn id="59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5" name="Straight Connector 59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6" name="Straight Connector 59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7" name="Straight Connector 59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8" name="Straight Connector 59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9" name="Straight Connector 59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29" name="Group 528"/>
              <p:cNvGrpSpPr/>
              <p:nvPr/>
            </p:nvGrpSpPr>
            <p:grpSpPr>
              <a:xfrm>
                <a:off x="7407994" y="6270501"/>
                <a:ext cx="46341" cy="155215"/>
                <a:chOff x="6804248" y="6273316"/>
                <a:chExt cx="72088" cy="241450"/>
              </a:xfrm>
            </p:grpSpPr>
            <p:sp>
              <p:nvSpPr>
                <p:cNvPr id="584" name="Oval 58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85" name="Group 58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86" name="Straight Connector 585"/>
                  <p:cNvCxnSpPr>
                    <a:stCxn id="58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7" name="Straight Connector 58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8" name="Straight Connector 58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9" name="Straight Connector 58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0" name="Straight Connector 58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1" name="Straight Connector 59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0" name="Group 529"/>
              <p:cNvGrpSpPr/>
              <p:nvPr/>
            </p:nvGrpSpPr>
            <p:grpSpPr>
              <a:xfrm rot="2820000" flipV="1">
                <a:off x="7376484" y="6361972"/>
                <a:ext cx="46341" cy="155215"/>
                <a:chOff x="6804248" y="6273316"/>
                <a:chExt cx="72088" cy="241450"/>
              </a:xfrm>
            </p:grpSpPr>
            <p:sp>
              <p:nvSpPr>
                <p:cNvPr id="576" name="Oval 57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77" name="Group 57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78" name="Straight Connector 577"/>
                  <p:cNvCxnSpPr>
                    <a:stCxn id="57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9" name="Straight Connector 57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0" name="Straight Connector 57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1" name="Straight Connector 58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2" name="Straight Connector 58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3" name="Straight Connector 58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1" name="Group 530"/>
              <p:cNvGrpSpPr/>
              <p:nvPr/>
            </p:nvGrpSpPr>
            <p:grpSpPr>
              <a:xfrm flipV="1">
                <a:off x="7429417" y="6387892"/>
                <a:ext cx="46341" cy="155215"/>
                <a:chOff x="6804248" y="6273316"/>
                <a:chExt cx="72088" cy="241450"/>
              </a:xfrm>
            </p:grpSpPr>
            <p:sp>
              <p:nvSpPr>
                <p:cNvPr id="568" name="Oval 567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69" name="Group 568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70" name="Straight Connector 569"/>
                  <p:cNvCxnSpPr>
                    <a:stCxn id="568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1" name="Straight Connector 570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2" name="Straight Connector 571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3" name="Straight Connector 572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4" name="Straight Connector 573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5" name="Straight Connector 574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2" name="Group 531"/>
              <p:cNvGrpSpPr/>
              <p:nvPr/>
            </p:nvGrpSpPr>
            <p:grpSpPr>
              <a:xfrm rot="7620000" flipV="1">
                <a:off x="7398172" y="6294966"/>
                <a:ext cx="46341" cy="155215"/>
                <a:chOff x="6804248" y="6273316"/>
                <a:chExt cx="72088" cy="241450"/>
              </a:xfrm>
            </p:grpSpPr>
            <p:sp>
              <p:nvSpPr>
                <p:cNvPr id="560" name="Oval 559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61" name="Group 560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62" name="Straight Connector 561"/>
                  <p:cNvCxnSpPr>
                    <a:stCxn id="560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3" name="Straight Connector 562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4" name="Straight Connector 563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5" name="Straight Connector 564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6" name="Straight Connector 565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7" name="Straight Connector 566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3" name="Group 532"/>
              <p:cNvGrpSpPr/>
              <p:nvPr/>
            </p:nvGrpSpPr>
            <p:grpSpPr>
              <a:xfrm rot="5400000" flipV="1">
                <a:off x="7371607" y="6313567"/>
                <a:ext cx="46341" cy="155215"/>
                <a:chOff x="6804248" y="6273316"/>
                <a:chExt cx="72088" cy="241450"/>
              </a:xfrm>
            </p:grpSpPr>
            <p:sp>
              <p:nvSpPr>
                <p:cNvPr id="552" name="Oval 551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53" name="Group 552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54" name="Straight Connector 553"/>
                  <p:cNvCxnSpPr>
                    <a:stCxn id="552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5" name="Straight Connector 554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6" name="Straight Connector 555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7" name="Straight Connector 556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8" name="Straight Connector 557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9" name="Straight Connector 558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4" name="Group 533"/>
              <p:cNvGrpSpPr/>
              <p:nvPr/>
            </p:nvGrpSpPr>
            <p:grpSpPr>
              <a:xfrm rot="15180000" flipV="1">
                <a:off x="7493486" y="6296277"/>
                <a:ext cx="46341" cy="155215"/>
                <a:chOff x="6804248" y="6273316"/>
                <a:chExt cx="72088" cy="241450"/>
              </a:xfrm>
            </p:grpSpPr>
            <p:sp>
              <p:nvSpPr>
                <p:cNvPr id="544" name="Oval 543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45" name="Group 544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46" name="Straight Connector 545"/>
                  <p:cNvCxnSpPr>
                    <a:stCxn id="544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7" name="Straight Connector 546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8" name="Straight Connector 547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9" name="Straight Connector 548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0" name="Straight Connector 549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1" name="Straight Connector 550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35" name="Group 534"/>
              <p:cNvGrpSpPr/>
              <p:nvPr/>
            </p:nvGrpSpPr>
            <p:grpSpPr>
              <a:xfrm rot="19260000" flipV="1">
                <a:off x="7482525" y="6386473"/>
                <a:ext cx="46341" cy="155215"/>
                <a:chOff x="6804248" y="6273316"/>
                <a:chExt cx="72088" cy="241450"/>
              </a:xfrm>
            </p:grpSpPr>
            <p:sp>
              <p:nvSpPr>
                <p:cNvPr id="536" name="Oval 535"/>
                <p:cNvSpPr/>
                <p:nvPr/>
              </p:nvSpPr>
              <p:spPr>
                <a:xfrm>
                  <a:off x="6804248" y="627331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537" name="Group 536"/>
                <p:cNvGrpSpPr/>
                <p:nvPr/>
              </p:nvGrpSpPr>
              <p:grpSpPr>
                <a:xfrm>
                  <a:off x="6842206" y="6312340"/>
                  <a:ext cx="34130" cy="202426"/>
                  <a:chOff x="6842206" y="6312340"/>
                  <a:chExt cx="34130" cy="202426"/>
                </a:xfrm>
              </p:grpSpPr>
              <p:cxnSp>
                <p:nvCxnSpPr>
                  <p:cNvPr id="538" name="Straight Connector 537"/>
                  <p:cNvCxnSpPr>
                    <a:stCxn id="536" idx="5"/>
                  </p:cNvCxnSpPr>
                  <p:nvPr/>
                </p:nvCxnSpPr>
                <p:spPr>
                  <a:xfrm>
                    <a:off x="6843272" y="631234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9" name="Straight Connector 538"/>
                  <p:cNvCxnSpPr/>
                  <p:nvPr/>
                </p:nvCxnSpPr>
                <p:spPr>
                  <a:xfrm>
                    <a:off x="6842206" y="6376790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0" name="Straight Connector 539"/>
                  <p:cNvCxnSpPr/>
                  <p:nvPr/>
                </p:nvCxnSpPr>
                <p:spPr>
                  <a:xfrm>
                    <a:off x="6842903" y="6445778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1" name="Straight Connector 540"/>
                  <p:cNvCxnSpPr/>
                  <p:nvPr/>
                </p:nvCxnSpPr>
                <p:spPr>
                  <a:xfrm flipV="1">
                    <a:off x="6843272" y="634683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2" name="Straight Connector 541"/>
                  <p:cNvCxnSpPr/>
                  <p:nvPr/>
                </p:nvCxnSpPr>
                <p:spPr>
                  <a:xfrm flipV="1">
                    <a:off x="6842206" y="6411284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3" name="Straight Connector 542"/>
                  <p:cNvCxnSpPr/>
                  <p:nvPr/>
                </p:nvCxnSpPr>
                <p:spPr>
                  <a:xfrm flipV="1">
                    <a:off x="6843352" y="6480272"/>
                    <a:ext cx="32984" cy="3449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pic>
        <p:nvPicPr>
          <p:cNvPr id="20482" name="Picture 2" descr="http://www.sigmaaldrich.com/content/dam/sigma-aldrich/structure1/008/mfcd00012194.eps/_jcr_content/renditions/mediu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052" y="4365104"/>
            <a:ext cx="1605052" cy="702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http://www.mpbio.com/images/product-images/molecular-structure/0219400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171" y="5599241"/>
            <a:ext cx="1944216" cy="817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774754" y="4057466"/>
            <a:ext cx="3333750" cy="1469301"/>
            <a:chOff x="5774754" y="4057466"/>
            <a:chExt cx="3333750" cy="1469301"/>
          </a:xfrm>
        </p:grpSpPr>
        <p:grpSp>
          <p:nvGrpSpPr>
            <p:cNvPr id="115" name="Group 114"/>
            <p:cNvGrpSpPr/>
            <p:nvPr/>
          </p:nvGrpSpPr>
          <p:grpSpPr>
            <a:xfrm>
              <a:off x="5774754" y="4057466"/>
              <a:ext cx="3333750" cy="1469301"/>
              <a:chOff x="5774754" y="4057466"/>
              <a:chExt cx="3333750" cy="1469301"/>
            </a:xfrm>
          </p:grpSpPr>
          <p:grpSp>
            <p:nvGrpSpPr>
              <p:cNvPr id="114" name="Group 113"/>
              <p:cNvGrpSpPr/>
              <p:nvPr/>
            </p:nvGrpSpPr>
            <p:grpSpPr>
              <a:xfrm>
                <a:off x="5774754" y="4057466"/>
                <a:ext cx="3333750" cy="1333498"/>
                <a:chOff x="5774754" y="4057466"/>
                <a:chExt cx="3333750" cy="1333498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5774754" y="4057466"/>
                  <a:ext cx="3333750" cy="1333498"/>
                  <a:chOff x="2457450" y="5219702"/>
                  <a:chExt cx="3771900" cy="1695448"/>
                </a:xfrm>
              </p:grpSpPr>
              <p:sp>
                <p:nvSpPr>
                  <p:cNvPr id="10" name="Rectangle 9"/>
                  <p:cNvSpPr/>
                  <p:nvPr/>
                </p:nvSpPr>
                <p:spPr bwMode="auto">
                  <a:xfrm>
                    <a:off x="2457450" y="5219702"/>
                    <a:ext cx="3771900" cy="971550"/>
                  </a:xfrm>
                  <a:prstGeom prst="rect">
                    <a:avLst/>
                  </a:prstGeom>
                  <a:solidFill>
                    <a:srgbClr val="FFC00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1" name="Rectangle 10"/>
                  <p:cNvSpPr/>
                  <p:nvPr/>
                </p:nvSpPr>
                <p:spPr bwMode="auto">
                  <a:xfrm>
                    <a:off x="2457450" y="6191250"/>
                    <a:ext cx="3771900" cy="723900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</p:grpSp>
            <p:pic>
              <p:nvPicPr>
                <p:cNvPr id="8195" name="Picture 3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709" r="5312"/>
                <a:stretch/>
              </p:blipFill>
              <p:spPr bwMode="auto">
                <a:xfrm>
                  <a:off x="5796136" y="4857725"/>
                  <a:ext cx="1439839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96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0" r="5295"/>
                <a:stretch/>
              </p:blipFill>
              <p:spPr bwMode="auto">
                <a:xfrm>
                  <a:off x="7240535" y="4857724"/>
                  <a:ext cx="1467134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97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39" r="72015"/>
                <a:stretch/>
              </p:blipFill>
              <p:spPr bwMode="auto">
                <a:xfrm>
                  <a:off x="8684999" y="4847275"/>
                  <a:ext cx="399198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16" name="TextBox 15"/>
              <p:cNvSpPr txBox="1"/>
              <p:nvPr/>
            </p:nvSpPr>
            <p:spPr>
              <a:xfrm>
                <a:off x="7129646" y="4293096"/>
                <a:ext cx="1978858" cy="12336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lnSpc>
                    <a:spcPts val="1800"/>
                  </a:lnSpc>
                </a:pPr>
                <a:r>
                  <a:rPr lang="en-GB" dirty="0"/>
                  <a:t>Mica</a:t>
                </a:r>
              </a:p>
              <a:p>
                <a:pPr algn="r">
                  <a:lnSpc>
                    <a:spcPts val="1800"/>
                  </a:lnSpc>
                </a:pPr>
                <a:endParaRPr lang="en-GB" dirty="0"/>
              </a:p>
              <a:p>
                <a:pPr algn="r">
                  <a:lnSpc>
                    <a:spcPts val="1800"/>
                  </a:lnSpc>
                </a:pPr>
                <a:endParaRPr lang="en-GB" dirty="0"/>
              </a:p>
              <a:p>
                <a:pPr algn="r">
                  <a:lnSpc>
                    <a:spcPts val="3500"/>
                  </a:lnSpc>
                </a:pPr>
                <a:r>
                  <a:rPr lang="en-GB" dirty="0"/>
                  <a:t>Surfactant bilayer</a:t>
                </a: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811303" y="4082350"/>
              <a:ext cx="10310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latin typeface="Times New Roman" pitchFamily="18" charset="0"/>
                </a:rPr>
                <a:t>Neutrons</a:t>
              </a:r>
              <a:endParaRPr lang="en-GB" dirty="0"/>
            </a:p>
          </p:txBody>
        </p:sp>
      </p:grpSp>
      <p:sp>
        <p:nvSpPr>
          <p:cNvPr id="608" name="TextBox 607"/>
          <p:cNvSpPr txBox="1"/>
          <p:nvPr/>
        </p:nvSpPr>
        <p:spPr>
          <a:xfrm>
            <a:off x="258044" y="5136999"/>
            <a:ext cx="3682863" cy="52322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Neutrons non-invasive</a:t>
            </a:r>
          </a:p>
        </p:txBody>
      </p:sp>
      <p:sp>
        <p:nvSpPr>
          <p:cNvPr id="609" name="TextBox 608"/>
          <p:cNvSpPr txBox="1"/>
          <p:nvPr/>
        </p:nvSpPr>
        <p:spPr>
          <a:xfrm>
            <a:off x="5154255" y="1366410"/>
            <a:ext cx="3682863" cy="267765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Rather thick layers of glue and Mica – does this change the reflection?</a:t>
            </a:r>
          </a:p>
          <a:p>
            <a:r>
              <a:rPr lang="en-GB" sz="2800" dirty="0"/>
              <a:t>(‘Advanced’ tutorial problem)</a:t>
            </a:r>
          </a:p>
        </p:txBody>
      </p:sp>
    </p:spTree>
    <p:extLst>
      <p:ext uri="{BB962C8B-B14F-4D97-AF65-F5344CB8AC3E}">
        <p14:creationId xmlns:p14="http://schemas.microsoft.com/office/powerpoint/2010/main" val="298405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" grpId="0" animBg="1"/>
      <p:bldP spid="60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 rot="10800000">
            <a:off x="1529081" y="2664355"/>
            <a:ext cx="2232248" cy="930670"/>
            <a:chOff x="4961302" y="2294989"/>
            <a:chExt cx="3333750" cy="1389909"/>
          </a:xfrm>
        </p:grpSpPr>
        <p:grpSp>
          <p:nvGrpSpPr>
            <p:cNvPr id="36" name="Group 35"/>
            <p:cNvGrpSpPr/>
            <p:nvPr/>
          </p:nvGrpSpPr>
          <p:grpSpPr>
            <a:xfrm>
              <a:off x="4961302" y="2294989"/>
              <a:ext cx="3333750" cy="1389909"/>
              <a:chOff x="5270698" y="5884351"/>
              <a:chExt cx="3333750" cy="1389909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5270698" y="5884351"/>
                <a:ext cx="3333750" cy="1389909"/>
                <a:chOff x="2457450" y="5973929"/>
                <a:chExt cx="3771900" cy="1767170"/>
              </a:xfrm>
            </p:grpSpPr>
            <p:sp>
              <p:nvSpPr>
                <p:cNvPr id="44" name="Rectangle 43"/>
                <p:cNvSpPr/>
                <p:nvPr/>
              </p:nvSpPr>
              <p:spPr bwMode="auto">
                <a:xfrm>
                  <a:off x="2457450" y="5973929"/>
                  <a:ext cx="3771900" cy="21732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45" name="Rectangle 44"/>
                <p:cNvSpPr/>
                <p:nvPr/>
              </p:nvSpPr>
              <p:spPr bwMode="auto">
                <a:xfrm>
                  <a:off x="2457450" y="6191250"/>
                  <a:ext cx="3771900" cy="154984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5292080" y="6055277"/>
                <a:ext cx="3312368" cy="371476"/>
                <a:chOff x="5292080" y="6055277"/>
                <a:chExt cx="3312368" cy="371476"/>
              </a:xfrm>
            </p:grpSpPr>
            <p:pic>
              <p:nvPicPr>
                <p:cNvPr id="41" name="Picture 3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709" r="5312"/>
                <a:stretch/>
              </p:blipFill>
              <p:spPr bwMode="auto">
                <a:xfrm>
                  <a:off x="5292080" y="6055278"/>
                  <a:ext cx="1439839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2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0" r="5295"/>
                <a:stretch/>
              </p:blipFill>
              <p:spPr bwMode="auto">
                <a:xfrm>
                  <a:off x="6705266" y="6055278"/>
                  <a:ext cx="1467134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3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39" r="72015"/>
                <a:stretch/>
              </p:blipFill>
              <p:spPr bwMode="auto">
                <a:xfrm>
                  <a:off x="8205250" y="6055277"/>
                  <a:ext cx="399198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37" name="Right Arrow 36"/>
            <p:cNvSpPr/>
            <p:nvPr/>
          </p:nvSpPr>
          <p:spPr bwMode="auto">
            <a:xfrm>
              <a:off x="5841242" y="2973049"/>
              <a:ext cx="554628" cy="20471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Right Arrow 37"/>
            <p:cNvSpPr/>
            <p:nvPr/>
          </p:nvSpPr>
          <p:spPr bwMode="auto">
            <a:xfrm>
              <a:off x="5849317" y="3330165"/>
              <a:ext cx="1146412" cy="20471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Example: Layers under Shear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39552" y="1628800"/>
            <a:ext cx="4413425" cy="2346110"/>
            <a:chOff x="518615" y="1628800"/>
            <a:chExt cx="4413425" cy="2346110"/>
          </a:xfrm>
        </p:grpSpPr>
        <p:grpSp>
          <p:nvGrpSpPr>
            <p:cNvPr id="47" name="Group 46"/>
            <p:cNvGrpSpPr/>
            <p:nvPr/>
          </p:nvGrpSpPr>
          <p:grpSpPr>
            <a:xfrm rot="10800000">
              <a:off x="1498525" y="2996601"/>
              <a:ext cx="2232248" cy="524090"/>
              <a:chOff x="5270698" y="5884352"/>
              <a:chExt cx="3333750" cy="1222732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5270698" y="5884352"/>
                <a:ext cx="3333750" cy="1222732"/>
                <a:chOff x="2457450" y="5973929"/>
                <a:chExt cx="3771900" cy="1554616"/>
              </a:xfrm>
            </p:grpSpPr>
            <p:sp>
              <p:nvSpPr>
                <p:cNvPr id="55" name="Rectangle 54"/>
                <p:cNvSpPr/>
                <p:nvPr/>
              </p:nvSpPr>
              <p:spPr bwMode="auto">
                <a:xfrm>
                  <a:off x="2457450" y="5973929"/>
                  <a:ext cx="3771900" cy="21732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6" name="Rectangle 55"/>
                <p:cNvSpPr/>
                <p:nvPr/>
              </p:nvSpPr>
              <p:spPr bwMode="auto">
                <a:xfrm>
                  <a:off x="2457450" y="6191253"/>
                  <a:ext cx="3771900" cy="1337292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51" name="Group 50"/>
              <p:cNvGrpSpPr/>
              <p:nvPr/>
            </p:nvGrpSpPr>
            <p:grpSpPr>
              <a:xfrm>
                <a:off x="5292080" y="6055277"/>
                <a:ext cx="3312368" cy="371476"/>
                <a:chOff x="5292080" y="6055277"/>
                <a:chExt cx="3312368" cy="371476"/>
              </a:xfrm>
            </p:grpSpPr>
            <p:pic>
              <p:nvPicPr>
                <p:cNvPr id="52" name="Picture 3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709" r="5312"/>
                <a:stretch/>
              </p:blipFill>
              <p:spPr bwMode="auto">
                <a:xfrm>
                  <a:off x="5292080" y="6055278"/>
                  <a:ext cx="1439839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3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0" r="5295"/>
                <a:stretch/>
              </p:blipFill>
              <p:spPr bwMode="auto">
                <a:xfrm>
                  <a:off x="6705266" y="6055278"/>
                  <a:ext cx="1467134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4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39" r="72015"/>
                <a:stretch/>
              </p:blipFill>
              <p:spPr bwMode="auto">
                <a:xfrm>
                  <a:off x="8205250" y="6055277"/>
                  <a:ext cx="399198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grpSp>
          <p:nvGrpSpPr>
            <p:cNvPr id="9" name="Group 8"/>
            <p:cNvGrpSpPr/>
            <p:nvPr/>
          </p:nvGrpSpPr>
          <p:grpSpPr>
            <a:xfrm>
              <a:off x="518615" y="1628800"/>
              <a:ext cx="4413425" cy="2346110"/>
              <a:chOff x="518615" y="2054339"/>
              <a:chExt cx="4413425" cy="2346110"/>
            </a:xfrm>
          </p:grpSpPr>
          <p:sp>
            <p:nvSpPr>
              <p:cNvPr id="5" name="Rectangle 4"/>
              <p:cNvSpPr/>
              <p:nvPr/>
            </p:nvSpPr>
            <p:spPr bwMode="auto">
              <a:xfrm>
                <a:off x="1146412" y="3854539"/>
                <a:ext cx="2975212" cy="54591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" name="Isosceles Triangle 5"/>
              <p:cNvSpPr/>
              <p:nvPr/>
            </p:nvSpPr>
            <p:spPr bwMode="auto">
              <a:xfrm rot="10800000">
                <a:off x="1146412" y="3134459"/>
                <a:ext cx="2975212" cy="504967"/>
              </a:xfrm>
              <a:prstGeom prst="triangl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2483893" y="2301945"/>
                <a:ext cx="300250" cy="832514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" name="Curved Right Arrow 7"/>
              <p:cNvSpPr/>
              <p:nvPr/>
            </p:nvSpPr>
            <p:spPr bwMode="auto">
              <a:xfrm>
                <a:off x="2165438" y="2054339"/>
                <a:ext cx="873457" cy="552734"/>
              </a:xfrm>
              <a:prstGeom prst="curved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 bwMode="auto">
              <a:xfrm flipV="1">
                <a:off x="518615" y="3889612"/>
                <a:ext cx="1310185" cy="27295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1" name="Straight Arrow Connector 10"/>
              <p:cNvCxnSpPr/>
              <p:nvPr/>
            </p:nvCxnSpPr>
            <p:spPr bwMode="auto">
              <a:xfrm>
                <a:off x="1828800" y="3889613"/>
                <a:ext cx="3103240" cy="41549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30" name="TextBox 29"/>
          <p:cNvSpPr txBox="1"/>
          <p:nvPr/>
        </p:nvSpPr>
        <p:spPr>
          <a:xfrm>
            <a:off x="-168560" y="2109526"/>
            <a:ext cx="2629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Do layers get swept off under shear?</a:t>
            </a:r>
          </a:p>
        </p:txBody>
      </p:sp>
      <p:pic>
        <p:nvPicPr>
          <p:cNvPr id="34" name="Picture 2" descr="C:\Users\becky\Documents\PhD\Beam experiments\ILL\2013-07 FIGARO\Photos\P101081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645665"/>
            <a:ext cx="3877793" cy="2589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146017" y="444206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(steady and oscillatory shear)</a:t>
            </a:r>
          </a:p>
          <a:p>
            <a:r>
              <a:rPr lang="en-GB" dirty="0"/>
              <a:t>Modest shear rates &lt; 500s</a:t>
            </a:r>
            <a:r>
              <a:rPr lang="en-GB" baseline="30000" dirty="0"/>
              <a:t>-1</a:t>
            </a:r>
            <a:endParaRPr lang="en-GB" dirty="0"/>
          </a:p>
          <a:p>
            <a:r>
              <a:rPr lang="en-GB" dirty="0"/>
              <a:t>(pipe flow, or flow over rock-beds)</a:t>
            </a:r>
          </a:p>
        </p:txBody>
      </p:sp>
    </p:spTree>
    <p:extLst>
      <p:ext uri="{BB962C8B-B14F-4D97-AF65-F5344CB8AC3E}">
        <p14:creationId xmlns:p14="http://schemas.microsoft.com/office/powerpoint/2010/main" val="376861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032312" y="2584068"/>
            <a:ext cx="2848531" cy="3051639"/>
            <a:chOff x="1032312" y="2584068"/>
            <a:chExt cx="2848531" cy="3051639"/>
          </a:xfrm>
        </p:grpSpPr>
        <p:pic>
          <p:nvPicPr>
            <p:cNvPr id="4" name="Picture 2" descr="C:\Users\becky\Documents\PhD\Diagrams+Pictures\Rennie bilayers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392"/>
            <a:stretch/>
          </p:blipFill>
          <p:spPr bwMode="auto">
            <a:xfrm>
              <a:off x="1032312" y="3406020"/>
              <a:ext cx="2848531" cy="22296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1032312" y="2584068"/>
              <a:ext cx="174323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/>
                <a:t>Thin layers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56176" y="2265488"/>
            <a:ext cx="1733318" cy="3240360"/>
            <a:chOff x="5863018" y="2060848"/>
            <a:chExt cx="2021350" cy="4452855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651"/>
            <a:stretch/>
          </p:blipFill>
          <p:spPr bwMode="auto">
            <a:xfrm>
              <a:off x="5863018" y="2710565"/>
              <a:ext cx="2021350" cy="380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938757" y="2060848"/>
              <a:ext cx="18698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/>
                <a:t>Thick layers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856774" y="286514"/>
            <a:ext cx="543379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4400" dirty="0"/>
              <a:t>Shear/Flow:</a:t>
            </a:r>
          </a:p>
          <a:p>
            <a:r>
              <a:rPr lang="en-GB" sz="4400" dirty="0"/>
              <a:t>AOT on Alumina/water</a:t>
            </a:r>
          </a:p>
        </p:txBody>
      </p:sp>
      <p:pic>
        <p:nvPicPr>
          <p:cNvPr id="24578" name="Picture 2" descr="http://www.scielo.br/img/revistas/po/v19n4/08f01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0" t="31342" r="9207" b="14918"/>
          <a:stretch/>
        </p:blipFill>
        <p:spPr bwMode="auto">
          <a:xfrm>
            <a:off x="3131840" y="1635586"/>
            <a:ext cx="2625294" cy="124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27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67" y="733365"/>
            <a:ext cx="7567631" cy="4361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19115" y="5816676"/>
            <a:ext cx="67188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Very thin layer - too thin for significant shear effects.</a:t>
            </a:r>
          </a:p>
          <a:p>
            <a:pPr lvl="0"/>
            <a:r>
              <a:rPr lang="en-GB" alt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(Same result under oscillatory shear).</a:t>
            </a:r>
            <a:endParaRPr lang="en-GB" altLang="en-US" dirty="0">
              <a:latin typeface="Arial" pitchFamily="34" charset="0"/>
              <a:cs typeface="Arial" pitchFamily="34" charset="0"/>
            </a:endParaRPr>
          </a:p>
          <a:p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478561" y="1047972"/>
            <a:ext cx="31197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reflection data:</a:t>
            </a:r>
            <a:br>
              <a:rPr lang="en-GB" dirty="0"/>
            </a:br>
            <a:r>
              <a:rPr lang="en-GB" dirty="0"/>
              <a:t>D17</a:t>
            </a:r>
          </a:p>
        </p:txBody>
      </p:sp>
      <p:sp>
        <p:nvSpPr>
          <p:cNvPr id="2" name="Rectangle 1"/>
          <p:cNvSpPr/>
          <p:nvPr/>
        </p:nvSpPr>
        <p:spPr>
          <a:xfrm>
            <a:off x="339712" y="4985679"/>
            <a:ext cx="79553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en-GB" altLang="en-US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SURFACTANT BILAYER (thin layer approx. 30A thick)</a:t>
            </a:r>
            <a:endParaRPr lang="en-GB" altLang="en-US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GB" alt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Data: under steady shear increasing to </a:t>
            </a:r>
            <a:r>
              <a:rPr lang="en-GB" altLang="en-US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approx</a:t>
            </a:r>
            <a:r>
              <a:rPr lang="en-GB" alt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1000s</a:t>
            </a:r>
            <a:r>
              <a:rPr lang="en-GB" altLang="en-US" baseline="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-1</a:t>
            </a:r>
            <a:r>
              <a:rPr lang="en-GB" alt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:</a:t>
            </a:r>
            <a:endParaRPr lang="en-GB" alt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462562" y="1583140"/>
            <a:ext cx="3333750" cy="1389909"/>
            <a:chOff x="4961302" y="2294989"/>
            <a:chExt cx="3333750" cy="1389909"/>
          </a:xfrm>
        </p:grpSpPr>
        <p:grpSp>
          <p:nvGrpSpPr>
            <p:cNvPr id="15" name="Group 14"/>
            <p:cNvGrpSpPr/>
            <p:nvPr/>
          </p:nvGrpSpPr>
          <p:grpSpPr>
            <a:xfrm>
              <a:off x="4961302" y="2294989"/>
              <a:ext cx="3333750" cy="1389909"/>
              <a:chOff x="5270698" y="5884351"/>
              <a:chExt cx="3333750" cy="1389909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5270698" y="5884351"/>
                <a:ext cx="3333750" cy="1389909"/>
                <a:chOff x="2457450" y="5973929"/>
                <a:chExt cx="3771900" cy="1767170"/>
              </a:xfrm>
            </p:grpSpPr>
            <p:sp>
              <p:nvSpPr>
                <p:cNvPr id="21" name="Rectangle 20"/>
                <p:cNvSpPr/>
                <p:nvPr/>
              </p:nvSpPr>
              <p:spPr bwMode="auto">
                <a:xfrm>
                  <a:off x="2457450" y="5973929"/>
                  <a:ext cx="3771900" cy="217321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 bwMode="auto">
                <a:xfrm>
                  <a:off x="2457450" y="6191250"/>
                  <a:ext cx="3771900" cy="154984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5292080" y="6055277"/>
                <a:ext cx="3312368" cy="371476"/>
                <a:chOff x="5292080" y="6055277"/>
                <a:chExt cx="3312368" cy="371476"/>
              </a:xfrm>
            </p:grpSpPr>
            <p:pic>
              <p:nvPicPr>
                <p:cNvPr id="18" name="Picture 3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709" r="5312"/>
                <a:stretch/>
              </p:blipFill>
              <p:spPr bwMode="auto">
                <a:xfrm>
                  <a:off x="5292080" y="6055278"/>
                  <a:ext cx="1439839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9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0" r="5295"/>
                <a:stretch/>
              </p:blipFill>
              <p:spPr bwMode="auto">
                <a:xfrm>
                  <a:off x="6705266" y="6055278"/>
                  <a:ext cx="1467134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0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39" r="72015"/>
                <a:stretch/>
              </p:blipFill>
              <p:spPr bwMode="auto">
                <a:xfrm>
                  <a:off x="8205250" y="6055277"/>
                  <a:ext cx="399198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3" name="Right Arrow 2"/>
            <p:cNvSpPr/>
            <p:nvPr/>
          </p:nvSpPr>
          <p:spPr bwMode="auto">
            <a:xfrm>
              <a:off x="5841242" y="2973049"/>
              <a:ext cx="554628" cy="20471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Right Arrow 23"/>
            <p:cNvSpPr/>
            <p:nvPr/>
          </p:nvSpPr>
          <p:spPr bwMode="auto">
            <a:xfrm>
              <a:off x="5849317" y="3330165"/>
              <a:ext cx="1146412" cy="20471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31586" y="-77939"/>
            <a:ext cx="5512406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Effects of Shear: neutron reflection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sz="28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Thin layer</a:t>
            </a:r>
            <a:endParaRPr kumimoji="0" lang="en-GB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80749" y="5170345"/>
            <a:ext cx="2032479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Shear has no effect </a:t>
            </a:r>
          </a:p>
          <a:p>
            <a:r>
              <a:rPr lang="en-GB" dirty="0"/>
              <a:t>on thin layer </a:t>
            </a:r>
          </a:p>
        </p:txBody>
      </p:sp>
    </p:spTree>
    <p:extLst>
      <p:ext uri="{BB962C8B-B14F-4D97-AF65-F5344CB8AC3E}">
        <p14:creationId xmlns:p14="http://schemas.microsoft.com/office/powerpoint/2010/main" val="388319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7735" y="4628053"/>
            <a:ext cx="7512249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Adsorbed</a:t>
            </a:r>
            <a:r>
              <a:rPr kumimoji="0" lang="en-GB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multi </a:t>
            </a:r>
            <a:r>
              <a:rPr kumimoji="0" lang="en-GB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lay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sz="2800" dirty="0">
                <a:latin typeface="Calibri" pitchFamily="34" charset="0"/>
                <a:cs typeface="Times New Roman" pitchFamily="18" charset="0"/>
              </a:rPr>
              <a:t>Thick layer!!</a:t>
            </a:r>
            <a:endParaRPr kumimoji="0" lang="en-GB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Under steady and oscillatory shear: </a:t>
            </a:r>
            <a:r>
              <a:rPr lang="en-GB" altLang="en-US" sz="2800" dirty="0">
                <a:latin typeface="Calibri" pitchFamily="34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 </a:t>
            </a:r>
            <a:r>
              <a:rPr kumimoji="0" lang="en-GB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BIG effec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lvl="0"/>
            <a:r>
              <a:rPr lang="en-GB" altLang="en-US" sz="28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GB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itical shear rate that </a:t>
            </a:r>
            <a:r>
              <a:rPr lang="en-GB" altLang="en-US" sz="28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delaminate the layers </a:t>
            </a:r>
            <a:endParaRPr kumimoji="0" lang="en-GB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49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1"/>
          <a:stretch/>
        </p:blipFill>
        <p:spPr bwMode="auto">
          <a:xfrm>
            <a:off x="-15734" y="908720"/>
            <a:ext cx="6995184" cy="3780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831586" y="-77939"/>
            <a:ext cx="5512406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Effects of Shear: neutron reflection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sz="28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Thick layer</a:t>
            </a:r>
            <a:endParaRPr kumimoji="0" lang="en-GB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301187" y="4686235"/>
            <a:ext cx="2706672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GB" sz="2400" dirty="0"/>
              <a:t>Higher shear rates planne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802663" y="3717032"/>
            <a:ext cx="207255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Shear has big effect </a:t>
            </a:r>
          </a:p>
          <a:p>
            <a:r>
              <a:rPr lang="en-GB" dirty="0"/>
              <a:t>on thick layers 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652120" y="340115"/>
            <a:ext cx="3333750" cy="2976293"/>
            <a:chOff x="5769467" y="340115"/>
            <a:chExt cx="3333750" cy="2976293"/>
          </a:xfrm>
        </p:grpSpPr>
        <p:grpSp>
          <p:nvGrpSpPr>
            <p:cNvPr id="31" name="Group 30"/>
            <p:cNvGrpSpPr/>
            <p:nvPr/>
          </p:nvGrpSpPr>
          <p:grpSpPr>
            <a:xfrm>
              <a:off x="5769467" y="340115"/>
              <a:ext cx="3333750" cy="2976293"/>
              <a:chOff x="5270698" y="5291138"/>
              <a:chExt cx="3333750" cy="1990758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5270698" y="5291138"/>
                <a:ext cx="3333750" cy="1990758"/>
                <a:chOff x="2457450" y="5219702"/>
                <a:chExt cx="3771900" cy="2531107"/>
              </a:xfrm>
            </p:grpSpPr>
            <p:sp>
              <p:nvSpPr>
                <p:cNvPr id="43" name="Rectangle 42"/>
                <p:cNvSpPr/>
                <p:nvPr/>
              </p:nvSpPr>
              <p:spPr bwMode="auto">
                <a:xfrm>
                  <a:off x="2457450" y="5219702"/>
                  <a:ext cx="3771900" cy="485775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44" name="Rectangle 43"/>
                <p:cNvSpPr/>
                <p:nvPr/>
              </p:nvSpPr>
              <p:spPr bwMode="auto">
                <a:xfrm>
                  <a:off x="2457450" y="5705477"/>
                  <a:ext cx="3771900" cy="2045332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40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5292080" y="5680996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6731918" y="5691465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2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7164609" y="5688779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2" name="Right Arrow 31"/>
            <p:cNvSpPr/>
            <p:nvPr/>
          </p:nvSpPr>
          <p:spPr bwMode="auto">
            <a:xfrm>
              <a:off x="6782937" y="2927288"/>
              <a:ext cx="1296538" cy="33260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33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5790849" y="1648336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6943458" y="1648336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7663378" y="1659972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5790848" y="2371912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7230686" y="2387564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7663377" y="2383548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5" name="Group 44"/>
          <p:cNvGrpSpPr/>
          <p:nvPr/>
        </p:nvGrpSpPr>
        <p:grpSpPr>
          <a:xfrm>
            <a:off x="5655530" y="339885"/>
            <a:ext cx="3333750" cy="2976293"/>
            <a:chOff x="5769467" y="340115"/>
            <a:chExt cx="3333750" cy="2976293"/>
          </a:xfrm>
        </p:grpSpPr>
        <p:grpSp>
          <p:nvGrpSpPr>
            <p:cNvPr id="46" name="Group 45"/>
            <p:cNvGrpSpPr/>
            <p:nvPr/>
          </p:nvGrpSpPr>
          <p:grpSpPr>
            <a:xfrm>
              <a:off x="5769467" y="340115"/>
              <a:ext cx="3333750" cy="2976293"/>
              <a:chOff x="5270698" y="5291138"/>
              <a:chExt cx="3333750" cy="1990758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5270698" y="5291138"/>
                <a:ext cx="3333750" cy="1990758"/>
                <a:chOff x="2457450" y="5219702"/>
                <a:chExt cx="3771900" cy="2531107"/>
              </a:xfrm>
            </p:grpSpPr>
            <p:sp>
              <p:nvSpPr>
                <p:cNvPr id="55" name="Rectangle 54"/>
                <p:cNvSpPr/>
                <p:nvPr/>
              </p:nvSpPr>
              <p:spPr bwMode="auto">
                <a:xfrm>
                  <a:off x="2457450" y="5219702"/>
                  <a:ext cx="3771900" cy="485775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6" name="Rectangle 55"/>
                <p:cNvSpPr/>
                <p:nvPr/>
              </p:nvSpPr>
              <p:spPr bwMode="auto">
                <a:xfrm>
                  <a:off x="2457450" y="5705477"/>
                  <a:ext cx="3771900" cy="2045332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52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5292080" y="5680996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3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6731918" y="5691465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4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7164609" y="5688779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7" name="Right Arrow 46"/>
            <p:cNvSpPr/>
            <p:nvPr/>
          </p:nvSpPr>
          <p:spPr bwMode="auto">
            <a:xfrm>
              <a:off x="6782937" y="2927288"/>
              <a:ext cx="1296538" cy="33260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8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5790849" y="1648336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6943458" y="1648336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9" r="5312"/>
            <a:stretch/>
          </p:blipFill>
          <p:spPr bwMode="auto">
            <a:xfrm>
              <a:off x="7663378" y="1659972"/>
              <a:ext cx="1439839" cy="555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7" name="Group 56"/>
          <p:cNvGrpSpPr/>
          <p:nvPr/>
        </p:nvGrpSpPr>
        <p:grpSpPr>
          <a:xfrm>
            <a:off x="5657802" y="342160"/>
            <a:ext cx="3333750" cy="2976292"/>
            <a:chOff x="5769467" y="340118"/>
            <a:chExt cx="3333750" cy="2976292"/>
          </a:xfrm>
        </p:grpSpPr>
        <p:grpSp>
          <p:nvGrpSpPr>
            <p:cNvPr id="58" name="Group 57"/>
            <p:cNvGrpSpPr/>
            <p:nvPr/>
          </p:nvGrpSpPr>
          <p:grpSpPr>
            <a:xfrm>
              <a:off x="5769467" y="340118"/>
              <a:ext cx="3333750" cy="2976292"/>
              <a:chOff x="5270698" y="5291139"/>
              <a:chExt cx="3333750" cy="1990757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5270698" y="5291139"/>
                <a:ext cx="3333750" cy="1990757"/>
                <a:chOff x="2457450" y="5219702"/>
                <a:chExt cx="3771900" cy="2531105"/>
              </a:xfrm>
            </p:grpSpPr>
            <p:sp>
              <p:nvSpPr>
                <p:cNvPr id="64" name="Rectangle 63"/>
                <p:cNvSpPr/>
                <p:nvPr/>
              </p:nvSpPr>
              <p:spPr bwMode="auto">
                <a:xfrm>
                  <a:off x="2457450" y="5219702"/>
                  <a:ext cx="3771900" cy="485775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65" name="Rectangle 64"/>
                <p:cNvSpPr/>
                <p:nvPr/>
              </p:nvSpPr>
              <p:spPr bwMode="auto">
                <a:xfrm>
                  <a:off x="2457450" y="5705476"/>
                  <a:ext cx="3771900" cy="2045331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61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5292080" y="5680996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2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6731918" y="5691465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3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09" r="5312"/>
              <a:stretch/>
            </p:blipFill>
            <p:spPr bwMode="auto">
              <a:xfrm>
                <a:off x="7164609" y="5688779"/>
                <a:ext cx="1439839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9" name="Right Arrow 58"/>
            <p:cNvSpPr/>
            <p:nvPr/>
          </p:nvSpPr>
          <p:spPr bwMode="auto">
            <a:xfrm>
              <a:off x="6782937" y="2927288"/>
              <a:ext cx="1296538" cy="33260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276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Liquid structure		PDF (NIMROD)</a:t>
            </a:r>
          </a:p>
        </p:txBody>
      </p:sp>
    </p:spTree>
    <p:extLst>
      <p:ext uri="{BB962C8B-B14F-4D97-AF65-F5344CB8AC3E}">
        <p14:creationId xmlns:p14="http://schemas.microsoft.com/office/powerpoint/2010/main" val="20285216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uasi-elastic neutron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iffusive motions</a:t>
            </a:r>
          </a:p>
          <a:p>
            <a:endParaRPr lang="en-GB" dirty="0"/>
          </a:p>
          <a:p>
            <a:r>
              <a:rPr lang="en-GB" dirty="0"/>
              <a:t>How long to move out of your ‘box’</a:t>
            </a:r>
          </a:p>
        </p:txBody>
      </p:sp>
    </p:spTree>
    <p:extLst>
      <p:ext uri="{BB962C8B-B14F-4D97-AF65-F5344CB8AC3E}">
        <p14:creationId xmlns:p14="http://schemas.microsoft.com/office/powerpoint/2010/main" val="19659941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C:\Stuarts Folder\Stuart new\Students\Joe Fish\Thesis Work\Piccies\joeap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863" y="3162300"/>
            <a:ext cx="3890962" cy="29178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3" name="Picture 3" descr="Y:\sc10000\Stuart new\KEK Data\Intensity vs Energy good versi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2125663"/>
            <a:ext cx="3611563" cy="38798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1238250" y="247650"/>
            <a:ext cx="6435725" cy="706438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 sz="3600"/>
              <a:t>Incoherent Neutron Scattering</a:t>
            </a:r>
            <a:endParaRPr lang="en-US" altLang="en-US" sz="3600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4025" y="1211263"/>
            <a:ext cx="7772400" cy="4826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GB" altLang="en-US" sz="2800">
                <a:solidFill>
                  <a:schemeClr val="accent2"/>
                </a:solidFill>
              </a:rPr>
              <a:t>Actually get a distribution of scattered neutron energies:</a:t>
            </a:r>
            <a:endParaRPr lang="en-US" altLang="en-US" sz="2800">
              <a:solidFill>
                <a:schemeClr val="accent2"/>
              </a:solidFill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4481513" y="6113463"/>
            <a:ext cx="436562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GB" altLang="en-US" sz="1800">
                <a:latin typeface="Symbol" pitchFamily="18" charset="2"/>
              </a:rPr>
              <a:t>D</a:t>
            </a:r>
            <a:r>
              <a:rPr lang="en-GB" altLang="en-US" sz="1800"/>
              <a:t>E</a:t>
            </a:r>
            <a:endParaRPr lang="en-US" altLang="en-US" sz="1800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-174625" y="3044825"/>
            <a:ext cx="1712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altLang="en-US"/>
              <a:t>Intensity</a:t>
            </a:r>
            <a:endParaRPr lang="en-US" altLang="en-US"/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5464175" y="1758950"/>
            <a:ext cx="2552700" cy="1079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600"/>
              <a:t>Details of the angular dependence of the scattering can inform us about molecular motions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5892116" y="6002338"/>
            <a:ext cx="2925544" cy="523220"/>
          </a:xfrm>
          <a:prstGeom prst="rect">
            <a:avLst/>
          </a:prstGeom>
          <a:solidFill>
            <a:srgbClr val="66FF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GB" altLang="en-US" sz="1400" dirty="0">
                <a:solidFill>
                  <a:srgbClr val="000000"/>
                </a:solidFill>
                <a:latin typeface="Arial" pitchFamily="34" charset="0"/>
              </a:rPr>
              <a:t>Very high energy resolution, 1 </a:t>
            </a:r>
            <a:r>
              <a:rPr lang="en-GB" altLang="en-US" sz="1400" dirty="0" err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GB" altLang="en-US" sz="1400" dirty="0" err="1">
                <a:solidFill>
                  <a:srgbClr val="000000"/>
                </a:solidFill>
                <a:latin typeface="Arial" pitchFamily="34" charset="0"/>
              </a:rPr>
              <a:t>eV</a:t>
            </a:r>
            <a:endParaRPr lang="en-GB" altLang="en-US" sz="1400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0" hangingPunct="0"/>
            <a:r>
              <a:rPr lang="en-GB" altLang="en-US" sz="1400" dirty="0">
                <a:solidFill>
                  <a:srgbClr val="000000"/>
                </a:solidFill>
                <a:latin typeface="Arial" pitchFamily="34" charset="0"/>
              </a:rPr>
              <a:t>IN10/IN16/IRIS</a:t>
            </a:r>
          </a:p>
        </p:txBody>
      </p:sp>
    </p:spTree>
    <p:extLst>
      <p:ext uri="{BB962C8B-B14F-4D97-AF65-F5344CB8AC3E}">
        <p14:creationId xmlns:p14="http://schemas.microsoft.com/office/powerpoint/2010/main" val="36670479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Hydrogen and Deuterium are different</a:t>
            </a:r>
          </a:p>
        </p:txBody>
      </p:sp>
      <p:sp>
        <p:nvSpPr>
          <p:cNvPr id="338949" name="Line 5"/>
          <p:cNvSpPr>
            <a:spLocks noChangeShapeType="1"/>
          </p:cNvSpPr>
          <p:nvPr/>
        </p:nvSpPr>
        <p:spPr bwMode="auto">
          <a:xfrm>
            <a:off x="963613" y="2235200"/>
            <a:ext cx="1901825" cy="0"/>
          </a:xfrm>
          <a:prstGeom prst="line">
            <a:avLst/>
          </a:prstGeom>
          <a:noFill/>
          <a:ln w="76200">
            <a:solidFill>
              <a:srgbClr val="00CC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957" name="Oval 13"/>
          <p:cNvSpPr>
            <a:spLocks noChangeArrowheads="1"/>
          </p:cNvSpPr>
          <p:nvPr/>
        </p:nvSpPr>
        <p:spPr bwMode="auto">
          <a:xfrm flipH="1">
            <a:off x="3016250" y="1454150"/>
            <a:ext cx="1652588" cy="16176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959" name="Text Box 15"/>
          <p:cNvSpPr txBox="1">
            <a:spLocks noChangeArrowheads="1"/>
          </p:cNvSpPr>
          <p:nvPr/>
        </p:nvSpPr>
        <p:spPr bwMode="auto">
          <a:xfrm>
            <a:off x="6916738" y="1658938"/>
            <a:ext cx="1698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imes New Roman" pitchFamily="18" charset="0"/>
              </a:rPr>
              <a:t>Hydrogen – very strong scatterer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816475" y="1800225"/>
            <a:ext cx="2017713" cy="1017588"/>
            <a:chOff x="3034" y="1134"/>
            <a:chExt cx="1271" cy="641"/>
          </a:xfrm>
        </p:grpSpPr>
        <p:sp>
          <p:nvSpPr>
            <p:cNvPr id="338952" name="Line 8"/>
            <p:cNvSpPr>
              <a:spLocks noChangeShapeType="1"/>
            </p:cNvSpPr>
            <p:nvPr/>
          </p:nvSpPr>
          <p:spPr bwMode="auto">
            <a:xfrm rot="793445">
              <a:off x="3034" y="1774"/>
              <a:ext cx="1199" cy="1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63" name="Line 19"/>
            <p:cNvSpPr>
              <a:spLocks noChangeShapeType="1"/>
            </p:cNvSpPr>
            <p:nvPr/>
          </p:nvSpPr>
          <p:spPr bwMode="auto">
            <a:xfrm rot="-6909">
              <a:off x="3106" y="1478"/>
              <a:ext cx="1199" cy="1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64" name="Line 20"/>
            <p:cNvSpPr>
              <a:spLocks noChangeShapeType="1"/>
            </p:cNvSpPr>
            <p:nvPr/>
          </p:nvSpPr>
          <p:spPr bwMode="auto">
            <a:xfrm rot="20806555" flipV="1">
              <a:off x="3066" y="1134"/>
              <a:ext cx="1199" cy="1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966" name="Line 22"/>
          <p:cNvSpPr>
            <a:spLocks noChangeShapeType="1"/>
          </p:cNvSpPr>
          <p:nvPr/>
        </p:nvSpPr>
        <p:spPr bwMode="auto">
          <a:xfrm>
            <a:off x="1001713" y="4584700"/>
            <a:ext cx="1901825" cy="0"/>
          </a:xfrm>
          <a:prstGeom prst="line">
            <a:avLst/>
          </a:prstGeom>
          <a:noFill/>
          <a:ln w="76200">
            <a:solidFill>
              <a:srgbClr val="00CC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967" name="Oval 23"/>
          <p:cNvSpPr>
            <a:spLocks noChangeArrowheads="1"/>
          </p:cNvSpPr>
          <p:nvPr/>
        </p:nvSpPr>
        <p:spPr bwMode="auto">
          <a:xfrm flipH="1">
            <a:off x="3676650" y="4387850"/>
            <a:ext cx="446088" cy="436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968" name="Text Box 24"/>
          <p:cNvSpPr txBox="1">
            <a:spLocks noChangeArrowheads="1"/>
          </p:cNvSpPr>
          <p:nvPr/>
        </p:nvSpPr>
        <p:spPr bwMode="auto">
          <a:xfrm>
            <a:off x="6954838" y="4008438"/>
            <a:ext cx="1698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imes New Roman" pitchFamily="18" charset="0"/>
              </a:rPr>
              <a:t>Deuterium – weak scatterer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54575" y="4149725"/>
            <a:ext cx="2017713" cy="1017588"/>
            <a:chOff x="3034" y="1134"/>
            <a:chExt cx="1271" cy="641"/>
          </a:xfrm>
        </p:grpSpPr>
        <p:sp>
          <p:nvSpPr>
            <p:cNvPr id="338970" name="Line 26"/>
            <p:cNvSpPr>
              <a:spLocks noChangeShapeType="1"/>
            </p:cNvSpPr>
            <p:nvPr/>
          </p:nvSpPr>
          <p:spPr bwMode="auto">
            <a:xfrm rot="793445">
              <a:off x="3034" y="1774"/>
              <a:ext cx="1199" cy="1"/>
            </a:xfrm>
            <a:prstGeom prst="line">
              <a:avLst/>
            </a:prstGeom>
            <a:noFill/>
            <a:ln w="6350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71" name="Line 27"/>
            <p:cNvSpPr>
              <a:spLocks noChangeShapeType="1"/>
            </p:cNvSpPr>
            <p:nvPr/>
          </p:nvSpPr>
          <p:spPr bwMode="auto">
            <a:xfrm rot="-6909">
              <a:off x="3106" y="1478"/>
              <a:ext cx="1199" cy="1"/>
            </a:xfrm>
            <a:prstGeom prst="line">
              <a:avLst/>
            </a:prstGeom>
            <a:noFill/>
            <a:ln w="6350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72" name="Line 28"/>
            <p:cNvSpPr>
              <a:spLocks noChangeShapeType="1"/>
            </p:cNvSpPr>
            <p:nvPr/>
          </p:nvSpPr>
          <p:spPr bwMode="auto">
            <a:xfrm rot="20806555" flipV="1">
              <a:off x="3066" y="1134"/>
              <a:ext cx="1199" cy="1"/>
            </a:xfrm>
            <a:prstGeom prst="line">
              <a:avLst/>
            </a:prstGeom>
            <a:noFill/>
            <a:ln w="6350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973" name="Text Box 29"/>
          <p:cNvSpPr txBox="1">
            <a:spLocks noChangeArrowheads="1"/>
          </p:cNvSpPr>
          <p:nvPr/>
        </p:nvSpPr>
        <p:spPr bwMode="auto">
          <a:xfrm>
            <a:off x="693738" y="5240338"/>
            <a:ext cx="4327525" cy="646331"/>
          </a:xfrm>
          <a:prstGeom prst="rect">
            <a:avLst/>
          </a:prstGeom>
          <a:solidFill>
            <a:srgbClr val="E3F537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imes New Roman" pitchFamily="18" charset="0"/>
              </a:rPr>
              <a:t>In a mixture can use neutrons to choose what we ‘see’</a:t>
            </a:r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7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9" grpId="0" autoUpdateAnimBg="0"/>
      <p:bldP spid="338966" grpId="0" animBg="1"/>
      <p:bldP spid="338967" grpId="0" animBg="1"/>
      <p:bldP spid="338968" grpId="0" autoUpdateAnimBg="0"/>
      <p:bldP spid="33897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4089400" y="723900"/>
            <a:ext cx="5054600" cy="59563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965200" y="50800"/>
            <a:ext cx="43123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dirty="0">
                <a:latin typeface="Times New Roman" pitchFamily="18" charset="0"/>
              </a:rPr>
              <a:t>Examples of Monolayers</a:t>
            </a:r>
          </a:p>
        </p:txBody>
      </p:sp>
      <p:grpSp>
        <p:nvGrpSpPr>
          <p:cNvPr id="324612" name="Group 4"/>
          <p:cNvGrpSpPr>
            <a:grpSpLocks/>
          </p:cNvGrpSpPr>
          <p:nvPr/>
        </p:nvGrpSpPr>
        <p:grpSpPr bwMode="auto">
          <a:xfrm>
            <a:off x="5353050" y="911225"/>
            <a:ext cx="2495550" cy="1112838"/>
            <a:chOff x="2652" y="502"/>
            <a:chExt cx="1572" cy="701"/>
          </a:xfrm>
        </p:grpSpPr>
        <p:sp>
          <p:nvSpPr>
            <p:cNvPr id="324613" name="Rectangle 5"/>
            <p:cNvSpPr>
              <a:spLocks noChangeArrowheads="1"/>
            </p:cNvSpPr>
            <p:nvPr/>
          </p:nvSpPr>
          <p:spPr bwMode="auto">
            <a:xfrm>
              <a:off x="2652" y="934"/>
              <a:ext cx="1572" cy="5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4" name="Oval 6"/>
            <p:cNvSpPr>
              <a:spLocks noChangeArrowheads="1"/>
            </p:cNvSpPr>
            <p:nvPr/>
          </p:nvSpPr>
          <p:spPr bwMode="auto">
            <a:xfrm>
              <a:off x="3270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5" name="Oval 7"/>
            <p:cNvSpPr>
              <a:spLocks noChangeArrowheads="1"/>
            </p:cNvSpPr>
            <p:nvPr/>
          </p:nvSpPr>
          <p:spPr bwMode="auto">
            <a:xfrm>
              <a:off x="3216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6" name="Oval 8"/>
            <p:cNvSpPr>
              <a:spLocks noChangeArrowheads="1"/>
            </p:cNvSpPr>
            <p:nvPr/>
          </p:nvSpPr>
          <p:spPr bwMode="auto">
            <a:xfrm>
              <a:off x="3162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7" name="Oval 9"/>
            <p:cNvSpPr>
              <a:spLocks noChangeArrowheads="1"/>
            </p:cNvSpPr>
            <p:nvPr/>
          </p:nvSpPr>
          <p:spPr bwMode="auto">
            <a:xfrm>
              <a:off x="2874" y="712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8" name="Oval 10"/>
            <p:cNvSpPr>
              <a:spLocks noChangeArrowheads="1"/>
            </p:cNvSpPr>
            <p:nvPr/>
          </p:nvSpPr>
          <p:spPr bwMode="auto">
            <a:xfrm>
              <a:off x="2820" y="712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19" name="Oval 11"/>
            <p:cNvSpPr>
              <a:spLocks noChangeArrowheads="1"/>
            </p:cNvSpPr>
            <p:nvPr/>
          </p:nvSpPr>
          <p:spPr bwMode="auto">
            <a:xfrm>
              <a:off x="2874" y="76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0" name="Oval 12"/>
            <p:cNvSpPr>
              <a:spLocks noChangeArrowheads="1"/>
            </p:cNvSpPr>
            <p:nvPr/>
          </p:nvSpPr>
          <p:spPr bwMode="auto">
            <a:xfrm>
              <a:off x="2820" y="76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1" name="Oval 13"/>
            <p:cNvSpPr>
              <a:spLocks noChangeArrowheads="1"/>
            </p:cNvSpPr>
            <p:nvPr/>
          </p:nvSpPr>
          <p:spPr bwMode="auto">
            <a:xfrm>
              <a:off x="2766" y="76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2" name="Oval 14"/>
            <p:cNvSpPr>
              <a:spLocks noChangeArrowheads="1"/>
            </p:cNvSpPr>
            <p:nvPr/>
          </p:nvSpPr>
          <p:spPr bwMode="auto">
            <a:xfrm>
              <a:off x="2766" y="82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3" name="Oval 15"/>
            <p:cNvSpPr>
              <a:spLocks noChangeArrowheads="1"/>
            </p:cNvSpPr>
            <p:nvPr/>
          </p:nvSpPr>
          <p:spPr bwMode="auto">
            <a:xfrm>
              <a:off x="2820" y="82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4" name="Oval 16"/>
            <p:cNvSpPr>
              <a:spLocks noChangeArrowheads="1"/>
            </p:cNvSpPr>
            <p:nvPr/>
          </p:nvSpPr>
          <p:spPr bwMode="auto">
            <a:xfrm>
              <a:off x="2874" y="82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5" name="Oval 17"/>
            <p:cNvSpPr>
              <a:spLocks noChangeArrowheads="1"/>
            </p:cNvSpPr>
            <p:nvPr/>
          </p:nvSpPr>
          <p:spPr bwMode="auto">
            <a:xfrm>
              <a:off x="2928" y="82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6" name="Oval 18"/>
            <p:cNvSpPr>
              <a:spLocks noChangeArrowheads="1"/>
            </p:cNvSpPr>
            <p:nvPr/>
          </p:nvSpPr>
          <p:spPr bwMode="auto">
            <a:xfrm>
              <a:off x="2988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7" name="Oval 19"/>
            <p:cNvSpPr>
              <a:spLocks noChangeArrowheads="1"/>
            </p:cNvSpPr>
            <p:nvPr/>
          </p:nvSpPr>
          <p:spPr bwMode="auto">
            <a:xfrm>
              <a:off x="2934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8" name="Oval 20"/>
            <p:cNvSpPr>
              <a:spLocks noChangeArrowheads="1"/>
            </p:cNvSpPr>
            <p:nvPr/>
          </p:nvSpPr>
          <p:spPr bwMode="auto">
            <a:xfrm>
              <a:off x="2874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29" name="Oval 21"/>
            <p:cNvSpPr>
              <a:spLocks noChangeArrowheads="1"/>
            </p:cNvSpPr>
            <p:nvPr/>
          </p:nvSpPr>
          <p:spPr bwMode="auto">
            <a:xfrm>
              <a:off x="2820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0" name="Oval 22"/>
            <p:cNvSpPr>
              <a:spLocks noChangeArrowheads="1"/>
            </p:cNvSpPr>
            <p:nvPr/>
          </p:nvSpPr>
          <p:spPr bwMode="auto">
            <a:xfrm>
              <a:off x="2760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1" name="Oval 23"/>
            <p:cNvSpPr>
              <a:spLocks noChangeArrowheads="1"/>
            </p:cNvSpPr>
            <p:nvPr/>
          </p:nvSpPr>
          <p:spPr bwMode="auto">
            <a:xfrm>
              <a:off x="2706" y="88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2" name="Oval 24"/>
            <p:cNvSpPr>
              <a:spLocks noChangeArrowheads="1"/>
            </p:cNvSpPr>
            <p:nvPr/>
          </p:nvSpPr>
          <p:spPr bwMode="auto">
            <a:xfrm>
              <a:off x="3384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3" name="Oval 25"/>
            <p:cNvSpPr>
              <a:spLocks noChangeArrowheads="1"/>
            </p:cNvSpPr>
            <p:nvPr/>
          </p:nvSpPr>
          <p:spPr bwMode="auto">
            <a:xfrm>
              <a:off x="3438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4" name="Oval 26"/>
            <p:cNvSpPr>
              <a:spLocks noChangeArrowheads="1"/>
            </p:cNvSpPr>
            <p:nvPr/>
          </p:nvSpPr>
          <p:spPr bwMode="auto">
            <a:xfrm>
              <a:off x="3330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5" name="Oval 27"/>
            <p:cNvSpPr>
              <a:spLocks noChangeArrowheads="1"/>
            </p:cNvSpPr>
            <p:nvPr/>
          </p:nvSpPr>
          <p:spPr bwMode="auto">
            <a:xfrm>
              <a:off x="3492" y="87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6" name="Oval 28"/>
            <p:cNvSpPr>
              <a:spLocks noChangeArrowheads="1"/>
            </p:cNvSpPr>
            <p:nvPr/>
          </p:nvSpPr>
          <p:spPr bwMode="auto">
            <a:xfrm>
              <a:off x="3942" y="70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7" name="Oval 29"/>
            <p:cNvSpPr>
              <a:spLocks noChangeArrowheads="1"/>
            </p:cNvSpPr>
            <p:nvPr/>
          </p:nvSpPr>
          <p:spPr bwMode="auto">
            <a:xfrm>
              <a:off x="3888" y="700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8" name="Oval 30"/>
            <p:cNvSpPr>
              <a:spLocks noChangeArrowheads="1"/>
            </p:cNvSpPr>
            <p:nvPr/>
          </p:nvSpPr>
          <p:spPr bwMode="auto">
            <a:xfrm>
              <a:off x="3828" y="694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39" name="Oval 31"/>
            <p:cNvSpPr>
              <a:spLocks noChangeArrowheads="1"/>
            </p:cNvSpPr>
            <p:nvPr/>
          </p:nvSpPr>
          <p:spPr bwMode="auto">
            <a:xfrm>
              <a:off x="3972" y="652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40" name="Oval 32"/>
            <p:cNvSpPr>
              <a:spLocks noChangeArrowheads="1"/>
            </p:cNvSpPr>
            <p:nvPr/>
          </p:nvSpPr>
          <p:spPr bwMode="auto">
            <a:xfrm>
              <a:off x="3918" y="64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41" name="Oval 33"/>
            <p:cNvSpPr>
              <a:spLocks noChangeArrowheads="1"/>
            </p:cNvSpPr>
            <p:nvPr/>
          </p:nvSpPr>
          <p:spPr bwMode="auto">
            <a:xfrm>
              <a:off x="3864" y="652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42" name="Oval 34"/>
            <p:cNvSpPr>
              <a:spLocks noChangeArrowheads="1"/>
            </p:cNvSpPr>
            <p:nvPr/>
          </p:nvSpPr>
          <p:spPr bwMode="auto">
            <a:xfrm>
              <a:off x="3804" y="646"/>
              <a:ext cx="54" cy="5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4643" name="Group 35"/>
            <p:cNvGrpSpPr>
              <a:grpSpLocks/>
            </p:cNvGrpSpPr>
            <p:nvPr/>
          </p:nvGrpSpPr>
          <p:grpSpPr bwMode="auto">
            <a:xfrm>
              <a:off x="3312" y="508"/>
              <a:ext cx="276" cy="150"/>
              <a:chOff x="3312" y="508"/>
              <a:chExt cx="276" cy="150"/>
            </a:xfrm>
          </p:grpSpPr>
          <p:sp>
            <p:nvSpPr>
              <p:cNvPr id="324644" name="Oval 36"/>
              <p:cNvSpPr>
                <a:spLocks noChangeArrowheads="1"/>
              </p:cNvSpPr>
              <p:nvPr/>
            </p:nvSpPr>
            <p:spPr bwMode="auto">
              <a:xfrm>
                <a:off x="3372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5" name="Oval 37"/>
              <p:cNvSpPr>
                <a:spLocks noChangeArrowheads="1"/>
              </p:cNvSpPr>
              <p:nvPr/>
            </p:nvSpPr>
            <p:spPr bwMode="auto">
              <a:xfrm>
                <a:off x="3342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6" name="Oval 38"/>
              <p:cNvSpPr>
                <a:spLocks noChangeArrowheads="1"/>
              </p:cNvSpPr>
              <p:nvPr/>
            </p:nvSpPr>
            <p:spPr bwMode="auto">
              <a:xfrm>
                <a:off x="3312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7" name="Oval 39"/>
              <p:cNvSpPr>
                <a:spLocks noChangeArrowheads="1"/>
              </p:cNvSpPr>
              <p:nvPr/>
            </p:nvSpPr>
            <p:spPr bwMode="auto">
              <a:xfrm>
                <a:off x="3480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8" name="Oval 40"/>
              <p:cNvSpPr>
                <a:spLocks noChangeArrowheads="1"/>
              </p:cNvSpPr>
              <p:nvPr/>
            </p:nvSpPr>
            <p:spPr bwMode="auto">
              <a:xfrm>
                <a:off x="3426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49" name="Oval 41"/>
              <p:cNvSpPr>
                <a:spLocks noChangeArrowheads="1"/>
              </p:cNvSpPr>
              <p:nvPr/>
            </p:nvSpPr>
            <p:spPr bwMode="auto">
              <a:xfrm>
                <a:off x="3504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0" name="Oval 42"/>
              <p:cNvSpPr>
                <a:spLocks noChangeArrowheads="1"/>
              </p:cNvSpPr>
              <p:nvPr/>
            </p:nvSpPr>
            <p:spPr bwMode="auto">
              <a:xfrm>
                <a:off x="3450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1" name="Oval 43"/>
              <p:cNvSpPr>
                <a:spLocks noChangeArrowheads="1"/>
              </p:cNvSpPr>
              <p:nvPr/>
            </p:nvSpPr>
            <p:spPr bwMode="auto">
              <a:xfrm>
                <a:off x="3396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2" name="Oval 44"/>
              <p:cNvSpPr>
                <a:spLocks noChangeArrowheads="1"/>
              </p:cNvSpPr>
              <p:nvPr/>
            </p:nvSpPr>
            <p:spPr bwMode="auto">
              <a:xfrm>
                <a:off x="3534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3" name="Oval 45"/>
              <p:cNvSpPr>
                <a:spLocks noChangeArrowheads="1"/>
              </p:cNvSpPr>
              <p:nvPr/>
            </p:nvSpPr>
            <p:spPr bwMode="auto">
              <a:xfrm>
                <a:off x="3366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4" name="Oval 46"/>
              <p:cNvSpPr>
                <a:spLocks noChangeArrowheads="1"/>
              </p:cNvSpPr>
              <p:nvPr/>
            </p:nvSpPr>
            <p:spPr bwMode="auto">
              <a:xfrm>
                <a:off x="3426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5" name="Oval 47"/>
              <p:cNvSpPr>
                <a:spLocks noChangeArrowheads="1"/>
              </p:cNvSpPr>
              <p:nvPr/>
            </p:nvSpPr>
            <p:spPr bwMode="auto">
              <a:xfrm>
                <a:off x="3480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4656" name="Group 48"/>
            <p:cNvGrpSpPr>
              <a:grpSpLocks/>
            </p:cNvGrpSpPr>
            <p:nvPr/>
          </p:nvGrpSpPr>
          <p:grpSpPr bwMode="auto">
            <a:xfrm>
              <a:off x="3780" y="502"/>
              <a:ext cx="270" cy="156"/>
              <a:chOff x="3780" y="502"/>
              <a:chExt cx="270" cy="156"/>
            </a:xfrm>
          </p:grpSpPr>
          <p:sp>
            <p:nvSpPr>
              <p:cNvPr id="324657" name="Oval 49"/>
              <p:cNvSpPr>
                <a:spLocks noChangeArrowheads="1"/>
              </p:cNvSpPr>
              <p:nvPr/>
            </p:nvSpPr>
            <p:spPr bwMode="auto">
              <a:xfrm>
                <a:off x="3834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8" name="Oval 50"/>
              <p:cNvSpPr>
                <a:spLocks noChangeArrowheads="1"/>
              </p:cNvSpPr>
              <p:nvPr/>
            </p:nvSpPr>
            <p:spPr bwMode="auto">
              <a:xfrm>
                <a:off x="3804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59" name="Oval 51"/>
              <p:cNvSpPr>
                <a:spLocks noChangeArrowheads="1"/>
              </p:cNvSpPr>
              <p:nvPr/>
            </p:nvSpPr>
            <p:spPr bwMode="auto">
              <a:xfrm>
                <a:off x="3780" y="59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0" name="Oval 52"/>
              <p:cNvSpPr>
                <a:spLocks noChangeArrowheads="1"/>
              </p:cNvSpPr>
              <p:nvPr/>
            </p:nvSpPr>
            <p:spPr bwMode="auto">
              <a:xfrm>
                <a:off x="3942" y="502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1" name="Oval 53"/>
              <p:cNvSpPr>
                <a:spLocks noChangeArrowheads="1"/>
              </p:cNvSpPr>
              <p:nvPr/>
            </p:nvSpPr>
            <p:spPr bwMode="auto">
              <a:xfrm>
                <a:off x="3888" y="50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2" name="Oval 54"/>
              <p:cNvSpPr>
                <a:spLocks noChangeArrowheads="1"/>
              </p:cNvSpPr>
              <p:nvPr/>
            </p:nvSpPr>
            <p:spPr bwMode="auto">
              <a:xfrm>
                <a:off x="3972" y="550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3" name="Oval 55"/>
              <p:cNvSpPr>
                <a:spLocks noChangeArrowheads="1"/>
              </p:cNvSpPr>
              <p:nvPr/>
            </p:nvSpPr>
            <p:spPr bwMode="auto">
              <a:xfrm>
                <a:off x="3912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4" name="Oval 56"/>
              <p:cNvSpPr>
                <a:spLocks noChangeArrowheads="1"/>
              </p:cNvSpPr>
              <p:nvPr/>
            </p:nvSpPr>
            <p:spPr bwMode="auto">
              <a:xfrm>
                <a:off x="3858" y="556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5" name="Oval 57"/>
              <p:cNvSpPr>
                <a:spLocks noChangeArrowheads="1"/>
              </p:cNvSpPr>
              <p:nvPr/>
            </p:nvSpPr>
            <p:spPr bwMode="auto">
              <a:xfrm>
                <a:off x="3996" y="59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6" name="Oval 58"/>
              <p:cNvSpPr>
                <a:spLocks noChangeArrowheads="1"/>
              </p:cNvSpPr>
              <p:nvPr/>
            </p:nvSpPr>
            <p:spPr bwMode="auto">
              <a:xfrm>
                <a:off x="3834" y="604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7" name="Oval 59"/>
              <p:cNvSpPr>
                <a:spLocks noChangeArrowheads="1"/>
              </p:cNvSpPr>
              <p:nvPr/>
            </p:nvSpPr>
            <p:spPr bwMode="auto">
              <a:xfrm>
                <a:off x="3888" y="59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68" name="Oval 60"/>
              <p:cNvSpPr>
                <a:spLocks noChangeArrowheads="1"/>
              </p:cNvSpPr>
              <p:nvPr/>
            </p:nvSpPr>
            <p:spPr bwMode="auto">
              <a:xfrm>
                <a:off x="3942" y="598"/>
                <a:ext cx="54" cy="54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4669" name="Rectangle 61"/>
            <p:cNvSpPr>
              <a:spLocks noChangeArrowheads="1"/>
            </p:cNvSpPr>
            <p:nvPr/>
          </p:nvSpPr>
          <p:spPr bwMode="auto">
            <a:xfrm>
              <a:off x="3219" y="1069"/>
              <a:ext cx="361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Geneva"/>
                </a:rPr>
                <a:t>Wetting</a:t>
              </a:r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24670" name="Group 62"/>
          <p:cNvGrpSpPr>
            <a:grpSpLocks/>
          </p:cNvGrpSpPr>
          <p:nvPr/>
        </p:nvGrpSpPr>
        <p:grpSpPr bwMode="auto">
          <a:xfrm>
            <a:off x="6624638" y="2703513"/>
            <a:ext cx="2519362" cy="2298700"/>
            <a:chOff x="4203" y="559"/>
            <a:chExt cx="1587" cy="1448"/>
          </a:xfrm>
        </p:grpSpPr>
        <p:grpSp>
          <p:nvGrpSpPr>
            <p:cNvPr id="324671" name="Group 63"/>
            <p:cNvGrpSpPr>
              <a:grpSpLocks/>
            </p:cNvGrpSpPr>
            <p:nvPr/>
          </p:nvGrpSpPr>
          <p:grpSpPr bwMode="auto">
            <a:xfrm>
              <a:off x="4203" y="559"/>
              <a:ext cx="1533" cy="1305"/>
              <a:chOff x="4203" y="559"/>
              <a:chExt cx="1533" cy="1305"/>
            </a:xfrm>
          </p:grpSpPr>
          <p:grpSp>
            <p:nvGrpSpPr>
              <p:cNvPr id="324672" name="Group 64"/>
              <p:cNvGrpSpPr>
                <a:grpSpLocks/>
              </p:cNvGrpSpPr>
              <p:nvPr/>
            </p:nvGrpSpPr>
            <p:grpSpPr bwMode="auto">
              <a:xfrm>
                <a:off x="4455" y="559"/>
                <a:ext cx="411" cy="411"/>
                <a:chOff x="4455" y="559"/>
                <a:chExt cx="411" cy="411"/>
              </a:xfrm>
            </p:grpSpPr>
            <p:grpSp>
              <p:nvGrpSpPr>
                <p:cNvPr id="324673" name="Group 65"/>
                <p:cNvGrpSpPr>
                  <a:grpSpLocks/>
                </p:cNvGrpSpPr>
                <p:nvPr/>
              </p:nvGrpSpPr>
              <p:grpSpPr bwMode="auto">
                <a:xfrm>
                  <a:off x="4755" y="673"/>
                  <a:ext cx="93" cy="57"/>
                  <a:chOff x="4755" y="673"/>
                  <a:chExt cx="93" cy="57"/>
                </a:xfrm>
              </p:grpSpPr>
              <p:sp>
                <p:nvSpPr>
                  <p:cNvPr id="324674" name="Line 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5" y="72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5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7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6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7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8" name="Line 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33" y="6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79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4833" y="6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0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1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4824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2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4818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3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6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4" name="Line 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21" y="6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5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827" y="6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6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7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7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8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89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9" y="6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0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5" y="6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1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7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2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7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3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4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7" y="7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5" name="Line 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3" y="6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6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7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7" name="Oval 89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7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8" name="Line 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9" y="70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99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7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0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85" y="70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1" name="Line 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1" y="70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2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72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3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1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4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1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5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7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6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72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7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7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8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4833" y="6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09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6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0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6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1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0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2" name="Line 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21" y="6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3" name="Freeform 105"/>
                  <p:cNvSpPr>
                    <a:spLocks/>
                  </p:cNvSpPr>
                  <p:nvPr/>
                </p:nvSpPr>
                <p:spPr bwMode="auto">
                  <a:xfrm>
                    <a:off x="4821" y="67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4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4827" y="6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5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4824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6" name="Line 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33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7" name="Freeform 109"/>
                  <p:cNvSpPr>
                    <a:spLocks/>
                  </p:cNvSpPr>
                  <p:nvPr/>
                </p:nvSpPr>
                <p:spPr bwMode="auto">
                  <a:xfrm>
                    <a:off x="4833" y="67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8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6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19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0" name="Line 1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809" y="6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1" name="Freeform 113"/>
                  <p:cNvSpPr>
                    <a:spLocks/>
                  </p:cNvSpPr>
                  <p:nvPr/>
                </p:nvSpPr>
                <p:spPr bwMode="auto">
                  <a:xfrm>
                    <a:off x="4809" y="69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3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4" name="Line 1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97" y="6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5" name="Freeform 117"/>
                  <p:cNvSpPr>
                    <a:spLocks/>
                  </p:cNvSpPr>
                  <p:nvPr/>
                </p:nvSpPr>
                <p:spPr bwMode="auto">
                  <a:xfrm>
                    <a:off x="4797" y="69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6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7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7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7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8" name="Line 1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5" y="70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29" name="Freeform 121"/>
                  <p:cNvSpPr>
                    <a:spLocks/>
                  </p:cNvSpPr>
                  <p:nvPr/>
                </p:nvSpPr>
                <p:spPr bwMode="auto">
                  <a:xfrm>
                    <a:off x="4785" y="70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0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70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1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7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2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1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3" name="Freeform 125"/>
                  <p:cNvSpPr>
                    <a:spLocks/>
                  </p:cNvSpPr>
                  <p:nvPr/>
                </p:nvSpPr>
                <p:spPr bwMode="auto">
                  <a:xfrm>
                    <a:off x="4773" y="709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4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1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5" name="Oval 127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7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6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4842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737" name="Group 129"/>
                <p:cNvGrpSpPr>
                  <a:grpSpLocks/>
                </p:cNvGrpSpPr>
                <p:nvPr/>
              </p:nvGrpSpPr>
              <p:grpSpPr bwMode="auto">
                <a:xfrm>
                  <a:off x="4458" y="790"/>
                  <a:ext cx="102" cy="24"/>
                  <a:chOff x="4458" y="790"/>
                  <a:chExt cx="102" cy="24"/>
                </a:xfrm>
              </p:grpSpPr>
              <p:sp>
                <p:nvSpPr>
                  <p:cNvPr id="324738" name="Line 1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1" y="7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39" name="Oval 131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0" name="Oval 132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1" name="Oval 133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8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2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4467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3" name="Lin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3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4" name="Line 1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1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5" name="Oval 137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6" name="Oval 138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8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7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8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49" name="Line 1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3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0" name="Oval 142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1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2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3" name="Lin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7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4" name="Line 1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85" y="8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5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6" name="Oval 148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7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8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59" name="Line 1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0" name="Oval 152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1" name="Oval 153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2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3" name="Line 1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7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4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5" name="Line 1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5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6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7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7" name="Line 1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3" y="79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8" name="Line 1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7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69" name="Oval 161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0" name="Line 16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45" y="7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1" name="Oval 163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2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4473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3" name="Line 1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4" name="Line 1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7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5" name="Line 1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5" y="7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6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7" name="Freeform 169"/>
                  <p:cNvSpPr>
                    <a:spLocks/>
                  </p:cNvSpPr>
                  <p:nvPr/>
                </p:nvSpPr>
                <p:spPr bwMode="auto">
                  <a:xfrm>
                    <a:off x="4479" y="80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8" name="Line 1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9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79" name="Oval 171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0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4467" y="80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1" name="Freeform 173"/>
                  <p:cNvSpPr>
                    <a:spLocks/>
                  </p:cNvSpPr>
                  <p:nvPr/>
                </p:nvSpPr>
                <p:spPr bwMode="auto">
                  <a:xfrm>
                    <a:off x="4461" y="81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2" name="Line 174"/>
                  <p:cNvSpPr>
                    <a:spLocks noChangeShapeType="1"/>
                  </p:cNvSpPr>
                  <p:nvPr/>
                </p:nvSpPr>
                <p:spPr bwMode="auto">
                  <a:xfrm>
                    <a:off x="4467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3" name="Oval 175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4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8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5" name="Freeform 177"/>
                  <p:cNvSpPr>
                    <a:spLocks/>
                  </p:cNvSpPr>
                  <p:nvPr/>
                </p:nvSpPr>
                <p:spPr bwMode="auto">
                  <a:xfrm>
                    <a:off x="4491" y="80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6" name="Line 1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7" name="Oval 179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8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8" name="Line 180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89" name="Freeform 181"/>
                  <p:cNvSpPr>
                    <a:spLocks/>
                  </p:cNvSpPr>
                  <p:nvPr/>
                </p:nvSpPr>
                <p:spPr bwMode="auto">
                  <a:xfrm>
                    <a:off x="4509" y="805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0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1" name="Oval 183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2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3" name="Freeform 185"/>
                  <p:cNvSpPr>
                    <a:spLocks/>
                  </p:cNvSpPr>
                  <p:nvPr/>
                </p:nvSpPr>
                <p:spPr bwMode="auto">
                  <a:xfrm>
                    <a:off x="4521" y="7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4" name="Line 1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7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5" name="Oval 187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6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7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7" name="Freeform 189"/>
                  <p:cNvSpPr>
                    <a:spLocks/>
                  </p:cNvSpPr>
                  <p:nvPr/>
                </p:nvSpPr>
                <p:spPr bwMode="auto">
                  <a:xfrm>
                    <a:off x="4533" y="7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8" name="Line 1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3" y="7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799" name="Oval 19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0" name="Oval 192"/>
                  <p:cNvSpPr>
                    <a:spLocks noChangeArrowheads="1"/>
                  </p:cNvSpPr>
                  <p:nvPr/>
                </p:nvSpPr>
                <p:spPr bwMode="auto">
                  <a:xfrm>
                    <a:off x="4458" y="8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801" name="Group 193"/>
                <p:cNvGrpSpPr>
                  <a:grpSpLocks/>
                </p:cNvGrpSpPr>
                <p:nvPr/>
              </p:nvGrpSpPr>
              <p:grpSpPr bwMode="auto">
                <a:xfrm>
                  <a:off x="4455" y="748"/>
                  <a:ext cx="105" cy="24"/>
                  <a:chOff x="4455" y="748"/>
                  <a:chExt cx="105" cy="24"/>
                </a:xfrm>
              </p:grpSpPr>
              <p:sp>
                <p:nvSpPr>
                  <p:cNvPr id="324802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76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3" name="Oval 195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4" name="Oval 196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7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5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6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7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7" y="75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8" name="Line 2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5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09" name="Oval 201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0" name="Oval 202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1" name="Line 2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2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3" name="Line 2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7" y="75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4" name="Oval 206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5" name="Oval 207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6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7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8" name="Line 2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85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19" name="Oval 211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0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1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2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3" name="Line 2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7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4" name="Oval 216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5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7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6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7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7" name="Line 2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8" name="Line 2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7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29" name="Line 22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09" y="75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0" name="Line 2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7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1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76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2" name="Line 22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27" y="7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3" name="Oval 22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7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4" name="Line 2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76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5" name="Oval 227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7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6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4467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7" name="Line 2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75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8" name="Line 2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7" y="75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39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0" name="Line 2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3" y="7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1" name="Freeform 233"/>
                  <p:cNvSpPr>
                    <a:spLocks/>
                  </p:cNvSpPr>
                  <p:nvPr/>
                </p:nvSpPr>
                <p:spPr bwMode="auto">
                  <a:xfrm>
                    <a:off x="4473" y="75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2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3" name="Oval 235"/>
                  <p:cNvSpPr>
                    <a:spLocks noChangeArrowheads="1"/>
                  </p:cNvSpPr>
                  <p:nvPr/>
                </p:nvSpPr>
                <p:spPr bwMode="auto">
                  <a:xfrm>
                    <a:off x="4476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4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5" name="Freeform 237"/>
                  <p:cNvSpPr>
                    <a:spLocks/>
                  </p:cNvSpPr>
                  <p:nvPr/>
                </p:nvSpPr>
                <p:spPr bwMode="auto">
                  <a:xfrm>
                    <a:off x="4461" y="75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6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7" name="Oval 239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8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49" name="Freeform 241"/>
                  <p:cNvSpPr>
                    <a:spLocks/>
                  </p:cNvSpPr>
                  <p:nvPr/>
                </p:nvSpPr>
                <p:spPr bwMode="auto">
                  <a:xfrm>
                    <a:off x="4485" y="763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0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1" name="Oval 243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2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3" name="Freeform 245"/>
                  <p:cNvSpPr>
                    <a:spLocks/>
                  </p:cNvSpPr>
                  <p:nvPr/>
                </p:nvSpPr>
                <p:spPr bwMode="auto">
                  <a:xfrm>
                    <a:off x="4503" y="76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4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7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5" name="Oval 247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6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7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7" name="Freeform 249"/>
                  <p:cNvSpPr>
                    <a:spLocks/>
                  </p:cNvSpPr>
                  <p:nvPr/>
                </p:nvSpPr>
                <p:spPr bwMode="auto">
                  <a:xfrm>
                    <a:off x="4515" y="76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8" name="Line 2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59" name="Oval 251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0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7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1" name="Freeform 253"/>
                  <p:cNvSpPr>
                    <a:spLocks/>
                  </p:cNvSpPr>
                  <p:nvPr/>
                </p:nvSpPr>
                <p:spPr bwMode="auto">
                  <a:xfrm>
                    <a:off x="4533" y="76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2" name="Line 2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3" y="7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3" name="Oval 255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7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4" name="Oval 256"/>
                  <p:cNvSpPr>
                    <a:spLocks noChangeArrowheads="1"/>
                  </p:cNvSpPr>
                  <p:nvPr/>
                </p:nvSpPr>
                <p:spPr bwMode="auto">
                  <a:xfrm>
                    <a:off x="4458" y="7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865" name="Group 257"/>
                <p:cNvGrpSpPr>
                  <a:grpSpLocks/>
                </p:cNvGrpSpPr>
                <p:nvPr/>
              </p:nvGrpSpPr>
              <p:grpSpPr bwMode="auto">
                <a:xfrm>
                  <a:off x="4623" y="865"/>
                  <a:ext cx="33" cy="105"/>
                  <a:chOff x="4623" y="865"/>
                  <a:chExt cx="33" cy="105"/>
                </a:xfrm>
              </p:grpSpPr>
              <p:sp>
                <p:nvSpPr>
                  <p:cNvPr id="324866" name="Line 2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7" y="8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7" name="Oval 259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8" name="Oval 260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69" name="Oval 261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0" name="Line 2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29" y="9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1" name="Line 2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3" y="9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2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5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3" name="Oval 265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4" name="Oval 266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5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3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6" name="Line 2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29" y="93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7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8" name="Oval 270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79" name="Oval 271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0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1" name="Line 2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35" y="9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2" name="Line 2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9" y="9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3" name="Oval 275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4" name="Oval 276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5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6" name="Line 2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35" y="9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7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8" name="Oval 280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89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4644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0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1" name="Line 2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5" y="8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2" name="Line 2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1" y="88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3" name="Line 2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5" y="9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4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5" name="Line 2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1" y="87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6" name="Line 288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7" name="Oval 289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8" name="Line 2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1" y="8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899" name="Oval 291"/>
                  <p:cNvSpPr>
                    <a:spLocks noChangeArrowheads="1"/>
                  </p:cNvSpPr>
                  <p:nvPr/>
                </p:nvSpPr>
                <p:spPr bwMode="auto">
                  <a:xfrm>
                    <a:off x="4644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0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1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2" name="Line 2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9" y="91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3" name="Line 295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4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5" name="Freeform 297"/>
                  <p:cNvSpPr>
                    <a:spLocks/>
                  </p:cNvSpPr>
                  <p:nvPr/>
                </p:nvSpPr>
                <p:spPr bwMode="auto">
                  <a:xfrm>
                    <a:off x="4635" y="9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6" name="Line 2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29" y="9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7" name="Oval 299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8" name="Line 300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5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09" name="Freeform 301"/>
                  <p:cNvSpPr>
                    <a:spLocks/>
                  </p:cNvSpPr>
                  <p:nvPr/>
                </p:nvSpPr>
                <p:spPr bwMode="auto">
                  <a:xfrm>
                    <a:off x="4629" y="95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0" name="Line 302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95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1" name="Oval 303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2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3" name="Freeform 305"/>
                  <p:cNvSpPr>
                    <a:spLocks/>
                  </p:cNvSpPr>
                  <p:nvPr/>
                </p:nvSpPr>
                <p:spPr bwMode="auto">
                  <a:xfrm>
                    <a:off x="4635" y="9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4" name="Line 3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9" y="9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5" name="Oval 307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6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7" name="Freeform 309"/>
                  <p:cNvSpPr>
                    <a:spLocks/>
                  </p:cNvSpPr>
                  <p:nvPr/>
                </p:nvSpPr>
                <p:spPr bwMode="auto">
                  <a:xfrm>
                    <a:off x="4641" y="913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8" name="Line 310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9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19" name="Oval 311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0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1" name="Freeform 313"/>
                  <p:cNvSpPr>
                    <a:spLocks/>
                  </p:cNvSpPr>
                  <p:nvPr/>
                </p:nvSpPr>
                <p:spPr bwMode="auto">
                  <a:xfrm>
                    <a:off x="4641" y="89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2" name="Line 3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35" y="89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3" name="Oval 315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4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5" name="Freeform 317"/>
                  <p:cNvSpPr>
                    <a:spLocks/>
                  </p:cNvSpPr>
                  <p:nvPr/>
                </p:nvSpPr>
                <p:spPr bwMode="auto">
                  <a:xfrm>
                    <a:off x="4641" y="88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6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8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7" name="Oval 319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28" name="Oval 320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9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929" name="Group 321"/>
                <p:cNvGrpSpPr>
                  <a:grpSpLocks/>
                </p:cNvGrpSpPr>
                <p:nvPr/>
              </p:nvGrpSpPr>
              <p:grpSpPr bwMode="auto">
                <a:xfrm>
                  <a:off x="4647" y="559"/>
                  <a:ext cx="21" cy="105"/>
                  <a:chOff x="4647" y="559"/>
                  <a:chExt cx="21" cy="105"/>
                </a:xfrm>
              </p:grpSpPr>
              <p:sp>
                <p:nvSpPr>
                  <p:cNvPr id="324930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4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1" name="Oval 32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2" name="Oval 324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3" name="Oval 325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5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4" name="Line 326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56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5" name="Line 327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6" name="Line 3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3" y="5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7" name="Oval 32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8" name="Oval 330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5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39" name="Line 3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5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0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5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1" name="Line 3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3" y="5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2" name="Oval 334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3" name="Oval 335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4" name="Line 3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6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5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6" name="Line 3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5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7" name="Oval 33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8" name="Oval 340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49" name="Line 3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3" y="6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0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1" name="Line 3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60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2" name="Oval 344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3" name="Oval 345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4" name="Line 3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6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5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6" name="Line 348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7" name="Line 3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6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8" name="Line 350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59" name="Line 351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0" name="Line 3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1" name="Oval 353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6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2" name="Line 3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3" y="64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3" name="Oval 355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4" name="Line 35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3" y="5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5" name="Line 357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6" name="Line 358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7" name="Line 359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8" name="Line 360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5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69" name="Freeform 361"/>
                  <p:cNvSpPr>
                    <a:spLocks/>
                  </p:cNvSpPr>
                  <p:nvPr/>
                </p:nvSpPr>
                <p:spPr bwMode="auto">
                  <a:xfrm>
                    <a:off x="4647" y="583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0" name="Line 362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58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1" name="Oval 36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2" name="Line 3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5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3" name="Freeform 365"/>
                  <p:cNvSpPr>
                    <a:spLocks/>
                  </p:cNvSpPr>
                  <p:nvPr/>
                </p:nvSpPr>
                <p:spPr bwMode="auto">
                  <a:xfrm>
                    <a:off x="4647" y="56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4" name="Line 366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5" name="Oval 367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6" name="Line 3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59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7" name="Freeform 369"/>
                  <p:cNvSpPr>
                    <a:spLocks/>
                  </p:cNvSpPr>
                  <p:nvPr/>
                </p:nvSpPr>
                <p:spPr bwMode="auto">
                  <a:xfrm>
                    <a:off x="4647" y="59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8" name="Line 370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5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79" name="Oval 37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0" name="Line 372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1" name="Freeform 373"/>
                  <p:cNvSpPr>
                    <a:spLocks/>
                  </p:cNvSpPr>
                  <p:nvPr/>
                </p:nvSpPr>
                <p:spPr bwMode="auto">
                  <a:xfrm>
                    <a:off x="4647" y="60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2" name="Line 374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3" name="Oval 375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4" name="Line 376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5" name="Freeform 377"/>
                  <p:cNvSpPr>
                    <a:spLocks/>
                  </p:cNvSpPr>
                  <p:nvPr/>
                </p:nvSpPr>
                <p:spPr bwMode="auto">
                  <a:xfrm>
                    <a:off x="4647" y="625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6" name="Line 378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6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7" name="Oval 37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8" name="Line 3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6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89" name="Freeform 381"/>
                  <p:cNvSpPr>
                    <a:spLocks/>
                  </p:cNvSpPr>
                  <p:nvPr/>
                </p:nvSpPr>
                <p:spPr bwMode="auto">
                  <a:xfrm>
                    <a:off x="4647" y="6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0" name="Line 382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1" name="Oval 38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2" name="Oval 384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5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993" name="Group 385"/>
                <p:cNvGrpSpPr>
                  <a:grpSpLocks/>
                </p:cNvGrpSpPr>
                <p:nvPr/>
              </p:nvGrpSpPr>
              <p:grpSpPr bwMode="auto">
                <a:xfrm>
                  <a:off x="4656" y="865"/>
                  <a:ext cx="24" cy="105"/>
                  <a:chOff x="4656" y="865"/>
                  <a:chExt cx="24" cy="105"/>
                </a:xfrm>
              </p:grpSpPr>
              <p:sp>
                <p:nvSpPr>
                  <p:cNvPr id="324994" name="Line 3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1" y="86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5" name="Oval 387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6" name="Oval 388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9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7" name="Oval 389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9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8" name="Line 3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9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999" name="Line 3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0" name="Line 3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5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1" name="Oval 39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2" name="Oval 394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9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3" name="Line 395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4" name="Line 3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9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5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6" name="Oval 398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7" name="Oval 399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8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09" name="Line 4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9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0" name="Line 402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1" name="Oval 40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2" name="Oval 404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3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4" name="Line 4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9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5" name="Line 407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1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6" name="Oval 408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7" name="Oval 409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8" name="Line 410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89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19" name="Line 411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8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0" name="Line 4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8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1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2" name="Line 4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65" y="8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3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1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4" name="Line 4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5" y="8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5" name="Oval 417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6" name="Line 418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87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7" name="Oval 419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8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29" name="Line 4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0" name="Line 4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1" name="Line 4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2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4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3" name="Freeform 425"/>
                  <p:cNvSpPr>
                    <a:spLocks/>
                  </p:cNvSpPr>
                  <p:nvPr/>
                </p:nvSpPr>
                <p:spPr bwMode="auto">
                  <a:xfrm>
                    <a:off x="4665" y="94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4" name="Line 4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9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5" name="Oval 427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6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6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7" name="Freeform 429"/>
                  <p:cNvSpPr>
                    <a:spLocks/>
                  </p:cNvSpPr>
                  <p:nvPr/>
                </p:nvSpPr>
                <p:spPr bwMode="auto">
                  <a:xfrm>
                    <a:off x="4665" y="95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8" name="Line 4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9" y="9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39" name="Oval 43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0" name="Line 432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1" name="Freeform 433"/>
                  <p:cNvSpPr>
                    <a:spLocks/>
                  </p:cNvSpPr>
                  <p:nvPr/>
                </p:nvSpPr>
                <p:spPr bwMode="auto">
                  <a:xfrm>
                    <a:off x="4665" y="93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2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3" name="Oval 435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4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5" name="Freeform 437"/>
                  <p:cNvSpPr>
                    <a:spLocks/>
                  </p:cNvSpPr>
                  <p:nvPr/>
                </p:nvSpPr>
                <p:spPr bwMode="auto">
                  <a:xfrm>
                    <a:off x="4671" y="91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6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7" name="Oval 43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8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49" name="Freeform 441"/>
                  <p:cNvSpPr>
                    <a:spLocks/>
                  </p:cNvSpPr>
                  <p:nvPr/>
                </p:nvSpPr>
                <p:spPr bwMode="auto">
                  <a:xfrm>
                    <a:off x="4671" y="90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0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1" name="Oval 443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2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8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3" name="Freeform 445"/>
                  <p:cNvSpPr>
                    <a:spLocks/>
                  </p:cNvSpPr>
                  <p:nvPr/>
                </p:nvSpPr>
                <p:spPr bwMode="auto">
                  <a:xfrm>
                    <a:off x="4671" y="88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4" name="Line 4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5" y="8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5" name="Oval 447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6" name="Oval 448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9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057" name="Group 449"/>
                <p:cNvGrpSpPr>
                  <a:grpSpLocks/>
                </p:cNvGrpSpPr>
                <p:nvPr/>
              </p:nvGrpSpPr>
              <p:grpSpPr bwMode="auto">
                <a:xfrm>
                  <a:off x="4692" y="859"/>
                  <a:ext cx="33" cy="105"/>
                  <a:chOff x="4692" y="859"/>
                  <a:chExt cx="33" cy="105"/>
                </a:xfrm>
              </p:grpSpPr>
              <p:sp>
                <p:nvSpPr>
                  <p:cNvPr id="325058" name="Line 45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95" y="8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59" name="Oval 451"/>
                  <p:cNvSpPr>
                    <a:spLocks noChangeArrowheads="1"/>
                  </p:cNvSpPr>
                  <p:nvPr/>
                </p:nvSpPr>
                <p:spPr bwMode="auto">
                  <a:xfrm>
                    <a:off x="4692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0" name="Oval 452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9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1" name="Oval 453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9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2" name="Line 4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3" y="9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3" name="Line 4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7" y="9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4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5" name="Oval 457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6" name="Oval 458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9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7" name="Line 459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8" name="Line 46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7" y="9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69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3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0" name="Oval 462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1" name="Oval 463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2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3" name="Line 4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7" y="9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4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5" name="Oval 467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6" name="Oval 468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7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9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8" name="Line 47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1" y="9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79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0" name="Oval 472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1" name="Oval 473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2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3" name="Line 4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8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4" name="Line 4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1" y="88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5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8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6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87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7" name="Line 47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95" y="8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8" name="Line 480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87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89" name="Oval 481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0" name="Line 4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86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1" name="Oval 483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2" name="Line 484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4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3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4" name="Line 4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1" y="9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5" name="Line 487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6" name="Line 488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7" name="Freeform 489"/>
                  <p:cNvSpPr>
                    <a:spLocks/>
                  </p:cNvSpPr>
                  <p:nvPr/>
                </p:nvSpPr>
                <p:spPr bwMode="auto">
                  <a:xfrm>
                    <a:off x="4713" y="93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8" name="Line 4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7" y="9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099" name="Oval 491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9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0" name="Line 492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1" name="Freeform 493"/>
                  <p:cNvSpPr>
                    <a:spLocks/>
                  </p:cNvSpPr>
                  <p:nvPr/>
                </p:nvSpPr>
                <p:spPr bwMode="auto">
                  <a:xfrm>
                    <a:off x="4719" y="94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2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9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3" name="Oval 495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9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4" name="Line 496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1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5" name="Freeform 497"/>
                  <p:cNvSpPr>
                    <a:spLocks/>
                  </p:cNvSpPr>
                  <p:nvPr/>
                </p:nvSpPr>
                <p:spPr bwMode="auto">
                  <a:xfrm>
                    <a:off x="4713" y="919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6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7" name="Oval 499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8" name="Line 500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09" name="Freeform 501"/>
                  <p:cNvSpPr>
                    <a:spLocks/>
                  </p:cNvSpPr>
                  <p:nvPr/>
                </p:nvSpPr>
                <p:spPr bwMode="auto">
                  <a:xfrm>
                    <a:off x="4707" y="90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0" name="Line 5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1" y="9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1" name="Oval 503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2" name="Line 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1" y="8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3" name="Freeform 505"/>
                  <p:cNvSpPr>
                    <a:spLocks/>
                  </p:cNvSpPr>
                  <p:nvPr/>
                </p:nvSpPr>
                <p:spPr bwMode="auto">
                  <a:xfrm>
                    <a:off x="4707" y="889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4" name="Line 5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1" y="8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5" name="Oval 507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6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8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7" name="Freeform 509"/>
                  <p:cNvSpPr>
                    <a:spLocks/>
                  </p:cNvSpPr>
                  <p:nvPr/>
                </p:nvSpPr>
                <p:spPr bwMode="auto">
                  <a:xfrm>
                    <a:off x="4701" y="877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8" name="Line 5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87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19" name="Oval 511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0" name="Oval 512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9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121" name="Group 513"/>
                <p:cNvGrpSpPr>
                  <a:grpSpLocks/>
                </p:cNvGrpSpPr>
                <p:nvPr/>
              </p:nvGrpSpPr>
              <p:grpSpPr bwMode="auto">
                <a:xfrm>
                  <a:off x="4737" y="625"/>
                  <a:ext cx="81" cy="75"/>
                  <a:chOff x="4737" y="625"/>
                  <a:chExt cx="81" cy="75"/>
                </a:xfrm>
              </p:grpSpPr>
              <p:sp>
                <p:nvSpPr>
                  <p:cNvPr id="325122" name="Line 5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37" y="6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3" name="Oval 515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4" name="Oval 516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5" name="Oval 517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6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7" name="Line 519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8" name="Line 5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3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29" name="Oval 521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0" name="Oval 522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6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1" name="Line 5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1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2" name="Line 5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1" y="64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3" name="Line 5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7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4" name="Oval 526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5" name="Oval 527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6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6" name="Line 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9" y="65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7" name="Line 5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9" y="65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8" name="Line 5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5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39" name="Oval 531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6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0" name="Oval 532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1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2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3" name="Line 5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3" y="6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4" name="Oval 536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5" name="Oval 537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6" name="Line 5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" y="67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7" name="Line 539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6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8" name="Line 5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67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49" name="Line 5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7" y="6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0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6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1" name="Line 5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6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2" name="Line 5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5" y="6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3" name="Oval 545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4" name="Line 546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5" name="Oval 547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6" name="Line 548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7" name="Line 549"/>
                  <p:cNvSpPr>
                    <a:spLocks noChangeShapeType="1"/>
                  </p:cNvSpPr>
                  <p:nvPr/>
                </p:nvSpPr>
                <p:spPr bwMode="auto">
                  <a:xfrm>
                    <a:off x="4791" y="6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8" name="Line 550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66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59" name="Line 551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0" name="Line 55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91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1" name="Freeform 553"/>
                  <p:cNvSpPr>
                    <a:spLocks/>
                  </p:cNvSpPr>
                  <p:nvPr/>
                </p:nvSpPr>
                <p:spPr bwMode="auto">
                  <a:xfrm>
                    <a:off x="4791" y="63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2" name="Line 554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64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3" name="Oval 555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6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4" name="Line 556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5" name="Freeform 557"/>
                  <p:cNvSpPr>
                    <a:spLocks/>
                  </p:cNvSpPr>
                  <p:nvPr/>
                </p:nvSpPr>
                <p:spPr bwMode="auto">
                  <a:xfrm>
                    <a:off x="4797" y="6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6" name="Line 558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7" name="Oval 559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8" name="Line 5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5" y="6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69" name="Freeform 561"/>
                  <p:cNvSpPr>
                    <a:spLocks/>
                  </p:cNvSpPr>
                  <p:nvPr/>
                </p:nvSpPr>
                <p:spPr bwMode="auto">
                  <a:xfrm>
                    <a:off x="4779" y="649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0" name="Line 562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65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1" name="Oval 563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6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2" name="Line 564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3" name="Freeform 565"/>
                  <p:cNvSpPr>
                    <a:spLocks/>
                  </p:cNvSpPr>
                  <p:nvPr/>
                </p:nvSpPr>
                <p:spPr bwMode="auto">
                  <a:xfrm>
                    <a:off x="4767" y="65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4" name="Line 56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6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5" name="Oval 567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6" name="Line 56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61" y="6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7" name="Freeform 569"/>
                  <p:cNvSpPr>
                    <a:spLocks/>
                  </p:cNvSpPr>
                  <p:nvPr/>
                </p:nvSpPr>
                <p:spPr bwMode="auto">
                  <a:xfrm>
                    <a:off x="4761" y="66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8" name="Line 570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67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79" name="Oval 571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0" name="Line 5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5" y="6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1" name="Freeform 573"/>
                  <p:cNvSpPr>
                    <a:spLocks/>
                  </p:cNvSpPr>
                  <p:nvPr/>
                </p:nvSpPr>
                <p:spPr bwMode="auto">
                  <a:xfrm>
                    <a:off x="4749" y="679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2" name="Line 574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6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3" name="Oval 575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4" name="Oval 576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185" name="Group 577"/>
                <p:cNvGrpSpPr>
                  <a:grpSpLocks/>
                </p:cNvGrpSpPr>
                <p:nvPr/>
              </p:nvGrpSpPr>
              <p:grpSpPr bwMode="auto">
                <a:xfrm>
                  <a:off x="4533" y="604"/>
                  <a:ext cx="57" cy="96"/>
                  <a:chOff x="4533" y="604"/>
                  <a:chExt cx="57" cy="96"/>
                </a:xfrm>
              </p:grpSpPr>
              <p:sp>
                <p:nvSpPr>
                  <p:cNvPr id="325186" name="Line 578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6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7" name="Oval 579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8" name="Oval 580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89" name="Oval 58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0" name="Line 582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1" name="Line 5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6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2" name="Line 58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3" y="6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3" name="Oval 58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4" name="Oval 586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5" name="Line 5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5" y="6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6" name="Line 588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7" name="Line 58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9" y="6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8" name="Oval 59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199" name="Oval 591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0" name="Line 5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1" y="6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1" name="Line 593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2" name="Line 5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1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3" name="Oval 595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4" name="Oval 596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5" name="Line 597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65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6" name="Line 598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7" name="Line 5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8" name="Oval 600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09" name="Oval 601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0" name="Line 602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66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1" name="Line 603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6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2" name="Line 604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6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3" name="Line 60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63" y="6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4" name="Line 606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5" name="Line 607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67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6" name="Line 60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69" y="6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7" name="Oval 609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8" name="Line 6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75" y="6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19" name="Oval 611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0" name="Line 612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1" name="Line 6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1" y="6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2" name="Line 6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6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3" name="Line 6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3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4" name="Line 6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6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5" name="Freeform 617"/>
                  <p:cNvSpPr>
                    <a:spLocks/>
                  </p:cNvSpPr>
                  <p:nvPr/>
                </p:nvSpPr>
                <p:spPr bwMode="auto">
                  <a:xfrm>
                    <a:off x="4539" y="6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6" name="Line 618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6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7" name="Oval 619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6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8" name="Line 6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6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29" name="Freeform 621"/>
                  <p:cNvSpPr>
                    <a:spLocks/>
                  </p:cNvSpPr>
                  <p:nvPr/>
                </p:nvSpPr>
                <p:spPr bwMode="auto">
                  <a:xfrm>
                    <a:off x="4533" y="61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0" name="Line 622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1" name="Oval 623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2" name="Line 624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3" name="Freeform 625"/>
                  <p:cNvSpPr>
                    <a:spLocks/>
                  </p:cNvSpPr>
                  <p:nvPr/>
                </p:nvSpPr>
                <p:spPr bwMode="auto">
                  <a:xfrm>
                    <a:off x="4545" y="6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4" name="Line 626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5" name="Oval 627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6" name="Line 628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6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7" name="Freeform 629"/>
                  <p:cNvSpPr>
                    <a:spLocks/>
                  </p:cNvSpPr>
                  <p:nvPr/>
                </p:nvSpPr>
                <p:spPr bwMode="auto">
                  <a:xfrm>
                    <a:off x="4551" y="64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8" name="Line 630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6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39" name="Oval 631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0" name="Line 6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3" y="66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1" name="Freeform 633"/>
                  <p:cNvSpPr>
                    <a:spLocks/>
                  </p:cNvSpPr>
                  <p:nvPr/>
                </p:nvSpPr>
                <p:spPr bwMode="auto">
                  <a:xfrm>
                    <a:off x="4563" y="661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2" name="Line 634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66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3" name="Oval 635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4" name="Line 6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9" y="67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5" name="Freeform 637"/>
                  <p:cNvSpPr>
                    <a:spLocks/>
                  </p:cNvSpPr>
                  <p:nvPr/>
                </p:nvSpPr>
                <p:spPr bwMode="auto">
                  <a:xfrm>
                    <a:off x="4569" y="67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6" name="Line 638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67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7" name="Oval 639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48" name="Oval 640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249" name="Group 641"/>
                <p:cNvGrpSpPr>
                  <a:grpSpLocks/>
                </p:cNvGrpSpPr>
                <p:nvPr/>
              </p:nvGrpSpPr>
              <p:grpSpPr bwMode="auto">
                <a:xfrm>
                  <a:off x="4710" y="589"/>
                  <a:ext cx="60" cy="93"/>
                  <a:chOff x="4710" y="589"/>
                  <a:chExt cx="60" cy="93"/>
                </a:xfrm>
              </p:grpSpPr>
              <p:sp>
                <p:nvSpPr>
                  <p:cNvPr id="325250" name="Line 642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6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1" name="Oval 643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6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2" name="Oval 644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3" name="Oval 645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5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4" name="Line 6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5" y="59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5" name="Line 647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6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6" name="Line 6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" y="5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7" name="Oval 649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8" name="Oval 650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59" name="Line 651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6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0" name="Line 6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6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1" name="Line 6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5" y="6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2" name="Oval 654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3" name="Oval 655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4" name="Line 656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5" name="Line 657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6" name="Line 6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3" y="6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7" name="Oval 659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8" name="Oval 660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69" name="Line 661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0" name="Line 662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1" name="Line 6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7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2" name="Oval 664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3" name="Oval 665"/>
                  <p:cNvSpPr>
                    <a:spLocks noChangeArrowheads="1"/>
                  </p:cNvSpPr>
                  <p:nvPr/>
                </p:nvSpPr>
                <p:spPr bwMode="auto">
                  <a:xfrm>
                    <a:off x="4728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4" name="Line 666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64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5" name="Line 667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6" name="Line 668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7" name="Line 6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1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8" name="Line 670"/>
                  <p:cNvSpPr>
                    <a:spLocks noChangeShapeType="1"/>
                  </p:cNvSpPr>
                  <p:nvPr/>
                </p:nvSpPr>
                <p:spPr bwMode="auto">
                  <a:xfrm>
                    <a:off x="4719" y="66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79" name="Line 6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9" y="6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0" name="Line 6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25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1" name="Oval 673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2" name="Line 6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3" y="66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3" name="Oval 675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4" name="Line 676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6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5" name="Line 677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6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6" name="Line 678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7" name="Line 679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8" name="Line 6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6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89" name="Freeform 681"/>
                  <p:cNvSpPr>
                    <a:spLocks/>
                  </p:cNvSpPr>
                  <p:nvPr/>
                </p:nvSpPr>
                <p:spPr bwMode="auto">
                  <a:xfrm>
                    <a:off x="4743" y="60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0" name="Line 682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6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1" name="Oval 683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2" name="Line 6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5" y="59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3" name="Freeform 685"/>
                  <p:cNvSpPr>
                    <a:spLocks/>
                  </p:cNvSpPr>
                  <p:nvPr/>
                </p:nvSpPr>
                <p:spPr bwMode="auto">
                  <a:xfrm>
                    <a:off x="4755" y="589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4" name="Line 686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5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5" name="Oval 687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5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6" name="Line 688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7" name="Freeform 689"/>
                  <p:cNvSpPr>
                    <a:spLocks/>
                  </p:cNvSpPr>
                  <p:nvPr/>
                </p:nvSpPr>
                <p:spPr bwMode="auto">
                  <a:xfrm>
                    <a:off x="4737" y="61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8" name="Line 690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6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299" name="Oval 691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6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0" name="Line 692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1" name="Freeform 693"/>
                  <p:cNvSpPr>
                    <a:spLocks/>
                  </p:cNvSpPr>
                  <p:nvPr/>
                </p:nvSpPr>
                <p:spPr bwMode="auto">
                  <a:xfrm>
                    <a:off x="4731" y="63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2" name="Line 694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3" name="Oval 695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6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4" name="Line 6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25" y="6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5" name="Freeform 697"/>
                  <p:cNvSpPr>
                    <a:spLocks/>
                  </p:cNvSpPr>
                  <p:nvPr/>
                </p:nvSpPr>
                <p:spPr bwMode="auto">
                  <a:xfrm>
                    <a:off x="4725" y="643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6" name="Line 698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7" name="Oval 699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8" name="Line 7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9" y="65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09" name="Freeform 701"/>
                  <p:cNvSpPr>
                    <a:spLocks/>
                  </p:cNvSpPr>
                  <p:nvPr/>
                </p:nvSpPr>
                <p:spPr bwMode="auto">
                  <a:xfrm>
                    <a:off x="4719" y="655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0" name="Line 702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65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1" name="Oval 703"/>
                  <p:cNvSpPr>
                    <a:spLocks noChangeArrowheads="1"/>
                  </p:cNvSpPr>
                  <p:nvPr/>
                </p:nvSpPr>
                <p:spPr bwMode="auto">
                  <a:xfrm>
                    <a:off x="4728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2" name="Oval 704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5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313" name="Group 705"/>
                <p:cNvGrpSpPr>
                  <a:grpSpLocks/>
                </p:cNvGrpSpPr>
                <p:nvPr/>
              </p:nvGrpSpPr>
              <p:grpSpPr bwMode="auto">
                <a:xfrm>
                  <a:off x="4533" y="847"/>
                  <a:ext cx="75" cy="81"/>
                  <a:chOff x="4533" y="847"/>
                  <a:chExt cx="75" cy="81"/>
                </a:xfrm>
              </p:grpSpPr>
              <p:sp>
                <p:nvSpPr>
                  <p:cNvPr id="325314" name="Line 7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3" y="84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5" name="Oval 707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6" name="Oval 708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7" name="Oval 709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8" name="Line 7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91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19" name="Line 7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9" y="9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0" name="Line 7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9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1" name="Oval 713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2" name="Oval 714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3" name="Line 715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4" name="Line 7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9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5" name="Line 717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90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6" name="Oval 718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7" name="Oval 719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8" name="Line 720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8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29" name="Line 7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8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0" name="Line 7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1" y="89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1" name="Oval 723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2" name="Oval 724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3" name="Line 725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87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4" name="Line 7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3" y="8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5" name="Line 727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6" name="Oval 728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7" name="Oval 729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8" name="Line 730"/>
                  <p:cNvSpPr>
                    <a:spLocks noChangeShapeType="1"/>
                  </p:cNvSpPr>
                  <p:nvPr/>
                </p:nvSpPr>
                <p:spPr bwMode="auto">
                  <a:xfrm>
                    <a:off x="4581" y="8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39" name="Line 7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75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0" name="Line 7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75" y="86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1" name="Line 7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9" y="8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2" name="Line 7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7" y="8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3" name="Line 7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1" y="8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4" name="Line 736"/>
                  <p:cNvSpPr>
                    <a:spLocks noChangeShapeType="1"/>
                  </p:cNvSpPr>
                  <p:nvPr/>
                </p:nvSpPr>
                <p:spPr bwMode="auto">
                  <a:xfrm>
                    <a:off x="4581" y="86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5" name="Oval 737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6" name="Line 7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7" y="8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7" name="Oval 739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8" name="Line 740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9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49" name="Line 741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0" name="Line 7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7" y="8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1" name="Line 743"/>
                  <p:cNvSpPr>
                    <a:spLocks noChangeShapeType="1"/>
                  </p:cNvSpPr>
                  <p:nvPr/>
                </p:nvSpPr>
                <p:spPr bwMode="auto">
                  <a:xfrm>
                    <a:off x="4569" y="8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2" name="Line 744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9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3" name="Freeform 745"/>
                  <p:cNvSpPr>
                    <a:spLocks/>
                  </p:cNvSpPr>
                  <p:nvPr/>
                </p:nvSpPr>
                <p:spPr bwMode="auto">
                  <a:xfrm>
                    <a:off x="4551" y="907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4" name="Line 746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5" name="Oval 747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6" name="Line 748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9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7" name="Freeform 749"/>
                  <p:cNvSpPr>
                    <a:spLocks/>
                  </p:cNvSpPr>
                  <p:nvPr/>
                </p:nvSpPr>
                <p:spPr bwMode="auto">
                  <a:xfrm>
                    <a:off x="4539" y="91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8" name="Line 75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9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59" name="Oval 75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0" name="Line 752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8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1" name="Freeform 753"/>
                  <p:cNvSpPr>
                    <a:spLocks/>
                  </p:cNvSpPr>
                  <p:nvPr/>
                </p:nvSpPr>
                <p:spPr bwMode="auto">
                  <a:xfrm>
                    <a:off x="4557" y="89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2" name="Line 754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8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3" name="Oval 75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4" name="Line 756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8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5" name="Freeform 757"/>
                  <p:cNvSpPr>
                    <a:spLocks/>
                  </p:cNvSpPr>
                  <p:nvPr/>
                </p:nvSpPr>
                <p:spPr bwMode="auto">
                  <a:xfrm>
                    <a:off x="4569" y="88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6" name="Line 758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8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7" name="Oval 759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8" name="Line 760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87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69" name="Freeform 761"/>
                  <p:cNvSpPr>
                    <a:spLocks/>
                  </p:cNvSpPr>
                  <p:nvPr/>
                </p:nvSpPr>
                <p:spPr bwMode="auto">
                  <a:xfrm>
                    <a:off x="4575" y="877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0" name="Line 762"/>
                  <p:cNvSpPr>
                    <a:spLocks noChangeShapeType="1"/>
                  </p:cNvSpPr>
                  <p:nvPr/>
                </p:nvSpPr>
                <p:spPr bwMode="auto">
                  <a:xfrm>
                    <a:off x="4575" y="87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1" name="Oval 763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2" name="Line 764"/>
                  <p:cNvSpPr>
                    <a:spLocks noChangeShapeType="1"/>
                  </p:cNvSpPr>
                  <p:nvPr/>
                </p:nvSpPr>
                <p:spPr bwMode="auto">
                  <a:xfrm>
                    <a:off x="4581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3" name="Freeform 765"/>
                  <p:cNvSpPr>
                    <a:spLocks/>
                  </p:cNvSpPr>
                  <p:nvPr/>
                </p:nvSpPr>
                <p:spPr bwMode="auto">
                  <a:xfrm>
                    <a:off x="4587" y="865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4" name="Line 7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1" y="85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5" name="Oval 767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6" name="Oval 768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9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377" name="Group 769"/>
                <p:cNvGrpSpPr>
                  <a:grpSpLocks/>
                </p:cNvGrpSpPr>
                <p:nvPr/>
              </p:nvGrpSpPr>
              <p:grpSpPr bwMode="auto">
                <a:xfrm>
                  <a:off x="4479" y="820"/>
                  <a:ext cx="99" cy="54"/>
                  <a:chOff x="4479" y="820"/>
                  <a:chExt cx="99" cy="54"/>
                </a:xfrm>
              </p:grpSpPr>
              <p:sp>
                <p:nvSpPr>
                  <p:cNvPr id="325378" name="Line 7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3" y="8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79" name="Oval 771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8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0" name="Oval 772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1" name="Oval 773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2" name="Line 7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8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3" name="Line 7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8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4" name="Line 7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5" name="Oval 777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6" name="Oval 778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7" name="Line 7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85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8" name="Line 7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03" y="8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89" name="Line 7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1" y="85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0" name="Oval 782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8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1" name="Oval 783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2" name="Line 7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5" y="8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3" name="Line 785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8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4" name="Line 7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84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5" name="Oval 787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8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6" name="Oval 788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8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7" name="Line 789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8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8" name="Line 790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8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399" name="Line 7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8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0" name="Oval 792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8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1" name="Oval 793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8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2" name="Line 794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83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3" name="Line 7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82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4" name="Line 7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82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5" name="Line 7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8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6" name="Line 798"/>
                  <p:cNvSpPr>
                    <a:spLocks noChangeShapeType="1"/>
                  </p:cNvSpPr>
                  <p:nvPr/>
                </p:nvSpPr>
                <p:spPr bwMode="auto">
                  <a:xfrm>
                    <a:off x="4557" y="82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7" name="Line 7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1" y="8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8" name="Line 8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5" y="82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09" name="Oval 801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8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0" name="Line 8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7" y="8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1" name="Oval 803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8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2" name="Line 804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8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3" name="Line 80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03" y="84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4" name="Line 80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15" y="8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5" name="Line 80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27" y="8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6" name="Line 808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8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7" name="Freeform 809"/>
                  <p:cNvSpPr>
                    <a:spLocks/>
                  </p:cNvSpPr>
                  <p:nvPr/>
                </p:nvSpPr>
                <p:spPr bwMode="auto">
                  <a:xfrm>
                    <a:off x="4503" y="859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8" name="Line 8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03" y="8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19" name="Oval 811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0" name="Line 812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1" name="Freeform 813"/>
                  <p:cNvSpPr>
                    <a:spLocks/>
                  </p:cNvSpPr>
                  <p:nvPr/>
                </p:nvSpPr>
                <p:spPr bwMode="auto">
                  <a:xfrm>
                    <a:off x="4485" y="86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2" name="Line 8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85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3" name="Oval 815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4" name="Line 816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84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5" name="Freeform 817"/>
                  <p:cNvSpPr>
                    <a:spLocks/>
                  </p:cNvSpPr>
                  <p:nvPr/>
                </p:nvSpPr>
                <p:spPr bwMode="auto">
                  <a:xfrm>
                    <a:off x="4515" y="853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6" name="Line 818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84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7" name="Oval 819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8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8" name="Line 820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84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29" name="Freeform 821"/>
                  <p:cNvSpPr>
                    <a:spLocks/>
                  </p:cNvSpPr>
                  <p:nvPr/>
                </p:nvSpPr>
                <p:spPr bwMode="auto">
                  <a:xfrm>
                    <a:off x="4527" y="847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0" name="Line 82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8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1" name="Oval 823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8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2" name="Line 824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83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3" name="Freeform 825"/>
                  <p:cNvSpPr>
                    <a:spLocks/>
                  </p:cNvSpPr>
                  <p:nvPr/>
                </p:nvSpPr>
                <p:spPr bwMode="auto">
                  <a:xfrm>
                    <a:off x="4539" y="83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4" name="Line 826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83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5" name="Oval 827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8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6" name="Line 828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82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7" name="Freeform 829"/>
                  <p:cNvSpPr>
                    <a:spLocks/>
                  </p:cNvSpPr>
                  <p:nvPr/>
                </p:nvSpPr>
                <p:spPr bwMode="auto">
                  <a:xfrm>
                    <a:off x="4551" y="82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8" name="Line 830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8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39" name="Oval 831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8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0" name="Oval 832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441" name="Group 833"/>
                <p:cNvGrpSpPr>
                  <a:grpSpLocks/>
                </p:cNvGrpSpPr>
                <p:nvPr/>
              </p:nvGrpSpPr>
              <p:grpSpPr bwMode="auto">
                <a:xfrm>
                  <a:off x="4479" y="676"/>
                  <a:ext cx="99" cy="48"/>
                  <a:chOff x="4479" y="676"/>
                  <a:chExt cx="99" cy="48"/>
                </a:xfrm>
              </p:grpSpPr>
              <p:sp>
                <p:nvSpPr>
                  <p:cNvPr id="325442" name="Line 834"/>
                  <p:cNvSpPr>
                    <a:spLocks noChangeShapeType="1"/>
                  </p:cNvSpPr>
                  <p:nvPr/>
                </p:nvSpPr>
                <p:spPr bwMode="auto">
                  <a:xfrm>
                    <a:off x="4563" y="7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3" name="Oval 835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4" name="Oval 836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5" name="Oval 837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6" name="Line 838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7" name="Line 839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8" name="Line 8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6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49" name="Oval 841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0" name="Oval 842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1" name="Line 8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6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2" name="Line 844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68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3" name="Line 8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91" y="6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4" name="Oval 846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5" name="Oval 847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6" name="Line 848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6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7" name="Line 849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6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8" name="Line 85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09" y="6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59" name="Oval 85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0" name="Oval 852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1" name="Line 853"/>
                  <p:cNvSpPr>
                    <a:spLocks noChangeShapeType="1"/>
                  </p:cNvSpPr>
                  <p:nvPr/>
                </p:nvSpPr>
                <p:spPr bwMode="auto">
                  <a:xfrm>
                    <a:off x="4533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2" name="Line 85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6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3" name="Line 85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21" y="6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4" name="Oval 856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5" name="Oval 857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7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6" name="Line 858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7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7" name="Line 8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6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8" name="Line 86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69" name="Line 8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6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0" name="Line 8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70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1" name="Line 863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70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2" name="Line 8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5" y="7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3" name="Oval 865"/>
                  <p:cNvSpPr>
                    <a:spLocks noChangeArrowheads="1"/>
                  </p:cNvSpPr>
                  <p:nvPr/>
                </p:nvSpPr>
                <p:spPr bwMode="auto">
                  <a:xfrm>
                    <a:off x="4572" y="7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4" name="Line 8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57" y="70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5" name="Oval 867"/>
                  <p:cNvSpPr>
                    <a:spLocks noChangeArrowheads="1"/>
                  </p:cNvSpPr>
                  <p:nvPr/>
                </p:nvSpPr>
                <p:spPr bwMode="auto">
                  <a:xfrm>
                    <a:off x="4566" y="7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6" name="Line 868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6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7" name="Line 869"/>
                  <p:cNvSpPr>
                    <a:spLocks noChangeShapeType="1"/>
                  </p:cNvSpPr>
                  <p:nvPr/>
                </p:nvSpPr>
                <p:spPr bwMode="auto">
                  <a:xfrm>
                    <a:off x="4509" y="6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8" name="Line 8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6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79" name="Line 8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3" y="6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0" name="Line 872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6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1" name="Freeform 873"/>
                  <p:cNvSpPr>
                    <a:spLocks/>
                  </p:cNvSpPr>
                  <p:nvPr/>
                </p:nvSpPr>
                <p:spPr bwMode="auto">
                  <a:xfrm>
                    <a:off x="4497" y="68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2" name="Line 874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6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3" name="Oval 875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6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4" name="Line 876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6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5" name="Freeform 877"/>
                  <p:cNvSpPr>
                    <a:spLocks/>
                  </p:cNvSpPr>
                  <p:nvPr/>
                </p:nvSpPr>
                <p:spPr bwMode="auto">
                  <a:xfrm>
                    <a:off x="4485" y="685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6" name="Line 878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6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7" name="Oval 879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8" name="Line 8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9" y="6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89" name="Freeform 881"/>
                  <p:cNvSpPr>
                    <a:spLocks/>
                  </p:cNvSpPr>
                  <p:nvPr/>
                </p:nvSpPr>
                <p:spPr bwMode="auto">
                  <a:xfrm>
                    <a:off x="4509" y="69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0" name="Line 882"/>
                  <p:cNvSpPr>
                    <a:spLocks noChangeShapeType="1"/>
                  </p:cNvSpPr>
                  <p:nvPr/>
                </p:nvSpPr>
                <p:spPr bwMode="auto">
                  <a:xfrm>
                    <a:off x="4515" y="6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1" name="Oval 883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6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2" name="Line 88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3" name="Freeform 885"/>
                  <p:cNvSpPr>
                    <a:spLocks/>
                  </p:cNvSpPr>
                  <p:nvPr/>
                </p:nvSpPr>
                <p:spPr bwMode="auto">
                  <a:xfrm>
                    <a:off x="4521" y="69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4" name="Line 8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6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5" name="Oval 887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6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6" name="Line 888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7" name="Freeform 889"/>
                  <p:cNvSpPr>
                    <a:spLocks/>
                  </p:cNvSpPr>
                  <p:nvPr/>
                </p:nvSpPr>
                <p:spPr bwMode="auto">
                  <a:xfrm>
                    <a:off x="4539" y="703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8" name="Line 89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6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499" name="Oval 891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0" name="Line 892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70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1" name="Freeform 893"/>
                  <p:cNvSpPr>
                    <a:spLocks/>
                  </p:cNvSpPr>
                  <p:nvPr/>
                </p:nvSpPr>
                <p:spPr bwMode="auto">
                  <a:xfrm>
                    <a:off x="4551" y="709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2" name="Line 894"/>
                  <p:cNvSpPr>
                    <a:spLocks noChangeShapeType="1"/>
                  </p:cNvSpPr>
                  <p:nvPr/>
                </p:nvSpPr>
                <p:spPr bwMode="auto">
                  <a:xfrm>
                    <a:off x="4551" y="7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3" name="Oval 89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7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4" name="Oval 896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6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505" name="Group 897"/>
                <p:cNvGrpSpPr>
                  <a:grpSpLocks/>
                </p:cNvGrpSpPr>
                <p:nvPr/>
              </p:nvGrpSpPr>
              <p:grpSpPr bwMode="auto">
                <a:xfrm>
                  <a:off x="4761" y="775"/>
                  <a:ext cx="105" cy="27"/>
                  <a:chOff x="4761" y="775"/>
                  <a:chExt cx="105" cy="27"/>
                </a:xfrm>
              </p:grpSpPr>
              <p:sp>
                <p:nvSpPr>
                  <p:cNvPr id="325506" name="Line 8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7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7" name="Oval 899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8" name="Oval 900"/>
                  <p:cNvSpPr>
                    <a:spLocks noChangeArrowheads="1"/>
                  </p:cNvSpPr>
                  <p:nvPr/>
                </p:nvSpPr>
                <p:spPr bwMode="auto">
                  <a:xfrm>
                    <a:off x="4842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09" name="Oval 901"/>
                  <p:cNvSpPr>
                    <a:spLocks noChangeArrowheads="1"/>
                  </p:cNvSpPr>
                  <p:nvPr/>
                </p:nvSpPr>
                <p:spPr bwMode="auto">
                  <a:xfrm>
                    <a:off x="4848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0" name="Line 9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45" y="7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1" name="Line 903"/>
                  <p:cNvSpPr>
                    <a:spLocks noChangeShapeType="1"/>
                  </p:cNvSpPr>
                  <p:nvPr/>
                </p:nvSpPr>
                <p:spPr bwMode="auto">
                  <a:xfrm>
                    <a:off x="4845" y="7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2" name="Line 904"/>
                  <p:cNvSpPr>
                    <a:spLocks noChangeShapeType="1"/>
                  </p:cNvSpPr>
                  <p:nvPr/>
                </p:nvSpPr>
                <p:spPr bwMode="auto">
                  <a:xfrm>
                    <a:off x="4851" y="7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3" name="Oval 905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4" name="Oval 906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5" name="Line 907"/>
                  <p:cNvSpPr>
                    <a:spLocks noChangeShapeType="1"/>
                  </p:cNvSpPr>
                  <p:nvPr/>
                </p:nvSpPr>
                <p:spPr bwMode="auto">
                  <a:xfrm>
                    <a:off x="4833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6" name="Line 9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33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7" name="Line 909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78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8" name="Oval 910"/>
                  <p:cNvSpPr>
                    <a:spLocks noChangeArrowheads="1"/>
                  </p:cNvSpPr>
                  <p:nvPr/>
                </p:nvSpPr>
                <p:spPr bwMode="auto">
                  <a:xfrm>
                    <a:off x="4818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19" name="Oval 911"/>
                  <p:cNvSpPr>
                    <a:spLocks noChangeArrowheads="1"/>
                  </p:cNvSpPr>
                  <p:nvPr/>
                </p:nvSpPr>
                <p:spPr bwMode="auto">
                  <a:xfrm>
                    <a:off x="4818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0" name="Line 912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1" name="Line 9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15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2" name="Line 914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78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3" name="Oval 915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4" name="Oval 916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5" name="Line 9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3" y="7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6" name="Line 9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3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7" name="Line 919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8" name="Oval 920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29" name="Oval 921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0" name="Line 922"/>
                  <p:cNvSpPr>
                    <a:spLocks noChangeShapeType="1"/>
                  </p:cNvSpPr>
                  <p:nvPr/>
                </p:nvSpPr>
                <p:spPr bwMode="auto">
                  <a:xfrm>
                    <a:off x="4791" y="7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1" name="Line 9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85" y="7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2" name="Line 9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1" y="78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3" name="Line 925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4" name="Line 92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7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5" name="Line 9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3" y="78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6" name="Line 928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78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7" name="Oval 929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7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8" name="Line 930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77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39" name="Oval 931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7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0" name="Line 932"/>
                  <p:cNvSpPr>
                    <a:spLocks noChangeShapeType="1"/>
                  </p:cNvSpPr>
                  <p:nvPr/>
                </p:nvSpPr>
                <p:spPr bwMode="auto">
                  <a:xfrm>
                    <a:off x="4845" y="7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1" name="Line 9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27" y="78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2" name="Line 934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7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3" name="Line 935"/>
                  <p:cNvSpPr>
                    <a:spLocks noChangeShapeType="1"/>
                  </p:cNvSpPr>
                  <p:nvPr/>
                </p:nvSpPr>
                <p:spPr bwMode="auto">
                  <a:xfrm>
                    <a:off x="4803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4" name="Line 936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5" name="Freeform 937"/>
                  <p:cNvSpPr>
                    <a:spLocks/>
                  </p:cNvSpPr>
                  <p:nvPr/>
                </p:nvSpPr>
                <p:spPr bwMode="auto">
                  <a:xfrm>
                    <a:off x="4833" y="78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6" name="Line 938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7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7" name="Oval 939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8" name="Line 9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51" y="7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49" name="Freeform 941"/>
                  <p:cNvSpPr>
                    <a:spLocks/>
                  </p:cNvSpPr>
                  <p:nvPr/>
                </p:nvSpPr>
                <p:spPr bwMode="auto">
                  <a:xfrm>
                    <a:off x="4851" y="78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0" name="Line 942"/>
                  <p:cNvSpPr>
                    <a:spLocks noChangeShapeType="1"/>
                  </p:cNvSpPr>
                  <p:nvPr/>
                </p:nvSpPr>
                <p:spPr bwMode="auto">
                  <a:xfrm>
                    <a:off x="4851" y="7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1" name="Oval 943"/>
                  <p:cNvSpPr>
                    <a:spLocks noChangeArrowheads="1"/>
                  </p:cNvSpPr>
                  <p:nvPr/>
                </p:nvSpPr>
                <p:spPr bwMode="auto">
                  <a:xfrm>
                    <a:off x="4848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2" name="Line 944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7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3" name="Freeform 945"/>
                  <p:cNvSpPr>
                    <a:spLocks/>
                  </p:cNvSpPr>
                  <p:nvPr/>
                </p:nvSpPr>
                <p:spPr bwMode="auto">
                  <a:xfrm>
                    <a:off x="4821" y="78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4" name="Line 946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5" name="Oval 947"/>
                  <p:cNvSpPr>
                    <a:spLocks noChangeArrowheads="1"/>
                  </p:cNvSpPr>
                  <p:nvPr/>
                </p:nvSpPr>
                <p:spPr bwMode="auto">
                  <a:xfrm>
                    <a:off x="4824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6" name="Line 9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9" y="7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7" name="Freeform 949"/>
                  <p:cNvSpPr>
                    <a:spLocks/>
                  </p:cNvSpPr>
                  <p:nvPr/>
                </p:nvSpPr>
                <p:spPr bwMode="auto">
                  <a:xfrm>
                    <a:off x="4809" y="781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8" name="Line 950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7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59" name="Oval 951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7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0" name="Line 952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1" name="Freeform 953"/>
                  <p:cNvSpPr>
                    <a:spLocks/>
                  </p:cNvSpPr>
                  <p:nvPr/>
                </p:nvSpPr>
                <p:spPr bwMode="auto">
                  <a:xfrm>
                    <a:off x="4791" y="77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2" name="Line 954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7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3" name="Oval 955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4" name="Line 9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9" y="77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5" name="Freeform 957"/>
                  <p:cNvSpPr>
                    <a:spLocks/>
                  </p:cNvSpPr>
                  <p:nvPr/>
                </p:nvSpPr>
                <p:spPr bwMode="auto">
                  <a:xfrm>
                    <a:off x="4779" y="77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6" name="Line 958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7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7" name="Oval 959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7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68" name="Oval 960"/>
                  <p:cNvSpPr>
                    <a:spLocks noChangeArrowheads="1"/>
                  </p:cNvSpPr>
                  <p:nvPr/>
                </p:nvSpPr>
                <p:spPr bwMode="auto">
                  <a:xfrm>
                    <a:off x="4860" y="7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569" name="Group 961"/>
                <p:cNvGrpSpPr>
                  <a:grpSpLocks/>
                </p:cNvGrpSpPr>
                <p:nvPr/>
              </p:nvGrpSpPr>
              <p:grpSpPr bwMode="auto">
                <a:xfrm>
                  <a:off x="4734" y="832"/>
                  <a:ext cx="66" cy="90"/>
                  <a:chOff x="4734" y="832"/>
                  <a:chExt cx="66" cy="90"/>
                </a:xfrm>
              </p:grpSpPr>
              <p:sp>
                <p:nvSpPr>
                  <p:cNvPr id="325570" name="Line 962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83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1" name="Oval 963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8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2" name="Oval 964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3" name="Oval 965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9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4" name="Line 9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5" y="9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5" name="Line 9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9" y="9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6" name="Line 968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9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7" name="Oval 969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8" name="Oval 970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8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79" name="Line 971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8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0" name="Line 97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73" y="8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1" name="Line 973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89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2" name="Oval 974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3" name="Oval 975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8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4" name="Line 976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8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5" name="Line 97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67" y="8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6" name="Line 978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8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7" name="Oval 979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8" name="Oval 980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8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89" name="Line 981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8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0" name="Line 98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55" y="86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1" name="Line 983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8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2" name="Oval 984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3" name="Oval 985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8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4" name="Line 986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85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5" name="Line 9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3" y="8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6" name="Line 9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85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7" name="Line 989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85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8" name="Line 990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84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599" name="Line 9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37" y="8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0" name="Line 992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84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1" name="Oval 993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8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2" name="Line 994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83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3" name="Oval 995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8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4" name="Line 996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9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5" name="Line 997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88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6" name="Line 9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8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7" name="Line 999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8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8" name="Line 1000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8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09" name="Freeform 1001"/>
                  <p:cNvSpPr>
                    <a:spLocks/>
                  </p:cNvSpPr>
                  <p:nvPr/>
                </p:nvSpPr>
                <p:spPr bwMode="auto">
                  <a:xfrm>
                    <a:off x="4779" y="88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0" name="Line 1002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89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1" name="Oval 1003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8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2" name="Line 1004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9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3" name="Freeform 1005"/>
                  <p:cNvSpPr>
                    <a:spLocks/>
                  </p:cNvSpPr>
                  <p:nvPr/>
                </p:nvSpPr>
                <p:spPr bwMode="auto">
                  <a:xfrm>
                    <a:off x="4791" y="901"/>
                    <a:ext cx="1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4" name="Line 1006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90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5" name="Oval 1007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9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6" name="Line 1008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8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7" name="Freeform 1009"/>
                  <p:cNvSpPr>
                    <a:spLocks/>
                  </p:cNvSpPr>
                  <p:nvPr/>
                </p:nvSpPr>
                <p:spPr bwMode="auto">
                  <a:xfrm>
                    <a:off x="4773" y="87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8" name="Line 10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7" y="88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19" name="Oval 1011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8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0" name="Line 1012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87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1" name="Freeform 1013"/>
                  <p:cNvSpPr>
                    <a:spLocks/>
                  </p:cNvSpPr>
                  <p:nvPr/>
                </p:nvSpPr>
                <p:spPr bwMode="auto">
                  <a:xfrm>
                    <a:off x="4761" y="86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2" name="Line 1014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87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3" name="Oval 1015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8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4" name="Line 1016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8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5" name="Freeform 1017"/>
                  <p:cNvSpPr>
                    <a:spLocks/>
                  </p:cNvSpPr>
                  <p:nvPr/>
                </p:nvSpPr>
                <p:spPr bwMode="auto">
                  <a:xfrm>
                    <a:off x="4755" y="859"/>
                    <a:ext cx="6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6" name="Line 10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85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7" name="Oval 1019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8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8" name="Line 10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3" y="84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29" name="Freeform 1021"/>
                  <p:cNvSpPr>
                    <a:spLocks/>
                  </p:cNvSpPr>
                  <p:nvPr/>
                </p:nvSpPr>
                <p:spPr bwMode="auto">
                  <a:xfrm>
                    <a:off x="4749" y="847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0" name="Line 1022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85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1" name="Oval 1023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8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2" name="Oval 1024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9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633" name="Group 1025"/>
                <p:cNvGrpSpPr>
                  <a:grpSpLocks/>
                </p:cNvGrpSpPr>
                <p:nvPr/>
              </p:nvGrpSpPr>
              <p:grpSpPr bwMode="auto">
                <a:xfrm>
                  <a:off x="4581" y="577"/>
                  <a:ext cx="45" cy="99"/>
                  <a:chOff x="4581" y="577"/>
                  <a:chExt cx="45" cy="99"/>
                </a:xfrm>
              </p:grpSpPr>
              <p:sp>
                <p:nvSpPr>
                  <p:cNvPr id="325634" name="Line 1026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6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5" name="Oval 1027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6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6" name="Oval 1028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5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7" name="Oval 1029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5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8" name="Line 1030"/>
                  <p:cNvSpPr>
                    <a:spLocks noChangeShapeType="1"/>
                  </p:cNvSpPr>
                  <p:nvPr/>
                </p:nvSpPr>
                <p:spPr bwMode="auto">
                  <a:xfrm>
                    <a:off x="4587" y="58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39" name="Line 1031"/>
                  <p:cNvSpPr>
                    <a:spLocks noChangeShapeType="1"/>
                  </p:cNvSpPr>
                  <p:nvPr/>
                </p:nvSpPr>
                <p:spPr bwMode="auto">
                  <a:xfrm>
                    <a:off x="4587" y="5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0" name="Line 10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7" y="57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1" name="Oval 1033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2" name="Oval 1034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60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3" name="Line 10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3" y="6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4" name="Line 1036"/>
                  <p:cNvSpPr>
                    <a:spLocks noChangeShapeType="1"/>
                  </p:cNvSpPr>
                  <p:nvPr/>
                </p:nvSpPr>
                <p:spPr bwMode="auto">
                  <a:xfrm>
                    <a:off x="4593" y="60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5" name="Line 10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87" y="58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6" name="Oval 1038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7" name="Oval 1039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6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8" name="Line 1040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49" name="Line 1041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0" name="Line 10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3" y="6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1" name="Oval 1043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2" name="Oval 1044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3" name="Line 1045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4" name="Line 1046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5" name="Line 10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9" y="6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6" name="Oval 1048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6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7" name="Oval 1049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6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8" name="Line 1050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59" name="Line 1051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0" name="Line 1052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1" name="Line 10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5" y="6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2" name="Line 1054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6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3" name="Line 1055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4" name="Line 10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11" y="64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5" name="Oval 1057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6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6" name="Line 10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17" y="65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7" name="Oval 1059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6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8" name="Line 1060"/>
                  <p:cNvSpPr>
                    <a:spLocks noChangeShapeType="1"/>
                  </p:cNvSpPr>
                  <p:nvPr/>
                </p:nvSpPr>
                <p:spPr bwMode="auto">
                  <a:xfrm>
                    <a:off x="4587" y="5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9" name="Line 10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3" y="6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0" name="Line 1062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1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1" name="Line 1063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2" name="Line 10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7" y="6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3" name="Freeform 1065"/>
                  <p:cNvSpPr>
                    <a:spLocks/>
                  </p:cNvSpPr>
                  <p:nvPr/>
                </p:nvSpPr>
                <p:spPr bwMode="auto">
                  <a:xfrm>
                    <a:off x="4587" y="601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4" name="Line 1066"/>
                  <p:cNvSpPr>
                    <a:spLocks noChangeShapeType="1"/>
                  </p:cNvSpPr>
                  <p:nvPr/>
                </p:nvSpPr>
                <p:spPr bwMode="auto">
                  <a:xfrm>
                    <a:off x="4593" y="6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5" name="Oval 1067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5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6" name="Line 10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1" y="5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7" name="Freeform 1069"/>
                  <p:cNvSpPr>
                    <a:spLocks/>
                  </p:cNvSpPr>
                  <p:nvPr/>
                </p:nvSpPr>
                <p:spPr bwMode="auto">
                  <a:xfrm>
                    <a:off x="4581" y="58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8" name="Line 1070"/>
                  <p:cNvSpPr>
                    <a:spLocks noChangeShapeType="1"/>
                  </p:cNvSpPr>
                  <p:nvPr/>
                </p:nvSpPr>
                <p:spPr bwMode="auto">
                  <a:xfrm>
                    <a:off x="4587" y="58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79" name="Oval 1071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5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0" name="Line 10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3" y="6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1" name="Freeform 1073"/>
                  <p:cNvSpPr>
                    <a:spLocks/>
                  </p:cNvSpPr>
                  <p:nvPr/>
                </p:nvSpPr>
                <p:spPr bwMode="auto">
                  <a:xfrm>
                    <a:off x="4593" y="613"/>
                    <a:ext cx="1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2" name="Line 1074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1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3" name="Oval 1075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6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4" name="Line 10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9" y="6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5" name="Freeform 1077"/>
                  <p:cNvSpPr>
                    <a:spLocks/>
                  </p:cNvSpPr>
                  <p:nvPr/>
                </p:nvSpPr>
                <p:spPr bwMode="auto">
                  <a:xfrm>
                    <a:off x="4593" y="6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6" name="Line 1078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7" name="Oval 1079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6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8" name="Line 1080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89" name="Freeform 1081"/>
                  <p:cNvSpPr>
                    <a:spLocks/>
                  </p:cNvSpPr>
                  <p:nvPr/>
                </p:nvSpPr>
                <p:spPr bwMode="auto">
                  <a:xfrm>
                    <a:off x="4599" y="6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0" name="Line 1082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6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1" name="Oval 1083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6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2" name="Line 1084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3" name="Freeform 1085"/>
                  <p:cNvSpPr>
                    <a:spLocks/>
                  </p:cNvSpPr>
                  <p:nvPr/>
                </p:nvSpPr>
                <p:spPr bwMode="auto">
                  <a:xfrm>
                    <a:off x="4605" y="64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4" name="Line 1086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6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5" name="Oval 1087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6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96" name="Oval 1088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5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5697" name="Oval 1089"/>
                <p:cNvSpPr>
                  <a:spLocks noChangeArrowheads="1"/>
                </p:cNvSpPr>
                <p:nvPr/>
              </p:nvSpPr>
              <p:spPr bwMode="auto">
                <a:xfrm>
                  <a:off x="4554" y="658"/>
                  <a:ext cx="216" cy="210"/>
                </a:xfrm>
                <a:prstGeom prst="ellipse">
                  <a:avLst/>
                </a:prstGeom>
                <a:blipFill dpi="0" rotWithShape="0">
                  <a:blip r:embed="rId4" cstate="print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5698" name="Group 1090"/>
              <p:cNvGrpSpPr>
                <a:grpSpLocks/>
              </p:cNvGrpSpPr>
              <p:nvPr/>
            </p:nvGrpSpPr>
            <p:grpSpPr bwMode="auto">
              <a:xfrm>
                <a:off x="4203" y="1210"/>
                <a:ext cx="651" cy="654"/>
                <a:chOff x="4203" y="1210"/>
                <a:chExt cx="651" cy="654"/>
              </a:xfrm>
            </p:grpSpPr>
            <p:grpSp>
              <p:nvGrpSpPr>
                <p:cNvPr id="325699" name="Group 1091"/>
                <p:cNvGrpSpPr>
                  <a:grpSpLocks/>
                </p:cNvGrpSpPr>
                <p:nvPr/>
              </p:nvGrpSpPr>
              <p:grpSpPr bwMode="auto">
                <a:xfrm>
                  <a:off x="4686" y="1393"/>
                  <a:ext cx="150" cy="93"/>
                  <a:chOff x="4686" y="1393"/>
                  <a:chExt cx="150" cy="93"/>
                </a:xfrm>
              </p:grpSpPr>
              <p:sp>
                <p:nvSpPr>
                  <p:cNvPr id="325700" name="Line 10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9" y="146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1" name="Oval 1093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47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2" name="Oval 1094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3" name="Oval 1095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14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4" name="Line 10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9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5" name="Line 1097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141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6" name="Line 10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5" y="13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7" name="Oval 1099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8" name="Oval 1100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09" name="Line 1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1" y="14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0" name="Line 11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1" y="141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1" name="Line 1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7" y="141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2" name="Oval 1104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14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3" name="Oval 1105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14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4" name="Line 1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7" y="142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5" name="Line 1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7" y="142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6" name="Line 11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9" y="142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7" name="Oval 1109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4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8" name="Oval 1110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4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19" name="Line 1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9" y="144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0" name="Line 1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9" y="144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1" name="Line 1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" y="14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2" name="Oval 1114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4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3" name="Oval 1115"/>
                  <p:cNvSpPr>
                    <a:spLocks noChangeArrowheads="1"/>
                  </p:cNvSpPr>
                  <p:nvPr/>
                </p:nvSpPr>
                <p:spPr bwMode="auto">
                  <a:xfrm>
                    <a:off x="4728" y="14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4" name="Line 1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1" y="14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5" name="Line 1117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4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6" name="Line 11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31" y="144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7" name="Line 1119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44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8" name="Line 1120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146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29" name="Line 11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3" y="145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0" name="Line 1122"/>
                  <p:cNvSpPr>
                    <a:spLocks noChangeShapeType="1"/>
                  </p:cNvSpPr>
                  <p:nvPr/>
                </p:nvSpPr>
                <p:spPr bwMode="auto">
                  <a:xfrm>
                    <a:off x="4719" y="145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1" name="Oval 1123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4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2" name="Line 1124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465"/>
                    <a:ext cx="18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3" name="Oval 1125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46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4" name="Line 1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9" y="140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5" name="Line 1127"/>
                  <p:cNvSpPr>
                    <a:spLocks noChangeShapeType="1"/>
                  </p:cNvSpPr>
                  <p:nvPr/>
                </p:nvSpPr>
                <p:spPr bwMode="auto">
                  <a:xfrm>
                    <a:off x="4791" y="142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6" name="Line 1128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14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7" name="Line 1129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144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8" name="Line 11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7" y="141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39" name="Freeform 1131"/>
                  <p:cNvSpPr>
                    <a:spLocks/>
                  </p:cNvSpPr>
                  <p:nvPr/>
                </p:nvSpPr>
                <p:spPr bwMode="auto">
                  <a:xfrm>
                    <a:off x="4791" y="140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0" name="Line 1132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141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1" name="Oval 1133"/>
                  <p:cNvSpPr>
                    <a:spLocks noChangeArrowheads="1"/>
                  </p:cNvSpPr>
                  <p:nvPr/>
                </p:nvSpPr>
                <p:spPr bwMode="auto">
                  <a:xfrm>
                    <a:off x="4800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2" name="Line 1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5" y="13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3" name="Freeform 1135"/>
                  <p:cNvSpPr>
                    <a:spLocks/>
                  </p:cNvSpPr>
                  <p:nvPr/>
                </p:nvSpPr>
                <p:spPr bwMode="auto">
                  <a:xfrm>
                    <a:off x="4809" y="139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4" name="Line 1136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14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5" name="Oval 1137"/>
                  <p:cNvSpPr>
                    <a:spLocks noChangeArrowheads="1"/>
                  </p:cNvSpPr>
                  <p:nvPr/>
                </p:nvSpPr>
                <p:spPr bwMode="auto">
                  <a:xfrm>
                    <a:off x="4818" y="14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6" name="Line 11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73" y="14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7" name="Freeform 1139"/>
                  <p:cNvSpPr>
                    <a:spLocks/>
                  </p:cNvSpPr>
                  <p:nvPr/>
                </p:nvSpPr>
                <p:spPr bwMode="auto">
                  <a:xfrm>
                    <a:off x="4773" y="141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8" name="Line 1140"/>
                  <p:cNvSpPr>
                    <a:spLocks noChangeShapeType="1"/>
                  </p:cNvSpPr>
                  <p:nvPr/>
                </p:nvSpPr>
                <p:spPr bwMode="auto">
                  <a:xfrm>
                    <a:off x="4779" y="14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49" name="Oval 1141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0" name="Line 11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55" y="14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1" name="Freeform 1143"/>
                  <p:cNvSpPr>
                    <a:spLocks/>
                  </p:cNvSpPr>
                  <p:nvPr/>
                </p:nvSpPr>
                <p:spPr bwMode="auto">
                  <a:xfrm>
                    <a:off x="4749" y="142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2" name="Line 1144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14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3" name="Oval 1145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14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4" name="Line 1146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44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5" name="Freeform 1147"/>
                  <p:cNvSpPr>
                    <a:spLocks/>
                  </p:cNvSpPr>
                  <p:nvPr/>
                </p:nvSpPr>
                <p:spPr bwMode="auto">
                  <a:xfrm>
                    <a:off x="4731" y="144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6" name="Line 1148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44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7" name="Oval 1149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4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8" name="Line 1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9" y="14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59" name="Freeform 1151"/>
                  <p:cNvSpPr>
                    <a:spLocks/>
                  </p:cNvSpPr>
                  <p:nvPr/>
                </p:nvSpPr>
                <p:spPr bwMode="auto">
                  <a:xfrm>
                    <a:off x="4713" y="145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0" name="Line 1152"/>
                  <p:cNvSpPr>
                    <a:spLocks noChangeShapeType="1"/>
                  </p:cNvSpPr>
                  <p:nvPr/>
                </p:nvSpPr>
                <p:spPr bwMode="auto">
                  <a:xfrm>
                    <a:off x="4719" y="145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1" name="Oval 1153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14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2" name="Oval 1154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14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763" name="Group 1155"/>
                <p:cNvGrpSpPr>
                  <a:grpSpLocks/>
                </p:cNvGrpSpPr>
                <p:nvPr/>
              </p:nvGrpSpPr>
              <p:grpSpPr bwMode="auto">
                <a:xfrm>
                  <a:off x="4209" y="1576"/>
                  <a:ext cx="165" cy="39"/>
                  <a:chOff x="4209" y="1576"/>
                  <a:chExt cx="165" cy="39"/>
                </a:xfrm>
              </p:grpSpPr>
              <p:sp>
                <p:nvSpPr>
                  <p:cNvPr id="325764" name="Line 1156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5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5" name="Oval 1157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57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6" name="Oval 1158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7" name="Oval 1159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16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8" name="Line 1160"/>
                  <p:cNvSpPr>
                    <a:spLocks noChangeShapeType="1"/>
                  </p:cNvSpPr>
                  <p:nvPr/>
                </p:nvSpPr>
                <p:spPr bwMode="auto">
                  <a:xfrm>
                    <a:off x="4221" y="160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69" name="Line 11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33" y="15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0" name="Line 1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09" y="160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1" name="Oval 1163"/>
                  <p:cNvSpPr>
                    <a:spLocks noChangeArrowheads="1"/>
                  </p:cNvSpPr>
                  <p:nvPr/>
                </p:nvSpPr>
                <p:spPr bwMode="auto">
                  <a:xfrm>
                    <a:off x="4254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2" name="Oval 1164"/>
                  <p:cNvSpPr>
                    <a:spLocks noChangeArrowheads="1"/>
                  </p:cNvSpPr>
                  <p:nvPr/>
                </p:nvSpPr>
                <p:spPr bwMode="auto">
                  <a:xfrm>
                    <a:off x="4254" y="16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3" name="Line 11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51" y="15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4" name="Line 11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45" y="159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5" name="Line 11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33" y="160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6" name="Oval 1168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7" name="Oval 1169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16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8" name="Line 11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5" y="15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79" name="Line 1171"/>
                  <p:cNvSpPr>
                    <a:spLocks noChangeShapeType="1"/>
                  </p:cNvSpPr>
                  <p:nvPr/>
                </p:nvSpPr>
                <p:spPr bwMode="auto">
                  <a:xfrm>
                    <a:off x="4269" y="159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0" name="Line 11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57" y="159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1" name="Oval 1173"/>
                  <p:cNvSpPr>
                    <a:spLocks noChangeArrowheads="1"/>
                  </p:cNvSpPr>
                  <p:nvPr/>
                </p:nvSpPr>
                <p:spPr bwMode="auto">
                  <a:xfrm>
                    <a:off x="4296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2" name="Oval 1174"/>
                  <p:cNvSpPr>
                    <a:spLocks noChangeArrowheads="1"/>
                  </p:cNvSpPr>
                  <p:nvPr/>
                </p:nvSpPr>
                <p:spPr bwMode="auto">
                  <a:xfrm>
                    <a:off x="4296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3" name="Line 1175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4" name="Line 11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7" y="159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5" name="Line 11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81" y="15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6" name="Oval 1178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7" name="Oval 1179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8" name="Line 1180"/>
                  <p:cNvSpPr>
                    <a:spLocks noChangeShapeType="1"/>
                  </p:cNvSpPr>
                  <p:nvPr/>
                </p:nvSpPr>
                <p:spPr bwMode="auto">
                  <a:xfrm>
                    <a:off x="4323" y="15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89" name="Line 11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3" y="15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0" name="Line 1182"/>
                  <p:cNvSpPr>
                    <a:spLocks noChangeShapeType="1"/>
                  </p:cNvSpPr>
                  <p:nvPr/>
                </p:nvSpPr>
                <p:spPr bwMode="auto">
                  <a:xfrm>
                    <a:off x="4311" y="159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1" name="Line 1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9" y="159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2" name="Line 11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7" y="15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3" name="Line 11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35" y="158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4" name="Line 1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3" y="159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5" name="Oval 1187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6" name="Line 118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7" y="158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7" name="Oval 1189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58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8" name="Line 1190"/>
                  <p:cNvSpPr>
                    <a:spLocks noChangeShapeType="1"/>
                  </p:cNvSpPr>
                  <p:nvPr/>
                </p:nvSpPr>
                <p:spPr bwMode="auto">
                  <a:xfrm>
                    <a:off x="4233" y="16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799" name="Line 11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7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0" name="Line 11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75" y="15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1" name="Line 11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9" y="15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2" name="Line 1194"/>
                  <p:cNvSpPr>
                    <a:spLocks noChangeShapeType="1"/>
                  </p:cNvSpPr>
                  <p:nvPr/>
                </p:nvSpPr>
                <p:spPr bwMode="auto">
                  <a:xfrm>
                    <a:off x="4245" y="160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3" name="Freeform 1195"/>
                  <p:cNvSpPr>
                    <a:spLocks/>
                  </p:cNvSpPr>
                  <p:nvPr/>
                </p:nvSpPr>
                <p:spPr bwMode="auto">
                  <a:xfrm>
                    <a:off x="4245" y="1603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4" name="Line 11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45" y="15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5" name="Oval 1197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6" name="Line 1198"/>
                  <p:cNvSpPr>
                    <a:spLocks noChangeShapeType="1"/>
                  </p:cNvSpPr>
                  <p:nvPr/>
                </p:nvSpPr>
                <p:spPr bwMode="auto">
                  <a:xfrm>
                    <a:off x="4221" y="160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7" name="Freeform 1199"/>
                  <p:cNvSpPr>
                    <a:spLocks/>
                  </p:cNvSpPr>
                  <p:nvPr/>
                </p:nvSpPr>
                <p:spPr bwMode="auto">
                  <a:xfrm>
                    <a:off x="4221" y="160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8" name="Line 1200"/>
                  <p:cNvSpPr>
                    <a:spLocks noChangeShapeType="1"/>
                  </p:cNvSpPr>
                  <p:nvPr/>
                </p:nvSpPr>
                <p:spPr bwMode="auto">
                  <a:xfrm>
                    <a:off x="4221" y="16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09" name="Oval 1201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16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0" name="Line 1202"/>
                  <p:cNvSpPr>
                    <a:spLocks noChangeShapeType="1"/>
                  </p:cNvSpPr>
                  <p:nvPr/>
                </p:nvSpPr>
                <p:spPr bwMode="auto">
                  <a:xfrm>
                    <a:off x="4269" y="15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1" name="Freeform 1203"/>
                  <p:cNvSpPr>
                    <a:spLocks/>
                  </p:cNvSpPr>
                  <p:nvPr/>
                </p:nvSpPr>
                <p:spPr bwMode="auto">
                  <a:xfrm>
                    <a:off x="4263" y="160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2" name="Line 1204"/>
                  <p:cNvSpPr>
                    <a:spLocks noChangeShapeType="1"/>
                  </p:cNvSpPr>
                  <p:nvPr/>
                </p:nvSpPr>
                <p:spPr bwMode="auto">
                  <a:xfrm>
                    <a:off x="4269" y="15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3" name="Oval 1205"/>
                  <p:cNvSpPr>
                    <a:spLocks noChangeArrowheads="1"/>
                  </p:cNvSpPr>
                  <p:nvPr/>
                </p:nvSpPr>
                <p:spPr bwMode="auto">
                  <a:xfrm>
                    <a:off x="4266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4" name="Line 1206"/>
                  <p:cNvSpPr>
                    <a:spLocks noChangeShapeType="1"/>
                  </p:cNvSpPr>
                  <p:nvPr/>
                </p:nvSpPr>
                <p:spPr bwMode="auto">
                  <a:xfrm>
                    <a:off x="4293" y="159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5" name="Freeform 1207"/>
                  <p:cNvSpPr>
                    <a:spLocks/>
                  </p:cNvSpPr>
                  <p:nvPr/>
                </p:nvSpPr>
                <p:spPr bwMode="auto">
                  <a:xfrm>
                    <a:off x="4287" y="1597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6" name="Line 12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3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7" name="Oval 1209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8" name="Line 1210"/>
                  <p:cNvSpPr>
                    <a:spLocks noChangeShapeType="1"/>
                  </p:cNvSpPr>
                  <p:nvPr/>
                </p:nvSpPr>
                <p:spPr bwMode="auto">
                  <a:xfrm>
                    <a:off x="4311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19" name="Freeform 1211"/>
                  <p:cNvSpPr>
                    <a:spLocks/>
                  </p:cNvSpPr>
                  <p:nvPr/>
                </p:nvSpPr>
                <p:spPr bwMode="auto">
                  <a:xfrm>
                    <a:off x="4311" y="159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0" name="Line 1212"/>
                  <p:cNvSpPr>
                    <a:spLocks noChangeShapeType="1"/>
                  </p:cNvSpPr>
                  <p:nvPr/>
                </p:nvSpPr>
                <p:spPr bwMode="auto">
                  <a:xfrm>
                    <a:off x="4311" y="15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1" name="Oval 1213"/>
                  <p:cNvSpPr>
                    <a:spLocks noChangeArrowheads="1"/>
                  </p:cNvSpPr>
                  <p:nvPr/>
                </p:nvSpPr>
                <p:spPr bwMode="auto">
                  <a:xfrm>
                    <a:off x="4314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2" name="Line 1214"/>
                  <p:cNvSpPr>
                    <a:spLocks noChangeShapeType="1"/>
                  </p:cNvSpPr>
                  <p:nvPr/>
                </p:nvSpPr>
                <p:spPr bwMode="auto">
                  <a:xfrm>
                    <a:off x="4335" y="159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3" name="Freeform 1215"/>
                  <p:cNvSpPr>
                    <a:spLocks/>
                  </p:cNvSpPr>
                  <p:nvPr/>
                </p:nvSpPr>
                <p:spPr bwMode="auto">
                  <a:xfrm>
                    <a:off x="4335" y="1591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4" name="Line 12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35" y="15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5" name="Oval 1217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6" name="Oval 1218"/>
                  <p:cNvSpPr>
                    <a:spLocks noChangeArrowheads="1"/>
                  </p:cNvSpPr>
                  <p:nvPr/>
                </p:nvSpPr>
                <p:spPr bwMode="auto">
                  <a:xfrm>
                    <a:off x="4212" y="16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827" name="Group 1219"/>
                <p:cNvGrpSpPr>
                  <a:grpSpLocks/>
                </p:cNvGrpSpPr>
                <p:nvPr/>
              </p:nvGrpSpPr>
              <p:grpSpPr bwMode="auto">
                <a:xfrm>
                  <a:off x="4203" y="1516"/>
                  <a:ext cx="165" cy="36"/>
                  <a:chOff x="4203" y="1516"/>
                  <a:chExt cx="165" cy="36"/>
                </a:xfrm>
              </p:grpSpPr>
              <p:sp>
                <p:nvSpPr>
                  <p:cNvPr id="325828" name="Line 1220"/>
                  <p:cNvSpPr>
                    <a:spLocks noChangeShapeType="1"/>
                  </p:cNvSpPr>
                  <p:nvPr/>
                </p:nvSpPr>
                <p:spPr bwMode="auto">
                  <a:xfrm>
                    <a:off x="4353" y="15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29" name="Oval 1221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52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0" name="Oval 1222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15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1" name="Oval 1223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15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2" name="Line 1224"/>
                  <p:cNvSpPr>
                    <a:spLocks noChangeShapeType="1"/>
                  </p:cNvSpPr>
                  <p:nvPr/>
                </p:nvSpPr>
                <p:spPr bwMode="auto">
                  <a:xfrm>
                    <a:off x="4215" y="152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3" name="Line 12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7" y="15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4" name="Line 12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03" y="152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5" name="Oval 1227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5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6" name="Oval 1228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5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7" name="Line 1229"/>
                  <p:cNvSpPr>
                    <a:spLocks noChangeShapeType="1"/>
                  </p:cNvSpPr>
                  <p:nvPr/>
                </p:nvSpPr>
                <p:spPr bwMode="auto">
                  <a:xfrm>
                    <a:off x="4251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8" name="Line 1230"/>
                  <p:cNvSpPr>
                    <a:spLocks noChangeShapeType="1"/>
                  </p:cNvSpPr>
                  <p:nvPr/>
                </p:nvSpPr>
                <p:spPr bwMode="auto">
                  <a:xfrm>
                    <a:off x="4239" y="152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39" name="Line 12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27" y="152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0" name="Oval 1232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1" name="Oval 1233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5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2" name="Line 12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9" y="15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3" name="Line 1235"/>
                  <p:cNvSpPr>
                    <a:spLocks noChangeShapeType="1"/>
                  </p:cNvSpPr>
                  <p:nvPr/>
                </p:nvSpPr>
                <p:spPr bwMode="auto">
                  <a:xfrm>
                    <a:off x="4263" y="153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4" name="Line 12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51" y="152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5" name="Oval 1237"/>
                  <p:cNvSpPr>
                    <a:spLocks noChangeArrowheads="1"/>
                  </p:cNvSpPr>
                  <p:nvPr/>
                </p:nvSpPr>
                <p:spPr bwMode="auto">
                  <a:xfrm>
                    <a:off x="4296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6" name="Oval 1238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15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7" name="Line 12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3" y="15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8" name="Line 1240"/>
                  <p:cNvSpPr>
                    <a:spLocks noChangeShapeType="1"/>
                  </p:cNvSpPr>
                  <p:nvPr/>
                </p:nvSpPr>
                <p:spPr bwMode="auto">
                  <a:xfrm>
                    <a:off x="4287" y="153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49" name="Line 12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5" y="153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0" name="Oval 1242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1" name="Oval 1243"/>
                  <p:cNvSpPr>
                    <a:spLocks noChangeArrowheads="1"/>
                  </p:cNvSpPr>
                  <p:nvPr/>
                </p:nvSpPr>
                <p:spPr bwMode="auto">
                  <a:xfrm>
                    <a:off x="4314" y="15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2" name="Line 1244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3" name="Line 12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7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4" name="Line 1246"/>
                  <p:cNvSpPr>
                    <a:spLocks noChangeShapeType="1"/>
                  </p:cNvSpPr>
                  <p:nvPr/>
                </p:nvSpPr>
                <p:spPr bwMode="auto">
                  <a:xfrm>
                    <a:off x="4305" y="1531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5" name="Line 12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9" y="15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6" name="Line 12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1" y="152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7" name="Line 12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9" y="153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8" name="Line 125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17" y="153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59" name="Oval 1251"/>
                  <p:cNvSpPr>
                    <a:spLocks noChangeArrowheads="1"/>
                  </p:cNvSpPr>
                  <p:nvPr/>
                </p:nvSpPr>
                <p:spPr bwMode="auto">
                  <a:xfrm>
                    <a:off x="4362" y="15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0" name="Line 125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1" y="1531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1" name="Oval 1253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540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2" name="Line 1254"/>
                  <p:cNvSpPr>
                    <a:spLocks noChangeShapeType="1"/>
                  </p:cNvSpPr>
                  <p:nvPr/>
                </p:nvSpPr>
                <p:spPr bwMode="auto">
                  <a:xfrm>
                    <a:off x="4227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3" name="Line 12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1" y="151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4" name="Line 12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75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5" name="Line 12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9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6" name="Line 1258"/>
                  <p:cNvSpPr>
                    <a:spLocks noChangeShapeType="1"/>
                  </p:cNvSpPr>
                  <p:nvPr/>
                </p:nvSpPr>
                <p:spPr bwMode="auto">
                  <a:xfrm>
                    <a:off x="4239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7" name="Freeform 1259"/>
                  <p:cNvSpPr>
                    <a:spLocks/>
                  </p:cNvSpPr>
                  <p:nvPr/>
                </p:nvSpPr>
                <p:spPr bwMode="auto">
                  <a:xfrm>
                    <a:off x="4239" y="153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8" name="Line 1260"/>
                  <p:cNvSpPr>
                    <a:spLocks noChangeShapeType="1"/>
                  </p:cNvSpPr>
                  <p:nvPr/>
                </p:nvSpPr>
                <p:spPr bwMode="auto">
                  <a:xfrm>
                    <a:off x="4239" y="15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69" name="Oval 1261"/>
                  <p:cNvSpPr>
                    <a:spLocks noChangeArrowheads="1"/>
                  </p:cNvSpPr>
                  <p:nvPr/>
                </p:nvSpPr>
                <p:spPr bwMode="auto">
                  <a:xfrm>
                    <a:off x="4242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0" name="Line 1262"/>
                  <p:cNvSpPr>
                    <a:spLocks noChangeShapeType="1"/>
                  </p:cNvSpPr>
                  <p:nvPr/>
                </p:nvSpPr>
                <p:spPr bwMode="auto">
                  <a:xfrm>
                    <a:off x="4215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1" name="Freeform 1263"/>
                  <p:cNvSpPr>
                    <a:spLocks/>
                  </p:cNvSpPr>
                  <p:nvPr/>
                </p:nvSpPr>
                <p:spPr bwMode="auto">
                  <a:xfrm>
                    <a:off x="4215" y="153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2" name="Line 1264"/>
                  <p:cNvSpPr>
                    <a:spLocks noChangeShapeType="1"/>
                  </p:cNvSpPr>
                  <p:nvPr/>
                </p:nvSpPr>
                <p:spPr bwMode="auto">
                  <a:xfrm>
                    <a:off x="4215" y="15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3" name="Oval 1265"/>
                  <p:cNvSpPr>
                    <a:spLocks noChangeArrowheads="1"/>
                  </p:cNvSpPr>
                  <p:nvPr/>
                </p:nvSpPr>
                <p:spPr bwMode="auto">
                  <a:xfrm>
                    <a:off x="4218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4" name="Line 1266"/>
                  <p:cNvSpPr>
                    <a:spLocks noChangeShapeType="1"/>
                  </p:cNvSpPr>
                  <p:nvPr/>
                </p:nvSpPr>
                <p:spPr bwMode="auto">
                  <a:xfrm>
                    <a:off x="4263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5" name="Freeform 1267"/>
                  <p:cNvSpPr>
                    <a:spLocks/>
                  </p:cNvSpPr>
                  <p:nvPr/>
                </p:nvSpPr>
                <p:spPr bwMode="auto">
                  <a:xfrm>
                    <a:off x="4257" y="1531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6" name="Line 12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63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7" name="Oval 1269"/>
                  <p:cNvSpPr>
                    <a:spLocks noChangeArrowheads="1"/>
                  </p:cNvSpPr>
                  <p:nvPr/>
                </p:nvSpPr>
                <p:spPr bwMode="auto">
                  <a:xfrm>
                    <a:off x="4266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8" name="Line 1270"/>
                  <p:cNvSpPr>
                    <a:spLocks noChangeShapeType="1"/>
                  </p:cNvSpPr>
                  <p:nvPr/>
                </p:nvSpPr>
                <p:spPr bwMode="auto">
                  <a:xfrm>
                    <a:off x="4287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79" name="Freeform 1271"/>
                  <p:cNvSpPr>
                    <a:spLocks/>
                  </p:cNvSpPr>
                  <p:nvPr/>
                </p:nvSpPr>
                <p:spPr bwMode="auto">
                  <a:xfrm>
                    <a:off x="4281" y="15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0" name="Line 12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7" y="152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1" name="Oval 1273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15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2" name="Line 1274"/>
                  <p:cNvSpPr>
                    <a:spLocks noChangeShapeType="1"/>
                  </p:cNvSpPr>
                  <p:nvPr/>
                </p:nvSpPr>
                <p:spPr bwMode="auto">
                  <a:xfrm>
                    <a:off x="4305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3" name="Freeform 1275"/>
                  <p:cNvSpPr>
                    <a:spLocks/>
                  </p:cNvSpPr>
                  <p:nvPr/>
                </p:nvSpPr>
                <p:spPr bwMode="auto">
                  <a:xfrm>
                    <a:off x="4305" y="15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4" name="Line 1276"/>
                  <p:cNvSpPr>
                    <a:spLocks noChangeShapeType="1"/>
                  </p:cNvSpPr>
                  <p:nvPr/>
                </p:nvSpPr>
                <p:spPr bwMode="auto">
                  <a:xfrm>
                    <a:off x="4305" y="15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5" name="Oval 1277"/>
                  <p:cNvSpPr>
                    <a:spLocks noChangeArrowheads="1"/>
                  </p:cNvSpPr>
                  <p:nvPr/>
                </p:nvSpPr>
                <p:spPr bwMode="auto">
                  <a:xfrm>
                    <a:off x="4308" y="15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6" name="Line 1278"/>
                  <p:cNvSpPr>
                    <a:spLocks noChangeShapeType="1"/>
                  </p:cNvSpPr>
                  <p:nvPr/>
                </p:nvSpPr>
                <p:spPr bwMode="auto">
                  <a:xfrm>
                    <a:off x="4329" y="15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7" name="Freeform 1279"/>
                  <p:cNvSpPr>
                    <a:spLocks/>
                  </p:cNvSpPr>
                  <p:nvPr/>
                </p:nvSpPr>
                <p:spPr bwMode="auto">
                  <a:xfrm>
                    <a:off x="4329" y="153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8" name="Line 1280"/>
                  <p:cNvSpPr>
                    <a:spLocks noChangeShapeType="1"/>
                  </p:cNvSpPr>
                  <p:nvPr/>
                </p:nvSpPr>
                <p:spPr bwMode="auto">
                  <a:xfrm>
                    <a:off x="4329" y="153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89" name="Oval 1281"/>
                  <p:cNvSpPr>
                    <a:spLocks noChangeArrowheads="1"/>
                  </p:cNvSpPr>
                  <p:nvPr/>
                </p:nvSpPr>
                <p:spPr bwMode="auto">
                  <a:xfrm>
                    <a:off x="4332" y="15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0" name="Oval 1282"/>
                  <p:cNvSpPr>
                    <a:spLocks noChangeArrowheads="1"/>
                  </p:cNvSpPr>
                  <p:nvPr/>
                </p:nvSpPr>
                <p:spPr bwMode="auto">
                  <a:xfrm>
                    <a:off x="4206" y="15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891" name="Group 1283"/>
                <p:cNvGrpSpPr>
                  <a:grpSpLocks/>
                </p:cNvGrpSpPr>
                <p:nvPr/>
              </p:nvGrpSpPr>
              <p:grpSpPr bwMode="auto">
                <a:xfrm>
                  <a:off x="4476" y="1699"/>
                  <a:ext cx="42" cy="159"/>
                  <a:chOff x="4476" y="1699"/>
                  <a:chExt cx="42" cy="159"/>
                </a:xfrm>
              </p:grpSpPr>
              <p:sp>
                <p:nvSpPr>
                  <p:cNvPr id="325892" name="Line 12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5" y="169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3" name="Oval 1285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170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4" name="Oval 1286"/>
                  <p:cNvSpPr>
                    <a:spLocks noChangeArrowheads="1"/>
                  </p:cNvSpPr>
                  <p:nvPr/>
                </p:nvSpPr>
                <p:spPr bwMode="auto">
                  <a:xfrm>
                    <a:off x="4476" y="18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5" name="Oval 1287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8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6" name="Line 12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183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7" name="Line 12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18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8" name="Line 12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184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899" name="Oval 1291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18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0" name="Oval 1292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8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1" name="Line 1293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0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2" name="Line 12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5" y="180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3" name="Line 1295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1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4" name="Oval 1296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17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5" name="Oval 1297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17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6" name="Line 1298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17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7" name="Line 12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178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8" name="Line 13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85" y="180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09" name="Oval 1301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0" name="Oval 1302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17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1" name="Line 1303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6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2" name="Line 13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7" y="176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3" name="Line 13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1" y="177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4" name="Oval 1306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5" name="Oval 1307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6" name="Line 1308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174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7" name="Line 13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17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8" name="Line 13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7" y="174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19" name="Line 1311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5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0" name="Line 13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97" y="171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1" name="Line 13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03" y="172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2" name="Line 13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7" y="17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3" name="Oval 1315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17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4" name="Line 13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03" y="1711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5" name="Oval 1317"/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170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6" name="Line 1318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7" name="Line 13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18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8" name="Line 13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85" y="17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29" name="Line 13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1" y="17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0" name="Line 1322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1" name="Freeform 1323"/>
                  <p:cNvSpPr>
                    <a:spLocks/>
                  </p:cNvSpPr>
                  <p:nvPr/>
                </p:nvSpPr>
                <p:spPr bwMode="auto">
                  <a:xfrm>
                    <a:off x="4491" y="181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2" name="Line 1324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1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3" name="Oval 1325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18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4" name="Line 1326"/>
                  <p:cNvSpPr>
                    <a:spLocks noChangeShapeType="1"/>
                  </p:cNvSpPr>
                  <p:nvPr/>
                </p:nvSpPr>
                <p:spPr bwMode="auto">
                  <a:xfrm>
                    <a:off x="4485" y="18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5" name="Freeform 1327"/>
                  <p:cNvSpPr>
                    <a:spLocks/>
                  </p:cNvSpPr>
                  <p:nvPr/>
                </p:nvSpPr>
                <p:spPr bwMode="auto">
                  <a:xfrm>
                    <a:off x="4485" y="1843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6" name="Line 13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9" y="184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7" name="Oval 1329"/>
                  <p:cNvSpPr>
                    <a:spLocks noChangeArrowheads="1"/>
                  </p:cNvSpPr>
                  <p:nvPr/>
                </p:nvSpPr>
                <p:spPr bwMode="auto">
                  <a:xfrm>
                    <a:off x="4476" y="18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8" name="Line 1330"/>
                  <p:cNvSpPr>
                    <a:spLocks noChangeShapeType="1"/>
                  </p:cNvSpPr>
                  <p:nvPr/>
                </p:nvSpPr>
                <p:spPr bwMode="auto">
                  <a:xfrm>
                    <a:off x="4491" y="18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39" name="Freeform 1331"/>
                  <p:cNvSpPr>
                    <a:spLocks/>
                  </p:cNvSpPr>
                  <p:nvPr/>
                </p:nvSpPr>
                <p:spPr bwMode="auto">
                  <a:xfrm>
                    <a:off x="4497" y="179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0" name="Line 13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1" y="179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1" name="Oval 1333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7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2" name="Line 1334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7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3" name="Freeform 1335"/>
                  <p:cNvSpPr>
                    <a:spLocks/>
                  </p:cNvSpPr>
                  <p:nvPr/>
                </p:nvSpPr>
                <p:spPr bwMode="auto">
                  <a:xfrm>
                    <a:off x="4497" y="177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4" name="Line 13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91" y="177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5" name="Oval 1337"/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7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6" name="Line 1338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5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7" name="Freeform 1339"/>
                  <p:cNvSpPr>
                    <a:spLocks/>
                  </p:cNvSpPr>
                  <p:nvPr/>
                </p:nvSpPr>
                <p:spPr bwMode="auto">
                  <a:xfrm>
                    <a:off x="4503" y="175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8" name="Line 1340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175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49" name="Oval 1341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17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0" name="Line 1342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173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1" name="Freeform 1343"/>
                  <p:cNvSpPr>
                    <a:spLocks/>
                  </p:cNvSpPr>
                  <p:nvPr/>
                </p:nvSpPr>
                <p:spPr bwMode="auto">
                  <a:xfrm>
                    <a:off x="4509" y="172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2" name="Line 13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97" y="172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3" name="Oval 1345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17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4" name="Oval 1346"/>
                  <p:cNvSpPr>
                    <a:spLocks noChangeArrowheads="1"/>
                  </p:cNvSpPr>
                  <p:nvPr/>
                </p:nvSpPr>
                <p:spPr bwMode="auto">
                  <a:xfrm>
                    <a:off x="4482" y="18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955" name="Group 1347"/>
                <p:cNvGrpSpPr>
                  <a:grpSpLocks/>
                </p:cNvGrpSpPr>
                <p:nvPr/>
              </p:nvGrpSpPr>
              <p:grpSpPr bwMode="auto">
                <a:xfrm>
                  <a:off x="4515" y="1210"/>
                  <a:ext cx="33" cy="168"/>
                  <a:chOff x="4515" y="1210"/>
                  <a:chExt cx="33" cy="168"/>
                </a:xfrm>
              </p:grpSpPr>
              <p:sp>
                <p:nvSpPr>
                  <p:cNvPr id="325956" name="Line 1348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135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7" name="Oval 1349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35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8" name="Oval 1350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2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59" name="Oval 1351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2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0" name="Line 135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2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1" name="Line 1353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2" name="Line 13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1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3" name="Oval 1355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2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4" name="Oval 1356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2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5" name="Line 13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5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6" name="Line 135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4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7" name="Line 13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3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8" name="Oval 1360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69" name="Oval 1361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2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0" name="Line 136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1" name="Line 1363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6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2" name="Line 13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5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3" name="Oval 1365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4" name="Oval 1366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5" name="Line 1367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6" name="Line 136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9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7" name="Line 13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7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8" name="Oval 1370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79" name="Oval 1371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0" name="Line 137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2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1" name="Line 1373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2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2" name="Line 137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1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3" name="Line 13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30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4" name="Line 1376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5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5" name="Line 1377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3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6" name="Line 13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32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7" name="Oval 1379"/>
                  <p:cNvSpPr>
                    <a:spLocks noChangeArrowheads="1"/>
                  </p:cNvSpPr>
                  <p:nvPr/>
                </p:nvSpPr>
                <p:spPr bwMode="auto">
                  <a:xfrm>
                    <a:off x="4524" y="13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8" name="Line 13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1" y="135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89" name="Oval 1381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135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0" name="Line 13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3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1" name="Line 13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7" y="12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2" name="Line 138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3" name="Line 1385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4" name="Line 13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2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5" name="Freeform 1387"/>
                  <p:cNvSpPr>
                    <a:spLocks/>
                  </p:cNvSpPr>
                  <p:nvPr/>
                </p:nvSpPr>
                <p:spPr bwMode="auto">
                  <a:xfrm>
                    <a:off x="4515" y="1243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6" name="Line 138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7" name="Oval 1389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8" name="Line 13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2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999" name="Freeform 1391"/>
                  <p:cNvSpPr>
                    <a:spLocks/>
                  </p:cNvSpPr>
                  <p:nvPr/>
                </p:nvSpPr>
                <p:spPr bwMode="auto">
                  <a:xfrm>
                    <a:off x="4515" y="1219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0" name="Line 1392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1" name="Oval 1393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2" name="Line 13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2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3" name="Freeform 1395"/>
                  <p:cNvSpPr>
                    <a:spLocks/>
                  </p:cNvSpPr>
                  <p:nvPr/>
                </p:nvSpPr>
                <p:spPr bwMode="auto">
                  <a:xfrm>
                    <a:off x="4515" y="126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4" name="Line 1396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5" name="Oval 1397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6" name="Line 13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2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7" name="Freeform 1399"/>
                  <p:cNvSpPr>
                    <a:spLocks/>
                  </p:cNvSpPr>
                  <p:nvPr/>
                </p:nvSpPr>
                <p:spPr bwMode="auto">
                  <a:xfrm>
                    <a:off x="4515" y="1291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8" name="Line 1400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29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09" name="Oval 1401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0" name="Line 14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1" name="Freeform 1403"/>
                  <p:cNvSpPr>
                    <a:spLocks/>
                  </p:cNvSpPr>
                  <p:nvPr/>
                </p:nvSpPr>
                <p:spPr bwMode="auto">
                  <a:xfrm>
                    <a:off x="4515" y="1315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2" name="Line 1404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3" name="Oval 1405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3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4" name="Line 14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1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5" name="Freeform 1407"/>
                  <p:cNvSpPr>
                    <a:spLocks/>
                  </p:cNvSpPr>
                  <p:nvPr/>
                </p:nvSpPr>
                <p:spPr bwMode="auto">
                  <a:xfrm>
                    <a:off x="4515" y="1333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6" name="Line 1408"/>
                  <p:cNvSpPr>
                    <a:spLocks noChangeShapeType="1"/>
                  </p:cNvSpPr>
                  <p:nvPr/>
                </p:nvSpPr>
                <p:spPr bwMode="auto">
                  <a:xfrm>
                    <a:off x="4527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7" name="Oval 1409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18" name="Oval 1410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2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019" name="Group 1411"/>
                <p:cNvGrpSpPr>
                  <a:grpSpLocks/>
                </p:cNvGrpSpPr>
                <p:nvPr/>
              </p:nvGrpSpPr>
              <p:grpSpPr bwMode="auto">
                <a:xfrm>
                  <a:off x="4530" y="1702"/>
                  <a:ext cx="36" cy="162"/>
                  <a:chOff x="4530" y="1702"/>
                  <a:chExt cx="36" cy="162"/>
                </a:xfrm>
              </p:grpSpPr>
              <p:sp>
                <p:nvSpPr>
                  <p:cNvPr id="326020" name="Line 14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7" y="170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1" name="Oval 1413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1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2" name="Oval 1414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83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3" name="Oval 1415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8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4" name="Line 14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183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5" name="Line 14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83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6" name="Line 14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84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7" name="Oval 1419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8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8" name="Oval 1420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81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29" name="Line 1421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1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0" name="Line 14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9" y="181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1" name="Line 1423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2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2" name="Oval 1424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7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3" name="Oval 1425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7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4" name="Line 1426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78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5" name="Line 14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9" y="178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6" name="Line 14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180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7" name="Oval 1429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8" name="Oval 1430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17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39" name="Line 1431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7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0" name="Line 14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7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1" name="Line 14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17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2" name="Oval 1434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3" name="Oval 1435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17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4" name="Line 1436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5" name="Line 14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6" name="Line 14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4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7" name="Line 1439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5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8" name="Line 14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49" name="Line 14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2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0" name="Line 1442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3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1" name="Oval 1443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17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2" name="Line 14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5" y="1711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3" name="Oval 1445"/>
                  <p:cNvSpPr>
                    <a:spLocks noChangeArrowheads="1"/>
                  </p:cNvSpPr>
                  <p:nvPr/>
                </p:nvSpPr>
                <p:spPr bwMode="auto">
                  <a:xfrm>
                    <a:off x="4554" y="171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4" name="Line 1446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3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5" name="Line 14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81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6" name="Line 14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7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7" name="Line 14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177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8" name="Line 145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2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59" name="Freeform 1451"/>
                  <p:cNvSpPr>
                    <a:spLocks/>
                  </p:cNvSpPr>
                  <p:nvPr/>
                </p:nvSpPr>
                <p:spPr bwMode="auto">
                  <a:xfrm>
                    <a:off x="4545" y="182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0" name="Line 1452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2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1" name="Oval 1453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8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2" name="Line 1454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3" name="Freeform 1455"/>
                  <p:cNvSpPr>
                    <a:spLocks/>
                  </p:cNvSpPr>
                  <p:nvPr/>
                </p:nvSpPr>
                <p:spPr bwMode="auto">
                  <a:xfrm>
                    <a:off x="4539" y="1843"/>
                    <a:ext cx="12" cy="12"/>
                  </a:xfrm>
                  <a:custGeom>
                    <a:avLst/>
                    <a:gdLst/>
                    <a:ahLst/>
                    <a:cxnLst>
                      <a:cxn ang="0">
                        <a:pos x="6" y="12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</a:cxnLst>
                    <a:rect l="0" t="0" r="r" b="b"/>
                    <a:pathLst>
                      <a:path w="12" h="12">
                        <a:moveTo>
                          <a:pt x="6" y="12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close/>
                      </a:path>
                    </a:pathLst>
                  </a:custGeom>
                  <a:blipFill dpi="0" rotWithShape="0">
                    <a:blip r:embed="rId5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4" name="Line 14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3" y="18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5" name="Oval 1457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184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6" name="Line 1458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7" name="Freeform 1459"/>
                  <p:cNvSpPr>
                    <a:spLocks/>
                  </p:cNvSpPr>
                  <p:nvPr/>
                </p:nvSpPr>
                <p:spPr bwMode="auto">
                  <a:xfrm>
                    <a:off x="4545" y="180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8" name="Line 1460"/>
                  <p:cNvSpPr>
                    <a:spLocks noChangeShapeType="1"/>
                  </p:cNvSpPr>
                  <p:nvPr/>
                </p:nvSpPr>
                <p:spPr bwMode="auto">
                  <a:xfrm>
                    <a:off x="4539" y="180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69" name="Oval 1461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0" name="Line 1462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8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1" name="Freeform 1463"/>
                  <p:cNvSpPr>
                    <a:spLocks/>
                  </p:cNvSpPr>
                  <p:nvPr/>
                </p:nvSpPr>
                <p:spPr bwMode="auto">
                  <a:xfrm>
                    <a:off x="4545" y="177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2" name="Line 146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39" y="17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3" name="Oval 1465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7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4" name="Line 1466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5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5" name="Freeform 1467"/>
                  <p:cNvSpPr>
                    <a:spLocks/>
                  </p:cNvSpPr>
                  <p:nvPr/>
                </p:nvSpPr>
                <p:spPr bwMode="auto">
                  <a:xfrm>
                    <a:off x="4551" y="175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6" name="Line 14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5" y="17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7" name="Oval 1469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7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8" name="Line 1470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3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79" name="Freeform 1471"/>
                  <p:cNvSpPr>
                    <a:spLocks/>
                  </p:cNvSpPr>
                  <p:nvPr/>
                </p:nvSpPr>
                <p:spPr bwMode="auto">
                  <a:xfrm>
                    <a:off x="4551" y="173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0" name="Line 1472"/>
                  <p:cNvSpPr>
                    <a:spLocks noChangeShapeType="1"/>
                  </p:cNvSpPr>
                  <p:nvPr/>
                </p:nvSpPr>
                <p:spPr bwMode="auto">
                  <a:xfrm>
                    <a:off x="4545" y="173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1" name="Oval 1473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2" name="Oval 1474"/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8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083" name="Group 1475"/>
                <p:cNvGrpSpPr>
                  <a:grpSpLocks/>
                </p:cNvGrpSpPr>
                <p:nvPr/>
              </p:nvGrpSpPr>
              <p:grpSpPr bwMode="auto">
                <a:xfrm>
                  <a:off x="4578" y="1687"/>
                  <a:ext cx="57" cy="159"/>
                  <a:chOff x="4578" y="1687"/>
                  <a:chExt cx="57" cy="159"/>
                </a:xfrm>
              </p:grpSpPr>
              <p:sp>
                <p:nvSpPr>
                  <p:cNvPr id="326084" name="Line 147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3" y="168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5" name="Oval 1477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170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6" name="Oval 1478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8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7" name="Oval 1479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182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8" name="Line 148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17" y="181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89" name="Line 14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11" y="18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0" name="Line 1482"/>
                  <p:cNvSpPr>
                    <a:spLocks noChangeShapeType="1"/>
                  </p:cNvSpPr>
                  <p:nvPr/>
                </p:nvSpPr>
                <p:spPr bwMode="auto">
                  <a:xfrm>
                    <a:off x="4623" y="183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1" name="Oval 1483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17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2" name="Oval 1484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79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3" name="Line 1485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8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4" name="Line 148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11" y="180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5" name="Line 1487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180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6" name="Oval 1488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17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7" name="Oval 1489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7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8" name="Line 1490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7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099" name="Line 14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11" y="177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0" name="Line 1492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78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1" name="Oval 1493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17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2" name="Oval 1494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7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3" name="Line 1495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5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4" name="Line 14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5" y="175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5" name="Line 1497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6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6" name="Oval 1498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7" name="Oval 1499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8" name="Line 1500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172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09" name="Line 15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3" y="173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0" name="Line 150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9" y="17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1" name="Line 1503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4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2" name="Line 150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87" y="17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3" name="Line 150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3" y="171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4" name="Line 1506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172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5" name="Oval 1507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16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6" name="Line 15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3" y="169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7" name="Oval 1509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169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8" name="Line 1510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181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19" name="Line 15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05" y="180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0" name="Line 1512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1" name="Line 15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9" y="17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2" name="Line 1514"/>
                  <p:cNvSpPr>
                    <a:spLocks noChangeShapeType="1"/>
                  </p:cNvSpPr>
                  <p:nvPr/>
                </p:nvSpPr>
                <p:spPr bwMode="auto">
                  <a:xfrm>
                    <a:off x="4617" y="18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3" name="Freeform 1515"/>
                  <p:cNvSpPr>
                    <a:spLocks/>
                  </p:cNvSpPr>
                  <p:nvPr/>
                </p:nvSpPr>
                <p:spPr bwMode="auto">
                  <a:xfrm>
                    <a:off x="4623" y="180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4" name="Line 15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11" y="180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5" name="Oval 1517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81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6" name="Line 1518"/>
                  <p:cNvSpPr>
                    <a:spLocks noChangeShapeType="1"/>
                  </p:cNvSpPr>
                  <p:nvPr/>
                </p:nvSpPr>
                <p:spPr bwMode="auto">
                  <a:xfrm>
                    <a:off x="4623" y="18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7" name="Freeform 1519"/>
                  <p:cNvSpPr>
                    <a:spLocks/>
                  </p:cNvSpPr>
                  <p:nvPr/>
                </p:nvSpPr>
                <p:spPr bwMode="auto">
                  <a:xfrm>
                    <a:off x="4623" y="1825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8" name="Line 15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17" y="183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29" name="Oval 1521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82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0" name="Line 1522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78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1" name="Freeform 1523"/>
                  <p:cNvSpPr>
                    <a:spLocks/>
                  </p:cNvSpPr>
                  <p:nvPr/>
                </p:nvSpPr>
                <p:spPr bwMode="auto">
                  <a:xfrm>
                    <a:off x="4617" y="178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2" name="Line 1524"/>
                  <p:cNvSpPr>
                    <a:spLocks noChangeShapeType="1"/>
                  </p:cNvSpPr>
                  <p:nvPr/>
                </p:nvSpPr>
                <p:spPr bwMode="auto">
                  <a:xfrm>
                    <a:off x="4611" y="178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3" name="Oval 1525"/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78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4" name="Line 1526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5" name="Freeform 1527"/>
                  <p:cNvSpPr>
                    <a:spLocks/>
                  </p:cNvSpPr>
                  <p:nvPr/>
                </p:nvSpPr>
                <p:spPr bwMode="auto">
                  <a:xfrm>
                    <a:off x="4611" y="175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6" name="Line 1528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6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7" name="Oval 1529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8" name="Line 1530"/>
                  <p:cNvSpPr>
                    <a:spLocks noChangeShapeType="1"/>
                  </p:cNvSpPr>
                  <p:nvPr/>
                </p:nvSpPr>
                <p:spPr bwMode="auto">
                  <a:xfrm>
                    <a:off x="4605" y="17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39" name="Freeform 1531"/>
                  <p:cNvSpPr>
                    <a:spLocks/>
                  </p:cNvSpPr>
                  <p:nvPr/>
                </p:nvSpPr>
                <p:spPr bwMode="auto">
                  <a:xfrm>
                    <a:off x="4605" y="173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</a:cxnLst>
                    <a:rect l="0" t="0" r="r" b="b"/>
                    <a:pathLst>
                      <a:path w="6" h="12">
                        <a:moveTo>
                          <a:pt x="6" y="12"/>
                        </a:move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0" name="Line 15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9" y="17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1" name="Oval 1533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17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2" name="Line 1534"/>
                  <p:cNvSpPr>
                    <a:spLocks noChangeShapeType="1"/>
                  </p:cNvSpPr>
                  <p:nvPr/>
                </p:nvSpPr>
                <p:spPr bwMode="auto">
                  <a:xfrm>
                    <a:off x="4599" y="17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3" name="Freeform 1535"/>
                  <p:cNvSpPr>
                    <a:spLocks/>
                  </p:cNvSpPr>
                  <p:nvPr/>
                </p:nvSpPr>
                <p:spPr bwMode="auto">
                  <a:xfrm>
                    <a:off x="4599" y="171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4" name="Line 15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3" y="17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5" name="Oval 1537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17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6" name="Oval 1538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18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147" name="Group 1539"/>
                <p:cNvGrpSpPr>
                  <a:grpSpLocks/>
                </p:cNvGrpSpPr>
                <p:nvPr/>
              </p:nvGrpSpPr>
              <p:grpSpPr bwMode="auto">
                <a:xfrm>
                  <a:off x="4659" y="1318"/>
                  <a:ext cx="123" cy="120"/>
                  <a:chOff x="4659" y="1318"/>
                  <a:chExt cx="123" cy="120"/>
                </a:xfrm>
              </p:grpSpPr>
              <p:sp>
                <p:nvSpPr>
                  <p:cNvPr id="326148" name="Line 15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9" y="141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49" name="Oval 1541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42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0" name="Oval 1542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1" name="Oval 1543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133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2" name="Line 15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132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3" name="Line 1545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133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4" name="Line 15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7" y="132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5" name="Oval 1547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13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6" name="Oval 1548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3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7" name="Line 1549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135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8" name="Line 15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43" y="134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59" name="Line 15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9" y="133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0" name="Oval 1552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3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1" name="Oval 1553"/>
                  <p:cNvSpPr>
                    <a:spLocks noChangeArrowheads="1"/>
                  </p:cNvSpPr>
                  <p:nvPr/>
                </p:nvSpPr>
                <p:spPr bwMode="auto">
                  <a:xfrm>
                    <a:off x="4728" y="13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2" name="Line 15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25" y="136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3" name="Line 15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25" y="135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4" name="Line 15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1" y="135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5" name="Oval 1557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13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6" name="Oval 1558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13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7" name="Line 15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3" y="13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8" name="Line 15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3" y="137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69" name="Line 15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19" y="13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0" name="Oval 1562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4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1" name="Oval 1563"/>
                  <p:cNvSpPr>
                    <a:spLocks noChangeArrowheads="1"/>
                  </p:cNvSpPr>
                  <p:nvPr/>
                </p:nvSpPr>
                <p:spPr bwMode="auto">
                  <a:xfrm>
                    <a:off x="4692" y="13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2" name="Line 1564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3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3" name="Line 1565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39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4" name="Line 15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13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5" name="Line 15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1" y="138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6" name="Line 1568"/>
                  <p:cNvSpPr>
                    <a:spLocks noChangeShapeType="1"/>
                  </p:cNvSpPr>
                  <p:nvPr/>
                </p:nvSpPr>
                <p:spPr bwMode="auto">
                  <a:xfrm>
                    <a:off x="4677" y="14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7" name="Line 15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7" y="140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8" name="Line 15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3" y="13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79" name="Oval 157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4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0" name="Line 1572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141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1" name="Oval 1573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141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2" name="Line 157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55" y="133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3" name="Line 1575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135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4" name="Line 1576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13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5" name="Line 1577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3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6" name="Line 157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43" y="133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7" name="Freeform 1579"/>
                  <p:cNvSpPr>
                    <a:spLocks/>
                  </p:cNvSpPr>
                  <p:nvPr/>
                </p:nvSpPr>
                <p:spPr bwMode="auto">
                  <a:xfrm>
                    <a:off x="4743" y="1333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8" name="Line 1580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134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89" name="Oval 1581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3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0" name="Line 158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61" y="132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1" name="Freeform 1583"/>
                  <p:cNvSpPr>
                    <a:spLocks/>
                  </p:cNvSpPr>
                  <p:nvPr/>
                </p:nvSpPr>
                <p:spPr bwMode="auto">
                  <a:xfrm>
                    <a:off x="4755" y="1321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12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2" name="Line 1584"/>
                  <p:cNvSpPr>
                    <a:spLocks noChangeShapeType="1"/>
                  </p:cNvSpPr>
                  <p:nvPr/>
                </p:nvSpPr>
                <p:spPr bwMode="auto">
                  <a:xfrm>
                    <a:off x="4767" y="132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3" name="Oval 1585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133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4" name="Line 1586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3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5" name="Freeform 1587"/>
                  <p:cNvSpPr>
                    <a:spLocks/>
                  </p:cNvSpPr>
                  <p:nvPr/>
                </p:nvSpPr>
                <p:spPr bwMode="auto">
                  <a:xfrm>
                    <a:off x="4725" y="135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6" name="Line 1588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3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7" name="Oval 1589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3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8" name="Line 159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13" y="13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199" name="Freeform 1591"/>
                  <p:cNvSpPr>
                    <a:spLocks/>
                  </p:cNvSpPr>
                  <p:nvPr/>
                </p:nvSpPr>
                <p:spPr bwMode="auto">
                  <a:xfrm>
                    <a:off x="4707" y="136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0" name="Line 1592"/>
                  <p:cNvSpPr>
                    <a:spLocks noChangeShapeType="1"/>
                  </p:cNvSpPr>
                  <p:nvPr/>
                </p:nvSpPr>
                <p:spPr bwMode="auto">
                  <a:xfrm>
                    <a:off x="4719" y="137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1" name="Oval 1593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13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2" name="Line 159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95" y="138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3" name="Freeform 1595"/>
                  <p:cNvSpPr>
                    <a:spLocks/>
                  </p:cNvSpPr>
                  <p:nvPr/>
                </p:nvSpPr>
                <p:spPr bwMode="auto">
                  <a:xfrm>
                    <a:off x="4695" y="1381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4" name="Line 1596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139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5" name="Oval 1597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3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6" name="Line 1598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4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7" name="Freeform 1599"/>
                  <p:cNvSpPr>
                    <a:spLocks/>
                  </p:cNvSpPr>
                  <p:nvPr/>
                </p:nvSpPr>
                <p:spPr bwMode="auto">
                  <a:xfrm>
                    <a:off x="4677" y="13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8" name="Line 1600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09" name="Oval 1601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0" name="Oval 1602"/>
                  <p:cNvSpPr>
                    <a:spLocks noChangeArrowheads="1"/>
                  </p:cNvSpPr>
                  <p:nvPr/>
                </p:nvSpPr>
                <p:spPr bwMode="auto">
                  <a:xfrm>
                    <a:off x="4776" y="13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211" name="Group 1603"/>
                <p:cNvGrpSpPr>
                  <a:grpSpLocks/>
                </p:cNvGrpSpPr>
                <p:nvPr/>
              </p:nvGrpSpPr>
              <p:grpSpPr bwMode="auto">
                <a:xfrm>
                  <a:off x="4329" y="1282"/>
                  <a:ext cx="93" cy="144"/>
                  <a:chOff x="4329" y="1282"/>
                  <a:chExt cx="93" cy="144"/>
                </a:xfrm>
              </p:grpSpPr>
              <p:sp>
                <p:nvSpPr>
                  <p:cNvPr id="326212" name="Line 1604"/>
                  <p:cNvSpPr>
                    <a:spLocks noChangeShapeType="1"/>
                  </p:cNvSpPr>
                  <p:nvPr/>
                </p:nvSpPr>
                <p:spPr bwMode="auto">
                  <a:xfrm>
                    <a:off x="4401" y="141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3" name="Oval 1605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40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4" name="Oval 1606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5" name="Oval 1607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30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6" name="Line 1608"/>
                  <p:cNvSpPr>
                    <a:spLocks noChangeShapeType="1"/>
                  </p:cNvSpPr>
                  <p:nvPr/>
                </p:nvSpPr>
                <p:spPr bwMode="auto">
                  <a:xfrm>
                    <a:off x="4335" y="129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7" name="Line 1609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3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8" name="Line 16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35" y="128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19" name="Oval 1611"/>
                  <p:cNvSpPr>
                    <a:spLocks noChangeArrowheads="1"/>
                  </p:cNvSpPr>
                  <p:nvPr/>
                </p:nvSpPr>
                <p:spPr bwMode="auto">
                  <a:xfrm>
                    <a:off x="4362" y="13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0" name="Oval 1612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1" name="Line 16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53" y="132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2" name="Line 1614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31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3" name="Line 16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7" y="130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4" name="Oval 1616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13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5" name="Oval 1617"/>
                  <p:cNvSpPr>
                    <a:spLocks noChangeArrowheads="1"/>
                  </p:cNvSpPr>
                  <p:nvPr/>
                </p:nvSpPr>
                <p:spPr bwMode="auto">
                  <a:xfrm>
                    <a:off x="4362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6" name="Line 16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5" y="133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7" name="Line 1619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33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8" name="Line 16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53" y="132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29" name="Oval 1621"/>
                  <p:cNvSpPr>
                    <a:spLocks noChangeArrowheads="1"/>
                  </p:cNvSpPr>
                  <p:nvPr/>
                </p:nvSpPr>
                <p:spPr bwMode="auto">
                  <a:xfrm>
                    <a:off x="4386" y="13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0" name="Oval 1622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13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1" name="Line 1623"/>
                  <p:cNvSpPr>
                    <a:spLocks noChangeShapeType="1"/>
                  </p:cNvSpPr>
                  <p:nvPr/>
                </p:nvSpPr>
                <p:spPr bwMode="auto">
                  <a:xfrm>
                    <a:off x="4377" y="13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2" name="Line 1624"/>
                  <p:cNvSpPr>
                    <a:spLocks noChangeShapeType="1"/>
                  </p:cNvSpPr>
                  <p:nvPr/>
                </p:nvSpPr>
                <p:spPr bwMode="auto">
                  <a:xfrm>
                    <a:off x="4371" y="135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3" name="Line 162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65" y="134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4" name="Oval 1626"/>
                  <p:cNvSpPr>
                    <a:spLocks noChangeArrowheads="1"/>
                  </p:cNvSpPr>
                  <p:nvPr/>
                </p:nvSpPr>
                <p:spPr bwMode="auto">
                  <a:xfrm>
                    <a:off x="4398" y="13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5" name="Oval 1627"/>
                  <p:cNvSpPr>
                    <a:spLocks noChangeArrowheads="1"/>
                  </p:cNvSpPr>
                  <p:nvPr/>
                </p:nvSpPr>
                <p:spPr bwMode="auto">
                  <a:xfrm>
                    <a:off x="4386" y="13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6" name="Line 1628"/>
                  <p:cNvSpPr>
                    <a:spLocks noChangeShapeType="1"/>
                  </p:cNvSpPr>
                  <p:nvPr/>
                </p:nvSpPr>
                <p:spPr bwMode="auto">
                  <a:xfrm>
                    <a:off x="4389" y="13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7" name="Line 1629"/>
                  <p:cNvSpPr>
                    <a:spLocks noChangeShapeType="1"/>
                  </p:cNvSpPr>
                  <p:nvPr/>
                </p:nvSpPr>
                <p:spPr bwMode="auto">
                  <a:xfrm>
                    <a:off x="4389" y="138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8" name="Line 1630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37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39" name="Line 163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7" y="136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0" name="Line 1632"/>
                  <p:cNvSpPr>
                    <a:spLocks noChangeShapeType="1"/>
                  </p:cNvSpPr>
                  <p:nvPr/>
                </p:nvSpPr>
                <p:spPr bwMode="auto">
                  <a:xfrm>
                    <a:off x="4401" y="13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1" name="Line 1633"/>
                  <p:cNvSpPr>
                    <a:spLocks noChangeShapeType="1"/>
                  </p:cNvSpPr>
                  <p:nvPr/>
                </p:nvSpPr>
                <p:spPr bwMode="auto">
                  <a:xfrm>
                    <a:off x="4395" y="13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2" name="Line 163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89" y="138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3" name="Oval 1635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4" name="Line 16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1" y="1399"/>
                    <a:ext cx="1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5" name="Oval 1637"/>
                  <p:cNvSpPr>
                    <a:spLocks noChangeArrowheads="1"/>
                  </p:cNvSpPr>
                  <p:nvPr/>
                </p:nvSpPr>
                <p:spPr bwMode="auto">
                  <a:xfrm>
                    <a:off x="4398" y="140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6" name="Line 16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1" y="13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7" name="Line 1639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32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8" name="Line 16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1" y="133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49" name="Line 16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13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0" name="Line 16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1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1" name="Freeform 1643"/>
                  <p:cNvSpPr>
                    <a:spLocks/>
                  </p:cNvSpPr>
                  <p:nvPr/>
                </p:nvSpPr>
                <p:spPr bwMode="auto">
                  <a:xfrm>
                    <a:off x="4341" y="131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2" name="Line 1644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3" name="Oval 1645"/>
                  <p:cNvSpPr>
                    <a:spLocks noChangeArrowheads="1"/>
                  </p:cNvSpPr>
                  <p:nvPr/>
                </p:nvSpPr>
                <p:spPr bwMode="auto">
                  <a:xfrm>
                    <a:off x="4356" y="13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4" name="Line 16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9" y="129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5" name="Freeform 1647"/>
                  <p:cNvSpPr>
                    <a:spLocks/>
                  </p:cNvSpPr>
                  <p:nvPr/>
                </p:nvSpPr>
                <p:spPr bwMode="auto">
                  <a:xfrm>
                    <a:off x="4329" y="129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6" name="Line 16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35" y="12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7" name="Oval 1649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8" name="Line 16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53" y="133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59" name="Freeform 1651"/>
                  <p:cNvSpPr>
                    <a:spLocks/>
                  </p:cNvSpPr>
                  <p:nvPr/>
                </p:nvSpPr>
                <p:spPr bwMode="auto">
                  <a:xfrm>
                    <a:off x="4353" y="133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0" name="Line 1652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33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1" name="Oval 1653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33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2" name="Line 16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5" y="135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3" name="Freeform 1655"/>
                  <p:cNvSpPr>
                    <a:spLocks/>
                  </p:cNvSpPr>
                  <p:nvPr/>
                </p:nvSpPr>
                <p:spPr bwMode="auto">
                  <a:xfrm>
                    <a:off x="4365" y="135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4" name="Line 1656"/>
                  <p:cNvSpPr>
                    <a:spLocks noChangeShapeType="1"/>
                  </p:cNvSpPr>
                  <p:nvPr/>
                </p:nvSpPr>
                <p:spPr bwMode="auto">
                  <a:xfrm>
                    <a:off x="4371" y="135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5" name="Oval 1657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3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6" name="Line 16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77" y="13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7" name="Freeform 1659"/>
                  <p:cNvSpPr>
                    <a:spLocks/>
                  </p:cNvSpPr>
                  <p:nvPr/>
                </p:nvSpPr>
                <p:spPr bwMode="auto">
                  <a:xfrm>
                    <a:off x="4377" y="137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8" name="Line 1660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3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69" name="Oval 1661"/>
                  <p:cNvSpPr>
                    <a:spLocks noChangeArrowheads="1"/>
                  </p:cNvSpPr>
                  <p:nvPr/>
                </p:nvSpPr>
                <p:spPr bwMode="auto">
                  <a:xfrm>
                    <a:off x="4392" y="13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0" name="Line 16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89" y="13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1" name="Freeform 1663"/>
                  <p:cNvSpPr>
                    <a:spLocks/>
                  </p:cNvSpPr>
                  <p:nvPr/>
                </p:nvSpPr>
                <p:spPr bwMode="auto">
                  <a:xfrm>
                    <a:off x="4383" y="1393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2" name="Line 1664"/>
                  <p:cNvSpPr>
                    <a:spLocks noChangeShapeType="1"/>
                  </p:cNvSpPr>
                  <p:nvPr/>
                </p:nvSpPr>
                <p:spPr bwMode="auto">
                  <a:xfrm>
                    <a:off x="4395" y="13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3" name="Oval 1665"/>
                  <p:cNvSpPr>
                    <a:spLocks noChangeArrowheads="1"/>
                  </p:cNvSpPr>
                  <p:nvPr/>
                </p:nvSpPr>
                <p:spPr bwMode="auto">
                  <a:xfrm>
                    <a:off x="4404" y="13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4" name="Oval 1666"/>
                  <p:cNvSpPr>
                    <a:spLocks noChangeArrowheads="1"/>
                  </p:cNvSpPr>
                  <p:nvPr/>
                </p:nvSpPr>
                <p:spPr bwMode="auto">
                  <a:xfrm>
                    <a:off x="4332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275" name="Group 1667"/>
                <p:cNvGrpSpPr>
                  <a:grpSpLocks/>
                </p:cNvGrpSpPr>
                <p:nvPr/>
              </p:nvGrpSpPr>
              <p:grpSpPr bwMode="auto">
                <a:xfrm>
                  <a:off x="4614" y="1258"/>
                  <a:ext cx="90" cy="138"/>
                  <a:chOff x="4614" y="1258"/>
                  <a:chExt cx="90" cy="138"/>
                </a:xfrm>
              </p:grpSpPr>
              <p:sp>
                <p:nvSpPr>
                  <p:cNvPr id="326276" name="Line 16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17" y="138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7" name="Oval 1669"/>
                  <p:cNvSpPr>
                    <a:spLocks noChangeArrowheads="1"/>
                  </p:cNvSpPr>
                  <p:nvPr/>
                </p:nvSpPr>
                <p:spPr bwMode="auto">
                  <a:xfrm>
                    <a:off x="4632" y="138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8" name="Oval 1670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79" name="Oval 1671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2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0" name="Line 16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9" y="126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1" name="Line 1673"/>
                  <p:cNvSpPr>
                    <a:spLocks noChangeShapeType="1"/>
                  </p:cNvSpPr>
                  <p:nvPr/>
                </p:nvSpPr>
                <p:spPr bwMode="auto">
                  <a:xfrm>
                    <a:off x="4689" y="12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2" name="Line 16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5" y="126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3" name="Oval 1675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4" name="Oval 1676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5" name="Line 1677"/>
                  <p:cNvSpPr>
                    <a:spLocks noChangeShapeType="1"/>
                  </p:cNvSpPr>
                  <p:nvPr/>
                </p:nvSpPr>
                <p:spPr bwMode="auto">
                  <a:xfrm>
                    <a:off x="4677" y="129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6" name="Line 16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7" y="12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7" name="Line 16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3" y="127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8" name="Oval 1680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89" name="Oval 168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3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0" name="Line 16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5" y="131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1" name="Line 16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5" y="130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2" name="Line 16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1" y="129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3" name="Oval 1685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4" name="Oval 1686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13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5" name="Line 16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3" y="133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6" name="Line 16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132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7" name="Line 16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9" y="132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8" name="Oval 1690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13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299" name="Oval 1691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13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0" name="Line 1692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13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1" name="Line 1693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135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2" name="Line 16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1" y="134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3" name="Line 16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7" y="133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4" name="Line 1696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137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5" name="Line 16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9" y="13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6" name="Line 16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35" y="135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7" name="Oval 1699"/>
                  <p:cNvSpPr>
                    <a:spLocks noChangeArrowheads="1"/>
                  </p:cNvSpPr>
                  <p:nvPr/>
                </p:nvSpPr>
                <p:spPr bwMode="auto">
                  <a:xfrm>
                    <a:off x="4614" y="13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8" name="Line 17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23" y="137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09" name="Oval 1701"/>
                  <p:cNvSpPr>
                    <a:spLocks noChangeArrowheads="1"/>
                  </p:cNvSpPr>
                  <p:nvPr/>
                </p:nvSpPr>
                <p:spPr bwMode="auto">
                  <a:xfrm>
                    <a:off x="4620" y="137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0" name="Line 1702"/>
                  <p:cNvSpPr>
                    <a:spLocks noChangeShapeType="1"/>
                  </p:cNvSpPr>
                  <p:nvPr/>
                </p:nvSpPr>
                <p:spPr bwMode="auto">
                  <a:xfrm>
                    <a:off x="4689" y="12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1" name="Line 1703"/>
                  <p:cNvSpPr>
                    <a:spLocks noChangeShapeType="1"/>
                  </p:cNvSpPr>
                  <p:nvPr/>
                </p:nvSpPr>
                <p:spPr bwMode="auto">
                  <a:xfrm>
                    <a:off x="4677" y="12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2" name="Line 1704"/>
                  <p:cNvSpPr>
                    <a:spLocks noChangeShapeType="1"/>
                  </p:cNvSpPr>
                  <p:nvPr/>
                </p:nvSpPr>
                <p:spPr bwMode="auto">
                  <a:xfrm>
                    <a:off x="4665" y="132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3" name="Line 1705"/>
                  <p:cNvSpPr>
                    <a:spLocks noChangeShapeType="1"/>
                  </p:cNvSpPr>
                  <p:nvPr/>
                </p:nvSpPr>
                <p:spPr bwMode="auto">
                  <a:xfrm>
                    <a:off x="4653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4" name="Line 170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77" y="128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5" name="Freeform 1707"/>
                  <p:cNvSpPr>
                    <a:spLocks/>
                  </p:cNvSpPr>
                  <p:nvPr/>
                </p:nvSpPr>
                <p:spPr bwMode="auto">
                  <a:xfrm>
                    <a:off x="4671" y="1279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6" name="Line 1708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29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7" name="Oval 1709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8" name="Line 17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9" y="12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19" name="Freeform 1711"/>
                  <p:cNvSpPr>
                    <a:spLocks/>
                  </p:cNvSpPr>
                  <p:nvPr/>
                </p:nvSpPr>
                <p:spPr bwMode="auto">
                  <a:xfrm>
                    <a:off x="4683" y="126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0" name="Line 1712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2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1" name="Oval 1713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2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2" name="Line 17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65" y="130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3" name="Freeform 1715"/>
                  <p:cNvSpPr>
                    <a:spLocks/>
                  </p:cNvSpPr>
                  <p:nvPr/>
                </p:nvSpPr>
                <p:spPr bwMode="auto">
                  <a:xfrm>
                    <a:off x="4659" y="130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4" name="Line 1716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130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5" name="Oval 1717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31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6" name="Line 17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132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7" name="Freeform 1719"/>
                  <p:cNvSpPr>
                    <a:spLocks/>
                  </p:cNvSpPr>
                  <p:nvPr/>
                </p:nvSpPr>
                <p:spPr bwMode="auto">
                  <a:xfrm>
                    <a:off x="4647" y="132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8" name="Line 1720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132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29" name="Oval 1721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3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0" name="Line 17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1" y="134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1" name="Freeform 1723"/>
                  <p:cNvSpPr>
                    <a:spLocks/>
                  </p:cNvSpPr>
                  <p:nvPr/>
                </p:nvSpPr>
                <p:spPr bwMode="auto">
                  <a:xfrm>
                    <a:off x="4635" y="1339"/>
                    <a:ext cx="12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12">
                        <a:moveTo>
                          <a:pt x="6" y="6"/>
                        </a:move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2" name="Line 1724"/>
                  <p:cNvSpPr>
                    <a:spLocks noChangeShapeType="1"/>
                  </p:cNvSpPr>
                  <p:nvPr/>
                </p:nvSpPr>
                <p:spPr bwMode="auto">
                  <a:xfrm>
                    <a:off x="4647" y="134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3" name="Oval 1725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13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4" name="Line 17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29" y="136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5" name="Freeform 1727"/>
                  <p:cNvSpPr>
                    <a:spLocks/>
                  </p:cNvSpPr>
                  <p:nvPr/>
                </p:nvSpPr>
                <p:spPr bwMode="auto">
                  <a:xfrm>
                    <a:off x="4629" y="136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6" name="Line 1728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136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7" name="Oval 1729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13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38" name="Oval 1730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2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339" name="Group 1731"/>
                <p:cNvGrpSpPr>
                  <a:grpSpLocks/>
                </p:cNvGrpSpPr>
                <p:nvPr/>
              </p:nvGrpSpPr>
              <p:grpSpPr bwMode="auto">
                <a:xfrm>
                  <a:off x="4329" y="1672"/>
                  <a:ext cx="111" cy="126"/>
                  <a:chOff x="4329" y="1672"/>
                  <a:chExt cx="111" cy="126"/>
                </a:xfrm>
              </p:grpSpPr>
              <p:sp>
                <p:nvSpPr>
                  <p:cNvPr id="326340" name="Line 17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1" y="167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1" name="Oval 1733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67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2" name="Oval 1734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7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3" name="Oval 1735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7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4" name="Line 17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1" y="177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5" name="Line 17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1" y="177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6" name="Line 17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9" y="1783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7" name="Oval 1739"/>
                  <p:cNvSpPr>
                    <a:spLocks noChangeArrowheads="1"/>
                  </p:cNvSpPr>
                  <p:nvPr/>
                </p:nvSpPr>
                <p:spPr bwMode="auto">
                  <a:xfrm>
                    <a:off x="4356" y="17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8" name="Oval 1740"/>
                  <p:cNvSpPr>
                    <a:spLocks noChangeArrowheads="1"/>
                  </p:cNvSpPr>
                  <p:nvPr/>
                </p:nvSpPr>
                <p:spPr bwMode="auto">
                  <a:xfrm>
                    <a:off x="4362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49" name="Line 1741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7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0" name="Line 17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53" y="17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1" name="Line 17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7" y="176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2" name="Oval 1744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3" name="Oval 1745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4" name="Line 1746"/>
                  <p:cNvSpPr>
                    <a:spLocks noChangeShapeType="1"/>
                  </p:cNvSpPr>
                  <p:nvPr/>
                </p:nvSpPr>
                <p:spPr bwMode="auto">
                  <a:xfrm>
                    <a:off x="4377" y="17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5" name="Line 17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1" y="17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6" name="Line 17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59" y="1747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7" name="Oval 1749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7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8" name="Oval 1750"/>
                  <p:cNvSpPr>
                    <a:spLocks noChangeArrowheads="1"/>
                  </p:cNvSpPr>
                  <p:nvPr/>
                </p:nvSpPr>
                <p:spPr bwMode="auto">
                  <a:xfrm>
                    <a:off x="4392" y="17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59" name="Line 1751"/>
                  <p:cNvSpPr>
                    <a:spLocks noChangeShapeType="1"/>
                  </p:cNvSpPr>
                  <p:nvPr/>
                </p:nvSpPr>
                <p:spPr bwMode="auto">
                  <a:xfrm>
                    <a:off x="4389" y="172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0" name="Line 17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83" y="17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1" name="Line 17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77" y="1729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2" name="Oval 1754"/>
                  <p:cNvSpPr>
                    <a:spLocks noChangeArrowheads="1"/>
                  </p:cNvSpPr>
                  <p:nvPr/>
                </p:nvSpPr>
                <p:spPr bwMode="auto">
                  <a:xfrm>
                    <a:off x="4398" y="16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3" name="Oval 1755"/>
                  <p:cNvSpPr>
                    <a:spLocks noChangeArrowheads="1"/>
                  </p:cNvSpPr>
                  <p:nvPr/>
                </p:nvSpPr>
                <p:spPr bwMode="auto">
                  <a:xfrm>
                    <a:off x="4404" y="17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4" name="Line 1756"/>
                  <p:cNvSpPr>
                    <a:spLocks noChangeShapeType="1"/>
                  </p:cNvSpPr>
                  <p:nvPr/>
                </p:nvSpPr>
                <p:spPr bwMode="auto">
                  <a:xfrm>
                    <a:off x="4407" y="170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5" name="Line 17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1" y="16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6" name="Line 17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95" y="170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7" name="Line 17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89" y="171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8" name="Line 17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9" y="168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69" name="Line 17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3" y="168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0" name="Line 17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01" y="16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1" name="Oval 1763"/>
                  <p:cNvSpPr>
                    <a:spLocks noChangeArrowheads="1"/>
                  </p:cNvSpPr>
                  <p:nvPr/>
                </p:nvSpPr>
                <p:spPr bwMode="auto">
                  <a:xfrm>
                    <a:off x="4434" y="16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2" name="Line 17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19" y="168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3" name="Oval 1765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68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4" name="Line 1766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77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5" name="Line 176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53" y="17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6" name="Line 176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1" y="173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7" name="Line 176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83" y="171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8" name="Line 1770"/>
                  <p:cNvSpPr>
                    <a:spLocks noChangeShapeType="1"/>
                  </p:cNvSpPr>
                  <p:nvPr/>
                </p:nvSpPr>
                <p:spPr bwMode="auto">
                  <a:xfrm>
                    <a:off x="4353" y="176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79" name="Freeform 1771"/>
                  <p:cNvSpPr>
                    <a:spLocks/>
                  </p:cNvSpPr>
                  <p:nvPr/>
                </p:nvSpPr>
                <p:spPr bwMode="auto">
                  <a:xfrm>
                    <a:off x="4359" y="176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0" name="Line 1772"/>
                  <p:cNvSpPr>
                    <a:spLocks noChangeShapeType="1"/>
                  </p:cNvSpPr>
                  <p:nvPr/>
                </p:nvSpPr>
                <p:spPr bwMode="auto">
                  <a:xfrm>
                    <a:off x="4353" y="176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1" name="Oval 1773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2" name="Line 1774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78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3" name="Freeform 1775"/>
                  <p:cNvSpPr>
                    <a:spLocks/>
                  </p:cNvSpPr>
                  <p:nvPr/>
                </p:nvSpPr>
                <p:spPr bwMode="auto">
                  <a:xfrm>
                    <a:off x="4341" y="1783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4" name="Line 17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35" y="178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5" name="Oval 1777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78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6" name="Line 1778"/>
                  <p:cNvSpPr>
                    <a:spLocks noChangeShapeType="1"/>
                  </p:cNvSpPr>
                  <p:nvPr/>
                </p:nvSpPr>
                <p:spPr bwMode="auto">
                  <a:xfrm>
                    <a:off x="4371" y="174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7" name="Freeform 1779"/>
                  <p:cNvSpPr>
                    <a:spLocks/>
                  </p:cNvSpPr>
                  <p:nvPr/>
                </p:nvSpPr>
                <p:spPr bwMode="auto">
                  <a:xfrm>
                    <a:off x="4371" y="175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8" name="Line 17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5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89" name="Oval 178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0" name="Line 1782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72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1" name="Freeform 1783"/>
                  <p:cNvSpPr>
                    <a:spLocks/>
                  </p:cNvSpPr>
                  <p:nvPr/>
                </p:nvSpPr>
                <p:spPr bwMode="auto">
                  <a:xfrm>
                    <a:off x="4383" y="1735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2" name="Line 1784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7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3" name="Oval 1785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7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4" name="Line 1786"/>
                  <p:cNvSpPr>
                    <a:spLocks noChangeShapeType="1"/>
                  </p:cNvSpPr>
                  <p:nvPr/>
                </p:nvSpPr>
                <p:spPr bwMode="auto">
                  <a:xfrm>
                    <a:off x="4395" y="171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5" name="Freeform 1787"/>
                  <p:cNvSpPr>
                    <a:spLocks/>
                  </p:cNvSpPr>
                  <p:nvPr/>
                </p:nvSpPr>
                <p:spPr bwMode="auto">
                  <a:xfrm>
                    <a:off x="4401" y="171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6" name="Line 1788"/>
                  <p:cNvSpPr>
                    <a:spLocks noChangeShapeType="1"/>
                  </p:cNvSpPr>
                  <p:nvPr/>
                </p:nvSpPr>
                <p:spPr bwMode="auto">
                  <a:xfrm>
                    <a:off x="4395" y="171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7" name="Oval 1789"/>
                  <p:cNvSpPr>
                    <a:spLocks noChangeArrowheads="1"/>
                  </p:cNvSpPr>
                  <p:nvPr/>
                </p:nvSpPr>
                <p:spPr bwMode="auto">
                  <a:xfrm>
                    <a:off x="4392" y="17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8" name="Line 1790"/>
                  <p:cNvSpPr>
                    <a:spLocks noChangeShapeType="1"/>
                  </p:cNvSpPr>
                  <p:nvPr/>
                </p:nvSpPr>
                <p:spPr bwMode="auto">
                  <a:xfrm>
                    <a:off x="4413" y="169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399" name="Freeform 1791"/>
                  <p:cNvSpPr>
                    <a:spLocks/>
                  </p:cNvSpPr>
                  <p:nvPr/>
                </p:nvSpPr>
                <p:spPr bwMode="auto">
                  <a:xfrm>
                    <a:off x="4413" y="16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0" name="Line 17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07" y="169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1" name="Oval 1793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6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2" name="Oval 1794"/>
                  <p:cNvSpPr>
                    <a:spLocks noChangeArrowheads="1"/>
                  </p:cNvSpPr>
                  <p:nvPr/>
                </p:nvSpPr>
                <p:spPr bwMode="auto">
                  <a:xfrm>
                    <a:off x="4332" y="179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403" name="Group 1795"/>
                <p:cNvGrpSpPr>
                  <a:grpSpLocks/>
                </p:cNvGrpSpPr>
                <p:nvPr/>
              </p:nvGrpSpPr>
              <p:grpSpPr bwMode="auto">
                <a:xfrm>
                  <a:off x="4245" y="1624"/>
                  <a:ext cx="147" cy="84"/>
                  <a:chOff x="4245" y="1624"/>
                  <a:chExt cx="147" cy="84"/>
                </a:xfrm>
              </p:grpSpPr>
              <p:sp>
                <p:nvSpPr>
                  <p:cNvPr id="326404" name="Line 17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163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5" name="Oval 1797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62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6" name="Oval 1798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16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7" name="Oval 1799"/>
                  <p:cNvSpPr>
                    <a:spLocks noChangeArrowheads="1"/>
                  </p:cNvSpPr>
                  <p:nvPr/>
                </p:nvSpPr>
                <p:spPr bwMode="auto">
                  <a:xfrm>
                    <a:off x="4266" y="16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8" name="Line 18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7" y="1687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09" name="Line 18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3" y="16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0" name="Line 18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45" y="169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1" name="Oval 1803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16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2" name="Oval 1804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16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3" name="Line 1805"/>
                  <p:cNvSpPr>
                    <a:spLocks noChangeShapeType="1"/>
                  </p:cNvSpPr>
                  <p:nvPr/>
                </p:nvSpPr>
                <p:spPr bwMode="auto">
                  <a:xfrm>
                    <a:off x="4287" y="168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4" name="Line 18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1" y="16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5" name="Line 18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9" y="168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6" name="Oval 1808"/>
                  <p:cNvSpPr>
                    <a:spLocks noChangeArrowheads="1"/>
                  </p:cNvSpPr>
                  <p:nvPr/>
                </p:nvSpPr>
                <p:spPr bwMode="auto">
                  <a:xfrm>
                    <a:off x="4302" y="16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7" name="Oval 1809"/>
                  <p:cNvSpPr>
                    <a:spLocks noChangeArrowheads="1"/>
                  </p:cNvSpPr>
                  <p:nvPr/>
                </p:nvSpPr>
                <p:spPr bwMode="auto">
                  <a:xfrm>
                    <a:off x="4308" y="167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8" name="Line 1810"/>
                  <p:cNvSpPr>
                    <a:spLocks noChangeShapeType="1"/>
                  </p:cNvSpPr>
                  <p:nvPr/>
                </p:nvSpPr>
                <p:spPr bwMode="auto">
                  <a:xfrm>
                    <a:off x="4305" y="166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19" name="Line 18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9" y="166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0" name="Line 18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87" y="167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1" name="Oval 1813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6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2" name="Oval 1814"/>
                  <p:cNvSpPr>
                    <a:spLocks noChangeArrowheads="1"/>
                  </p:cNvSpPr>
                  <p:nvPr/>
                </p:nvSpPr>
                <p:spPr bwMode="auto">
                  <a:xfrm>
                    <a:off x="4326" y="16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3" name="Line 1815"/>
                  <p:cNvSpPr>
                    <a:spLocks noChangeShapeType="1"/>
                  </p:cNvSpPr>
                  <p:nvPr/>
                </p:nvSpPr>
                <p:spPr bwMode="auto">
                  <a:xfrm>
                    <a:off x="4329" y="165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4" name="Line 18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7" y="165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5" name="Line 18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05" y="166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6" name="Oval 1818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6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7" name="Oval 1819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65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8" name="Line 1820"/>
                  <p:cNvSpPr>
                    <a:spLocks noChangeShapeType="1"/>
                  </p:cNvSpPr>
                  <p:nvPr/>
                </p:nvSpPr>
                <p:spPr bwMode="auto">
                  <a:xfrm>
                    <a:off x="4347" y="164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29" name="Line 18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7" y="163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0" name="Line 18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1" y="164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1" name="Line 18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9" y="165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2" name="Line 18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5" y="162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3" name="Line 18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59" y="163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4" name="Line 18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7" y="164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5" name="Oval 1827"/>
                  <p:cNvSpPr>
                    <a:spLocks noChangeArrowheads="1"/>
                  </p:cNvSpPr>
                  <p:nvPr/>
                </p:nvSpPr>
                <p:spPr bwMode="auto">
                  <a:xfrm>
                    <a:off x="4386" y="163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6" name="Line 18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5" y="1639"/>
                    <a:ext cx="18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7" name="Oval 1829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163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8" name="Line 1830"/>
                  <p:cNvSpPr>
                    <a:spLocks noChangeShapeType="1"/>
                  </p:cNvSpPr>
                  <p:nvPr/>
                </p:nvSpPr>
                <p:spPr bwMode="auto">
                  <a:xfrm>
                    <a:off x="4269" y="16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39" name="Line 18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7" y="167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0" name="Line 18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05" y="166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1" name="Line 18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23" y="165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2" name="Line 1834"/>
                  <p:cNvSpPr>
                    <a:spLocks noChangeShapeType="1"/>
                  </p:cNvSpPr>
                  <p:nvPr/>
                </p:nvSpPr>
                <p:spPr bwMode="auto">
                  <a:xfrm>
                    <a:off x="4281" y="168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3" name="Freeform 1835"/>
                  <p:cNvSpPr>
                    <a:spLocks/>
                  </p:cNvSpPr>
                  <p:nvPr/>
                </p:nvSpPr>
                <p:spPr bwMode="auto">
                  <a:xfrm>
                    <a:off x="4281" y="168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4" name="Line 18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75" y="16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5" name="Oval 1837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16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6" name="Line 1838"/>
                  <p:cNvSpPr>
                    <a:spLocks noChangeShapeType="1"/>
                  </p:cNvSpPr>
                  <p:nvPr/>
                </p:nvSpPr>
                <p:spPr bwMode="auto">
                  <a:xfrm>
                    <a:off x="4257" y="169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7" name="Freeform 1839"/>
                  <p:cNvSpPr>
                    <a:spLocks/>
                  </p:cNvSpPr>
                  <p:nvPr/>
                </p:nvSpPr>
                <p:spPr bwMode="auto">
                  <a:xfrm>
                    <a:off x="4257" y="169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8" name="Line 18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7" y="169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49" name="Oval 1841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16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0" name="Line 1842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67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1" name="Freeform 1843"/>
                  <p:cNvSpPr>
                    <a:spLocks/>
                  </p:cNvSpPr>
                  <p:nvPr/>
                </p:nvSpPr>
                <p:spPr bwMode="auto">
                  <a:xfrm>
                    <a:off x="4299" y="167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2" name="Line 18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9" y="166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3" name="Oval 1845"/>
                  <p:cNvSpPr>
                    <a:spLocks noChangeArrowheads="1"/>
                  </p:cNvSpPr>
                  <p:nvPr/>
                </p:nvSpPr>
                <p:spPr bwMode="auto">
                  <a:xfrm>
                    <a:off x="4296" y="166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4" name="Line 1846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166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5" name="Freeform 1847"/>
                  <p:cNvSpPr>
                    <a:spLocks/>
                  </p:cNvSpPr>
                  <p:nvPr/>
                </p:nvSpPr>
                <p:spPr bwMode="auto">
                  <a:xfrm>
                    <a:off x="4317" y="166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6" name="Line 1848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166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7" name="Oval 1849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6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8" name="Line 1850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65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59" name="Freeform 1851"/>
                  <p:cNvSpPr>
                    <a:spLocks/>
                  </p:cNvSpPr>
                  <p:nvPr/>
                </p:nvSpPr>
                <p:spPr bwMode="auto">
                  <a:xfrm>
                    <a:off x="4341" y="165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0" name="Line 1852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65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1" name="Oval 1853"/>
                  <p:cNvSpPr>
                    <a:spLocks noChangeArrowheads="1"/>
                  </p:cNvSpPr>
                  <p:nvPr/>
                </p:nvSpPr>
                <p:spPr bwMode="auto">
                  <a:xfrm>
                    <a:off x="4338" y="16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2" name="Line 1854"/>
                  <p:cNvSpPr>
                    <a:spLocks noChangeShapeType="1"/>
                  </p:cNvSpPr>
                  <p:nvPr/>
                </p:nvSpPr>
                <p:spPr bwMode="auto">
                  <a:xfrm>
                    <a:off x="4359" y="164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3" name="Freeform 1855"/>
                  <p:cNvSpPr>
                    <a:spLocks/>
                  </p:cNvSpPr>
                  <p:nvPr/>
                </p:nvSpPr>
                <p:spPr bwMode="auto">
                  <a:xfrm>
                    <a:off x="4359" y="164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4" name="Line 18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59" y="163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5" name="Oval 1857"/>
                  <p:cNvSpPr>
                    <a:spLocks noChangeArrowheads="1"/>
                  </p:cNvSpPr>
                  <p:nvPr/>
                </p:nvSpPr>
                <p:spPr bwMode="auto">
                  <a:xfrm>
                    <a:off x="4356" y="16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6" name="Oval 1858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7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467" name="Group 1859"/>
                <p:cNvGrpSpPr>
                  <a:grpSpLocks/>
                </p:cNvGrpSpPr>
                <p:nvPr/>
              </p:nvGrpSpPr>
              <p:grpSpPr bwMode="auto">
                <a:xfrm>
                  <a:off x="4245" y="1396"/>
                  <a:ext cx="153" cy="66"/>
                  <a:chOff x="4245" y="1396"/>
                  <a:chExt cx="153" cy="66"/>
                </a:xfrm>
              </p:grpSpPr>
              <p:sp>
                <p:nvSpPr>
                  <p:cNvPr id="326468" name="Line 1860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145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69" name="Oval 1861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43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0" name="Oval 1862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1" name="Oval 1863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2" name="Line 1864"/>
                  <p:cNvSpPr>
                    <a:spLocks noChangeShapeType="1"/>
                  </p:cNvSpPr>
                  <p:nvPr/>
                </p:nvSpPr>
                <p:spPr bwMode="auto">
                  <a:xfrm>
                    <a:off x="4257" y="140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3" name="Line 18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69" y="13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4" name="Line 18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45" y="139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5" name="Oval 1867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14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6" name="Oval 1868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7" name="Line 1869"/>
                  <p:cNvSpPr>
                    <a:spLocks noChangeShapeType="1"/>
                  </p:cNvSpPr>
                  <p:nvPr/>
                </p:nvSpPr>
                <p:spPr bwMode="auto">
                  <a:xfrm>
                    <a:off x="4287" y="141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8" name="Line 1870"/>
                  <p:cNvSpPr>
                    <a:spLocks noChangeShapeType="1"/>
                  </p:cNvSpPr>
                  <p:nvPr/>
                </p:nvSpPr>
                <p:spPr bwMode="auto">
                  <a:xfrm>
                    <a:off x="4275" y="141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79" name="Line 187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69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0" name="Oval 1872"/>
                  <p:cNvSpPr>
                    <a:spLocks noChangeArrowheads="1"/>
                  </p:cNvSpPr>
                  <p:nvPr/>
                </p:nvSpPr>
                <p:spPr bwMode="auto">
                  <a:xfrm>
                    <a:off x="4314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1" name="Oval 1873"/>
                  <p:cNvSpPr>
                    <a:spLocks noChangeArrowheads="1"/>
                  </p:cNvSpPr>
                  <p:nvPr/>
                </p:nvSpPr>
                <p:spPr bwMode="auto">
                  <a:xfrm>
                    <a:off x="4308" y="14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2" name="Line 18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05" y="14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3" name="Line 1875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41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4" name="Line 18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87" y="141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5" name="Oval 1877"/>
                  <p:cNvSpPr>
                    <a:spLocks noChangeArrowheads="1"/>
                  </p:cNvSpPr>
                  <p:nvPr/>
                </p:nvSpPr>
                <p:spPr bwMode="auto">
                  <a:xfrm>
                    <a:off x="4332" y="14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6" name="Oval 1878"/>
                  <p:cNvSpPr>
                    <a:spLocks noChangeArrowheads="1"/>
                  </p:cNvSpPr>
                  <p:nvPr/>
                </p:nvSpPr>
                <p:spPr bwMode="auto">
                  <a:xfrm>
                    <a:off x="4326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7" name="Line 1879"/>
                  <p:cNvSpPr>
                    <a:spLocks noChangeShapeType="1"/>
                  </p:cNvSpPr>
                  <p:nvPr/>
                </p:nvSpPr>
                <p:spPr bwMode="auto">
                  <a:xfrm>
                    <a:off x="4329" y="14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8" name="Line 1880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142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89" name="Line 188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11" y="14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0" name="Oval 1882"/>
                  <p:cNvSpPr>
                    <a:spLocks noChangeArrowheads="1"/>
                  </p:cNvSpPr>
                  <p:nvPr/>
                </p:nvSpPr>
                <p:spPr bwMode="auto">
                  <a:xfrm>
                    <a:off x="4356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1" name="Oval 1883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4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2" name="Line 18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7" y="14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3" name="Line 18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53" y="143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4" name="Line 1886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43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5" name="Line 188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29" y="142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6" name="Line 18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1" y="144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7" name="Line 1889"/>
                  <p:cNvSpPr>
                    <a:spLocks noChangeShapeType="1"/>
                  </p:cNvSpPr>
                  <p:nvPr/>
                </p:nvSpPr>
                <p:spPr bwMode="auto">
                  <a:xfrm>
                    <a:off x="4365" y="14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8" name="Line 189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53" y="1435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499" name="Oval 1891"/>
                  <p:cNvSpPr>
                    <a:spLocks noChangeArrowheads="1"/>
                  </p:cNvSpPr>
                  <p:nvPr/>
                </p:nvSpPr>
                <p:spPr bwMode="auto">
                  <a:xfrm>
                    <a:off x="4392" y="14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0" name="Line 18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1" y="1447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1" name="Oval 1893"/>
                  <p:cNvSpPr>
                    <a:spLocks noChangeArrowheads="1"/>
                  </p:cNvSpPr>
                  <p:nvPr/>
                </p:nvSpPr>
                <p:spPr bwMode="auto">
                  <a:xfrm>
                    <a:off x="4380" y="1450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2" name="Line 18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3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3" name="Line 18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7" y="141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4" name="Line 18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1" y="14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5" name="Line 18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9" y="142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6" name="Line 1898"/>
                  <p:cNvSpPr>
                    <a:spLocks noChangeShapeType="1"/>
                  </p:cNvSpPr>
                  <p:nvPr/>
                </p:nvSpPr>
                <p:spPr bwMode="auto">
                  <a:xfrm>
                    <a:off x="4275" y="141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7" name="Freeform 1899"/>
                  <p:cNvSpPr>
                    <a:spLocks/>
                  </p:cNvSpPr>
                  <p:nvPr/>
                </p:nvSpPr>
                <p:spPr bwMode="auto">
                  <a:xfrm>
                    <a:off x="4269" y="141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8" name="Line 1900"/>
                  <p:cNvSpPr>
                    <a:spLocks noChangeShapeType="1"/>
                  </p:cNvSpPr>
                  <p:nvPr/>
                </p:nvSpPr>
                <p:spPr bwMode="auto">
                  <a:xfrm>
                    <a:off x="4275" y="141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09" name="Oval 1901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14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0" name="Line 19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51" y="14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1" name="Freeform 1903"/>
                  <p:cNvSpPr>
                    <a:spLocks/>
                  </p:cNvSpPr>
                  <p:nvPr/>
                </p:nvSpPr>
                <p:spPr bwMode="auto">
                  <a:xfrm>
                    <a:off x="4251" y="140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2" name="Line 19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7" y="139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3" name="Oval 1905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14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4" name="Line 1906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41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5" name="Freeform 1907"/>
                  <p:cNvSpPr>
                    <a:spLocks/>
                  </p:cNvSpPr>
                  <p:nvPr/>
                </p:nvSpPr>
                <p:spPr bwMode="auto">
                  <a:xfrm>
                    <a:off x="4293" y="142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6" name="Line 1908"/>
                  <p:cNvSpPr>
                    <a:spLocks noChangeShapeType="1"/>
                  </p:cNvSpPr>
                  <p:nvPr/>
                </p:nvSpPr>
                <p:spPr bwMode="auto">
                  <a:xfrm>
                    <a:off x="4299" y="141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7" name="Oval 1909"/>
                  <p:cNvSpPr>
                    <a:spLocks noChangeArrowheads="1"/>
                  </p:cNvSpPr>
                  <p:nvPr/>
                </p:nvSpPr>
                <p:spPr bwMode="auto">
                  <a:xfrm>
                    <a:off x="4302" y="14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8" name="Line 19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17" y="142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19" name="Freeform 1911"/>
                  <p:cNvSpPr>
                    <a:spLocks/>
                  </p:cNvSpPr>
                  <p:nvPr/>
                </p:nvSpPr>
                <p:spPr bwMode="auto">
                  <a:xfrm>
                    <a:off x="4317" y="1429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12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0" name="Line 19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3" y="142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1" name="Oval 1913"/>
                  <p:cNvSpPr>
                    <a:spLocks noChangeArrowheads="1"/>
                  </p:cNvSpPr>
                  <p:nvPr/>
                </p:nvSpPr>
                <p:spPr bwMode="auto">
                  <a:xfrm>
                    <a:off x="4326" y="14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2" name="Line 1914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43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3" name="Freeform 1915"/>
                  <p:cNvSpPr>
                    <a:spLocks/>
                  </p:cNvSpPr>
                  <p:nvPr/>
                </p:nvSpPr>
                <p:spPr bwMode="auto">
                  <a:xfrm>
                    <a:off x="4335" y="144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4" name="Line 1916"/>
                  <p:cNvSpPr>
                    <a:spLocks noChangeShapeType="1"/>
                  </p:cNvSpPr>
                  <p:nvPr/>
                </p:nvSpPr>
                <p:spPr bwMode="auto">
                  <a:xfrm>
                    <a:off x="4341" y="143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5" name="Oval 1917"/>
                  <p:cNvSpPr>
                    <a:spLocks noChangeArrowheads="1"/>
                  </p:cNvSpPr>
                  <p:nvPr/>
                </p:nvSpPr>
                <p:spPr bwMode="auto">
                  <a:xfrm>
                    <a:off x="4344" y="14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6" name="Line 19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59" y="144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7" name="Freeform 1919"/>
                  <p:cNvSpPr>
                    <a:spLocks/>
                  </p:cNvSpPr>
                  <p:nvPr/>
                </p:nvSpPr>
                <p:spPr bwMode="auto">
                  <a:xfrm>
                    <a:off x="4359" y="144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8" name="Line 1920"/>
                  <p:cNvSpPr>
                    <a:spLocks noChangeShapeType="1"/>
                  </p:cNvSpPr>
                  <p:nvPr/>
                </p:nvSpPr>
                <p:spPr bwMode="auto">
                  <a:xfrm>
                    <a:off x="4365" y="14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29" name="Oval 192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4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0" name="Oval 1922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13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531" name="Group 1923"/>
                <p:cNvGrpSpPr>
                  <a:grpSpLocks/>
                </p:cNvGrpSpPr>
                <p:nvPr/>
              </p:nvGrpSpPr>
              <p:grpSpPr bwMode="auto">
                <a:xfrm>
                  <a:off x="4695" y="1552"/>
                  <a:ext cx="159" cy="48"/>
                  <a:chOff x="4695" y="1552"/>
                  <a:chExt cx="159" cy="48"/>
                </a:xfrm>
              </p:grpSpPr>
              <p:sp>
                <p:nvSpPr>
                  <p:cNvPr id="326532" name="Line 19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155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3" name="Oval 1925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570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4" name="Oval 1926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15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5" name="Oval 1927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6" name="Line 19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27" y="158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7" name="Line 1929"/>
                  <p:cNvSpPr>
                    <a:spLocks noChangeShapeType="1"/>
                  </p:cNvSpPr>
                  <p:nvPr/>
                </p:nvSpPr>
                <p:spPr bwMode="auto">
                  <a:xfrm>
                    <a:off x="4827" y="1585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8" name="Line 1930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1585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39" name="Oval 1931"/>
                  <p:cNvSpPr>
                    <a:spLocks noChangeArrowheads="1"/>
                  </p:cNvSpPr>
                  <p:nvPr/>
                </p:nvSpPr>
                <p:spPr bwMode="auto">
                  <a:xfrm>
                    <a:off x="4806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0" name="Oval 1932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1" name="Line 1933"/>
                  <p:cNvSpPr>
                    <a:spLocks noChangeShapeType="1"/>
                  </p:cNvSpPr>
                  <p:nvPr/>
                </p:nvSpPr>
                <p:spPr bwMode="auto">
                  <a:xfrm>
                    <a:off x="4809" y="157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2" name="Line 19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9" y="15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3" name="Line 1935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157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4" name="Oval 1936"/>
                  <p:cNvSpPr>
                    <a:spLocks noChangeArrowheads="1"/>
                  </p:cNvSpPr>
                  <p:nvPr/>
                </p:nvSpPr>
                <p:spPr bwMode="auto">
                  <a:xfrm>
                    <a:off x="4782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5" name="Oval 1937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15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6" name="Line 1938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157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7" name="Line 19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85" y="157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8" name="Line 1940"/>
                  <p:cNvSpPr>
                    <a:spLocks noChangeShapeType="1"/>
                  </p:cNvSpPr>
                  <p:nvPr/>
                </p:nvSpPr>
                <p:spPr bwMode="auto">
                  <a:xfrm>
                    <a:off x="4797" y="157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49" name="Oval 1941"/>
                  <p:cNvSpPr>
                    <a:spLocks noChangeArrowheads="1"/>
                  </p:cNvSpPr>
                  <p:nvPr/>
                </p:nvSpPr>
                <p:spPr bwMode="auto">
                  <a:xfrm>
                    <a:off x="4758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0" name="Oval 1942"/>
                  <p:cNvSpPr>
                    <a:spLocks noChangeArrowheads="1"/>
                  </p:cNvSpPr>
                  <p:nvPr/>
                </p:nvSpPr>
                <p:spPr bwMode="auto">
                  <a:xfrm>
                    <a:off x="4764" y="15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1" name="Line 19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" y="15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2" name="Line 19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157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3" name="Line 1945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1573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4" name="Oval 1946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5" name="Oval 1947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56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6" name="Line 1948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5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7" name="Line 1949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5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8" name="Line 19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37" y="156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59" name="Line 1951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1567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0" name="Line 19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3" y="156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1" name="Line 19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9" y="1567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2" name="Line 1954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5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3" name="Oval 1955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5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4" name="Line 1956"/>
                  <p:cNvSpPr>
                    <a:spLocks noChangeShapeType="1"/>
                  </p:cNvSpPr>
                  <p:nvPr/>
                </p:nvSpPr>
                <p:spPr bwMode="auto">
                  <a:xfrm>
                    <a:off x="4707" y="1555"/>
                    <a:ext cx="1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5" name="Oval 1957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552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6" name="Line 19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27" y="15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7" name="Line 19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3" y="15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8" name="Line 1960"/>
                  <p:cNvSpPr>
                    <a:spLocks noChangeShapeType="1"/>
                  </p:cNvSpPr>
                  <p:nvPr/>
                </p:nvSpPr>
                <p:spPr bwMode="auto">
                  <a:xfrm>
                    <a:off x="4785" y="15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69" name="Line 1961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157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0" name="Line 19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5" y="1573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1" name="Freeform 1963"/>
                  <p:cNvSpPr>
                    <a:spLocks/>
                  </p:cNvSpPr>
                  <p:nvPr/>
                </p:nvSpPr>
                <p:spPr bwMode="auto">
                  <a:xfrm>
                    <a:off x="4815" y="1567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2" name="Line 1964"/>
                  <p:cNvSpPr>
                    <a:spLocks noChangeShapeType="1"/>
                  </p:cNvSpPr>
                  <p:nvPr/>
                </p:nvSpPr>
                <p:spPr bwMode="auto">
                  <a:xfrm>
                    <a:off x="4815" y="157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3" name="Oval 1965"/>
                  <p:cNvSpPr>
                    <a:spLocks noChangeArrowheads="1"/>
                  </p:cNvSpPr>
                  <p:nvPr/>
                </p:nvSpPr>
                <p:spPr bwMode="auto">
                  <a:xfrm>
                    <a:off x="4812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4" name="Line 19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39" y="15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5" name="Freeform 1967"/>
                  <p:cNvSpPr>
                    <a:spLocks/>
                  </p:cNvSpPr>
                  <p:nvPr/>
                </p:nvSpPr>
                <p:spPr bwMode="auto">
                  <a:xfrm>
                    <a:off x="4839" y="157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6" name="Line 1968"/>
                  <p:cNvSpPr>
                    <a:spLocks noChangeShapeType="1"/>
                  </p:cNvSpPr>
                  <p:nvPr/>
                </p:nvSpPr>
                <p:spPr bwMode="auto">
                  <a:xfrm>
                    <a:off x="4839" y="158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7" name="Oval 1969"/>
                  <p:cNvSpPr>
                    <a:spLocks noChangeArrowheads="1"/>
                  </p:cNvSpPr>
                  <p:nvPr/>
                </p:nvSpPr>
                <p:spPr bwMode="auto">
                  <a:xfrm>
                    <a:off x="4836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8" name="Line 19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7" y="1573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79" name="Freeform 1971"/>
                  <p:cNvSpPr>
                    <a:spLocks/>
                  </p:cNvSpPr>
                  <p:nvPr/>
                </p:nvSpPr>
                <p:spPr bwMode="auto">
                  <a:xfrm>
                    <a:off x="4791" y="156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12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</a:cxnLst>
                    <a:rect l="0" t="0" r="r" b="b"/>
                    <a:pathLst>
                      <a:path w="12" h="6">
                        <a:moveTo>
                          <a:pt x="12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0" name="Line 19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1" y="157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1" name="Oval 1973"/>
                  <p:cNvSpPr>
                    <a:spLocks noChangeArrowheads="1"/>
                  </p:cNvSpPr>
                  <p:nvPr/>
                </p:nvSpPr>
                <p:spPr bwMode="auto">
                  <a:xfrm>
                    <a:off x="4794" y="15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2" name="Line 19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3" y="15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3" name="Freeform 1975"/>
                  <p:cNvSpPr>
                    <a:spLocks/>
                  </p:cNvSpPr>
                  <p:nvPr/>
                </p:nvSpPr>
                <p:spPr bwMode="auto">
                  <a:xfrm>
                    <a:off x="4773" y="156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4" name="Line 1976"/>
                  <p:cNvSpPr>
                    <a:spLocks noChangeShapeType="1"/>
                  </p:cNvSpPr>
                  <p:nvPr/>
                </p:nvSpPr>
                <p:spPr bwMode="auto">
                  <a:xfrm>
                    <a:off x="4773" y="157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5" name="Oval 1977"/>
                  <p:cNvSpPr>
                    <a:spLocks noChangeArrowheads="1"/>
                  </p:cNvSpPr>
                  <p:nvPr/>
                </p:nvSpPr>
                <p:spPr bwMode="auto">
                  <a:xfrm>
                    <a:off x="4770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6" name="Line 19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9" y="15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7" name="Freeform 1979"/>
                  <p:cNvSpPr>
                    <a:spLocks/>
                  </p:cNvSpPr>
                  <p:nvPr/>
                </p:nvSpPr>
                <p:spPr bwMode="auto">
                  <a:xfrm>
                    <a:off x="4749" y="1555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12">
                        <a:moveTo>
                          <a:pt x="6" y="6"/>
                        </a:move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8" name="Line 1980"/>
                  <p:cNvSpPr>
                    <a:spLocks noChangeShapeType="1"/>
                  </p:cNvSpPr>
                  <p:nvPr/>
                </p:nvSpPr>
                <p:spPr bwMode="auto">
                  <a:xfrm>
                    <a:off x="4749" y="1567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89" name="Oval 1981"/>
                  <p:cNvSpPr>
                    <a:spLocks noChangeArrowheads="1"/>
                  </p:cNvSpPr>
                  <p:nvPr/>
                </p:nvSpPr>
                <p:spPr bwMode="auto">
                  <a:xfrm>
                    <a:off x="4746" y="15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0" name="Line 19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31" y="1561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1" name="Freeform 1983"/>
                  <p:cNvSpPr>
                    <a:spLocks/>
                  </p:cNvSpPr>
                  <p:nvPr/>
                </p:nvSpPr>
                <p:spPr bwMode="auto">
                  <a:xfrm>
                    <a:off x="4725" y="155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2" name="Line 19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25" y="156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3" name="Oval 1985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157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4" name="Oval 1986"/>
                  <p:cNvSpPr>
                    <a:spLocks noChangeArrowheads="1"/>
                  </p:cNvSpPr>
                  <p:nvPr/>
                </p:nvSpPr>
                <p:spPr bwMode="auto">
                  <a:xfrm>
                    <a:off x="4848" y="158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595" name="Group 1987"/>
                <p:cNvGrpSpPr>
                  <a:grpSpLocks/>
                </p:cNvGrpSpPr>
                <p:nvPr/>
              </p:nvGrpSpPr>
              <p:grpSpPr bwMode="auto">
                <a:xfrm>
                  <a:off x="4650" y="1645"/>
                  <a:ext cx="99" cy="135"/>
                  <a:chOff x="4650" y="1645"/>
                  <a:chExt cx="99" cy="135"/>
                </a:xfrm>
              </p:grpSpPr>
              <p:sp>
                <p:nvSpPr>
                  <p:cNvPr id="326596" name="Line 198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3" y="164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7" name="Oval 1989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166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8" name="Oval 1990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176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99" name="Oval 1991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75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0" name="Line 19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31" y="175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1" name="Line 19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25" y="175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2" name="Line 1994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76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3" name="Oval 1995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174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4" name="Oval 1996"/>
                  <p:cNvSpPr>
                    <a:spLocks noChangeArrowheads="1"/>
                  </p:cNvSpPr>
                  <p:nvPr/>
                </p:nvSpPr>
                <p:spPr bwMode="auto">
                  <a:xfrm>
                    <a:off x="4722" y="173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5" name="Line 1997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74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6" name="Line 199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13" y="1741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7" name="Line 1999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1747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8" name="Oval 2000"/>
                  <p:cNvSpPr>
                    <a:spLocks noChangeArrowheads="1"/>
                  </p:cNvSpPr>
                  <p:nvPr/>
                </p:nvSpPr>
                <p:spPr bwMode="auto">
                  <a:xfrm>
                    <a:off x="4698" y="172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09" name="Oval 2001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72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0" name="Line 2002"/>
                  <p:cNvSpPr>
                    <a:spLocks noChangeShapeType="1"/>
                  </p:cNvSpPr>
                  <p:nvPr/>
                </p:nvSpPr>
                <p:spPr bwMode="auto">
                  <a:xfrm>
                    <a:off x="4701" y="17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1" name="Line 200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1" y="1723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2" name="Line 2004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72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3" name="Oval 2005"/>
                  <p:cNvSpPr>
                    <a:spLocks noChangeArrowheads="1"/>
                  </p:cNvSpPr>
                  <p:nvPr/>
                </p:nvSpPr>
                <p:spPr bwMode="auto">
                  <a:xfrm>
                    <a:off x="4680" y="170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4" name="Oval 2006"/>
                  <p:cNvSpPr>
                    <a:spLocks noChangeArrowheads="1"/>
                  </p:cNvSpPr>
                  <p:nvPr/>
                </p:nvSpPr>
                <p:spPr bwMode="auto">
                  <a:xfrm>
                    <a:off x="4692" y="170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5" name="Line 2007"/>
                  <p:cNvSpPr>
                    <a:spLocks noChangeShapeType="1"/>
                  </p:cNvSpPr>
                  <p:nvPr/>
                </p:nvSpPr>
                <p:spPr bwMode="auto">
                  <a:xfrm>
                    <a:off x="4689" y="17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6" name="Line 200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89" y="170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7" name="Line 2009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71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8" name="Oval 2010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16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19" name="Oval 2011"/>
                  <p:cNvSpPr>
                    <a:spLocks noChangeArrowheads="1"/>
                  </p:cNvSpPr>
                  <p:nvPr/>
                </p:nvSpPr>
                <p:spPr bwMode="auto">
                  <a:xfrm>
                    <a:off x="4680" y="168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0" name="Line 2012"/>
                  <p:cNvSpPr>
                    <a:spLocks noChangeShapeType="1"/>
                  </p:cNvSpPr>
                  <p:nvPr/>
                </p:nvSpPr>
                <p:spPr bwMode="auto">
                  <a:xfrm>
                    <a:off x="4677" y="168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1" name="Line 20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1" y="168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2" name="Line 20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77" y="168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3" name="Line 2015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69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4" name="Line 20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3" y="166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5" name="Line 20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59" y="1669"/>
                    <a:ext cx="12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6" name="Line 2018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167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7" name="Oval 2019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16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8" name="Line 2020"/>
                  <p:cNvSpPr>
                    <a:spLocks noChangeShapeType="1"/>
                  </p:cNvSpPr>
                  <p:nvPr/>
                </p:nvSpPr>
                <p:spPr bwMode="auto">
                  <a:xfrm>
                    <a:off x="4659" y="165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29" name="Oval 2021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1654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0" name="Line 2022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175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1" name="Line 2023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74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2" name="Line 20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5" y="172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3" name="Line 20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3" y="170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4" name="Line 2026"/>
                  <p:cNvSpPr>
                    <a:spLocks noChangeShapeType="1"/>
                  </p:cNvSpPr>
                  <p:nvPr/>
                </p:nvSpPr>
                <p:spPr bwMode="auto">
                  <a:xfrm>
                    <a:off x="4725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5" name="Freeform 2027"/>
                  <p:cNvSpPr>
                    <a:spLocks/>
                  </p:cNvSpPr>
                  <p:nvPr/>
                </p:nvSpPr>
                <p:spPr bwMode="auto">
                  <a:xfrm>
                    <a:off x="4725" y="1741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6" name="Line 20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9" y="174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7" name="Oval 2029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175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8" name="Line 2030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76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39" name="Freeform 2031"/>
                  <p:cNvSpPr>
                    <a:spLocks/>
                  </p:cNvSpPr>
                  <p:nvPr/>
                </p:nvSpPr>
                <p:spPr bwMode="auto">
                  <a:xfrm>
                    <a:off x="4737" y="1759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0" name="Line 2032"/>
                  <p:cNvSpPr>
                    <a:spLocks noChangeShapeType="1"/>
                  </p:cNvSpPr>
                  <p:nvPr/>
                </p:nvSpPr>
                <p:spPr bwMode="auto">
                  <a:xfrm>
                    <a:off x="4737" y="176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1" name="Oval 2033"/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76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2" name="Line 2034"/>
                  <p:cNvSpPr>
                    <a:spLocks noChangeShapeType="1"/>
                  </p:cNvSpPr>
                  <p:nvPr/>
                </p:nvSpPr>
                <p:spPr bwMode="auto">
                  <a:xfrm>
                    <a:off x="4713" y="1729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3" name="Freeform 2035"/>
                  <p:cNvSpPr>
                    <a:spLocks/>
                  </p:cNvSpPr>
                  <p:nvPr/>
                </p:nvSpPr>
                <p:spPr bwMode="auto">
                  <a:xfrm>
                    <a:off x="4713" y="172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4" name="Line 20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7" y="172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5" name="Oval 2037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73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6" name="Line 2038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71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7" name="Freeform 2039"/>
                  <p:cNvSpPr>
                    <a:spLocks/>
                  </p:cNvSpPr>
                  <p:nvPr/>
                </p:nvSpPr>
                <p:spPr bwMode="auto">
                  <a:xfrm>
                    <a:off x="4701" y="170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6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8" name="Line 2040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171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49" name="Oval 2041"/>
                  <p:cNvSpPr>
                    <a:spLocks noChangeArrowheads="1"/>
                  </p:cNvSpPr>
                  <p:nvPr/>
                </p:nvSpPr>
                <p:spPr bwMode="auto">
                  <a:xfrm>
                    <a:off x="4692" y="171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0" name="Line 2042"/>
                  <p:cNvSpPr>
                    <a:spLocks noChangeShapeType="1"/>
                  </p:cNvSpPr>
                  <p:nvPr/>
                </p:nvSpPr>
                <p:spPr bwMode="auto">
                  <a:xfrm>
                    <a:off x="4683" y="16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1" name="Freeform 2043"/>
                  <p:cNvSpPr>
                    <a:spLocks/>
                  </p:cNvSpPr>
                  <p:nvPr/>
                </p:nvSpPr>
                <p:spPr bwMode="auto">
                  <a:xfrm>
                    <a:off x="4683" y="1687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12" h="6">
                        <a:moveTo>
                          <a:pt x="6" y="6"/>
                        </a:move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2" name="Line 20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7" y="169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3" name="Oval 2045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169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4" name="Line 2046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16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5" name="Freeform 2047"/>
                  <p:cNvSpPr>
                    <a:spLocks/>
                  </p:cNvSpPr>
                  <p:nvPr/>
                </p:nvSpPr>
                <p:spPr bwMode="auto">
                  <a:xfrm>
                    <a:off x="4671" y="1669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</a:cxnLst>
                    <a:rect l="0" t="0" r="r" b="b"/>
                    <a:pathLst>
                      <a:path w="6" h="6">
                        <a:moveTo>
                          <a:pt x="6" y="6"/>
                        </a:move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6" name="Line 20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5" y="167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7" name="Oval 2049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167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58" name="Oval 2050"/>
                  <p:cNvSpPr>
                    <a:spLocks noChangeArrowheads="1"/>
                  </p:cNvSpPr>
                  <p:nvPr/>
                </p:nvSpPr>
                <p:spPr bwMode="auto">
                  <a:xfrm>
                    <a:off x="4740" y="177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659" name="Group 2051"/>
                <p:cNvGrpSpPr>
                  <a:grpSpLocks/>
                </p:cNvGrpSpPr>
                <p:nvPr/>
              </p:nvGrpSpPr>
              <p:grpSpPr bwMode="auto">
                <a:xfrm>
                  <a:off x="4407" y="1240"/>
                  <a:ext cx="75" cy="156"/>
                  <a:chOff x="4407" y="1240"/>
                  <a:chExt cx="75" cy="156"/>
                </a:xfrm>
              </p:grpSpPr>
              <p:sp>
                <p:nvSpPr>
                  <p:cNvPr id="326660" name="Line 2052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138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1" name="Oval 2053"/>
                  <p:cNvSpPr>
                    <a:spLocks noChangeArrowheads="1"/>
                  </p:cNvSpPr>
                  <p:nvPr/>
                </p:nvSpPr>
                <p:spPr bwMode="auto">
                  <a:xfrm>
                    <a:off x="4470" y="1366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2" name="Oval 2054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2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3" name="Oval 2055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125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4" name="Line 2056"/>
                  <p:cNvSpPr>
                    <a:spLocks noChangeShapeType="1"/>
                  </p:cNvSpPr>
                  <p:nvPr/>
                </p:nvSpPr>
                <p:spPr bwMode="auto">
                  <a:xfrm>
                    <a:off x="4413" y="1255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5" name="Line 2057"/>
                  <p:cNvSpPr>
                    <a:spLocks noChangeShapeType="1"/>
                  </p:cNvSpPr>
                  <p:nvPr/>
                </p:nvSpPr>
                <p:spPr bwMode="auto">
                  <a:xfrm>
                    <a:off x="4419" y="1261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6" name="Line 20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3" y="1243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7" name="Oval 2059"/>
                  <p:cNvSpPr>
                    <a:spLocks noChangeArrowheads="1"/>
                  </p:cNvSpPr>
                  <p:nvPr/>
                </p:nvSpPr>
                <p:spPr bwMode="auto">
                  <a:xfrm>
                    <a:off x="4440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8" name="Oval 2060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28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69" name="Line 20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25" y="128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0" name="Line 2062"/>
                  <p:cNvSpPr>
                    <a:spLocks noChangeShapeType="1"/>
                  </p:cNvSpPr>
                  <p:nvPr/>
                </p:nvSpPr>
                <p:spPr bwMode="auto">
                  <a:xfrm>
                    <a:off x="4425" y="127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1" name="Line 206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19" y="1261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2" name="Oval 2064"/>
                  <p:cNvSpPr>
                    <a:spLocks noChangeArrowheads="1"/>
                  </p:cNvSpPr>
                  <p:nvPr/>
                </p:nvSpPr>
                <p:spPr bwMode="auto">
                  <a:xfrm>
                    <a:off x="4446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3" name="Oval 2065"/>
                  <p:cNvSpPr>
                    <a:spLocks noChangeArrowheads="1"/>
                  </p:cNvSpPr>
                  <p:nvPr/>
                </p:nvSpPr>
                <p:spPr bwMode="auto">
                  <a:xfrm>
                    <a:off x="4434" y="130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4" name="Line 2066"/>
                  <p:cNvSpPr>
                    <a:spLocks noChangeShapeType="1"/>
                  </p:cNvSpPr>
                  <p:nvPr/>
                </p:nvSpPr>
                <p:spPr bwMode="auto">
                  <a:xfrm>
                    <a:off x="4437" y="1303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5" name="Line 2067"/>
                  <p:cNvSpPr>
                    <a:spLocks noChangeShapeType="1"/>
                  </p:cNvSpPr>
                  <p:nvPr/>
                </p:nvSpPr>
                <p:spPr bwMode="auto">
                  <a:xfrm>
                    <a:off x="4431" y="1297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6" name="Line 20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1" y="1285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7" name="Oval 2069"/>
                  <p:cNvSpPr>
                    <a:spLocks noChangeArrowheads="1"/>
                  </p:cNvSpPr>
                  <p:nvPr/>
                </p:nvSpPr>
                <p:spPr bwMode="auto">
                  <a:xfrm>
                    <a:off x="4452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8" name="Oval 2070"/>
                  <p:cNvSpPr>
                    <a:spLocks noChangeArrowheads="1"/>
                  </p:cNvSpPr>
                  <p:nvPr/>
                </p:nvSpPr>
                <p:spPr bwMode="auto">
                  <a:xfrm>
                    <a:off x="4440" y="132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79" name="Line 20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3" y="132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0" name="Line 2072"/>
                  <p:cNvSpPr>
                    <a:spLocks noChangeShapeType="1"/>
                  </p:cNvSpPr>
                  <p:nvPr/>
                </p:nvSpPr>
                <p:spPr bwMode="auto">
                  <a:xfrm>
                    <a:off x="4443" y="131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1" name="Line 207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37" y="1303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2" name="Oval 2074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34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3" name="Oval 2075"/>
                  <p:cNvSpPr>
                    <a:spLocks noChangeArrowheads="1"/>
                  </p:cNvSpPr>
                  <p:nvPr/>
                </p:nvSpPr>
                <p:spPr bwMode="auto">
                  <a:xfrm>
                    <a:off x="4452" y="134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4" name="Line 20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9" y="134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5" name="Line 2077"/>
                  <p:cNvSpPr>
                    <a:spLocks noChangeShapeType="1"/>
                  </p:cNvSpPr>
                  <p:nvPr/>
                </p:nvSpPr>
                <p:spPr bwMode="auto">
                  <a:xfrm>
                    <a:off x="4455" y="134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6" name="Line 2078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133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7" name="Line 20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9" y="132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8" name="Line 2080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1369"/>
                    <a:ext cx="1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9" name="Line 2081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1357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0" name="Line 208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55" y="1345"/>
                    <a:ext cx="6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1" name="Oval 2083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39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2" name="Line 20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1" y="1369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3" name="Oval 2085"/>
                  <p:cNvSpPr>
                    <a:spLocks noChangeArrowheads="1"/>
                  </p:cNvSpPr>
                  <p:nvPr/>
                </p:nvSpPr>
                <p:spPr bwMode="auto">
                  <a:xfrm>
                    <a:off x="4458" y="1378"/>
                    <a:ext cx="12" cy="12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4" name="Line 2086"/>
                  <p:cNvSpPr>
                    <a:spLocks noChangeShapeType="1"/>
                  </p:cNvSpPr>
                  <p:nvPr/>
                </p:nvSpPr>
                <p:spPr bwMode="auto">
                  <a:xfrm>
                    <a:off x="4419" y="1261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5" name="Line 20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1" y="1279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6" name="Line 2088"/>
                  <p:cNvSpPr>
                    <a:spLocks noChangeShapeType="1"/>
                  </p:cNvSpPr>
                  <p:nvPr/>
                </p:nvSpPr>
                <p:spPr bwMode="auto">
                  <a:xfrm>
                    <a:off x="4437" y="130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7" name="Line 20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9" y="132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8" name="Line 20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19" y="127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99" name="Freeform 2091"/>
                  <p:cNvSpPr>
                    <a:spLocks/>
                  </p:cNvSpPr>
                  <p:nvPr/>
                </p:nvSpPr>
                <p:spPr bwMode="auto">
                  <a:xfrm>
                    <a:off x="4413" y="1273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0" name="Line 2092"/>
                  <p:cNvSpPr>
                    <a:spLocks noChangeShapeType="1"/>
                  </p:cNvSpPr>
                  <p:nvPr/>
                </p:nvSpPr>
                <p:spPr bwMode="auto">
                  <a:xfrm>
                    <a:off x="4425" y="1273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1" name="Oval 2093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27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2" name="Line 2094"/>
                  <p:cNvSpPr>
                    <a:spLocks noChangeShapeType="1"/>
                  </p:cNvSpPr>
                  <p:nvPr/>
                </p:nvSpPr>
                <p:spPr bwMode="auto">
                  <a:xfrm>
                    <a:off x="4413" y="1249"/>
                    <a:ext cx="1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3" name="Freeform 2095"/>
                  <p:cNvSpPr>
                    <a:spLocks/>
                  </p:cNvSpPr>
                  <p:nvPr/>
                </p:nvSpPr>
                <p:spPr bwMode="auto">
                  <a:xfrm>
                    <a:off x="4407" y="1249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12"/>
                      </a:cxn>
                      <a:cxn ang="0">
                        <a:pos x="6" y="12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12">
                        <a:moveTo>
                          <a:pt x="0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4" name="Line 2096"/>
                  <p:cNvSpPr>
                    <a:spLocks noChangeShapeType="1"/>
                  </p:cNvSpPr>
                  <p:nvPr/>
                </p:nvSpPr>
                <p:spPr bwMode="auto">
                  <a:xfrm>
                    <a:off x="4413" y="124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5" name="Oval 2097"/>
                  <p:cNvSpPr>
                    <a:spLocks noChangeArrowheads="1"/>
                  </p:cNvSpPr>
                  <p:nvPr/>
                </p:nvSpPr>
                <p:spPr bwMode="auto">
                  <a:xfrm>
                    <a:off x="4422" y="1252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6" name="Line 20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25" y="12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7" name="Freeform 2099"/>
                  <p:cNvSpPr>
                    <a:spLocks/>
                  </p:cNvSpPr>
                  <p:nvPr/>
                </p:nvSpPr>
                <p:spPr bwMode="auto">
                  <a:xfrm>
                    <a:off x="4425" y="1291"/>
                    <a:ext cx="6" cy="1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12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12">
                        <a:moveTo>
                          <a:pt x="0" y="0"/>
                        </a:move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12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8" name="Line 2100"/>
                  <p:cNvSpPr>
                    <a:spLocks noChangeShapeType="1"/>
                  </p:cNvSpPr>
                  <p:nvPr/>
                </p:nvSpPr>
                <p:spPr bwMode="auto">
                  <a:xfrm>
                    <a:off x="4431" y="1291"/>
                    <a:ext cx="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09" name="Oval 2101"/>
                  <p:cNvSpPr>
                    <a:spLocks noChangeArrowheads="1"/>
                  </p:cNvSpPr>
                  <p:nvPr/>
                </p:nvSpPr>
                <p:spPr bwMode="auto">
                  <a:xfrm>
                    <a:off x="4440" y="1294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0" name="Line 21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7" y="1315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1" name="Freeform 2103"/>
                  <p:cNvSpPr>
                    <a:spLocks/>
                  </p:cNvSpPr>
                  <p:nvPr/>
                </p:nvSpPr>
                <p:spPr bwMode="auto">
                  <a:xfrm>
                    <a:off x="4431" y="1315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6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2" name="Line 2104"/>
                  <p:cNvSpPr>
                    <a:spLocks noChangeShapeType="1"/>
                  </p:cNvSpPr>
                  <p:nvPr/>
                </p:nvSpPr>
                <p:spPr bwMode="auto">
                  <a:xfrm>
                    <a:off x="4443" y="1315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3" name="Oval 2105"/>
                  <p:cNvSpPr>
                    <a:spLocks noChangeArrowheads="1"/>
                  </p:cNvSpPr>
                  <p:nvPr/>
                </p:nvSpPr>
                <p:spPr bwMode="auto">
                  <a:xfrm>
                    <a:off x="4446" y="1318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4" name="Line 2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3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5" name="Freeform 2107"/>
                  <p:cNvSpPr>
                    <a:spLocks/>
                  </p:cNvSpPr>
                  <p:nvPr/>
                </p:nvSpPr>
                <p:spPr bwMode="auto">
                  <a:xfrm>
                    <a:off x="4437" y="1339"/>
                    <a:ext cx="12" cy="6"/>
                  </a:xfrm>
                  <a:custGeom>
                    <a:avLst/>
                    <a:gdLst/>
                    <a:ahLst/>
                    <a:cxnLst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12" y="0"/>
                      </a:cxn>
                      <a:cxn ang="0">
                        <a:pos x="12" y="0"/>
                      </a:cxn>
                      <a:cxn ang="0">
                        <a:pos x="6" y="6"/>
                      </a:cxn>
                      <a:cxn ang="0">
                        <a:pos x="6" y="6"/>
                      </a:cxn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</a:cxnLst>
                    <a:rect l="0" t="0" r="r" b="b"/>
                    <a:pathLst>
                      <a:path w="12" h="6">
                        <a:moveTo>
                          <a:pt x="6" y="0"/>
                        </a:move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6" name="Line 2108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1339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7" name="Oval 2109"/>
                  <p:cNvSpPr>
                    <a:spLocks noChangeArrowheads="1"/>
                  </p:cNvSpPr>
                  <p:nvPr/>
                </p:nvSpPr>
                <p:spPr bwMode="auto">
                  <a:xfrm>
                    <a:off x="4458" y="1336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8" name="Line 21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5" y="1357"/>
                    <a:ext cx="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19" name="Freeform 2111"/>
                  <p:cNvSpPr>
                    <a:spLocks/>
                  </p:cNvSpPr>
                  <p:nvPr/>
                </p:nvSpPr>
                <p:spPr bwMode="auto">
                  <a:xfrm>
                    <a:off x="4449" y="1357"/>
                    <a:ext cx="6" cy="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" y="0"/>
                      </a:cxn>
                      <a:cxn ang="0">
                        <a:pos x="6" y="0"/>
                      </a:cxn>
                      <a:cxn ang="0">
                        <a:pos x="6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6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" h="6">
                        <a:moveTo>
                          <a:pt x="0" y="0"/>
                        </a:move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6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20" name="Line 2112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1357"/>
                    <a:ext cx="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21" name="Oval 2113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36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22" name="Oval 2114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1240"/>
                    <a:ext cx="6" cy="6"/>
                  </a:xfrm>
                  <a:prstGeom prst="ellipse">
                    <a:avLst/>
                  </a:prstGeom>
                  <a:blipFill dpi="0" rotWithShape="0">
                    <a:blip r:embed="rId4" cstate="print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6723" name="Oval 2115"/>
                <p:cNvSpPr>
                  <a:spLocks noChangeArrowheads="1"/>
                </p:cNvSpPr>
                <p:nvPr/>
              </p:nvSpPr>
              <p:spPr bwMode="auto">
                <a:xfrm>
                  <a:off x="4362" y="1366"/>
                  <a:ext cx="342" cy="342"/>
                </a:xfrm>
                <a:prstGeom prst="ellipse">
                  <a:avLst/>
                </a:prstGeom>
                <a:blipFill dpi="0" rotWithShape="0">
                  <a:blip r:embed="rId4" cstate="print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724" name="Group 2116"/>
              <p:cNvGrpSpPr>
                <a:grpSpLocks/>
              </p:cNvGrpSpPr>
              <p:nvPr/>
            </p:nvGrpSpPr>
            <p:grpSpPr bwMode="auto">
              <a:xfrm>
                <a:off x="5520" y="1015"/>
                <a:ext cx="186" cy="120"/>
                <a:chOff x="5520" y="1015"/>
                <a:chExt cx="186" cy="120"/>
              </a:xfrm>
            </p:grpSpPr>
            <p:sp>
              <p:nvSpPr>
                <p:cNvPr id="326725" name="Line 2117"/>
                <p:cNvSpPr>
                  <a:spLocks noChangeShapeType="1"/>
                </p:cNvSpPr>
                <p:nvPr/>
              </p:nvSpPr>
              <p:spPr bwMode="auto">
                <a:xfrm flipH="1">
                  <a:off x="5523" y="11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26" name="Freeform 2118"/>
                <p:cNvSpPr>
                  <a:spLocks/>
                </p:cNvSpPr>
                <p:nvPr/>
              </p:nvSpPr>
              <p:spPr bwMode="auto">
                <a:xfrm>
                  <a:off x="5541" y="1117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8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27" name="Oval 2119"/>
                <p:cNvSpPr>
                  <a:spLocks noChangeArrowheads="1"/>
                </p:cNvSpPr>
                <p:nvPr/>
              </p:nvSpPr>
              <p:spPr bwMode="auto">
                <a:xfrm>
                  <a:off x="5682" y="104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28" name="Oval 2120"/>
                <p:cNvSpPr>
                  <a:spLocks noChangeArrowheads="1"/>
                </p:cNvSpPr>
                <p:nvPr/>
              </p:nvSpPr>
              <p:spPr bwMode="auto">
                <a:xfrm>
                  <a:off x="5676" y="102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29" name="Line 2121"/>
                <p:cNvSpPr>
                  <a:spLocks noChangeShapeType="1"/>
                </p:cNvSpPr>
                <p:nvPr/>
              </p:nvSpPr>
              <p:spPr bwMode="auto">
                <a:xfrm flipH="1">
                  <a:off x="5679" y="102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0" name="Line 2122"/>
                <p:cNvSpPr>
                  <a:spLocks noChangeShapeType="1"/>
                </p:cNvSpPr>
                <p:nvPr/>
              </p:nvSpPr>
              <p:spPr bwMode="auto">
                <a:xfrm>
                  <a:off x="5679" y="103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1" name="Line 2123"/>
                <p:cNvSpPr>
                  <a:spLocks noChangeShapeType="1"/>
                </p:cNvSpPr>
                <p:nvPr/>
              </p:nvSpPr>
              <p:spPr bwMode="auto">
                <a:xfrm flipV="1">
                  <a:off x="5691" y="102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2" name="Oval 2124"/>
                <p:cNvSpPr>
                  <a:spLocks noChangeArrowheads="1"/>
                </p:cNvSpPr>
                <p:nvPr/>
              </p:nvSpPr>
              <p:spPr bwMode="auto">
                <a:xfrm>
                  <a:off x="5658" y="106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3" name="Oval 2125"/>
                <p:cNvSpPr>
                  <a:spLocks noChangeArrowheads="1"/>
                </p:cNvSpPr>
                <p:nvPr/>
              </p:nvSpPr>
              <p:spPr bwMode="auto">
                <a:xfrm>
                  <a:off x="5652" y="104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4" name="Line 2126"/>
                <p:cNvSpPr>
                  <a:spLocks noChangeShapeType="1"/>
                </p:cNvSpPr>
                <p:nvPr/>
              </p:nvSpPr>
              <p:spPr bwMode="auto">
                <a:xfrm flipV="1">
                  <a:off x="5649" y="104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5" name="Line 2127"/>
                <p:cNvSpPr>
                  <a:spLocks noChangeShapeType="1"/>
                </p:cNvSpPr>
                <p:nvPr/>
              </p:nvSpPr>
              <p:spPr bwMode="auto">
                <a:xfrm flipH="1">
                  <a:off x="5649" y="104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6" name="Line 2128"/>
                <p:cNvSpPr>
                  <a:spLocks noChangeShapeType="1"/>
                </p:cNvSpPr>
                <p:nvPr/>
              </p:nvSpPr>
              <p:spPr bwMode="auto">
                <a:xfrm flipV="1">
                  <a:off x="5661" y="103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7" name="Oval 2129"/>
                <p:cNvSpPr>
                  <a:spLocks noChangeArrowheads="1"/>
                </p:cNvSpPr>
                <p:nvPr/>
              </p:nvSpPr>
              <p:spPr bwMode="auto">
                <a:xfrm>
                  <a:off x="5628" y="10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8" name="Oval 2130"/>
                <p:cNvSpPr>
                  <a:spLocks noChangeArrowheads="1"/>
                </p:cNvSpPr>
                <p:nvPr/>
              </p:nvSpPr>
              <p:spPr bwMode="auto">
                <a:xfrm>
                  <a:off x="5628" y="106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39" name="Line 2131"/>
                <p:cNvSpPr>
                  <a:spLocks noChangeShapeType="1"/>
                </p:cNvSpPr>
                <p:nvPr/>
              </p:nvSpPr>
              <p:spPr bwMode="auto">
                <a:xfrm flipV="1">
                  <a:off x="5625" y="10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0" name="Line 2132"/>
                <p:cNvSpPr>
                  <a:spLocks noChangeShapeType="1"/>
                </p:cNvSpPr>
                <p:nvPr/>
              </p:nvSpPr>
              <p:spPr bwMode="auto">
                <a:xfrm flipH="1">
                  <a:off x="5625" y="105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1" name="Line 2133"/>
                <p:cNvSpPr>
                  <a:spLocks noChangeShapeType="1"/>
                </p:cNvSpPr>
                <p:nvPr/>
              </p:nvSpPr>
              <p:spPr bwMode="auto">
                <a:xfrm flipV="1">
                  <a:off x="5637" y="105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2" name="Oval 2134"/>
                <p:cNvSpPr>
                  <a:spLocks noChangeArrowheads="1"/>
                </p:cNvSpPr>
                <p:nvPr/>
              </p:nvSpPr>
              <p:spPr bwMode="auto">
                <a:xfrm>
                  <a:off x="5604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3" name="Oval 2135"/>
                <p:cNvSpPr>
                  <a:spLocks noChangeArrowheads="1"/>
                </p:cNvSpPr>
                <p:nvPr/>
              </p:nvSpPr>
              <p:spPr bwMode="auto">
                <a:xfrm>
                  <a:off x="5598" y="10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4" name="Line 2136"/>
                <p:cNvSpPr>
                  <a:spLocks noChangeShapeType="1"/>
                </p:cNvSpPr>
                <p:nvPr/>
              </p:nvSpPr>
              <p:spPr bwMode="auto">
                <a:xfrm flipV="1">
                  <a:off x="5601" y="107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5" name="Line 2137"/>
                <p:cNvSpPr>
                  <a:spLocks noChangeShapeType="1"/>
                </p:cNvSpPr>
                <p:nvPr/>
              </p:nvSpPr>
              <p:spPr bwMode="auto">
                <a:xfrm flipH="1">
                  <a:off x="5601" y="107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6" name="Line 2138"/>
                <p:cNvSpPr>
                  <a:spLocks noChangeShapeType="1"/>
                </p:cNvSpPr>
                <p:nvPr/>
              </p:nvSpPr>
              <p:spPr bwMode="auto">
                <a:xfrm flipV="1">
                  <a:off x="5613" y="106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7" name="Oval 2139"/>
                <p:cNvSpPr>
                  <a:spLocks noChangeArrowheads="1"/>
                </p:cNvSpPr>
                <p:nvPr/>
              </p:nvSpPr>
              <p:spPr bwMode="auto">
                <a:xfrm>
                  <a:off x="5580" y="11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8" name="Oval 2140"/>
                <p:cNvSpPr>
                  <a:spLocks noChangeArrowheads="1"/>
                </p:cNvSpPr>
                <p:nvPr/>
              </p:nvSpPr>
              <p:spPr bwMode="auto">
                <a:xfrm>
                  <a:off x="5574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49" name="Line 2141"/>
                <p:cNvSpPr>
                  <a:spLocks noChangeShapeType="1"/>
                </p:cNvSpPr>
                <p:nvPr/>
              </p:nvSpPr>
              <p:spPr bwMode="auto">
                <a:xfrm>
                  <a:off x="5571" y="109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0" name="Line 2142"/>
                <p:cNvSpPr>
                  <a:spLocks noChangeShapeType="1"/>
                </p:cNvSpPr>
                <p:nvPr/>
              </p:nvSpPr>
              <p:spPr bwMode="auto">
                <a:xfrm>
                  <a:off x="5571" y="10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1" name="Line 2143"/>
                <p:cNvSpPr>
                  <a:spLocks noChangeShapeType="1"/>
                </p:cNvSpPr>
                <p:nvPr/>
              </p:nvSpPr>
              <p:spPr bwMode="auto">
                <a:xfrm flipH="1">
                  <a:off x="5577" y="108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2" name="Line 2144"/>
                <p:cNvSpPr>
                  <a:spLocks noChangeShapeType="1"/>
                </p:cNvSpPr>
                <p:nvPr/>
              </p:nvSpPr>
              <p:spPr bwMode="auto">
                <a:xfrm flipV="1">
                  <a:off x="5589" y="108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3" name="Line 2145"/>
                <p:cNvSpPr>
                  <a:spLocks noChangeShapeType="1"/>
                </p:cNvSpPr>
                <p:nvPr/>
              </p:nvSpPr>
              <p:spPr bwMode="auto">
                <a:xfrm>
                  <a:off x="5547" y="111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4" name="Line 2146"/>
                <p:cNvSpPr>
                  <a:spLocks noChangeShapeType="1"/>
                </p:cNvSpPr>
                <p:nvPr/>
              </p:nvSpPr>
              <p:spPr bwMode="auto">
                <a:xfrm flipH="1">
                  <a:off x="5547" y="109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5" name="Line 2147"/>
                <p:cNvSpPr>
                  <a:spLocks noChangeShapeType="1"/>
                </p:cNvSpPr>
                <p:nvPr/>
              </p:nvSpPr>
              <p:spPr bwMode="auto">
                <a:xfrm>
                  <a:off x="5559" y="109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6" name="Oval 2148"/>
                <p:cNvSpPr>
                  <a:spLocks noChangeArrowheads="1"/>
                </p:cNvSpPr>
                <p:nvPr/>
              </p:nvSpPr>
              <p:spPr bwMode="auto">
                <a:xfrm>
                  <a:off x="5520" y="11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7" name="Line 2149"/>
                <p:cNvSpPr>
                  <a:spLocks noChangeShapeType="1"/>
                </p:cNvSpPr>
                <p:nvPr/>
              </p:nvSpPr>
              <p:spPr bwMode="auto">
                <a:xfrm>
                  <a:off x="5535" y="111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8" name="Freeform 2150"/>
                <p:cNvSpPr>
                  <a:spLocks/>
                </p:cNvSpPr>
                <p:nvPr/>
              </p:nvSpPr>
              <p:spPr bwMode="auto">
                <a:xfrm>
                  <a:off x="5529" y="110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12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59" name="Line 2151"/>
                <p:cNvSpPr>
                  <a:spLocks noChangeShapeType="1"/>
                </p:cNvSpPr>
                <p:nvPr/>
              </p:nvSpPr>
              <p:spPr bwMode="auto">
                <a:xfrm flipV="1">
                  <a:off x="5679" y="103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0" name="Line 2152"/>
                <p:cNvSpPr>
                  <a:spLocks noChangeShapeType="1"/>
                </p:cNvSpPr>
                <p:nvPr/>
              </p:nvSpPr>
              <p:spPr bwMode="auto">
                <a:xfrm>
                  <a:off x="5649" y="105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1" name="Line 2153"/>
                <p:cNvSpPr>
                  <a:spLocks noChangeShapeType="1"/>
                </p:cNvSpPr>
                <p:nvPr/>
              </p:nvSpPr>
              <p:spPr bwMode="auto">
                <a:xfrm>
                  <a:off x="5625" y="106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2" name="Line 2154"/>
                <p:cNvSpPr>
                  <a:spLocks noChangeShapeType="1"/>
                </p:cNvSpPr>
                <p:nvPr/>
              </p:nvSpPr>
              <p:spPr bwMode="auto">
                <a:xfrm>
                  <a:off x="5601" y="108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3" name="Line 2155"/>
                <p:cNvSpPr>
                  <a:spLocks noChangeShapeType="1"/>
                </p:cNvSpPr>
                <p:nvPr/>
              </p:nvSpPr>
              <p:spPr bwMode="auto">
                <a:xfrm flipV="1">
                  <a:off x="5661" y="103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4" name="Freeform 2156"/>
                <p:cNvSpPr>
                  <a:spLocks/>
                </p:cNvSpPr>
                <p:nvPr/>
              </p:nvSpPr>
              <p:spPr bwMode="auto">
                <a:xfrm>
                  <a:off x="5655" y="103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5" name="Line 2157"/>
                <p:cNvSpPr>
                  <a:spLocks noChangeShapeType="1"/>
                </p:cNvSpPr>
                <p:nvPr/>
              </p:nvSpPr>
              <p:spPr bwMode="auto">
                <a:xfrm>
                  <a:off x="5661" y="104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6" name="Oval 2158"/>
                <p:cNvSpPr>
                  <a:spLocks noChangeArrowheads="1"/>
                </p:cNvSpPr>
                <p:nvPr/>
              </p:nvSpPr>
              <p:spPr bwMode="auto">
                <a:xfrm>
                  <a:off x="5664" y="104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7" name="Line 2159"/>
                <p:cNvSpPr>
                  <a:spLocks noChangeShapeType="1"/>
                </p:cNvSpPr>
                <p:nvPr/>
              </p:nvSpPr>
              <p:spPr bwMode="auto">
                <a:xfrm flipH="1" flipV="1">
                  <a:off x="5685" y="102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8" name="Freeform 2160"/>
                <p:cNvSpPr>
                  <a:spLocks/>
                </p:cNvSpPr>
                <p:nvPr/>
              </p:nvSpPr>
              <p:spPr bwMode="auto">
                <a:xfrm>
                  <a:off x="5679" y="101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2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69" name="Line 2161"/>
                <p:cNvSpPr>
                  <a:spLocks noChangeShapeType="1"/>
                </p:cNvSpPr>
                <p:nvPr/>
              </p:nvSpPr>
              <p:spPr bwMode="auto">
                <a:xfrm>
                  <a:off x="5691" y="102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0" name="Oval 2162"/>
                <p:cNvSpPr>
                  <a:spLocks noChangeArrowheads="1"/>
                </p:cNvSpPr>
                <p:nvPr/>
              </p:nvSpPr>
              <p:spPr bwMode="auto">
                <a:xfrm>
                  <a:off x="5688" y="10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1" name="Line 2163"/>
                <p:cNvSpPr>
                  <a:spLocks noChangeShapeType="1"/>
                </p:cNvSpPr>
                <p:nvPr/>
              </p:nvSpPr>
              <p:spPr bwMode="auto">
                <a:xfrm flipV="1">
                  <a:off x="5637" y="105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2" name="Freeform 2164"/>
                <p:cNvSpPr>
                  <a:spLocks/>
                </p:cNvSpPr>
                <p:nvPr/>
              </p:nvSpPr>
              <p:spPr bwMode="auto">
                <a:xfrm>
                  <a:off x="5631" y="104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12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3" name="Line 2165"/>
                <p:cNvSpPr>
                  <a:spLocks noChangeShapeType="1"/>
                </p:cNvSpPr>
                <p:nvPr/>
              </p:nvSpPr>
              <p:spPr bwMode="auto">
                <a:xfrm>
                  <a:off x="5637" y="105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4" name="Oval 2166"/>
                <p:cNvSpPr>
                  <a:spLocks noChangeArrowheads="1"/>
                </p:cNvSpPr>
                <p:nvPr/>
              </p:nvSpPr>
              <p:spPr bwMode="auto">
                <a:xfrm>
                  <a:off x="5634" y="10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5" name="Line 2167"/>
                <p:cNvSpPr>
                  <a:spLocks noChangeShapeType="1"/>
                </p:cNvSpPr>
                <p:nvPr/>
              </p:nvSpPr>
              <p:spPr bwMode="auto">
                <a:xfrm flipH="1" flipV="1">
                  <a:off x="5607" y="106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6" name="Freeform 2168"/>
                <p:cNvSpPr>
                  <a:spLocks/>
                </p:cNvSpPr>
                <p:nvPr/>
              </p:nvSpPr>
              <p:spPr bwMode="auto">
                <a:xfrm>
                  <a:off x="5601" y="105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2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7" name="Line 2169"/>
                <p:cNvSpPr>
                  <a:spLocks noChangeShapeType="1"/>
                </p:cNvSpPr>
                <p:nvPr/>
              </p:nvSpPr>
              <p:spPr bwMode="auto">
                <a:xfrm>
                  <a:off x="5613" y="107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8" name="Oval 2170"/>
                <p:cNvSpPr>
                  <a:spLocks noChangeArrowheads="1"/>
                </p:cNvSpPr>
                <p:nvPr/>
              </p:nvSpPr>
              <p:spPr bwMode="auto">
                <a:xfrm>
                  <a:off x="5610" y="10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79" name="Line 2171"/>
                <p:cNvSpPr>
                  <a:spLocks noChangeShapeType="1"/>
                </p:cNvSpPr>
                <p:nvPr/>
              </p:nvSpPr>
              <p:spPr bwMode="auto">
                <a:xfrm flipH="1" flipV="1">
                  <a:off x="5583" y="108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0" name="Freeform 2172"/>
                <p:cNvSpPr>
                  <a:spLocks/>
                </p:cNvSpPr>
                <p:nvPr/>
              </p:nvSpPr>
              <p:spPr bwMode="auto">
                <a:xfrm>
                  <a:off x="5577" y="107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12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1" name="Line 2173"/>
                <p:cNvSpPr>
                  <a:spLocks noChangeShapeType="1"/>
                </p:cNvSpPr>
                <p:nvPr/>
              </p:nvSpPr>
              <p:spPr bwMode="auto">
                <a:xfrm>
                  <a:off x="5589" y="108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2" name="Oval 2174"/>
                <p:cNvSpPr>
                  <a:spLocks noChangeArrowheads="1"/>
                </p:cNvSpPr>
                <p:nvPr/>
              </p:nvSpPr>
              <p:spPr bwMode="auto">
                <a:xfrm>
                  <a:off x="5586" y="10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3" name="Line 2175"/>
                <p:cNvSpPr>
                  <a:spLocks noChangeShapeType="1"/>
                </p:cNvSpPr>
                <p:nvPr/>
              </p:nvSpPr>
              <p:spPr bwMode="auto">
                <a:xfrm flipV="1">
                  <a:off x="5559" y="109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4" name="Freeform 2176"/>
                <p:cNvSpPr>
                  <a:spLocks/>
                </p:cNvSpPr>
                <p:nvPr/>
              </p:nvSpPr>
              <p:spPr bwMode="auto">
                <a:xfrm>
                  <a:off x="5553" y="108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12">
                      <a:moveTo>
                        <a:pt x="6" y="6"/>
                      </a:move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5" name="Line 2177"/>
                <p:cNvSpPr>
                  <a:spLocks noChangeShapeType="1"/>
                </p:cNvSpPr>
                <p:nvPr/>
              </p:nvSpPr>
              <p:spPr bwMode="auto">
                <a:xfrm>
                  <a:off x="5559" y="10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6" name="Oval 2178"/>
                <p:cNvSpPr>
                  <a:spLocks noChangeArrowheads="1"/>
                </p:cNvSpPr>
                <p:nvPr/>
              </p:nvSpPr>
              <p:spPr bwMode="auto">
                <a:xfrm>
                  <a:off x="5562" y="110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87" name="Oval 2179"/>
                <p:cNvSpPr>
                  <a:spLocks noChangeArrowheads="1"/>
                </p:cNvSpPr>
                <p:nvPr/>
              </p:nvSpPr>
              <p:spPr bwMode="auto">
                <a:xfrm>
                  <a:off x="5700" y="102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788" name="Group 2180"/>
              <p:cNvGrpSpPr>
                <a:grpSpLocks/>
              </p:cNvGrpSpPr>
              <p:nvPr/>
            </p:nvGrpSpPr>
            <p:grpSpPr bwMode="auto">
              <a:xfrm>
                <a:off x="4902" y="1243"/>
                <a:ext cx="210" cy="63"/>
                <a:chOff x="4902" y="1243"/>
                <a:chExt cx="210" cy="63"/>
              </a:xfrm>
            </p:grpSpPr>
            <p:sp>
              <p:nvSpPr>
                <p:cNvPr id="326789" name="Line 2181"/>
                <p:cNvSpPr>
                  <a:spLocks noChangeShapeType="1"/>
                </p:cNvSpPr>
                <p:nvPr/>
              </p:nvSpPr>
              <p:spPr bwMode="auto">
                <a:xfrm flipV="1">
                  <a:off x="5091" y="126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0" name="Freeform 2182"/>
                <p:cNvSpPr>
                  <a:spLocks/>
                </p:cNvSpPr>
                <p:nvPr/>
              </p:nvSpPr>
              <p:spPr bwMode="auto">
                <a:xfrm>
                  <a:off x="5079" y="1243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8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1" name="Oval 2183"/>
                <p:cNvSpPr>
                  <a:spLocks noChangeArrowheads="1"/>
                </p:cNvSpPr>
                <p:nvPr/>
              </p:nvSpPr>
              <p:spPr bwMode="auto">
                <a:xfrm>
                  <a:off x="4926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2" name="Oval 2184"/>
                <p:cNvSpPr>
                  <a:spLocks noChangeArrowheads="1"/>
                </p:cNvSpPr>
                <p:nvPr/>
              </p:nvSpPr>
              <p:spPr bwMode="auto">
                <a:xfrm>
                  <a:off x="4926" y="129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3" name="Line 2185"/>
                <p:cNvSpPr>
                  <a:spLocks noChangeShapeType="1"/>
                </p:cNvSpPr>
                <p:nvPr/>
              </p:nvSpPr>
              <p:spPr bwMode="auto">
                <a:xfrm flipV="1">
                  <a:off x="4917" y="1285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4" name="Line 2186"/>
                <p:cNvSpPr>
                  <a:spLocks noChangeShapeType="1"/>
                </p:cNvSpPr>
                <p:nvPr/>
              </p:nvSpPr>
              <p:spPr bwMode="auto">
                <a:xfrm flipH="1" flipV="1">
                  <a:off x="4929" y="127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5" name="Line 2187"/>
                <p:cNvSpPr>
                  <a:spLocks noChangeShapeType="1"/>
                </p:cNvSpPr>
                <p:nvPr/>
              </p:nvSpPr>
              <p:spPr bwMode="auto">
                <a:xfrm flipH="1">
                  <a:off x="4905" y="129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6" name="Oval 2188"/>
                <p:cNvSpPr>
                  <a:spLocks noChangeArrowheads="1"/>
                </p:cNvSpPr>
                <p:nvPr/>
              </p:nvSpPr>
              <p:spPr bwMode="auto">
                <a:xfrm>
                  <a:off x="4956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7" name="Oval 2189"/>
                <p:cNvSpPr>
                  <a:spLocks noChangeArrowheads="1"/>
                </p:cNvSpPr>
                <p:nvPr/>
              </p:nvSpPr>
              <p:spPr bwMode="auto">
                <a:xfrm>
                  <a:off x="4956" y="12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8" name="Line 2190"/>
                <p:cNvSpPr>
                  <a:spLocks noChangeShapeType="1"/>
                </p:cNvSpPr>
                <p:nvPr/>
              </p:nvSpPr>
              <p:spPr bwMode="auto">
                <a:xfrm>
                  <a:off x="4959" y="12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99" name="Line 2191"/>
                <p:cNvSpPr>
                  <a:spLocks noChangeShapeType="1"/>
                </p:cNvSpPr>
                <p:nvPr/>
              </p:nvSpPr>
              <p:spPr bwMode="auto">
                <a:xfrm flipV="1">
                  <a:off x="4947" y="127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0" name="Line 2192"/>
                <p:cNvSpPr>
                  <a:spLocks noChangeShapeType="1"/>
                </p:cNvSpPr>
                <p:nvPr/>
              </p:nvSpPr>
              <p:spPr bwMode="auto">
                <a:xfrm flipH="1">
                  <a:off x="4935" y="128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1" name="Oval 2193"/>
                <p:cNvSpPr>
                  <a:spLocks noChangeArrowheads="1"/>
                </p:cNvSpPr>
                <p:nvPr/>
              </p:nvSpPr>
              <p:spPr bwMode="auto">
                <a:xfrm>
                  <a:off x="4986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2" name="Oval 2194"/>
                <p:cNvSpPr>
                  <a:spLocks noChangeArrowheads="1"/>
                </p:cNvSpPr>
                <p:nvPr/>
              </p:nvSpPr>
              <p:spPr bwMode="auto">
                <a:xfrm>
                  <a:off x="4986" y="12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3" name="Line 2195"/>
                <p:cNvSpPr>
                  <a:spLocks noChangeShapeType="1"/>
                </p:cNvSpPr>
                <p:nvPr/>
              </p:nvSpPr>
              <p:spPr bwMode="auto">
                <a:xfrm>
                  <a:off x="4989" y="127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4" name="Line 2196"/>
                <p:cNvSpPr>
                  <a:spLocks noChangeShapeType="1"/>
                </p:cNvSpPr>
                <p:nvPr/>
              </p:nvSpPr>
              <p:spPr bwMode="auto">
                <a:xfrm>
                  <a:off x="4977" y="127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5" name="Line 2197"/>
                <p:cNvSpPr>
                  <a:spLocks noChangeShapeType="1"/>
                </p:cNvSpPr>
                <p:nvPr/>
              </p:nvSpPr>
              <p:spPr bwMode="auto">
                <a:xfrm flipH="1">
                  <a:off x="4959" y="127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6" name="Oval 2198"/>
                <p:cNvSpPr>
                  <a:spLocks noChangeArrowheads="1"/>
                </p:cNvSpPr>
                <p:nvPr/>
              </p:nvSpPr>
              <p:spPr bwMode="auto">
                <a:xfrm>
                  <a:off x="5016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7" name="Oval 2199"/>
                <p:cNvSpPr>
                  <a:spLocks noChangeArrowheads="1"/>
                </p:cNvSpPr>
                <p:nvPr/>
              </p:nvSpPr>
              <p:spPr bwMode="auto">
                <a:xfrm>
                  <a:off x="5016" y="12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8" name="Line 2200"/>
                <p:cNvSpPr>
                  <a:spLocks noChangeShapeType="1"/>
                </p:cNvSpPr>
                <p:nvPr/>
              </p:nvSpPr>
              <p:spPr bwMode="auto">
                <a:xfrm>
                  <a:off x="5019" y="127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09" name="Line 2201"/>
                <p:cNvSpPr>
                  <a:spLocks noChangeShapeType="1"/>
                </p:cNvSpPr>
                <p:nvPr/>
              </p:nvSpPr>
              <p:spPr bwMode="auto">
                <a:xfrm flipV="1">
                  <a:off x="5007" y="127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0" name="Line 2202"/>
                <p:cNvSpPr>
                  <a:spLocks noChangeShapeType="1"/>
                </p:cNvSpPr>
                <p:nvPr/>
              </p:nvSpPr>
              <p:spPr bwMode="auto">
                <a:xfrm flipH="1">
                  <a:off x="4989" y="127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1" name="Oval 2203"/>
                <p:cNvSpPr>
                  <a:spLocks noChangeArrowheads="1"/>
                </p:cNvSpPr>
                <p:nvPr/>
              </p:nvSpPr>
              <p:spPr bwMode="auto">
                <a:xfrm>
                  <a:off x="5046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2" name="Oval 2204"/>
                <p:cNvSpPr>
                  <a:spLocks noChangeArrowheads="1"/>
                </p:cNvSpPr>
                <p:nvPr/>
              </p:nvSpPr>
              <p:spPr bwMode="auto">
                <a:xfrm>
                  <a:off x="5046" y="12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3" name="Line 2205"/>
                <p:cNvSpPr>
                  <a:spLocks noChangeShapeType="1"/>
                </p:cNvSpPr>
                <p:nvPr/>
              </p:nvSpPr>
              <p:spPr bwMode="auto">
                <a:xfrm>
                  <a:off x="5049" y="126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4" name="Line 2206"/>
                <p:cNvSpPr>
                  <a:spLocks noChangeShapeType="1"/>
                </p:cNvSpPr>
                <p:nvPr/>
              </p:nvSpPr>
              <p:spPr bwMode="auto">
                <a:xfrm flipV="1">
                  <a:off x="5049" y="126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5" name="Line 2207"/>
                <p:cNvSpPr>
                  <a:spLocks noChangeShapeType="1"/>
                </p:cNvSpPr>
                <p:nvPr/>
              </p:nvSpPr>
              <p:spPr bwMode="auto">
                <a:xfrm flipV="1">
                  <a:off x="5031" y="126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6" name="Line 2208"/>
                <p:cNvSpPr>
                  <a:spLocks noChangeShapeType="1"/>
                </p:cNvSpPr>
                <p:nvPr/>
              </p:nvSpPr>
              <p:spPr bwMode="auto">
                <a:xfrm flipH="1">
                  <a:off x="5019" y="127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7" name="Line 2209"/>
                <p:cNvSpPr>
                  <a:spLocks noChangeShapeType="1"/>
                </p:cNvSpPr>
                <p:nvPr/>
              </p:nvSpPr>
              <p:spPr bwMode="auto">
                <a:xfrm flipV="1">
                  <a:off x="5079" y="125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8" name="Line 2210"/>
                <p:cNvSpPr>
                  <a:spLocks noChangeShapeType="1"/>
                </p:cNvSpPr>
                <p:nvPr/>
              </p:nvSpPr>
              <p:spPr bwMode="auto">
                <a:xfrm>
                  <a:off x="5061" y="1267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19" name="Line 2211"/>
                <p:cNvSpPr>
                  <a:spLocks noChangeShapeType="1"/>
                </p:cNvSpPr>
                <p:nvPr/>
              </p:nvSpPr>
              <p:spPr bwMode="auto">
                <a:xfrm flipH="1">
                  <a:off x="5049" y="1267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0" name="Oval 2212"/>
                <p:cNvSpPr>
                  <a:spLocks noChangeArrowheads="1"/>
                </p:cNvSpPr>
                <p:nvPr/>
              </p:nvSpPr>
              <p:spPr bwMode="auto">
                <a:xfrm>
                  <a:off x="5106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1" name="Line 2213"/>
                <p:cNvSpPr>
                  <a:spLocks noChangeShapeType="1"/>
                </p:cNvSpPr>
                <p:nvPr/>
              </p:nvSpPr>
              <p:spPr bwMode="auto">
                <a:xfrm flipH="1" flipV="1">
                  <a:off x="5079" y="126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2" name="Freeform 2214"/>
                <p:cNvSpPr>
                  <a:spLocks/>
                </p:cNvSpPr>
                <p:nvPr/>
              </p:nvSpPr>
              <p:spPr bwMode="auto">
                <a:xfrm>
                  <a:off x="5085" y="1261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8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3" name="Line 2215"/>
                <p:cNvSpPr>
                  <a:spLocks noChangeShapeType="1"/>
                </p:cNvSpPr>
                <p:nvPr/>
              </p:nvSpPr>
              <p:spPr bwMode="auto">
                <a:xfrm flipH="1">
                  <a:off x="4929" y="128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4" name="Line 2216"/>
                <p:cNvSpPr>
                  <a:spLocks noChangeShapeType="1"/>
                </p:cNvSpPr>
                <p:nvPr/>
              </p:nvSpPr>
              <p:spPr bwMode="auto">
                <a:xfrm flipV="1">
                  <a:off x="4959" y="127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5" name="Line 2217"/>
                <p:cNvSpPr>
                  <a:spLocks noChangeShapeType="1"/>
                </p:cNvSpPr>
                <p:nvPr/>
              </p:nvSpPr>
              <p:spPr bwMode="auto">
                <a:xfrm flipV="1">
                  <a:off x="4989" y="126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6" name="Line 2218"/>
                <p:cNvSpPr>
                  <a:spLocks noChangeShapeType="1"/>
                </p:cNvSpPr>
                <p:nvPr/>
              </p:nvSpPr>
              <p:spPr bwMode="auto">
                <a:xfrm flipV="1">
                  <a:off x="5019" y="126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7" name="Line 2219"/>
                <p:cNvSpPr>
                  <a:spLocks noChangeShapeType="1"/>
                </p:cNvSpPr>
                <p:nvPr/>
              </p:nvSpPr>
              <p:spPr bwMode="auto">
                <a:xfrm>
                  <a:off x="4947" y="128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8" name="Freeform 2220"/>
                <p:cNvSpPr>
                  <a:spLocks/>
                </p:cNvSpPr>
                <p:nvPr/>
              </p:nvSpPr>
              <p:spPr bwMode="auto">
                <a:xfrm>
                  <a:off x="4947" y="1291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29" name="Line 2221"/>
                <p:cNvSpPr>
                  <a:spLocks noChangeShapeType="1"/>
                </p:cNvSpPr>
                <p:nvPr/>
              </p:nvSpPr>
              <p:spPr bwMode="auto">
                <a:xfrm flipV="1">
                  <a:off x="4947" y="12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0" name="Oval 2222"/>
                <p:cNvSpPr>
                  <a:spLocks noChangeArrowheads="1"/>
                </p:cNvSpPr>
                <p:nvPr/>
              </p:nvSpPr>
              <p:spPr bwMode="auto">
                <a:xfrm>
                  <a:off x="4950" y="12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1" name="Line 2223"/>
                <p:cNvSpPr>
                  <a:spLocks noChangeShapeType="1"/>
                </p:cNvSpPr>
                <p:nvPr/>
              </p:nvSpPr>
              <p:spPr bwMode="auto">
                <a:xfrm>
                  <a:off x="4917" y="129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2" name="Freeform 2224"/>
                <p:cNvSpPr>
                  <a:spLocks/>
                </p:cNvSpPr>
                <p:nvPr/>
              </p:nvSpPr>
              <p:spPr bwMode="auto">
                <a:xfrm>
                  <a:off x="4917" y="129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3" name="Line 2225"/>
                <p:cNvSpPr>
                  <a:spLocks noChangeShapeType="1"/>
                </p:cNvSpPr>
                <p:nvPr/>
              </p:nvSpPr>
              <p:spPr bwMode="auto">
                <a:xfrm flipV="1">
                  <a:off x="4917" y="128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4" name="Oval 2226"/>
                <p:cNvSpPr>
                  <a:spLocks noChangeArrowheads="1"/>
                </p:cNvSpPr>
                <p:nvPr/>
              </p:nvSpPr>
              <p:spPr bwMode="auto">
                <a:xfrm>
                  <a:off x="4920" y="12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5" name="Line 2227"/>
                <p:cNvSpPr>
                  <a:spLocks noChangeShapeType="1"/>
                </p:cNvSpPr>
                <p:nvPr/>
              </p:nvSpPr>
              <p:spPr bwMode="auto">
                <a:xfrm>
                  <a:off x="4977" y="1279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6" name="Freeform 2228"/>
                <p:cNvSpPr>
                  <a:spLocks/>
                </p:cNvSpPr>
                <p:nvPr/>
              </p:nvSpPr>
              <p:spPr bwMode="auto">
                <a:xfrm>
                  <a:off x="4971" y="128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7" name="Line 2229"/>
                <p:cNvSpPr>
                  <a:spLocks noChangeShapeType="1"/>
                </p:cNvSpPr>
                <p:nvPr/>
              </p:nvSpPr>
              <p:spPr bwMode="auto">
                <a:xfrm>
                  <a:off x="4977" y="127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8" name="Oval 2230"/>
                <p:cNvSpPr>
                  <a:spLocks noChangeArrowheads="1"/>
                </p:cNvSpPr>
                <p:nvPr/>
              </p:nvSpPr>
              <p:spPr bwMode="auto">
                <a:xfrm>
                  <a:off x="4974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39" name="Line 2231"/>
                <p:cNvSpPr>
                  <a:spLocks noChangeShapeType="1"/>
                </p:cNvSpPr>
                <p:nvPr/>
              </p:nvSpPr>
              <p:spPr bwMode="auto">
                <a:xfrm>
                  <a:off x="5007" y="12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0" name="Freeform 2232"/>
                <p:cNvSpPr>
                  <a:spLocks/>
                </p:cNvSpPr>
                <p:nvPr/>
              </p:nvSpPr>
              <p:spPr bwMode="auto">
                <a:xfrm>
                  <a:off x="5001" y="127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1" name="Line 2233"/>
                <p:cNvSpPr>
                  <a:spLocks noChangeShapeType="1"/>
                </p:cNvSpPr>
                <p:nvPr/>
              </p:nvSpPr>
              <p:spPr bwMode="auto">
                <a:xfrm flipV="1">
                  <a:off x="5007" y="127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2" name="Oval 2234"/>
                <p:cNvSpPr>
                  <a:spLocks noChangeArrowheads="1"/>
                </p:cNvSpPr>
                <p:nvPr/>
              </p:nvSpPr>
              <p:spPr bwMode="auto">
                <a:xfrm>
                  <a:off x="5004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3" name="Line 2235"/>
                <p:cNvSpPr>
                  <a:spLocks noChangeShapeType="1"/>
                </p:cNvSpPr>
                <p:nvPr/>
              </p:nvSpPr>
              <p:spPr bwMode="auto">
                <a:xfrm>
                  <a:off x="5037" y="127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4" name="Freeform 2236"/>
                <p:cNvSpPr>
                  <a:spLocks/>
                </p:cNvSpPr>
                <p:nvPr/>
              </p:nvSpPr>
              <p:spPr bwMode="auto">
                <a:xfrm>
                  <a:off x="5031" y="1279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2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5" name="Line 2237"/>
                <p:cNvSpPr>
                  <a:spLocks noChangeShapeType="1"/>
                </p:cNvSpPr>
                <p:nvPr/>
              </p:nvSpPr>
              <p:spPr bwMode="auto">
                <a:xfrm flipV="1">
                  <a:off x="5037" y="126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6" name="Oval 2238"/>
                <p:cNvSpPr>
                  <a:spLocks noChangeArrowheads="1"/>
                </p:cNvSpPr>
                <p:nvPr/>
              </p:nvSpPr>
              <p:spPr bwMode="auto">
                <a:xfrm>
                  <a:off x="5034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7" name="Line 2239"/>
                <p:cNvSpPr>
                  <a:spLocks noChangeShapeType="1"/>
                </p:cNvSpPr>
                <p:nvPr/>
              </p:nvSpPr>
              <p:spPr bwMode="auto">
                <a:xfrm>
                  <a:off x="5061" y="126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8" name="Freeform 2240"/>
                <p:cNvSpPr>
                  <a:spLocks/>
                </p:cNvSpPr>
                <p:nvPr/>
              </p:nvSpPr>
              <p:spPr bwMode="auto">
                <a:xfrm>
                  <a:off x="5061" y="1273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49" name="Line 2241"/>
                <p:cNvSpPr>
                  <a:spLocks noChangeShapeType="1"/>
                </p:cNvSpPr>
                <p:nvPr/>
              </p:nvSpPr>
              <p:spPr bwMode="auto">
                <a:xfrm flipV="1">
                  <a:off x="5061" y="126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0" name="Oval 2242"/>
                <p:cNvSpPr>
                  <a:spLocks noChangeArrowheads="1"/>
                </p:cNvSpPr>
                <p:nvPr/>
              </p:nvSpPr>
              <p:spPr bwMode="auto">
                <a:xfrm>
                  <a:off x="5064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1" name="Oval 2243"/>
                <p:cNvSpPr>
                  <a:spLocks noChangeArrowheads="1"/>
                </p:cNvSpPr>
                <p:nvPr/>
              </p:nvSpPr>
              <p:spPr bwMode="auto">
                <a:xfrm>
                  <a:off x="4902" y="12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852" name="Group 2244"/>
              <p:cNvGrpSpPr>
                <a:grpSpLocks/>
              </p:cNvGrpSpPr>
              <p:nvPr/>
            </p:nvGrpSpPr>
            <p:grpSpPr bwMode="auto">
              <a:xfrm>
                <a:off x="4893" y="1174"/>
                <a:ext cx="207" cy="42"/>
                <a:chOff x="4893" y="1174"/>
                <a:chExt cx="207" cy="42"/>
              </a:xfrm>
            </p:grpSpPr>
            <p:sp>
              <p:nvSpPr>
                <p:cNvPr id="326853" name="Line 2245"/>
                <p:cNvSpPr>
                  <a:spLocks noChangeShapeType="1"/>
                </p:cNvSpPr>
                <p:nvPr/>
              </p:nvSpPr>
              <p:spPr bwMode="auto">
                <a:xfrm>
                  <a:off x="5085" y="1207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4" name="Freeform 2246"/>
                <p:cNvSpPr>
                  <a:spLocks/>
                </p:cNvSpPr>
                <p:nvPr/>
              </p:nvSpPr>
              <p:spPr bwMode="auto">
                <a:xfrm>
                  <a:off x="5073" y="117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5" name="Oval 2247"/>
                <p:cNvSpPr>
                  <a:spLocks noChangeArrowheads="1"/>
                </p:cNvSpPr>
                <p:nvPr/>
              </p:nvSpPr>
              <p:spPr bwMode="auto">
                <a:xfrm>
                  <a:off x="4926" y="11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6" name="Oval 2248"/>
                <p:cNvSpPr>
                  <a:spLocks noChangeArrowheads="1"/>
                </p:cNvSpPr>
                <p:nvPr/>
              </p:nvSpPr>
              <p:spPr bwMode="auto">
                <a:xfrm>
                  <a:off x="4920" y="11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7" name="Line 2249"/>
                <p:cNvSpPr>
                  <a:spLocks noChangeShapeType="1"/>
                </p:cNvSpPr>
                <p:nvPr/>
              </p:nvSpPr>
              <p:spPr bwMode="auto">
                <a:xfrm flipV="1">
                  <a:off x="4911" y="118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8" name="Line 2250"/>
                <p:cNvSpPr>
                  <a:spLocks noChangeShapeType="1"/>
                </p:cNvSpPr>
                <p:nvPr/>
              </p:nvSpPr>
              <p:spPr bwMode="auto">
                <a:xfrm flipV="1">
                  <a:off x="4923" y="117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59" name="Line 2251"/>
                <p:cNvSpPr>
                  <a:spLocks noChangeShapeType="1"/>
                </p:cNvSpPr>
                <p:nvPr/>
              </p:nvSpPr>
              <p:spPr bwMode="auto">
                <a:xfrm flipH="1" flipV="1">
                  <a:off x="4893" y="118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0" name="Oval 2252"/>
                <p:cNvSpPr>
                  <a:spLocks noChangeArrowheads="1"/>
                </p:cNvSpPr>
                <p:nvPr/>
              </p:nvSpPr>
              <p:spPr bwMode="auto">
                <a:xfrm>
                  <a:off x="4956" y="11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1" name="Oval 2253"/>
                <p:cNvSpPr>
                  <a:spLocks noChangeArrowheads="1"/>
                </p:cNvSpPr>
                <p:nvPr/>
              </p:nvSpPr>
              <p:spPr bwMode="auto">
                <a:xfrm>
                  <a:off x="4950" y="11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2" name="Line 2254"/>
                <p:cNvSpPr>
                  <a:spLocks noChangeShapeType="1"/>
                </p:cNvSpPr>
                <p:nvPr/>
              </p:nvSpPr>
              <p:spPr bwMode="auto">
                <a:xfrm>
                  <a:off x="4953" y="118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3" name="Line 2255"/>
                <p:cNvSpPr>
                  <a:spLocks noChangeShapeType="1"/>
                </p:cNvSpPr>
                <p:nvPr/>
              </p:nvSpPr>
              <p:spPr bwMode="auto">
                <a:xfrm>
                  <a:off x="4941" y="118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4" name="Line 2256"/>
                <p:cNvSpPr>
                  <a:spLocks noChangeShapeType="1"/>
                </p:cNvSpPr>
                <p:nvPr/>
              </p:nvSpPr>
              <p:spPr bwMode="auto">
                <a:xfrm flipH="1" flipV="1">
                  <a:off x="4923" y="118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5" name="Oval 2257"/>
                <p:cNvSpPr>
                  <a:spLocks noChangeArrowheads="1"/>
                </p:cNvSpPr>
                <p:nvPr/>
              </p:nvSpPr>
              <p:spPr bwMode="auto">
                <a:xfrm>
                  <a:off x="4980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6" name="Oval 2258"/>
                <p:cNvSpPr>
                  <a:spLocks noChangeArrowheads="1"/>
                </p:cNvSpPr>
                <p:nvPr/>
              </p:nvSpPr>
              <p:spPr bwMode="auto">
                <a:xfrm>
                  <a:off x="4980" y="11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7" name="Line 2259"/>
                <p:cNvSpPr>
                  <a:spLocks noChangeShapeType="1"/>
                </p:cNvSpPr>
                <p:nvPr/>
              </p:nvSpPr>
              <p:spPr bwMode="auto">
                <a:xfrm>
                  <a:off x="4983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8" name="Line 2260"/>
                <p:cNvSpPr>
                  <a:spLocks noChangeShapeType="1"/>
                </p:cNvSpPr>
                <p:nvPr/>
              </p:nvSpPr>
              <p:spPr bwMode="auto">
                <a:xfrm>
                  <a:off x="4971" y="118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69" name="Line 2261"/>
                <p:cNvSpPr>
                  <a:spLocks noChangeShapeType="1"/>
                </p:cNvSpPr>
                <p:nvPr/>
              </p:nvSpPr>
              <p:spPr bwMode="auto">
                <a:xfrm flipH="1">
                  <a:off x="4953" y="118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0" name="Oval 2262"/>
                <p:cNvSpPr>
                  <a:spLocks noChangeArrowheads="1"/>
                </p:cNvSpPr>
                <p:nvPr/>
              </p:nvSpPr>
              <p:spPr bwMode="auto">
                <a:xfrm>
                  <a:off x="5010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1" name="Oval 2263"/>
                <p:cNvSpPr>
                  <a:spLocks noChangeArrowheads="1"/>
                </p:cNvSpPr>
                <p:nvPr/>
              </p:nvSpPr>
              <p:spPr bwMode="auto">
                <a:xfrm>
                  <a:off x="5010" y="11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2" name="Line 2264"/>
                <p:cNvSpPr>
                  <a:spLocks noChangeShapeType="1"/>
                </p:cNvSpPr>
                <p:nvPr/>
              </p:nvSpPr>
              <p:spPr bwMode="auto">
                <a:xfrm flipH="1">
                  <a:off x="5007" y="118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3" name="Line 2265"/>
                <p:cNvSpPr>
                  <a:spLocks noChangeShapeType="1"/>
                </p:cNvSpPr>
                <p:nvPr/>
              </p:nvSpPr>
              <p:spPr bwMode="auto">
                <a:xfrm flipV="1">
                  <a:off x="4995" y="118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4" name="Line 2266"/>
                <p:cNvSpPr>
                  <a:spLocks noChangeShapeType="1"/>
                </p:cNvSpPr>
                <p:nvPr/>
              </p:nvSpPr>
              <p:spPr bwMode="auto">
                <a:xfrm flipH="1" flipV="1">
                  <a:off x="4983" y="118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5" name="Oval 2267"/>
                <p:cNvSpPr>
                  <a:spLocks noChangeArrowheads="1"/>
                </p:cNvSpPr>
                <p:nvPr/>
              </p:nvSpPr>
              <p:spPr bwMode="auto">
                <a:xfrm>
                  <a:off x="5040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6" name="Oval 2268"/>
                <p:cNvSpPr>
                  <a:spLocks noChangeArrowheads="1"/>
                </p:cNvSpPr>
                <p:nvPr/>
              </p:nvSpPr>
              <p:spPr bwMode="auto">
                <a:xfrm>
                  <a:off x="5040" y="11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7" name="Line 2269"/>
                <p:cNvSpPr>
                  <a:spLocks noChangeShapeType="1"/>
                </p:cNvSpPr>
                <p:nvPr/>
              </p:nvSpPr>
              <p:spPr bwMode="auto">
                <a:xfrm flipH="1">
                  <a:off x="5037" y="11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8" name="Line 2270"/>
                <p:cNvSpPr>
                  <a:spLocks noChangeShapeType="1"/>
                </p:cNvSpPr>
                <p:nvPr/>
              </p:nvSpPr>
              <p:spPr bwMode="auto">
                <a:xfrm flipV="1">
                  <a:off x="5043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79" name="Line 2271"/>
                <p:cNvSpPr>
                  <a:spLocks noChangeShapeType="1"/>
                </p:cNvSpPr>
                <p:nvPr/>
              </p:nvSpPr>
              <p:spPr bwMode="auto">
                <a:xfrm>
                  <a:off x="5025" y="1195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0" name="Line 2272"/>
                <p:cNvSpPr>
                  <a:spLocks noChangeShapeType="1"/>
                </p:cNvSpPr>
                <p:nvPr/>
              </p:nvSpPr>
              <p:spPr bwMode="auto">
                <a:xfrm flipH="1" flipV="1">
                  <a:off x="5013" y="118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1" name="Line 2273"/>
                <p:cNvSpPr>
                  <a:spLocks noChangeShapeType="1"/>
                </p:cNvSpPr>
                <p:nvPr/>
              </p:nvSpPr>
              <p:spPr bwMode="auto">
                <a:xfrm flipV="1">
                  <a:off x="5073" y="118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2" name="Line 2274"/>
                <p:cNvSpPr>
                  <a:spLocks noChangeShapeType="1"/>
                </p:cNvSpPr>
                <p:nvPr/>
              </p:nvSpPr>
              <p:spPr bwMode="auto">
                <a:xfrm>
                  <a:off x="5055" y="1195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3" name="Line 2275"/>
                <p:cNvSpPr>
                  <a:spLocks noChangeShapeType="1"/>
                </p:cNvSpPr>
                <p:nvPr/>
              </p:nvSpPr>
              <p:spPr bwMode="auto">
                <a:xfrm flipH="1">
                  <a:off x="5043" y="119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4" name="Oval 2276"/>
                <p:cNvSpPr>
                  <a:spLocks noChangeArrowheads="1"/>
                </p:cNvSpPr>
                <p:nvPr/>
              </p:nvSpPr>
              <p:spPr bwMode="auto">
                <a:xfrm>
                  <a:off x="5094" y="120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5" name="Line 2277"/>
                <p:cNvSpPr>
                  <a:spLocks noChangeShapeType="1"/>
                </p:cNvSpPr>
                <p:nvPr/>
              </p:nvSpPr>
              <p:spPr bwMode="auto">
                <a:xfrm flipH="1" flipV="1">
                  <a:off x="5073" y="119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6" name="Freeform 2278"/>
                <p:cNvSpPr>
                  <a:spLocks/>
                </p:cNvSpPr>
                <p:nvPr/>
              </p:nvSpPr>
              <p:spPr bwMode="auto">
                <a:xfrm>
                  <a:off x="5073" y="119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7" name="Line 2279"/>
                <p:cNvSpPr>
                  <a:spLocks noChangeShapeType="1"/>
                </p:cNvSpPr>
                <p:nvPr/>
              </p:nvSpPr>
              <p:spPr bwMode="auto">
                <a:xfrm>
                  <a:off x="4923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8" name="Line 2280"/>
                <p:cNvSpPr>
                  <a:spLocks noChangeShapeType="1"/>
                </p:cNvSpPr>
                <p:nvPr/>
              </p:nvSpPr>
              <p:spPr bwMode="auto">
                <a:xfrm flipV="1">
                  <a:off x="4953" y="117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89" name="Line 2281"/>
                <p:cNvSpPr>
                  <a:spLocks noChangeShapeType="1"/>
                </p:cNvSpPr>
                <p:nvPr/>
              </p:nvSpPr>
              <p:spPr bwMode="auto">
                <a:xfrm flipV="1">
                  <a:off x="4983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0" name="Line 2282"/>
                <p:cNvSpPr>
                  <a:spLocks noChangeShapeType="1"/>
                </p:cNvSpPr>
                <p:nvPr/>
              </p:nvSpPr>
              <p:spPr bwMode="auto">
                <a:xfrm flipV="1">
                  <a:off x="5013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1" name="Line 2283"/>
                <p:cNvSpPr>
                  <a:spLocks noChangeShapeType="1"/>
                </p:cNvSpPr>
                <p:nvPr/>
              </p:nvSpPr>
              <p:spPr bwMode="auto">
                <a:xfrm>
                  <a:off x="4941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2" name="Freeform 2284"/>
                <p:cNvSpPr>
                  <a:spLocks/>
                </p:cNvSpPr>
                <p:nvPr/>
              </p:nvSpPr>
              <p:spPr bwMode="auto">
                <a:xfrm>
                  <a:off x="4935" y="1195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2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3" name="Line 2285"/>
                <p:cNvSpPr>
                  <a:spLocks noChangeShapeType="1"/>
                </p:cNvSpPr>
                <p:nvPr/>
              </p:nvSpPr>
              <p:spPr bwMode="auto">
                <a:xfrm flipV="1">
                  <a:off x="4941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4" name="Oval 2286"/>
                <p:cNvSpPr>
                  <a:spLocks noChangeArrowheads="1"/>
                </p:cNvSpPr>
                <p:nvPr/>
              </p:nvSpPr>
              <p:spPr bwMode="auto">
                <a:xfrm>
                  <a:off x="4944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5" name="Line 2287"/>
                <p:cNvSpPr>
                  <a:spLocks noChangeShapeType="1"/>
                </p:cNvSpPr>
                <p:nvPr/>
              </p:nvSpPr>
              <p:spPr bwMode="auto">
                <a:xfrm>
                  <a:off x="4911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6" name="Freeform 2288"/>
                <p:cNvSpPr>
                  <a:spLocks/>
                </p:cNvSpPr>
                <p:nvPr/>
              </p:nvSpPr>
              <p:spPr bwMode="auto">
                <a:xfrm>
                  <a:off x="4905" y="118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7" name="Line 2289"/>
                <p:cNvSpPr>
                  <a:spLocks noChangeShapeType="1"/>
                </p:cNvSpPr>
                <p:nvPr/>
              </p:nvSpPr>
              <p:spPr bwMode="auto">
                <a:xfrm flipV="1">
                  <a:off x="4911" y="11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8" name="Oval 2290"/>
                <p:cNvSpPr>
                  <a:spLocks noChangeArrowheads="1"/>
                </p:cNvSpPr>
                <p:nvPr/>
              </p:nvSpPr>
              <p:spPr bwMode="auto">
                <a:xfrm>
                  <a:off x="4914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99" name="Line 2291"/>
                <p:cNvSpPr>
                  <a:spLocks noChangeShapeType="1"/>
                </p:cNvSpPr>
                <p:nvPr/>
              </p:nvSpPr>
              <p:spPr bwMode="auto">
                <a:xfrm flipH="1">
                  <a:off x="4965" y="118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0" name="Freeform 2292"/>
                <p:cNvSpPr>
                  <a:spLocks/>
                </p:cNvSpPr>
                <p:nvPr/>
              </p:nvSpPr>
              <p:spPr bwMode="auto">
                <a:xfrm>
                  <a:off x="4965" y="119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1" name="Line 2293"/>
                <p:cNvSpPr>
                  <a:spLocks noChangeShapeType="1"/>
                </p:cNvSpPr>
                <p:nvPr/>
              </p:nvSpPr>
              <p:spPr bwMode="auto">
                <a:xfrm>
                  <a:off x="4971" y="118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2" name="Oval 2294"/>
                <p:cNvSpPr>
                  <a:spLocks noChangeArrowheads="1"/>
                </p:cNvSpPr>
                <p:nvPr/>
              </p:nvSpPr>
              <p:spPr bwMode="auto">
                <a:xfrm>
                  <a:off x="4974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3" name="Line 2295"/>
                <p:cNvSpPr>
                  <a:spLocks noChangeShapeType="1"/>
                </p:cNvSpPr>
                <p:nvPr/>
              </p:nvSpPr>
              <p:spPr bwMode="auto">
                <a:xfrm flipH="1">
                  <a:off x="4995" y="119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4" name="Freeform 2296"/>
                <p:cNvSpPr>
                  <a:spLocks/>
                </p:cNvSpPr>
                <p:nvPr/>
              </p:nvSpPr>
              <p:spPr bwMode="auto">
                <a:xfrm>
                  <a:off x="4995" y="119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5" name="Line 2297"/>
                <p:cNvSpPr>
                  <a:spLocks noChangeShapeType="1"/>
                </p:cNvSpPr>
                <p:nvPr/>
              </p:nvSpPr>
              <p:spPr bwMode="auto">
                <a:xfrm flipV="1">
                  <a:off x="5001" y="11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6" name="Oval 2298"/>
                <p:cNvSpPr>
                  <a:spLocks noChangeArrowheads="1"/>
                </p:cNvSpPr>
                <p:nvPr/>
              </p:nvSpPr>
              <p:spPr bwMode="auto">
                <a:xfrm>
                  <a:off x="5004" y="11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7" name="Line 2299"/>
                <p:cNvSpPr>
                  <a:spLocks noChangeShapeType="1"/>
                </p:cNvSpPr>
                <p:nvPr/>
              </p:nvSpPr>
              <p:spPr bwMode="auto">
                <a:xfrm>
                  <a:off x="5025" y="119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8" name="Freeform 2300"/>
                <p:cNvSpPr>
                  <a:spLocks/>
                </p:cNvSpPr>
                <p:nvPr/>
              </p:nvSpPr>
              <p:spPr bwMode="auto">
                <a:xfrm>
                  <a:off x="5025" y="1201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09" name="Line 2301"/>
                <p:cNvSpPr>
                  <a:spLocks noChangeShapeType="1"/>
                </p:cNvSpPr>
                <p:nvPr/>
              </p:nvSpPr>
              <p:spPr bwMode="auto">
                <a:xfrm flipV="1">
                  <a:off x="5025" y="118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0" name="Oval 2302"/>
                <p:cNvSpPr>
                  <a:spLocks noChangeArrowheads="1"/>
                </p:cNvSpPr>
                <p:nvPr/>
              </p:nvSpPr>
              <p:spPr bwMode="auto">
                <a:xfrm>
                  <a:off x="5028" y="11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1" name="Line 2303"/>
                <p:cNvSpPr>
                  <a:spLocks noChangeShapeType="1"/>
                </p:cNvSpPr>
                <p:nvPr/>
              </p:nvSpPr>
              <p:spPr bwMode="auto">
                <a:xfrm>
                  <a:off x="5055" y="119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2" name="Freeform 2304"/>
                <p:cNvSpPr>
                  <a:spLocks/>
                </p:cNvSpPr>
                <p:nvPr/>
              </p:nvSpPr>
              <p:spPr bwMode="auto">
                <a:xfrm>
                  <a:off x="5049" y="120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3" name="Line 2305"/>
                <p:cNvSpPr>
                  <a:spLocks noChangeShapeType="1"/>
                </p:cNvSpPr>
                <p:nvPr/>
              </p:nvSpPr>
              <p:spPr bwMode="auto">
                <a:xfrm>
                  <a:off x="5055" y="11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4" name="Oval 2306"/>
                <p:cNvSpPr>
                  <a:spLocks noChangeArrowheads="1"/>
                </p:cNvSpPr>
                <p:nvPr/>
              </p:nvSpPr>
              <p:spPr bwMode="auto">
                <a:xfrm>
                  <a:off x="5058" y="11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5" name="Oval 2307"/>
                <p:cNvSpPr>
                  <a:spLocks noChangeArrowheads="1"/>
                </p:cNvSpPr>
                <p:nvPr/>
              </p:nvSpPr>
              <p:spPr bwMode="auto">
                <a:xfrm>
                  <a:off x="4896" y="11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916" name="Group 2308"/>
              <p:cNvGrpSpPr>
                <a:grpSpLocks/>
              </p:cNvGrpSpPr>
              <p:nvPr/>
            </p:nvGrpSpPr>
            <p:grpSpPr bwMode="auto">
              <a:xfrm>
                <a:off x="5244" y="1411"/>
                <a:ext cx="57" cy="213"/>
                <a:chOff x="5244" y="1411"/>
                <a:chExt cx="57" cy="213"/>
              </a:xfrm>
            </p:grpSpPr>
            <p:sp>
              <p:nvSpPr>
                <p:cNvPr id="326917" name="Line 2309"/>
                <p:cNvSpPr>
                  <a:spLocks noChangeShapeType="1"/>
                </p:cNvSpPr>
                <p:nvPr/>
              </p:nvSpPr>
              <p:spPr bwMode="auto">
                <a:xfrm flipV="1">
                  <a:off x="5295" y="1411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8" name="Freeform 2310"/>
                <p:cNvSpPr>
                  <a:spLocks/>
                </p:cNvSpPr>
                <p:nvPr/>
              </p:nvSpPr>
              <p:spPr bwMode="auto">
                <a:xfrm>
                  <a:off x="5265" y="142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8" h="12">
                      <a:moveTo>
                        <a:pt x="6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19" name="Oval 2311"/>
                <p:cNvSpPr>
                  <a:spLocks noChangeArrowheads="1"/>
                </p:cNvSpPr>
                <p:nvPr/>
              </p:nvSpPr>
              <p:spPr bwMode="auto">
                <a:xfrm>
                  <a:off x="5244" y="15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0" name="Oval 2312"/>
                <p:cNvSpPr>
                  <a:spLocks noChangeArrowheads="1"/>
                </p:cNvSpPr>
                <p:nvPr/>
              </p:nvSpPr>
              <p:spPr bwMode="auto">
                <a:xfrm>
                  <a:off x="5262" y="15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1" name="Line 2313"/>
                <p:cNvSpPr>
                  <a:spLocks noChangeShapeType="1"/>
                </p:cNvSpPr>
                <p:nvPr/>
              </p:nvSpPr>
              <p:spPr bwMode="auto">
                <a:xfrm flipV="1">
                  <a:off x="5259" y="158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2" name="Line 2314"/>
                <p:cNvSpPr>
                  <a:spLocks noChangeShapeType="1"/>
                </p:cNvSpPr>
                <p:nvPr/>
              </p:nvSpPr>
              <p:spPr bwMode="auto">
                <a:xfrm flipH="1">
                  <a:off x="5247" y="158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3" name="Line 2315"/>
                <p:cNvSpPr>
                  <a:spLocks noChangeShapeType="1"/>
                </p:cNvSpPr>
                <p:nvPr/>
              </p:nvSpPr>
              <p:spPr bwMode="auto">
                <a:xfrm flipH="1">
                  <a:off x="5253" y="1597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4" name="Oval 2316"/>
                <p:cNvSpPr>
                  <a:spLocks noChangeArrowheads="1"/>
                </p:cNvSpPr>
                <p:nvPr/>
              </p:nvSpPr>
              <p:spPr bwMode="auto">
                <a:xfrm>
                  <a:off x="5250" y="15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5" name="Oval 2317"/>
                <p:cNvSpPr>
                  <a:spLocks noChangeArrowheads="1"/>
                </p:cNvSpPr>
                <p:nvPr/>
              </p:nvSpPr>
              <p:spPr bwMode="auto">
                <a:xfrm>
                  <a:off x="5262" y="15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6" name="Line 2318"/>
                <p:cNvSpPr>
                  <a:spLocks noChangeShapeType="1"/>
                </p:cNvSpPr>
                <p:nvPr/>
              </p:nvSpPr>
              <p:spPr bwMode="auto">
                <a:xfrm>
                  <a:off x="5259" y="155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7" name="Line 2319"/>
                <p:cNvSpPr>
                  <a:spLocks noChangeShapeType="1"/>
                </p:cNvSpPr>
                <p:nvPr/>
              </p:nvSpPr>
              <p:spPr bwMode="auto">
                <a:xfrm flipV="1">
                  <a:off x="5259" y="155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8" name="Line 2320"/>
                <p:cNvSpPr>
                  <a:spLocks noChangeShapeType="1"/>
                </p:cNvSpPr>
                <p:nvPr/>
              </p:nvSpPr>
              <p:spPr bwMode="auto">
                <a:xfrm>
                  <a:off x="5259" y="1567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29" name="Oval 2321"/>
                <p:cNvSpPr>
                  <a:spLocks noChangeArrowheads="1"/>
                </p:cNvSpPr>
                <p:nvPr/>
              </p:nvSpPr>
              <p:spPr bwMode="auto">
                <a:xfrm>
                  <a:off x="5256" y="15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0" name="Oval 2322"/>
                <p:cNvSpPr>
                  <a:spLocks noChangeArrowheads="1"/>
                </p:cNvSpPr>
                <p:nvPr/>
              </p:nvSpPr>
              <p:spPr bwMode="auto">
                <a:xfrm>
                  <a:off x="5268" y="15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1" name="Line 2323"/>
                <p:cNvSpPr>
                  <a:spLocks noChangeShapeType="1"/>
                </p:cNvSpPr>
                <p:nvPr/>
              </p:nvSpPr>
              <p:spPr bwMode="auto">
                <a:xfrm>
                  <a:off x="5265" y="15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2" name="Line 2324"/>
                <p:cNvSpPr>
                  <a:spLocks noChangeShapeType="1"/>
                </p:cNvSpPr>
                <p:nvPr/>
              </p:nvSpPr>
              <p:spPr bwMode="auto">
                <a:xfrm flipV="1">
                  <a:off x="5265" y="152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3" name="Line 2325"/>
                <p:cNvSpPr>
                  <a:spLocks noChangeShapeType="1"/>
                </p:cNvSpPr>
                <p:nvPr/>
              </p:nvSpPr>
              <p:spPr bwMode="auto">
                <a:xfrm flipH="1">
                  <a:off x="5259" y="154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4" name="Oval 2326"/>
                <p:cNvSpPr>
                  <a:spLocks noChangeArrowheads="1"/>
                </p:cNvSpPr>
                <p:nvPr/>
              </p:nvSpPr>
              <p:spPr bwMode="auto">
                <a:xfrm>
                  <a:off x="5262" y="14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5" name="Oval 2327"/>
                <p:cNvSpPr>
                  <a:spLocks noChangeArrowheads="1"/>
                </p:cNvSpPr>
                <p:nvPr/>
              </p:nvSpPr>
              <p:spPr bwMode="auto">
                <a:xfrm>
                  <a:off x="5274" y="14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6" name="Line 2328"/>
                <p:cNvSpPr>
                  <a:spLocks noChangeShapeType="1"/>
                </p:cNvSpPr>
                <p:nvPr/>
              </p:nvSpPr>
              <p:spPr bwMode="auto">
                <a:xfrm>
                  <a:off x="5271" y="149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7" name="Line 2329"/>
                <p:cNvSpPr>
                  <a:spLocks noChangeShapeType="1"/>
                </p:cNvSpPr>
                <p:nvPr/>
              </p:nvSpPr>
              <p:spPr bwMode="auto">
                <a:xfrm flipV="1">
                  <a:off x="5271" y="149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8" name="Line 2330"/>
                <p:cNvSpPr>
                  <a:spLocks noChangeShapeType="1"/>
                </p:cNvSpPr>
                <p:nvPr/>
              </p:nvSpPr>
              <p:spPr bwMode="auto">
                <a:xfrm flipH="1">
                  <a:off x="5265" y="151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39" name="Oval 2331"/>
                <p:cNvSpPr>
                  <a:spLocks noChangeArrowheads="1"/>
                </p:cNvSpPr>
                <p:nvPr/>
              </p:nvSpPr>
              <p:spPr bwMode="auto">
                <a:xfrm>
                  <a:off x="5268" y="14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0" name="Oval 2332"/>
                <p:cNvSpPr>
                  <a:spLocks noChangeArrowheads="1"/>
                </p:cNvSpPr>
                <p:nvPr/>
              </p:nvSpPr>
              <p:spPr bwMode="auto">
                <a:xfrm>
                  <a:off x="5280" y="146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1" name="Line 2333"/>
                <p:cNvSpPr>
                  <a:spLocks noChangeShapeType="1"/>
                </p:cNvSpPr>
                <p:nvPr/>
              </p:nvSpPr>
              <p:spPr bwMode="auto">
                <a:xfrm>
                  <a:off x="5277" y="146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2" name="Line 2334"/>
                <p:cNvSpPr>
                  <a:spLocks noChangeShapeType="1"/>
                </p:cNvSpPr>
                <p:nvPr/>
              </p:nvSpPr>
              <p:spPr bwMode="auto">
                <a:xfrm flipH="1">
                  <a:off x="5271" y="146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3" name="Line 2335"/>
                <p:cNvSpPr>
                  <a:spLocks noChangeShapeType="1"/>
                </p:cNvSpPr>
                <p:nvPr/>
              </p:nvSpPr>
              <p:spPr bwMode="auto">
                <a:xfrm flipV="1">
                  <a:off x="5277" y="146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4" name="Line 2336"/>
                <p:cNvSpPr>
                  <a:spLocks noChangeShapeType="1"/>
                </p:cNvSpPr>
                <p:nvPr/>
              </p:nvSpPr>
              <p:spPr bwMode="auto">
                <a:xfrm flipH="1">
                  <a:off x="5271" y="148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5" name="Line 2337"/>
                <p:cNvSpPr>
                  <a:spLocks noChangeShapeType="1"/>
                </p:cNvSpPr>
                <p:nvPr/>
              </p:nvSpPr>
              <p:spPr bwMode="auto">
                <a:xfrm flipH="1" flipV="1">
                  <a:off x="5277" y="142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6" name="Line 2338"/>
                <p:cNvSpPr>
                  <a:spLocks noChangeShapeType="1"/>
                </p:cNvSpPr>
                <p:nvPr/>
              </p:nvSpPr>
              <p:spPr bwMode="auto">
                <a:xfrm flipV="1">
                  <a:off x="5283" y="144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7" name="Line 2339"/>
                <p:cNvSpPr>
                  <a:spLocks noChangeShapeType="1"/>
                </p:cNvSpPr>
                <p:nvPr/>
              </p:nvSpPr>
              <p:spPr bwMode="auto">
                <a:xfrm flipH="1">
                  <a:off x="5277" y="145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8" name="Oval 2340"/>
                <p:cNvSpPr>
                  <a:spLocks noChangeArrowheads="1"/>
                </p:cNvSpPr>
                <p:nvPr/>
              </p:nvSpPr>
              <p:spPr bwMode="auto">
                <a:xfrm>
                  <a:off x="5292" y="14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49" name="Line 2341"/>
                <p:cNvSpPr>
                  <a:spLocks noChangeShapeType="1"/>
                </p:cNvSpPr>
                <p:nvPr/>
              </p:nvSpPr>
              <p:spPr bwMode="auto">
                <a:xfrm flipH="1">
                  <a:off x="5283" y="1423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0" name="Freeform 2342"/>
                <p:cNvSpPr>
                  <a:spLocks/>
                </p:cNvSpPr>
                <p:nvPr/>
              </p:nvSpPr>
              <p:spPr bwMode="auto">
                <a:xfrm>
                  <a:off x="5283" y="142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8" h="12">
                      <a:moveTo>
                        <a:pt x="6" y="12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1" name="Line 2343"/>
                <p:cNvSpPr>
                  <a:spLocks noChangeShapeType="1"/>
                </p:cNvSpPr>
                <p:nvPr/>
              </p:nvSpPr>
              <p:spPr bwMode="auto">
                <a:xfrm>
                  <a:off x="5259" y="158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2" name="Line 2344"/>
                <p:cNvSpPr>
                  <a:spLocks noChangeShapeType="1"/>
                </p:cNvSpPr>
                <p:nvPr/>
              </p:nvSpPr>
              <p:spPr bwMode="auto">
                <a:xfrm flipH="1">
                  <a:off x="5253" y="15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3" name="Line 2345"/>
                <p:cNvSpPr>
                  <a:spLocks noChangeShapeType="1"/>
                </p:cNvSpPr>
                <p:nvPr/>
              </p:nvSpPr>
              <p:spPr bwMode="auto">
                <a:xfrm flipH="1">
                  <a:off x="5259" y="152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4" name="Line 2346"/>
                <p:cNvSpPr>
                  <a:spLocks noChangeShapeType="1"/>
                </p:cNvSpPr>
                <p:nvPr/>
              </p:nvSpPr>
              <p:spPr bwMode="auto">
                <a:xfrm flipH="1">
                  <a:off x="5265" y="14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5" name="Line 2347"/>
                <p:cNvSpPr>
                  <a:spLocks noChangeShapeType="1"/>
                </p:cNvSpPr>
                <p:nvPr/>
              </p:nvSpPr>
              <p:spPr bwMode="auto">
                <a:xfrm>
                  <a:off x="5259" y="156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6" name="Freeform 2348"/>
                <p:cNvSpPr>
                  <a:spLocks/>
                </p:cNvSpPr>
                <p:nvPr/>
              </p:nvSpPr>
              <p:spPr bwMode="auto">
                <a:xfrm>
                  <a:off x="5265" y="156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7" name="Line 2349"/>
                <p:cNvSpPr>
                  <a:spLocks noChangeShapeType="1"/>
                </p:cNvSpPr>
                <p:nvPr/>
              </p:nvSpPr>
              <p:spPr bwMode="auto">
                <a:xfrm>
                  <a:off x="5259" y="156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8" name="Oval 2350"/>
                <p:cNvSpPr>
                  <a:spLocks noChangeArrowheads="1"/>
                </p:cNvSpPr>
                <p:nvPr/>
              </p:nvSpPr>
              <p:spPr bwMode="auto">
                <a:xfrm>
                  <a:off x="5256" y="15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59" name="Line 2351"/>
                <p:cNvSpPr>
                  <a:spLocks noChangeShapeType="1"/>
                </p:cNvSpPr>
                <p:nvPr/>
              </p:nvSpPr>
              <p:spPr bwMode="auto">
                <a:xfrm>
                  <a:off x="5253" y="159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0" name="Freeform 2352"/>
                <p:cNvSpPr>
                  <a:spLocks/>
                </p:cNvSpPr>
                <p:nvPr/>
              </p:nvSpPr>
              <p:spPr bwMode="auto">
                <a:xfrm>
                  <a:off x="5259" y="159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1" name="Line 2353"/>
                <p:cNvSpPr>
                  <a:spLocks noChangeShapeType="1"/>
                </p:cNvSpPr>
                <p:nvPr/>
              </p:nvSpPr>
              <p:spPr bwMode="auto">
                <a:xfrm>
                  <a:off x="5253" y="159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2" name="Oval 2354"/>
                <p:cNvSpPr>
                  <a:spLocks noChangeArrowheads="1"/>
                </p:cNvSpPr>
                <p:nvPr/>
              </p:nvSpPr>
              <p:spPr bwMode="auto">
                <a:xfrm>
                  <a:off x="5250" y="159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3" name="Line 2355"/>
                <p:cNvSpPr>
                  <a:spLocks noChangeShapeType="1"/>
                </p:cNvSpPr>
                <p:nvPr/>
              </p:nvSpPr>
              <p:spPr bwMode="auto">
                <a:xfrm>
                  <a:off x="5265" y="154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4" name="Freeform 2356"/>
                <p:cNvSpPr>
                  <a:spLocks/>
                </p:cNvSpPr>
                <p:nvPr/>
              </p:nvSpPr>
              <p:spPr bwMode="auto">
                <a:xfrm>
                  <a:off x="5271" y="153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5" name="Line 2357"/>
                <p:cNvSpPr>
                  <a:spLocks noChangeShapeType="1"/>
                </p:cNvSpPr>
                <p:nvPr/>
              </p:nvSpPr>
              <p:spPr bwMode="auto">
                <a:xfrm flipH="1" flipV="1">
                  <a:off x="5259" y="153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6" name="Oval 2358"/>
                <p:cNvSpPr>
                  <a:spLocks noChangeArrowheads="1"/>
                </p:cNvSpPr>
                <p:nvPr/>
              </p:nvSpPr>
              <p:spPr bwMode="auto">
                <a:xfrm>
                  <a:off x="5256" y="15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7" name="Line 2359"/>
                <p:cNvSpPr>
                  <a:spLocks noChangeShapeType="1"/>
                </p:cNvSpPr>
                <p:nvPr/>
              </p:nvSpPr>
              <p:spPr bwMode="auto">
                <a:xfrm>
                  <a:off x="5271" y="151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8" name="Freeform 2360"/>
                <p:cNvSpPr>
                  <a:spLocks/>
                </p:cNvSpPr>
                <p:nvPr/>
              </p:nvSpPr>
              <p:spPr bwMode="auto">
                <a:xfrm>
                  <a:off x="5277" y="150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69" name="Line 2361"/>
                <p:cNvSpPr>
                  <a:spLocks noChangeShapeType="1"/>
                </p:cNvSpPr>
                <p:nvPr/>
              </p:nvSpPr>
              <p:spPr bwMode="auto">
                <a:xfrm flipH="1" flipV="1">
                  <a:off x="5265" y="150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0" name="Oval 2362"/>
                <p:cNvSpPr>
                  <a:spLocks noChangeArrowheads="1"/>
                </p:cNvSpPr>
                <p:nvPr/>
              </p:nvSpPr>
              <p:spPr bwMode="auto">
                <a:xfrm>
                  <a:off x="5262" y="150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1" name="Line 2363"/>
                <p:cNvSpPr>
                  <a:spLocks noChangeShapeType="1"/>
                </p:cNvSpPr>
                <p:nvPr/>
              </p:nvSpPr>
              <p:spPr bwMode="auto">
                <a:xfrm>
                  <a:off x="5277" y="14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2" name="Freeform 2364"/>
                <p:cNvSpPr>
                  <a:spLocks/>
                </p:cNvSpPr>
                <p:nvPr/>
              </p:nvSpPr>
              <p:spPr bwMode="auto">
                <a:xfrm>
                  <a:off x="5283" y="147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6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3" name="Line 2365"/>
                <p:cNvSpPr>
                  <a:spLocks noChangeShapeType="1"/>
                </p:cNvSpPr>
                <p:nvPr/>
              </p:nvSpPr>
              <p:spPr bwMode="auto">
                <a:xfrm flipH="1" flipV="1">
                  <a:off x="5271" y="147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4" name="Oval 2366"/>
                <p:cNvSpPr>
                  <a:spLocks noChangeArrowheads="1"/>
                </p:cNvSpPr>
                <p:nvPr/>
              </p:nvSpPr>
              <p:spPr bwMode="auto">
                <a:xfrm>
                  <a:off x="5268" y="14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5" name="Line 2367"/>
                <p:cNvSpPr>
                  <a:spLocks noChangeShapeType="1"/>
                </p:cNvSpPr>
                <p:nvPr/>
              </p:nvSpPr>
              <p:spPr bwMode="auto">
                <a:xfrm>
                  <a:off x="5283" y="145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6" name="Freeform 2368"/>
                <p:cNvSpPr>
                  <a:spLocks/>
                </p:cNvSpPr>
                <p:nvPr/>
              </p:nvSpPr>
              <p:spPr bwMode="auto">
                <a:xfrm>
                  <a:off x="5289" y="145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7" name="Line 2369"/>
                <p:cNvSpPr>
                  <a:spLocks noChangeShapeType="1"/>
                </p:cNvSpPr>
                <p:nvPr/>
              </p:nvSpPr>
              <p:spPr bwMode="auto">
                <a:xfrm flipH="1">
                  <a:off x="5277" y="145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8" name="Oval 2370"/>
                <p:cNvSpPr>
                  <a:spLocks noChangeArrowheads="1"/>
                </p:cNvSpPr>
                <p:nvPr/>
              </p:nvSpPr>
              <p:spPr bwMode="auto">
                <a:xfrm>
                  <a:off x="5274" y="145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79" name="Oval 2371"/>
                <p:cNvSpPr>
                  <a:spLocks noChangeArrowheads="1"/>
                </p:cNvSpPr>
                <p:nvPr/>
              </p:nvSpPr>
              <p:spPr bwMode="auto">
                <a:xfrm>
                  <a:off x="5250" y="161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980" name="Group 2372"/>
              <p:cNvGrpSpPr>
                <a:grpSpLocks/>
              </p:cNvGrpSpPr>
              <p:nvPr/>
            </p:nvGrpSpPr>
            <p:grpSpPr bwMode="auto">
              <a:xfrm>
                <a:off x="5301" y="778"/>
                <a:ext cx="33" cy="216"/>
                <a:chOff x="5301" y="778"/>
                <a:chExt cx="33" cy="216"/>
              </a:xfrm>
            </p:grpSpPr>
            <p:sp>
              <p:nvSpPr>
                <p:cNvPr id="326981" name="Line 2373"/>
                <p:cNvSpPr>
                  <a:spLocks noChangeShapeType="1"/>
                </p:cNvSpPr>
                <p:nvPr/>
              </p:nvSpPr>
              <p:spPr bwMode="auto">
                <a:xfrm>
                  <a:off x="5307" y="967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2" name="Freeform 2374"/>
                <p:cNvSpPr>
                  <a:spLocks/>
                </p:cNvSpPr>
                <p:nvPr/>
              </p:nvSpPr>
              <p:spPr bwMode="auto">
                <a:xfrm>
                  <a:off x="5319" y="96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3" name="Oval 2375"/>
                <p:cNvSpPr>
                  <a:spLocks noChangeArrowheads="1"/>
                </p:cNvSpPr>
                <p:nvPr/>
              </p:nvSpPr>
              <p:spPr bwMode="auto">
                <a:xfrm>
                  <a:off x="5328" y="80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4" name="Oval 2376"/>
                <p:cNvSpPr>
                  <a:spLocks noChangeArrowheads="1"/>
                </p:cNvSpPr>
                <p:nvPr/>
              </p:nvSpPr>
              <p:spPr bwMode="auto">
                <a:xfrm>
                  <a:off x="5304" y="8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5" name="Line 2377"/>
                <p:cNvSpPr>
                  <a:spLocks noChangeShapeType="1"/>
                </p:cNvSpPr>
                <p:nvPr/>
              </p:nvSpPr>
              <p:spPr bwMode="auto">
                <a:xfrm>
                  <a:off x="5313" y="793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6" name="Line 2378"/>
                <p:cNvSpPr>
                  <a:spLocks noChangeShapeType="1"/>
                </p:cNvSpPr>
                <p:nvPr/>
              </p:nvSpPr>
              <p:spPr bwMode="auto">
                <a:xfrm>
                  <a:off x="5313" y="81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7" name="Line 2379"/>
                <p:cNvSpPr>
                  <a:spLocks noChangeShapeType="1"/>
                </p:cNvSpPr>
                <p:nvPr/>
              </p:nvSpPr>
              <p:spPr bwMode="auto">
                <a:xfrm flipV="1">
                  <a:off x="5313" y="78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8" name="Oval 2380"/>
                <p:cNvSpPr>
                  <a:spLocks noChangeArrowheads="1"/>
                </p:cNvSpPr>
                <p:nvPr/>
              </p:nvSpPr>
              <p:spPr bwMode="auto">
                <a:xfrm>
                  <a:off x="5322" y="83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89" name="Oval 2381"/>
                <p:cNvSpPr>
                  <a:spLocks noChangeArrowheads="1"/>
                </p:cNvSpPr>
                <p:nvPr/>
              </p:nvSpPr>
              <p:spPr bwMode="auto">
                <a:xfrm>
                  <a:off x="5310" y="8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0" name="Line 2382"/>
                <p:cNvSpPr>
                  <a:spLocks noChangeShapeType="1"/>
                </p:cNvSpPr>
                <p:nvPr/>
              </p:nvSpPr>
              <p:spPr bwMode="auto">
                <a:xfrm flipV="1">
                  <a:off x="5313" y="83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1" name="Line 2383"/>
                <p:cNvSpPr>
                  <a:spLocks noChangeShapeType="1"/>
                </p:cNvSpPr>
                <p:nvPr/>
              </p:nvSpPr>
              <p:spPr bwMode="auto">
                <a:xfrm>
                  <a:off x="5313" y="823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2" name="Line 2384"/>
                <p:cNvSpPr>
                  <a:spLocks noChangeShapeType="1"/>
                </p:cNvSpPr>
                <p:nvPr/>
              </p:nvSpPr>
              <p:spPr bwMode="auto">
                <a:xfrm flipV="1">
                  <a:off x="5313" y="81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3" name="Oval 2385"/>
                <p:cNvSpPr>
                  <a:spLocks noChangeArrowheads="1"/>
                </p:cNvSpPr>
                <p:nvPr/>
              </p:nvSpPr>
              <p:spPr bwMode="auto">
                <a:xfrm>
                  <a:off x="5322" y="86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4" name="Oval 2386"/>
                <p:cNvSpPr>
                  <a:spLocks noChangeArrowheads="1"/>
                </p:cNvSpPr>
                <p:nvPr/>
              </p:nvSpPr>
              <p:spPr bwMode="auto">
                <a:xfrm>
                  <a:off x="5310" y="8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5" name="Line 2387"/>
                <p:cNvSpPr>
                  <a:spLocks noChangeShapeType="1"/>
                </p:cNvSpPr>
                <p:nvPr/>
              </p:nvSpPr>
              <p:spPr bwMode="auto">
                <a:xfrm flipV="1">
                  <a:off x="5313" y="86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6" name="Line 2388"/>
                <p:cNvSpPr>
                  <a:spLocks noChangeShapeType="1"/>
                </p:cNvSpPr>
                <p:nvPr/>
              </p:nvSpPr>
              <p:spPr bwMode="auto">
                <a:xfrm>
                  <a:off x="5313" y="853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7" name="Line 2389"/>
                <p:cNvSpPr>
                  <a:spLocks noChangeShapeType="1"/>
                </p:cNvSpPr>
                <p:nvPr/>
              </p:nvSpPr>
              <p:spPr bwMode="auto">
                <a:xfrm flipV="1">
                  <a:off x="5313" y="84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8" name="Oval 2390"/>
                <p:cNvSpPr>
                  <a:spLocks noChangeArrowheads="1"/>
                </p:cNvSpPr>
                <p:nvPr/>
              </p:nvSpPr>
              <p:spPr bwMode="auto">
                <a:xfrm>
                  <a:off x="5322" y="8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99" name="Oval 2391"/>
                <p:cNvSpPr>
                  <a:spLocks noChangeArrowheads="1"/>
                </p:cNvSpPr>
                <p:nvPr/>
              </p:nvSpPr>
              <p:spPr bwMode="auto">
                <a:xfrm>
                  <a:off x="5310" y="8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0" name="Line 2392"/>
                <p:cNvSpPr>
                  <a:spLocks noChangeShapeType="1"/>
                </p:cNvSpPr>
                <p:nvPr/>
              </p:nvSpPr>
              <p:spPr bwMode="auto">
                <a:xfrm flipV="1">
                  <a:off x="5313" y="89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1" name="Line 2393"/>
                <p:cNvSpPr>
                  <a:spLocks noChangeShapeType="1"/>
                </p:cNvSpPr>
                <p:nvPr/>
              </p:nvSpPr>
              <p:spPr bwMode="auto">
                <a:xfrm>
                  <a:off x="5313" y="883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2" name="Line 2394"/>
                <p:cNvSpPr>
                  <a:spLocks noChangeShapeType="1"/>
                </p:cNvSpPr>
                <p:nvPr/>
              </p:nvSpPr>
              <p:spPr bwMode="auto">
                <a:xfrm flipV="1">
                  <a:off x="5313" y="871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3" name="Oval 2395"/>
                <p:cNvSpPr>
                  <a:spLocks noChangeArrowheads="1"/>
                </p:cNvSpPr>
                <p:nvPr/>
              </p:nvSpPr>
              <p:spPr bwMode="auto">
                <a:xfrm>
                  <a:off x="5322" y="9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4" name="Oval 2396"/>
                <p:cNvSpPr>
                  <a:spLocks noChangeArrowheads="1"/>
                </p:cNvSpPr>
                <p:nvPr/>
              </p:nvSpPr>
              <p:spPr bwMode="auto">
                <a:xfrm>
                  <a:off x="5310" y="9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5" name="Line 2397"/>
                <p:cNvSpPr>
                  <a:spLocks noChangeShapeType="1"/>
                </p:cNvSpPr>
                <p:nvPr/>
              </p:nvSpPr>
              <p:spPr bwMode="auto">
                <a:xfrm flipV="1">
                  <a:off x="5313" y="92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6" name="Line 2398"/>
                <p:cNvSpPr>
                  <a:spLocks noChangeShapeType="1"/>
                </p:cNvSpPr>
                <p:nvPr/>
              </p:nvSpPr>
              <p:spPr bwMode="auto">
                <a:xfrm>
                  <a:off x="5313" y="92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7" name="Line 2399"/>
                <p:cNvSpPr>
                  <a:spLocks noChangeShapeType="1"/>
                </p:cNvSpPr>
                <p:nvPr/>
              </p:nvSpPr>
              <p:spPr bwMode="auto">
                <a:xfrm>
                  <a:off x="5313" y="913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8" name="Line 2400"/>
                <p:cNvSpPr>
                  <a:spLocks noChangeShapeType="1"/>
                </p:cNvSpPr>
                <p:nvPr/>
              </p:nvSpPr>
              <p:spPr bwMode="auto">
                <a:xfrm flipV="1">
                  <a:off x="5313" y="89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09" name="Line 2401"/>
                <p:cNvSpPr>
                  <a:spLocks noChangeShapeType="1"/>
                </p:cNvSpPr>
                <p:nvPr/>
              </p:nvSpPr>
              <p:spPr bwMode="auto">
                <a:xfrm>
                  <a:off x="5313" y="95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0" name="Line 2402"/>
                <p:cNvSpPr>
                  <a:spLocks noChangeShapeType="1"/>
                </p:cNvSpPr>
                <p:nvPr/>
              </p:nvSpPr>
              <p:spPr bwMode="auto">
                <a:xfrm>
                  <a:off x="5313" y="943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1" name="Line 2403"/>
                <p:cNvSpPr>
                  <a:spLocks noChangeShapeType="1"/>
                </p:cNvSpPr>
                <p:nvPr/>
              </p:nvSpPr>
              <p:spPr bwMode="auto">
                <a:xfrm flipV="1">
                  <a:off x="5313" y="92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2" name="Oval 2404"/>
                <p:cNvSpPr>
                  <a:spLocks noChangeArrowheads="1"/>
                </p:cNvSpPr>
                <p:nvPr/>
              </p:nvSpPr>
              <p:spPr bwMode="auto">
                <a:xfrm>
                  <a:off x="5304" y="9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3" name="Line 2405"/>
                <p:cNvSpPr>
                  <a:spLocks noChangeShapeType="1"/>
                </p:cNvSpPr>
                <p:nvPr/>
              </p:nvSpPr>
              <p:spPr bwMode="auto">
                <a:xfrm flipV="1">
                  <a:off x="5307" y="955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4" name="Freeform 2406"/>
                <p:cNvSpPr>
                  <a:spLocks/>
                </p:cNvSpPr>
                <p:nvPr/>
              </p:nvSpPr>
              <p:spPr bwMode="auto">
                <a:xfrm>
                  <a:off x="5301" y="96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5" name="Line 2407"/>
                <p:cNvSpPr>
                  <a:spLocks noChangeShapeType="1"/>
                </p:cNvSpPr>
                <p:nvPr/>
              </p:nvSpPr>
              <p:spPr bwMode="auto">
                <a:xfrm flipV="1">
                  <a:off x="5313" y="80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6" name="Line 2408"/>
                <p:cNvSpPr>
                  <a:spLocks noChangeShapeType="1"/>
                </p:cNvSpPr>
                <p:nvPr/>
              </p:nvSpPr>
              <p:spPr bwMode="auto">
                <a:xfrm>
                  <a:off x="5313" y="84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7" name="Line 2409"/>
                <p:cNvSpPr>
                  <a:spLocks noChangeShapeType="1"/>
                </p:cNvSpPr>
                <p:nvPr/>
              </p:nvSpPr>
              <p:spPr bwMode="auto">
                <a:xfrm>
                  <a:off x="5313" y="87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8" name="Line 2410"/>
                <p:cNvSpPr>
                  <a:spLocks noChangeShapeType="1"/>
                </p:cNvSpPr>
                <p:nvPr/>
              </p:nvSpPr>
              <p:spPr bwMode="auto">
                <a:xfrm>
                  <a:off x="5313" y="89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19" name="Line 2411"/>
                <p:cNvSpPr>
                  <a:spLocks noChangeShapeType="1"/>
                </p:cNvSpPr>
                <p:nvPr/>
              </p:nvSpPr>
              <p:spPr bwMode="auto">
                <a:xfrm flipH="1">
                  <a:off x="5307" y="82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0" name="Freeform 2412"/>
                <p:cNvSpPr>
                  <a:spLocks/>
                </p:cNvSpPr>
                <p:nvPr/>
              </p:nvSpPr>
              <p:spPr bwMode="auto">
                <a:xfrm>
                  <a:off x="5301" y="82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1" name="Line 2413"/>
                <p:cNvSpPr>
                  <a:spLocks noChangeShapeType="1"/>
                </p:cNvSpPr>
                <p:nvPr/>
              </p:nvSpPr>
              <p:spPr bwMode="auto">
                <a:xfrm>
                  <a:off x="5313" y="8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2" name="Oval 2414"/>
                <p:cNvSpPr>
                  <a:spLocks noChangeArrowheads="1"/>
                </p:cNvSpPr>
                <p:nvPr/>
              </p:nvSpPr>
              <p:spPr bwMode="auto">
                <a:xfrm>
                  <a:off x="5316" y="82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3" name="Line 2415"/>
                <p:cNvSpPr>
                  <a:spLocks noChangeShapeType="1"/>
                </p:cNvSpPr>
                <p:nvPr/>
              </p:nvSpPr>
              <p:spPr bwMode="auto">
                <a:xfrm flipH="1">
                  <a:off x="5307" y="79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4" name="Freeform 2416"/>
                <p:cNvSpPr>
                  <a:spLocks/>
                </p:cNvSpPr>
                <p:nvPr/>
              </p:nvSpPr>
              <p:spPr bwMode="auto">
                <a:xfrm>
                  <a:off x="5301" y="79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5" name="Line 2417"/>
                <p:cNvSpPr>
                  <a:spLocks noChangeShapeType="1"/>
                </p:cNvSpPr>
                <p:nvPr/>
              </p:nvSpPr>
              <p:spPr bwMode="auto">
                <a:xfrm>
                  <a:off x="5313" y="7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6" name="Oval 2418"/>
                <p:cNvSpPr>
                  <a:spLocks noChangeArrowheads="1"/>
                </p:cNvSpPr>
                <p:nvPr/>
              </p:nvSpPr>
              <p:spPr bwMode="auto">
                <a:xfrm>
                  <a:off x="5316" y="7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7" name="Line 2419"/>
                <p:cNvSpPr>
                  <a:spLocks noChangeShapeType="1"/>
                </p:cNvSpPr>
                <p:nvPr/>
              </p:nvSpPr>
              <p:spPr bwMode="auto">
                <a:xfrm flipH="1">
                  <a:off x="5307" y="85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8" name="Freeform 2420"/>
                <p:cNvSpPr>
                  <a:spLocks/>
                </p:cNvSpPr>
                <p:nvPr/>
              </p:nvSpPr>
              <p:spPr bwMode="auto">
                <a:xfrm>
                  <a:off x="5301" y="84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29" name="Line 2421"/>
                <p:cNvSpPr>
                  <a:spLocks noChangeShapeType="1"/>
                </p:cNvSpPr>
                <p:nvPr/>
              </p:nvSpPr>
              <p:spPr bwMode="auto">
                <a:xfrm>
                  <a:off x="5313" y="85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0" name="Oval 2422"/>
                <p:cNvSpPr>
                  <a:spLocks noChangeArrowheads="1"/>
                </p:cNvSpPr>
                <p:nvPr/>
              </p:nvSpPr>
              <p:spPr bwMode="auto">
                <a:xfrm>
                  <a:off x="5316" y="8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1" name="Line 2423"/>
                <p:cNvSpPr>
                  <a:spLocks noChangeShapeType="1"/>
                </p:cNvSpPr>
                <p:nvPr/>
              </p:nvSpPr>
              <p:spPr bwMode="auto">
                <a:xfrm flipH="1">
                  <a:off x="5307" y="8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2" name="Freeform 2424"/>
                <p:cNvSpPr>
                  <a:spLocks/>
                </p:cNvSpPr>
                <p:nvPr/>
              </p:nvSpPr>
              <p:spPr bwMode="auto">
                <a:xfrm>
                  <a:off x="5301" y="87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3" name="Line 2425"/>
                <p:cNvSpPr>
                  <a:spLocks noChangeShapeType="1"/>
                </p:cNvSpPr>
                <p:nvPr/>
              </p:nvSpPr>
              <p:spPr bwMode="auto">
                <a:xfrm>
                  <a:off x="5313" y="8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4" name="Oval 2426"/>
                <p:cNvSpPr>
                  <a:spLocks noChangeArrowheads="1"/>
                </p:cNvSpPr>
                <p:nvPr/>
              </p:nvSpPr>
              <p:spPr bwMode="auto">
                <a:xfrm>
                  <a:off x="5316" y="8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5" name="Line 2427"/>
                <p:cNvSpPr>
                  <a:spLocks noChangeShapeType="1"/>
                </p:cNvSpPr>
                <p:nvPr/>
              </p:nvSpPr>
              <p:spPr bwMode="auto">
                <a:xfrm flipH="1">
                  <a:off x="5307" y="91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6" name="Freeform 2428"/>
                <p:cNvSpPr>
                  <a:spLocks/>
                </p:cNvSpPr>
                <p:nvPr/>
              </p:nvSpPr>
              <p:spPr bwMode="auto">
                <a:xfrm>
                  <a:off x="5301" y="90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7" name="Line 2429"/>
                <p:cNvSpPr>
                  <a:spLocks noChangeShapeType="1"/>
                </p:cNvSpPr>
                <p:nvPr/>
              </p:nvSpPr>
              <p:spPr bwMode="auto">
                <a:xfrm>
                  <a:off x="5313" y="91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8" name="Oval 2430"/>
                <p:cNvSpPr>
                  <a:spLocks noChangeArrowheads="1"/>
                </p:cNvSpPr>
                <p:nvPr/>
              </p:nvSpPr>
              <p:spPr bwMode="auto">
                <a:xfrm>
                  <a:off x="5316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39" name="Line 2431"/>
                <p:cNvSpPr>
                  <a:spLocks noChangeShapeType="1"/>
                </p:cNvSpPr>
                <p:nvPr/>
              </p:nvSpPr>
              <p:spPr bwMode="auto">
                <a:xfrm flipH="1">
                  <a:off x="5307" y="94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0" name="Freeform 2432"/>
                <p:cNvSpPr>
                  <a:spLocks/>
                </p:cNvSpPr>
                <p:nvPr/>
              </p:nvSpPr>
              <p:spPr bwMode="auto">
                <a:xfrm>
                  <a:off x="5301" y="93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1" name="Line 2433"/>
                <p:cNvSpPr>
                  <a:spLocks noChangeShapeType="1"/>
                </p:cNvSpPr>
                <p:nvPr/>
              </p:nvSpPr>
              <p:spPr bwMode="auto">
                <a:xfrm>
                  <a:off x="5313" y="94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2" name="Oval 2434"/>
                <p:cNvSpPr>
                  <a:spLocks noChangeArrowheads="1"/>
                </p:cNvSpPr>
                <p:nvPr/>
              </p:nvSpPr>
              <p:spPr bwMode="auto">
                <a:xfrm>
                  <a:off x="5316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3" name="Oval 2435"/>
                <p:cNvSpPr>
                  <a:spLocks noChangeArrowheads="1"/>
                </p:cNvSpPr>
                <p:nvPr/>
              </p:nvSpPr>
              <p:spPr bwMode="auto">
                <a:xfrm>
                  <a:off x="5316" y="7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044" name="Group 2436"/>
              <p:cNvGrpSpPr>
                <a:grpSpLocks/>
              </p:cNvGrpSpPr>
              <p:nvPr/>
            </p:nvGrpSpPr>
            <p:grpSpPr bwMode="auto">
              <a:xfrm>
                <a:off x="5361" y="1402"/>
                <a:ext cx="90" cy="210"/>
                <a:chOff x="5361" y="1402"/>
                <a:chExt cx="90" cy="210"/>
              </a:xfrm>
            </p:grpSpPr>
            <p:sp>
              <p:nvSpPr>
                <p:cNvPr id="327045" name="Line 2437"/>
                <p:cNvSpPr>
                  <a:spLocks noChangeShapeType="1"/>
                </p:cNvSpPr>
                <p:nvPr/>
              </p:nvSpPr>
              <p:spPr bwMode="auto">
                <a:xfrm flipH="1" flipV="1">
                  <a:off x="5379" y="140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6" name="Freeform 2438"/>
                <p:cNvSpPr>
                  <a:spLocks/>
                </p:cNvSpPr>
                <p:nvPr/>
              </p:nvSpPr>
              <p:spPr bwMode="auto">
                <a:xfrm>
                  <a:off x="5361" y="142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2">
                      <a:moveTo>
                        <a:pt x="12" y="12"/>
                      </a:move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7" name="Oval 2439"/>
                <p:cNvSpPr>
                  <a:spLocks noChangeArrowheads="1"/>
                </p:cNvSpPr>
                <p:nvPr/>
              </p:nvSpPr>
              <p:spPr bwMode="auto">
                <a:xfrm>
                  <a:off x="5418" y="15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8" name="Oval 2440"/>
                <p:cNvSpPr>
                  <a:spLocks noChangeArrowheads="1"/>
                </p:cNvSpPr>
                <p:nvPr/>
              </p:nvSpPr>
              <p:spPr bwMode="auto">
                <a:xfrm>
                  <a:off x="5436" y="15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49" name="Line 2441"/>
                <p:cNvSpPr>
                  <a:spLocks noChangeShapeType="1"/>
                </p:cNvSpPr>
                <p:nvPr/>
              </p:nvSpPr>
              <p:spPr bwMode="auto">
                <a:xfrm flipH="1" flipV="1">
                  <a:off x="5427" y="157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0" name="Line 2442"/>
                <p:cNvSpPr>
                  <a:spLocks noChangeShapeType="1"/>
                </p:cNvSpPr>
                <p:nvPr/>
              </p:nvSpPr>
              <p:spPr bwMode="auto">
                <a:xfrm flipH="1">
                  <a:off x="5421" y="157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1" name="Line 2443"/>
                <p:cNvSpPr>
                  <a:spLocks noChangeShapeType="1"/>
                </p:cNvSpPr>
                <p:nvPr/>
              </p:nvSpPr>
              <p:spPr bwMode="auto">
                <a:xfrm>
                  <a:off x="5433" y="1585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2" name="Oval 2444"/>
                <p:cNvSpPr>
                  <a:spLocks noChangeArrowheads="1"/>
                </p:cNvSpPr>
                <p:nvPr/>
              </p:nvSpPr>
              <p:spPr bwMode="auto">
                <a:xfrm>
                  <a:off x="5406" y="15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3" name="Oval 2445"/>
                <p:cNvSpPr>
                  <a:spLocks noChangeArrowheads="1"/>
                </p:cNvSpPr>
                <p:nvPr/>
              </p:nvSpPr>
              <p:spPr bwMode="auto">
                <a:xfrm>
                  <a:off x="5424" y="15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4" name="Line 2446"/>
                <p:cNvSpPr>
                  <a:spLocks noChangeShapeType="1"/>
                </p:cNvSpPr>
                <p:nvPr/>
              </p:nvSpPr>
              <p:spPr bwMode="auto">
                <a:xfrm>
                  <a:off x="5421" y="154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5" name="Line 2447"/>
                <p:cNvSpPr>
                  <a:spLocks noChangeShapeType="1"/>
                </p:cNvSpPr>
                <p:nvPr/>
              </p:nvSpPr>
              <p:spPr bwMode="auto">
                <a:xfrm flipH="1" flipV="1">
                  <a:off x="5421" y="154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6" name="Line 2448"/>
                <p:cNvSpPr>
                  <a:spLocks noChangeShapeType="1"/>
                </p:cNvSpPr>
                <p:nvPr/>
              </p:nvSpPr>
              <p:spPr bwMode="auto">
                <a:xfrm>
                  <a:off x="5427" y="155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7" name="Oval 2449"/>
                <p:cNvSpPr>
                  <a:spLocks noChangeArrowheads="1"/>
                </p:cNvSpPr>
                <p:nvPr/>
              </p:nvSpPr>
              <p:spPr bwMode="auto">
                <a:xfrm>
                  <a:off x="5400" y="15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8" name="Oval 2450"/>
                <p:cNvSpPr>
                  <a:spLocks noChangeArrowheads="1"/>
                </p:cNvSpPr>
                <p:nvPr/>
              </p:nvSpPr>
              <p:spPr bwMode="auto">
                <a:xfrm>
                  <a:off x="5412" y="15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59" name="Line 2451"/>
                <p:cNvSpPr>
                  <a:spLocks noChangeShapeType="1"/>
                </p:cNvSpPr>
                <p:nvPr/>
              </p:nvSpPr>
              <p:spPr bwMode="auto">
                <a:xfrm>
                  <a:off x="5409" y="15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0" name="Line 2452"/>
                <p:cNvSpPr>
                  <a:spLocks noChangeShapeType="1"/>
                </p:cNvSpPr>
                <p:nvPr/>
              </p:nvSpPr>
              <p:spPr bwMode="auto">
                <a:xfrm flipH="1" flipV="1">
                  <a:off x="5409" y="151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1" name="Line 2453"/>
                <p:cNvSpPr>
                  <a:spLocks noChangeShapeType="1"/>
                </p:cNvSpPr>
                <p:nvPr/>
              </p:nvSpPr>
              <p:spPr bwMode="auto">
                <a:xfrm>
                  <a:off x="5415" y="15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2" name="Oval 2454"/>
                <p:cNvSpPr>
                  <a:spLocks noChangeArrowheads="1"/>
                </p:cNvSpPr>
                <p:nvPr/>
              </p:nvSpPr>
              <p:spPr bwMode="auto">
                <a:xfrm>
                  <a:off x="5388" y="14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3" name="Oval 2455"/>
                <p:cNvSpPr>
                  <a:spLocks noChangeArrowheads="1"/>
                </p:cNvSpPr>
                <p:nvPr/>
              </p:nvSpPr>
              <p:spPr bwMode="auto">
                <a:xfrm>
                  <a:off x="5406" y="14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4" name="Line 2456"/>
                <p:cNvSpPr>
                  <a:spLocks noChangeShapeType="1"/>
                </p:cNvSpPr>
                <p:nvPr/>
              </p:nvSpPr>
              <p:spPr bwMode="auto">
                <a:xfrm>
                  <a:off x="5403" y="148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5" name="Line 2457"/>
                <p:cNvSpPr>
                  <a:spLocks noChangeShapeType="1"/>
                </p:cNvSpPr>
                <p:nvPr/>
              </p:nvSpPr>
              <p:spPr bwMode="auto">
                <a:xfrm flipH="1" flipV="1">
                  <a:off x="5403" y="148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6" name="Line 2458"/>
                <p:cNvSpPr>
                  <a:spLocks noChangeShapeType="1"/>
                </p:cNvSpPr>
                <p:nvPr/>
              </p:nvSpPr>
              <p:spPr bwMode="auto">
                <a:xfrm>
                  <a:off x="5409" y="1501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7" name="Oval 2459"/>
                <p:cNvSpPr>
                  <a:spLocks noChangeArrowheads="1"/>
                </p:cNvSpPr>
                <p:nvPr/>
              </p:nvSpPr>
              <p:spPr bwMode="auto">
                <a:xfrm>
                  <a:off x="5382" y="14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8" name="Oval 2460"/>
                <p:cNvSpPr>
                  <a:spLocks noChangeArrowheads="1"/>
                </p:cNvSpPr>
                <p:nvPr/>
              </p:nvSpPr>
              <p:spPr bwMode="auto">
                <a:xfrm>
                  <a:off x="5394" y="14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69" name="Line 2461"/>
                <p:cNvSpPr>
                  <a:spLocks noChangeShapeType="1"/>
                </p:cNvSpPr>
                <p:nvPr/>
              </p:nvSpPr>
              <p:spPr bwMode="auto">
                <a:xfrm>
                  <a:off x="5391" y="145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0" name="Line 2462"/>
                <p:cNvSpPr>
                  <a:spLocks noChangeShapeType="1"/>
                </p:cNvSpPr>
                <p:nvPr/>
              </p:nvSpPr>
              <p:spPr bwMode="auto">
                <a:xfrm flipH="1">
                  <a:off x="5385" y="145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1" name="Line 2463"/>
                <p:cNvSpPr>
                  <a:spLocks noChangeShapeType="1"/>
                </p:cNvSpPr>
                <p:nvPr/>
              </p:nvSpPr>
              <p:spPr bwMode="auto">
                <a:xfrm flipH="1" flipV="1">
                  <a:off x="5391" y="145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2" name="Line 2464"/>
                <p:cNvSpPr>
                  <a:spLocks noChangeShapeType="1"/>
                </p:cNvSpPr>
                <p:nvPr/>
              </p:nvSpPr>
              <p:spPr bwMode="auto">
                <a:xfrm>
                  <a:off x="5397" y="1471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3" name="Line 2465"/>
                <p:cNvSpPr>
                  <a:spLocks noChangeShapeType="1"/>
                </p:cNvSpPr>
                <p:nvPr/>
              </p:nvSpPr>
              <p:spPr bwMode="auto">
                <a:xfrm flipH="1" flipV="1">
                  <a:off x="5373" y="142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4" name="Line 2466"/>
                <p:cNvSpPr>
                  <a:spLocks noChangeShapeType="1"/>
                </p:cNvSpPr>
                <p:nvPr/>
              </p:nvSpPr>
              <p:spPr bwMode="auto">
                <a:xfrm flipH="1" flipV="1">
                  <a:off x="5385" y="143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5" name="Line 2467"/>
                <p:cNvSpPr>
                  <a:spLocks noChangeShapeType="1"/>
                </p:cNvSpPr>
                <p:nvPr/>
              </p:nvSpPr>
              <p:spPr bwMode="auto">
                <a:xfrm>
                  <a:off x="5391" y="144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6" name="Oval 2468"/>
                <p:cNvSpPr>
                  <a:spLocks noChangeArrowheads="1"/>
                </p:cNvSpPr>
                <p:nvPr/>
              </p:nvSpPr>
              <p:spPr bwMode="auto">
                <a:xfrm>
                  <a:off x="5382" y="14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7" name="Line 2469"/>
                <p:cNvSpPr>
                  <a:spLocks noChangeShapeType="1"/>
                </p:cNvSpPr>
                <p:nvPr/>
              </p:nvSpPr>
              <p:spPr bwMode="auto">
                <a:xfrm>
                  <a:off x="5385" y="1417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8" name="Freeform 2470"/>
                <p:cNvSpPr>
                  <a:spLocks/>
                </p:cNvSpPr>
                <p:nvPr/>
              </p:nvSpPr>
              <p:spPr bwMode="auto">
                <a:xfrm>
                  <a:off x="5379" y="141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</a:cxnLst>
                  <a:rect l="0" t="0" r="r" b="b"/>
                  <a:pathLst>
                    <a:path w="18" h="18">
                      <a:moveTo>
                        <a:pt x="6" y="18"/>
                      </a:move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79" name="Line 2471"/>
                <p:cNvSpPr>
                  <a:spLocks noChangeShapeType="1"/>
                </p:cNvSpPr>
                <p:nvPr/>
              </p:nvSpPr>
              <p:spPr bwMode="auto">
                <a:xfrm>
                  <a:off x="5427" y="157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0" name="Line 2472"/>
                <p:cNvSpPr>
                  <a:spLocks noChangeShapeType="1"/>
                </p:cNvSpPr>
                <p:nvPr/>
              </p:nvSpPr>
              <p:spPr bwMode="auto">
                <a:xfrm flipH="1">
                  <a:off x="5409" y="154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1" name="Line 2473"/>
                <p:cNvSpPr>
                  <a:spLocks noChangeShapeType="1"/>
                </p:cNvSpPr>
                <p:nvPr/>
              </p:nvSpPr>
              <p:spPr bwMode="auto">
                <a:xfrm flipH="1">
                  <a:off x="5403" y="15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2" name="Line 2474"/>
                <p:cNvSpPr>
                  <a:spLocks noChangeShapeType="1"/>
                </p:cNvSpPr>
                <p:nvPr/>
              </p:nvSpPr>
              <p:spPr bwMode="auto">
                <a:xfrm flipH="1">
                  <a:off x="5391" y="148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3" name="Line 2475"/>
                <p:cNvSpPr>
                  <a:spLocks noChangeShapeType="1"/>
                </p:cNvSpPr>
                <p:nvPr/>
              </p:nvSpPr>
              <p:spPr bwMode="auto">
                <a:xfrm>
                  <a:off x="5427" y="15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4" name="Freeform 2476"/>
                <p:cNvSpPr>
                  <a:spLocks/>
                </p:cNvSpPr>
                <p:nvPr/>
              </p:nvSpPr>
              <p:spPr bwMode="auto">
                <a:xfrm>
                  <a:off x="5427" y="154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5" name="Line 2477"/>
                <p:cNvSpPr>
                  <a:spLocks noChangeShapeType="1"/>
                </p:cNvSpPr>
                <p:nvPr/>
              </p:nvSpPr>
              <p:spPr bwMode="auto">
                <a:xfrm flipH="1">
                  <a:off x="5421" y="15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6" name="Oval 2478"/>
                <p:cNvSpPr>
                  <a:spLocks noChangeArrowheads="1"/>
                </p:cNvSpPr>
                <p:nvPr/>
              </p:nvSpPr>
              <p:spPr bwMode="auto">
                <a:xfrm>
                  <a:off x="5418" y="15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7" name="Line 2479"/>
                <p:cNvSpPr>
                  <a:spLocks noChangeShapeType="1"/>
                </p:cNvSpPr>
                <p:nvPr/>
              </p:nvSpPr>
              <p:spPr bwMode="auto">
                <a:xfrm>
                  <a:off x="5433" y="158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8" name="Freeform 2480"/>
                <p:cNvSpPr>
                  <a:spLocks/>
                </p:cNvSpPr>
                <p:nvPr/>
              </p:nvSpPr>
              <p:spPr bwMode="auto">
                <a:xfrm>
                  <a:off x="5439" y="1579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89" name="Line 2481"/>
                <p:cNvSpPr>
                  <a:spLocks noChangeShapeType="1"/>
                </p:cNvSpPr>
                <p:nvPr/>
              </p:nvSpPr>
              <p:spPr bwMode="auto">
                <a:xfrm flipH="1">
                  <a:off x="5427" y="158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0" name="Oval 2482"/>
                <p:cNvSpPr>
                  <a:spLocks noChangeArrowheads="1"/>
                </p:cNvSpPr>
                <p:nvPr/>
              </p:nvSpPr>
              <p:spPr bwMode="auto">
                <a:xfrm>
                  <a:off x="5424" y="158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1" name="Line 2483"/>
                <p:cNvSpPr>
                  <a:spLocks noChangeShapeType="1"/>
                </p:cNvSpPr>
                <p:nvPr/>
              </p:nvSpPr>
              <p:spPr bwMode="auto">
                <a:xfrm>
                  <a:off x="5415" y="153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2" name="Freeform 2484"/>
                <p:cNvSpPr>
                  <a:spLocks/>
                </p:cNvSpPr>
                <p:nvPr/>
              </p:nvSpPr>
              <p:spPr bwMode="auto">
                <a:xfrm>
                  <a:off x="5421" y="1525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3" name="Line 2485"/>
                <p:cNvSpPr>
                  <a:spLocks noChangeShapeType="1"/>
                </p:cNvSpPr>
                <p:nvPr/>
              </p:nvSpPr>
              <p:spPr bwMode="auto">
                <a:xfrm flipH="1">
                  <a:off x="5409" y="153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4" name="Oval 2486"/>
                <p:cNvSpPr>
                  <a:spLocks noChangeArrowheads="1"/>
                </p:cNvSpPr>
                <p:nvPr/>
              </p:nvSpPr>
              <p:spPr bwMode="auto">
                <a:xfrm>
                  <a:off x="5406" y="15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5" name="Line 2487"/>
                <p:cNvSpPr>
                  <a:spLocks noChangeShapeType="1"/>
                </p:cNvSpPr>
                <p:nvPr/>
              </p:nvSpPr>
              <p:spPr bwMode="auto">
                <a:xfrm>
                  <a:off x="5409" y="150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6" name="Freeform 2488"/>
                <p:cNvSpPr>
                  <a:spLocks/>
                </p:cNvSpPr>
                <p:nvPr/>
              </p:nvSpPr>
              <p:spPr bwMode="auto">
                <a:xfrm>
                  <a:off x="5409" y="1495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7" name="Line 2489"/>
                <p:cNvSpPr>
                  <a:spLocks noChangeShapeType="1"/>
                </p:cNvSpPr>
                <p:nvPr/>
              </p:nvSpPr>
              <p:spPr bwMode="auto">
                <a:xfrm flipH="1">
                  <a:off x="5403" y="150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8" name="Oval 2490"/>
                <p:cNvSpPr>
                  <a:spLocks noChangeArrowheads="1"/>
                </p:cNvSpPr>
                <p:nvPr/>
              </p:nvSpPr>
              <p:spPr bwMode="auto">
                <a:xfrm>
                  <a:off x="5400" y="14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99" name="Line 2491"/>
                <p:cNvSpPr>
                  <a:spLocks noChangeShapeType="1"/>
                </p:cNvSpPr>
                <p:nvPr/>
              </p:nvSpPr>
              <p:spPr bwMode="auto">
                <a:xfrm>
                  <a:off x="5397" y="14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0" name="Freeform 2492"/>
                <p:cNvSpPr>
                  <a:spLocks/>
                </p:cNvSpPr>
                <p:nvPr/>
              </p:nvSpPr>
              <p:spPr bwMode="auto">
                <a:xfrm>
                  <a:off x="5403" y="146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1" name="Line 2493"/>
                <p:cNvSpPr>
                  <a:spLocks noChangeShapeType="1"/>
                </p:cNvSpPr>
                <p:nvPr/>
              </p:nvSpPr>
              <p:spPr bwMode="auto">
                <a:xfrm flipH="1">
                  <a:off x="5391" y="14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2" name="Oval 2494"/>
                <p:cNvSpPr>
                  <a:spLocks noChangeArrowheads="1"/>
                </p:cNvSpPr>
                <p:nvPr/>
              </p:nvSpPr>
              <p:spPr bwMode="auto">
                <a:xfrm>
                  <a:off x="5388" y="146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3" name="Line 2495"/>
                <p:cNvSpPr>
                  <a:spLocks noChangeShapeType="1"/>
                </p:cNvSpPr>
                <p:nvPr/>
              </p:nvSpPr>
              <p:spPr bwMode="auto">
                <a:xfrm>
                  <a:off x="5391" y="144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4" name="Freeform 2496"/>
                <p:cNvSpPr>
                  <a:spLocks/>
                </p:cNvSpPr>
                <p:nvPr/>
              </p:nvSpPr>
              <p:spPr bwMode="auto">
                <a:xfrm>
                  <a:off x="5391" y="144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5" name="Line 2497"/>
                <p:cNvSpPr>
                  <a:spLocks noChangeShapeType="1"/>
                </p:cNvSpPr>
                <p:nvPr/>
              </p:nvSpPr>
              <p:spPr bwMode="auto">
                <a:xfrm flipH="1">
                  <a:off x="5385" y="144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6" name="Oval 2498"/>
                <p:cNvSpPr>
                  <a:spLocks noChangeArrowheads="1"/>
                </p:cNvSpPr>
                <p:nvPr/>
              </p:nvSpPr>
              <p:spPr bwMode="auto">
                <a:xfrm>
                  <a:off x="5382" y="14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07" name="Oval 2499"/>
                <p:cNvSpPr>
                  <a:spLocks noChangeArrowheads="1"/>
                </p:cNvSpPr>
                <p:nvPr/>
              </p:nvSpPr>
              <p:spPr bwMode="auto">
                <a:xfrm>
                  <a:off x="5436" y="16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108" name="Group 2500"/>
              <p:cNvGrpSpPr>
                <a:grpSpLocks/>
              </p:cNvGrpSpPr>
              <p:nvPr/>
            </p:nvGrpSpPr>
            <p:grpSpPr bwMode="auto">
              <a:xfrm>
                <a:off x="5427" y="1372"/>
                <a:ext cx="132" cy="186"/>
                <a:chOff x="5427" y="1372"/>
                <a:chExt cx="132" cy="186"/>
              </a:xfrm>
            </p:grpSpPr>
            <p:sp>
              <p:nvSpPr>
                <p:cNvPr id="327109" name="Line 2501"/>
                <p:cNvSpPr>
                  <a:spLocks noChangeShapeType="1"/>
                </p:cNvSpPr>
                <p:nvPr/>
              </p:nvSpPr>
              <p:spPr bwMode="auto">
                <a:xfrm flipH="1" flipV="1">
                  <a:off x="5439" y="137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0" name="Freeform 2502"/>
                <p:cNvSpPr>
                  <a:spLocks/>
                </p:cNvSpPr>
                <p:nvPr/>
              </p:nvSpPr>
              <p:spPr bwMode="auto">
                <a:xfrm>
                  <a:off x="5427" y="139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2">
                      <a:moveTo>
                        <a:pt x="12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1" name="Oval 2503"/>
                <p:cNvSpPr>
                  <a:spLocks noChangeArrowheads="1"/>
                </p:cNvSpPr>
                <p:nvPr/>
              </p:nvSpPr>
              <p:spPr bwMode="auto">
                <a:xfrm>
                  <a:off x="5520" y="15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2" name="Oval 2504"/>
                <p:cNvSpPr>
                  <a:spLocks noChangeArrowheads="1"/>
                </p:cNvSpPr>
                <p:nvPr/>
              </p:nvSpPr>
              <p:spPr bwMode="auto">
                <a:xfrm>
                  <a:off x="5544" y="15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3" name="Line 2505"/>
                <p:cNvSpPr>
                  <a:spLocks noChangeShapeType="1"/>
                </p:cNvSpPr>
                <p:nvPr/>
              </p:nvSpPr>
              <p:spPr bwMode="auto">
                <a:xfrm flipH="1" flipV="1">
                  <a:off x="5535" y="151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4" name="Line 2506"/>
                <p:cNvSpPr>
                  <a:spLocks noChangeShapeType="1"/>
                </p:cNvSpPr>
                <p:nvPr/>
              </p:nvSpPr>
              <p:spPr bwMode="auto">
                <a:xfrm flipH="1">
                  <a:off x="5529" y="151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5" name="Line 2507"/>
                <p:cNvSpPr>
                  <a:spLocks noChangeShapeType="1"/>
                </p:cNvSpPr>
                <p:nvPr/>
              </p:nvSpPr>
              <p:spPr bwMode="auto">
                <a:xfrm>
                  <a:off x="5541" y="15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6" name="Oval 2508"/>
                <p:cNvSpPr>
                  <a:spLocks noChangeArrowheads="1"/>
                </p:cNvSpPr>
                <p:nvPr/>
              </p:nvSpPr>
              <p:spPr bwMode="auto">
                <a:xfrm>
                  <a:off x="5508" y="150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7" name="Oval 2509"/>
                <p:cNvSpPr>
                  <a:spLocks noChangeArrowheads="1"/>
                </p:cNvSpPr>
                <p:nvPr/>
              </p:nvSpPr>
              <p:spPr bwMode="auto">
                <a:xfrm>
                  <a:off x="5520" y="14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8" name="Line 2510"/>
                <p:cNvSpPr>
                  <a:spLocks noChangeShapeType="1"/>
                </p:cNvSpPr>
                <p:nvPr/>
              </p:nvSpPr>
              <p:spPr bwMode="auto">
                <a:xfrm>
                  <a:off x="5517" y="14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19" name="Line 2511"/>
                <p:cNvSpPr>
                  <a:spLocks noChangeShapeType="1"/>
                </p:cNvSpPr>
                <p:nvPr/>
              </p:nvSpPr>
              <p:spPr bwMode="auto">
                <a:xfrm flipH="1" flipV="1">
                  <a:off x="5517" y="149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0" name="Line 2512"/>
                <p:cNvSpPr>
                  <a:spLocks noChangeShapeType="1"/>
                </p:cNvSpPr>
                <p:nvPr/>
              </p:nvSpPr>
              <p:spPr bwMode="auto">
                <a:xfrm>
                  <a:off x="5529" y="150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1" name="Oval 2513"/>
                <p:cNvSpPr>
                  <a:spLocks noChangeArrowheads="1"/>
                </p:cNvSpPr>
                <p:nvPr/>
              </p:nvSpPr>
              <p:spPr bwMode="auto">
                <a:xfrm>
                  <a:off x="5490" y="14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2" name="Oval 2514"/>
                <p:cNvSpPr>
                  <a:spLocks noChangeArrowheads="1"/>
                </p:cNvSpPr>
                <p:nvPr/>
              </p:nvSpPr>
              <p:spPr bwMode="auto">
                <a:xfrm>
                  <a:off x="5502" y="14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3" name="Line 2515"/>
                <p:cNvSpPr>
                  <a:spLocks noChangeShapeType="1"/>
                </p:cNvSpPr>
                <p:nvPr/>
              </p:nvSpPr>
              <p:spPr bwMode="auto">
                <a:xfrm>
                  <a:off x="5499" y="14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4" name="Line 2516"/>
                <p:cNvSpPr>
                  <a:spLocks noChangeShapeType="1"/>
                </p:cNvSpPr>
                <p:nvPr/>
              </p:nvSpPr>
              <p:spPr bwMode="auto">
                <a:xfrm flipH="1" flipV="1">
                  <a:off x="5499" y="147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5" name="Line 2517"/>
                <p:cNvSpPr>
                  <a:spLocks noChangeShapeType="1"/>
                </p:cNvSpPr>
                <p:nvPr/>
              </p:nvSpPr>
              <p:spPr bwMode="auto">
                <a:xfrm>
                  <a:off x="5511" y="148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6" name="Oval 2518"/>
                <p:cNvSpPr>
                  <a:spLocks noChangeArrowheads="1"/>
                </p:cNvSpPr>
                <p:nvPr/>
              </p:nvSpPr>
              <p:spPr bwMode="auto">
                <a:xfrm>
                  <a:off x="5472" y="14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7" name="Oval 2519"/>
                <p:cNvSpPr>
                  <a:spLocks noChangeArrowheads="1"/>
                </p:cNvSpPr>
                <p:nvPr/>
              </p:nvSpPr>
              <p:spPr bwMode="auto">
                <a:xfrm>
                  <a:off x="5484" y="145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8" name="Line 2520"/>
                <p:cNvSpPr>
                  <a:spLocks noChangeShapeType="1"/>
                </p:cNvSpPr>
                <p:nvPr/>
              </p:nvSpPr>
              <p:spPr bwMode="auto">
                <a:xfrm>
                  <a:off x="5481" y="144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29" name="Line 2521"/>
                <p:cNvSpPr>
                  <a:spLocks noChangeShapeType="1"/>
                </p:cNvSpPr>
                <p:nvPr/>
              </p:nvSpPr>
              <p:spPr bwMode="auto">
                <a:xfrm flipH="1" flipV="1">
                  <a:off x="5481" y="144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0" name="Line 2522"/>
                <p:cNvSpPr>
                  <a:spLocks noChangeShapeType="1"/>
                </p:cNvSpPr>
                <p:nvPr/>
              </p:nvSpPr>
              <p:spPr bwMode="auto">
                <a:xfrm>
                  <a:off x="5493" y="145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1" name="Oval 2523"/>
                <p:cNvSpPr>
                  <a:spLocks noChangeArrowheads="1"/>
                </p:cNvSpPr>
                <p:nvPr/>
              </p:nvSpPr>
              <p:spPr bwMode="auto">
                <a:xfrm>
                  <a:off x="5454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2" name="Oval 2524"/>
                <p:cNvSpPr>
                  <a:spLocks noChangeArrowheads="1"/>
                </p:cNvSpPr>
                <p:nvPr/>
              </p:nvSpPr>
              <p:spPr bwMode="auto">
                <a:xfrm>
                  <a:off x="5472" y="142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3" name="Line 2525"/>
                <p:cNvSpPr>
                  <a:spLocks noChangeShapeType="1"/>
                </p:cNvSpPr>
                <p:nvPr/>
              </p:nvSpPr>
              <p:spPr bwMode="auto">
                <a:xfrm>
                  <a:off x="5469" y="142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4" name="Line 2526"/>
                <p:cNvSpPr>
                  <a:spLocks noChangeShapeType="1"/>
                </p:cNvSpPr>
                <p:nvPr/>
              </p:nvSpPr>
              <p:spPr bwMode="auto">
                <a:xfrm flipH="1">
                  <a:off x="5457" y="14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5" name="Line 2527"/>
                <p:cNvSpPr>
                  <a:spLocks noChangeShapeType="1"/>
                </p:cNvSpPr>
                <p:nvPr/>
              </p:nvSpPr>
              <p:spPr bwMode="auto">
                <a:xfrm flipH="1" flipV="1">
                  <a:off x="5463" y="142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6" name="Line 2528"/>
                <p:cNvSpPr>
                  <a:spLocks noChangeShapeType="1"/>
                </p:cNvSpPr>
                <p:nvPr/>
              </p:nvSpPr>
              <p:spPr bwMode="auto">
                <a:xfrm>
                  <a:off x="5475" y="143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7" name="Line 2529"/>
                <p:cNvSpPr>
                  <a:spLocks noChangeShapeType="1"/>
                </p:cNvSpPr>
                <p:nvPr/>
              </p:nvSpPr>
              <p:spPr bwMode="auto">
                <a:xfrm flipH="1">
                  <a:off x="5439" y="139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8" name="Line 2530"/>
                <p:cNvSpPr>
                  <a:spLocks noChangeShapeType="1"/>
                </p:cNvSpPr>
                <p:nvPr/>
              </p:nvSpPr>
              <p:spPr bwMode="auto">
                <a:xfrm flipH="1" flipV="1">
                  <a:off x="5451" y="139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39" name="Line 2531"/>
                <p:cNvSpPr>
                  <a:spLocks noChangeShapeType="1"/>
                </p:cNvSpPr>
                <p:nvPr/>
              </p:nvSpPr>
              <p:spPr bwMode="auto">
                <a:xfrm>
                  <a:off x="5457" y="141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0" name="Oval 2532"/>
                <p:cNvSpPr>
                  <a:spLocks noChangeArrowheads="1"/>
                </p:cNvSpPr>
                <p:nvPr/>
              </p:nvSpPr>
              <p:spPr bwMode="auto">
                <a:xfrm>
                  <a:off x="5436" y="13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1" name="Line 2533"/>
                <p:cNvSpPr>
                  <a:spLocks noChangeShapeType="1"/>
                </p:cNvSpPr>
                <p:nvPr/>
              </p:nvSpPr>
              <p:spPr bwMode="auto">
                <a:xfrm>
                  <a:off x="5445" y="1381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2" name="Freeform 2534"/>
                <p:cNvSpPr>
                  <a:spLocks/>
                </p:cNvSpPr>
                <p:nvPr/>
              </p:nvSpPr>
              <p:spPr bwMode="auto">
                <a:xfrm>
                  <a:off x="5445" y="138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3" name="Line 2535"/>
                <p:cNvSpPr>
                  <a:spLocks noChangeShapeType="1"/>
                </p:cNvSpPr>
                <p:nvPr/>
              </p:nvSpPr>
              <p:spPr bwMode="auto">
                <a:xfrm>
                  <a:off x="5535" y="151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4" name="Line 2536"/>
                <p:cNvSpPr>
                  <a:spLocks noChangeShapeType="1"/>
                </p:cNvSpPr>
                <p:nvPr/>
              </p:nvSpPr>
              <p:spPr bwMode="auto">
                <a:xfrm flipH="1">
                  <a:off x="5511" y="149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5" name="Line 2537"/>
                <p:cNvSpPr>
                  <a:spLocks noChangeShapeType="1"/>
                </p:cNvSpPr>
                <p:nvPr/>
              </p:nvSpPr>
              <p:spPr bwMode="auto">
                <a:xfrm flipH="1">
                  <a:off x="5493" y="147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6" name="Line 2538"/>
                <p:cNvSpPr>
                  <a:spLocks noChangeShapeType="1"/>
                </p:cNvSpPr>
                <p:nvPr/>
              </p:nvSpPr>
              <p:spPr bwMode="auto">
                <a:xfrm flipH="1">
                  <a:off x="5475" y="144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7" name="Line 2539"/>
                <p:cNvSpPr>
                  <a:spLocks noChangeShapeType="1"/>
                </p:cNvSpPr>
                <p:nvPr/>
              </p:nvSpPr>
              <p:spPr bwMode="auto">
                <a:xfrm flipV="1">
                  <a:off x="5529" y="150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8" name="Freeform 2540"/>
                <p:cNvSpPr>
                  <a:spLocks/>
                </p:cNvSpPr>
                <p:nvPr/>
              </p:nvSpPr>
              <p:spPr bwMode="auto">
                <a:xfrm>
                  <a:off x="5529" y="149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49" name="Line 2541"/>
                <p:cNvSpPr>
                  <a:spLocks noChangeShapeType="1"/>
                </p:cNvSpPr>
                <p:nvPr/>
              </p:nvSpPr>
              <p:spPr bwMode="auto">
                <a:xfrm flipH="1">
                  <a:off x="5523" y="150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0" name="Oval 2542"/>
                <p:cNvSpPr>
                  <a:spLocks noChangeArrowheads="1"/>
                </p:cNvSpPr>
                <p:nvPr/>
              </p:nvSpPr>
              <p:spPr bwMode="auto">
                <a:xfrm>
                  <a:off x="5514" y="15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1" name="Line 2543"/>
                <p:cNvSpPr>
                  <a:spLocks noChangeShapeType="1"/>
                </p:cNvSpPr>
                <p:nvPr/>
              </p:nvSpPr>
              <p:spPr bwMode="auto">
                <a:xfrm>
                  <a:off x="5541" y="153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2" name="Freeform 2544"/>
                <p:cNvSpPr>
                  <a:spLocks/>
                </p:cNvSpPr>
                <p:nvPr/>
              </p:nvSpPr>
              <p:spPr bwMode="auto">
                <a:xfrm>
                  <a:off x="5547" y="1525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3" name="Line 2545"/>
                <p:cNvSpPr>
                  <a:spLocks noChangeShapeType="1"/>
                </p:cNvSpPr>
                <p:nvPr/>
              </p:nvSpPr>
              <p:spPr bwMode="auto">
                <a:xfrm>
                  <a:off x="5541" y="153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4" name="Oval 2546"/>
                <p:cNvSpPr>
                  <a:spLocks noChangeArrowheads="1"/>
                </p:cNvSpPr>
                <p:nvPr/>
              </p:nvSpPr>
              <p:spPr bwMode="auto">
                <a:xfrm>
                  <a:off x="5532" y="15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5" name="Line 2547"/>
                <p:cNvSpPr>
                  <a:spLocks noChangeShapeType="1"/>
                </p:cNvSpPr>
                <p:nvPr/>
              </p:nvSpPr>
              <p:spPr bwMode="auto">
                <a:xfrm>
                  <a:off x="5511" y="14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6" name="Freeform 2548"/>
                <p:cNvSpPr>
                  <a:spLocks/>
                </p:cNvSpPr>
                <p:nvPr/>
              </p:nvSpPr>
              <p:spPr bwMode="auto">
                <a:xfrm>
                  <a:off x="5511" y="147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7" name="Line 2549"/>
                <p:cNvSpPr>
                  <a:spLocks noChangeShapeType="1"/>
                </p:cNvSpPr>
                <p:nvPr/>
              </p:nvSpPr>
              <p:spPr bwMode="auto">
                <a:xfrm flipH="1">
                  <a:off x="5505" y="14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8" name="Oval 2550"/>
                <p:cNvSpPr>
                  <a:spLocks noChangeArrowheads="1"/>
                </p:cNvSpPr>
                <p:nvPr/>
              </p:nvSpPr>
              <p:spPr bwMode="auto">
                <a:xfrm>
                  <a:off x="5502" y="14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59" name="Line 2551"/>
                <p:cNvSpPr>
                  <a:spLocks noChangeShapeType="1"/>
                </p:cNvSpPr>
                <p:nvPr/>
              </p:nvSpPr>
              <p:spPr bwMode="auto">
                <a:xfrm flipV="1">
                  <a:off x="5493" y="145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0" name="Freeform 2552"/>
                <p:cNvSpPr>
                  <a:spLocks/>
                </p:cNvSpPr>
                <p:nvPr/>
              </p:nvSpPr>
              <p:spPr bwMode="auto">
                <a:xfrm>
                  <a:off x="5493" y="144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2">
                      <a:moveTo>
                        <a:pt x="6" y="12"/>
                      </a:move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1" name="Line 2553"/>
                <p:cNvSpPr>
                  <a:spLocks noChangeShapeType="1"/>
                </p:cNvSpPr>
                <p:nvPr/>
              </p:nvSpPr>
              <p:spPr bwMode="auto">
                <a:xfrm flipH="1">
                  <a:off x="5487" y="145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2" name="Oval 2554"/>
                <p:cNvSpPr>
                  <a:spLocks noChangeArrowheads="1"/>
                </p:cNvSpPr>
                <p:nvPr/>
              </p:nvSpPr>
              <p:spPr bwMode="auto">
                <a:xfrm>
                  <a:off x="5484" y="14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3" name="Line 2555"/>
                <p:cNvSpPr>
                  <a:spLocks noChangeShapeType="1"/>
                </p:cNvSpPr>
                <p:nvPr/>
              </p:nvSpPr>
              <p:spPr bwMode="auto">
                <a:xfrm flipV="1">
                  <a:off x="5475" y="142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4" name="Freeform 2556"/>
                <p:cNvSpPr>
                  <a:spLocks/>
                </p:cNvSpPr>
                <p:nvPr/>
              </p:nvSpPr>
              <p:spPr bwMode="auto">
                <a:xfrm>
                  <a:off x="5481" y="1423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6" h="12">
                      <a:moveTo>
                        <a:pt x="6" y="12"/>
                      </a:move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5" name="Line 2557"/>
                <p:cNvSpPr>
                  <a:spLocks noChangeShapeType="1"/>
                </p:cNvSpPr>
                <p:nvPr/>
              </p:nvSpPr>
              <p:spPr bwMode="auto">
                <a:xfrm flipH="1">
                  <a:off x="5469" y="143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6" name="Oval 2558"/>
                <p:cNvSpPr>
                  <a:spLocks noChangeArrowheads="1"/>
                </p:cNvSpPr>
                <p:nvPr/>
              </p:nvSpPr>
              <p:spPr bwMode="auto">
                <a:xfrm>
                  <a:off x="5466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7" name="Line 2559"/>
                <p:cNvSpPr>
                  <a:spLocks noChangeShapeType="1"/>
                </p:cNvSpPr>
                <p:nvPr/>
              </p:nvSpPr>
              <p:spPr bwMode="auto">
                <a:xfrm>
                  <a:off x="5457" y="141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8" name="Freeform 2560"/>
                <p:cNvSpPr>
                  <a:spLocks/>
                </p:cNvSpPr>
                <p:nvPr/>
              </p:nvSpPr>
              <p:spPr bwMode="auto">
                <a:xfrm>
                  <a:off x="5463" y="1405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69" name="Line 2561"/>
                <p:cNvSpPr>
                  <a:spLocks noChangeShapeType="1"/>
                </p:cNvSpPr>
                <p:nvPr/>
              </p:nvSpPr>
              <p:spPr bwMode="auto">
                <a:xfrm>
                  <a:off x="5457" y="141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0" name="Oval 2562"/>
                <p:cNvSpPr>
                  <a:spLocks noChangeArrowheads="1"/>
                </p:cNvSpPr>
                <p:nvPr/>
              </p:nvSpPr>
              <p:spPr bwMode="auto">
                <a:xfrm>
                  <a:off x="5448" y="14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1" name="Oval 2563"/>
                <p:cNvSpPr>
                  <a:spLocks noChangeArrowheads="1"/>
                </p:cNvSpPr>
                <p:nvPr/>
              </p:nvSpPr>
              <p:spPr bwMode="auto">
                <a:xfrm>
                  <a:off x="5550" y="15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172" name="Group 2564"/>
              <p:cNvGrpSpPr>
                <a:grpSpLocks/>
              </p:cNvGrpSpPr>
              <p:nvPr/>
            </p:nvGrpSpPr>
            <p:grpSpPr bwMode="auto">
              <a:xfrm>
                <a:off x="5484" y="916"/>
                <a:ext cx="156" cy="153"/>
                <a:chOff x="5484" y="916"/>
                <a:chExt cx="156" cy="153"/>
              </a:xfrm>
            </p:grpSpPr>
            <p:sp>
              <p:nvSpPr>
                <p:cNvPr id="327173" name="Line 2565"/>
                <p:cNvSpPr>
                  <a:spLocks noChangeShapeType="1"/>
                </p:cNvSpPr>
                <p:nvPr/>
              </p:nvSpPr>
              <p:spPr bwMode="auto">
                <a:xfrm flipH="1">
                  <a:off x="5487" y="104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4" name="Freeform 2566"/>
                <p:cNvSpPr>
                  <a:spLocks/>
                </p:cNvSpPr>
                <p:nvPr/>
              </p:nvSpPr>
              <p:spPr bwMode="auto">
                <a:xfrm>
                  <a:off x="5505" y="1051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8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5" name="Oval 2567"/>
                <p:cNvSpPr>
                  <a:spLocks noChangeArrowheads="1"/>
                </p:cNvSpPr>
                <p:nvPr/>
              </p:nvSpPr>
              <p:spPr bwMode="auto">
                <a:xfrm>
                  <a:off x="5622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6" name="Oval 2568"/>
                <p:cNvSpPr>
                  <a:spLocks noChangeArrowheads="1"/>
                </p:cNvSpPr>
                <p:nvPr/>
              </p:nvSpPr>
              <p:spPr bwMode="auto">
                <a:xfrm>
                  <a:off x="5610" y="9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7" name="Line 2569"/>
                <p:cNvSpPr>
                  <a:spLocks noChangeShapeType="1"/>
                </p:cNvSpPr>
                <p:nvPr/>
              </p:nvSpPr>
              <p:spPr bwMode="auto">
                <a:xfrm flipH="1">
                  <a:off x="5613" y="9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8" name="Line 2570"/>
                <p:cNvSpPr>
                  <a:spLocks noChangeShapeType="1"/>
                </p:cNvSpPr>
                <p:nvPr/>
              </p:nvSpPr>
              <p:spPr bwMode="auto">
                <a:xfrm>
                  <a:off x="5613" y="94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79" name="Line 2571"/>
                <p:cNvSpPr>
                  <a:spLocks noChangeShapeType="1"/>
                </p:cNvSpPr>
                <p:nvPr/>
              </p:nvSpPr>
              <p:spPr bwMode="auto">
                <a:xfrm flipV="1">
                  <a:off x="5619" y="91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0" name="Oval 2572"/>
                <p:cNvSpPr>
                  <a:spLocks noChangeArrowheads="1"/>
                </p:cNvSpPr>
                <p:nvPr/>
              </p:nvSpPr>
              <p:spPr bwMode="auto">
                <a:xfrm>
                  <a:off x="5598" y="9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1" name="Oval 2573"/>
                <p:cNvSpPr>
                  <a:spLocks noChangeArrowheads="1"/>
                </p:cNvSpPr>
                <p:nvPr/>
              </p:nvSpPr>
              <p:spPr bwMode="auto">
                <a:xfrm>
                  <a:off x="5592" y="9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2" name="Line 2574"/>
                <p:cNvSpPr>
                  <a:spLocks noChangeShapeType="1"/>
                </p:cNvSpPr>
                <p:nvPr/>
              </p:nvSpPr>
              <p:spPr bwMode="auto">
                <a:xfrm flipV="1">
                  <a:off x="5589" y="95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3" name="Line 2575"/>
                <p:cNvSpPr>
                  <a:spLocks noChangeShapeType="1"/>
                </p:cNvSpPr>
                <p:nvPr/>
              </p:nvSpPr>
              <p:spPr bwMode="auto">
                <a:xfrm flipH="1">
                  <a:off x="5589" y="94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4" name="Line 2576"/>
                <p:cNvSpPr>
                  <a:spLocks noChangeShapeType="1"/>
                </p:cNvSpPr>
                <p:nvPr/>
              </p:nvSpPr>
              <p:spPr bwMode="auto">
                <a:xfrm flipV="1">
                  <a:off x="5601" y="94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5" name="Oval 2577"/>
                <p:cNvSpPr>
                  <a:spLocks noChangeArrowheads="1"/>
                </p:cNvSpPr>
                <p:nvPr/>
              </p:nvSpPr>
              <p:spPr bwMode="auto">
                <a:xfrm>
                  <a:off x="5580" y="9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6" name="Oval 2578"/>
                <p:cNvSpPr>
                  <a:spLocks noChangeArrowheads="1"/>
                </p:cNvSpPr>
                <p:nvPr/>
              </p:nvSpPr>
              <p:spPr bwMode="auto">
                <a:xfrm>
                  <a:off x="5568" y="9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7" name="Line 2579"/>
                <p:cNvSpPr>
                  <a:spLocks noChangeShapeType="1"/>
                </p:cNvSpPr>
                <p:nvPr/>
              </p:nvSpPr>
              <p:spPr bwMode="auto">
                <a:xfrm flipV="1">
                  <a:off x="5571" y="9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8" name="Line 2580"/>
                <p:cNvSpPr>
                  <a:spLocks noChangeShapeType="1"/>
                </p:cNvSpPr>
                <p:nvPr/>
              </p:nvSpPr>
              <p:spPr bwMode="auto">
                <a:xfrm flipH="1">
                  <a:off x="5571" y="97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89" name="Line 2581"/>
                <p:cNvSpPr>
                  <a:spLocks noChangeShapeType="1"/>
                </p:cNvSpPr>
                <p:nvPr/>
              </p:nvSpPr>
              <p:spPr bwMode="auto">
                <a:xfrm flipV="1">
                  <a:off x="5583" y="96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0" name="Oval 2582"/>
                <p:cNvSpPr>
                  <a:spLocks noChangeArrowheads="1"/>
                </p:cNvSpPr>
                <p:nvPr/>
              </p:nvSpPr>
              <p:spPr bwMode="auto">
                <a:xfrm>
                  <a:off x="5556" y="100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1" name="Oval 2583"/>
                <p:cNvSpPr>
                  <a:spLocks noChangeArrowheads="1"/>
                </p:cNvSpPr>
                <p:nvPr/>
              </p:nvSpPr>
              <p:spPr bwMode="auto">
                <a:xfrm>
                  <a:off x="5550" y="99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2" name="Line 2584"/>
                <p:cNvSpPr>
                  <a:spLocks noChangeShapeType="1"/>
                </p:cNvSpPr>
                <p:nvPr/>
              </p:nvSpPr>
              <p:spPr bwMode="auto">
                <a:xfrm flipV="1">
                  <a:off x="5547" y="99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3" name="Line 2585"/>
                <p:cNvSpPr>
                  <a:spLocks noChangeShapeType="1"/>
                </p:cNvSpPr>
                <p:nvPr/>
              </p:nvSpPr>
              <p:spPr bwMode="auto">
                <a:xfrm flipH="1">
                  <a:off x="5553" y="99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4" name="Line 2586"/>
                <p:cNvSpPr>
                  <a:spLocks noChangeShapeType="1"/>
                </p:cNvSpPr>
                <p:nvPr/>
              </p:nvSpPr>
              <p:spPr bwMode="auto">
                <a:xfrm flipV="1">
                  <a:off x="5559" y="98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5" name="Oval 2587"/>
                <p:cNvSpPr>
                  <a:spLocks noChangeArrowheads="1"/>
                </p:cNvSpPr>
                <p:nvPr/>
              </p:nvSpPr>
              <p:spPr bwMode="auto">
                <a:xfrm>
                  <a:off x="5532" y="103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6" name="Oval 2588"/>
                <p:cNvSpPr>
                  <a:spLocks noChangeArrowheads="1"/>
                </p:cNvSpPr>
                <p:nvPr/>
              </p:nvSpPr>
              <p:spPr bwMode="auto">
                <a:xfrm>
                  <a:off x="5526" y="101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7" name="Line 2589"/>
                <p:cNvSpPr>
                  <a:spLocks noChangeShapeType="1"/>
                </p:cNvSpPr>
                <p:nvPr/>
              </p:nvSpPr>
              <p:spPr bwMode="auto">
                <a:xfrm>
                  <a:off x="5529" y="102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8" name="Line 2590"/>
                <p:cNvSpPr>
                  <a:spLocks noChangeShapeType="1"/>
                </p:cNvSpPr>
                <p:nvPr/>
              </p:nvSpPr>
              <p:spPr bwMode="auto">
                <a:xfrm>
                  <a:off x="5529" y="102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199" name="Line 2591"/>
                <p:cNvSpPr>
                  <a:spLocks noChangeShapeType="1"/>
                </p:cNvSpPr>
                <p:nvPr/>
              </p:nvSpPr>
              <p:spPr bwMode="auto">
                <a:xfrm flipH="1">
                  <a:off x="5529" y="100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0" name="Line 2592"/>
                <p:cNvSpPr>
                  <a:spLocks noChangeShapeType="1"/>
                </p:cNvSpPr>
                <p:nvPr/>
              </p:nvSpPr>
              <p:spPr bwMode="auto">
                <a:xfrm flipV="1">
                  <a:off x="5541" y="100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1" name="Line 2593"/>
                <p:cNvSpPr>
                  <a:spLocks noChangeShapeType="1"/>
                </p:cNvSpPr>
                <p:nvPr/>
              </p:nvSpPr>
              <p:spPr bwMode="auto">
                <a:xfrm>
                  <a:off x="5511" y="104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2" name="Line 2594"/>
                <p:cNvSpPr>
                  <a:spLocks noChangeShapeType="1"/>
                </p:cNvSpPr>
                <p:nvPr/>
              </p:nvSpPr>
              <p:spPr bwMode="auto">
                <a:xfrm flipH="1">
                  <a:off x="5511" y="103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3" name="Line 2595"/>
                <p:cNvSpPr>
                  <a:spLocks noChangeShapeType="1"/>
                </p:cNvSpPr>
                <p:nvPr/>
              </p:nvSpPr>
              <p:spPr bwMode="auto">
                <a:xfrm flipV="1">
                  <a:off x="5517" y="102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4" name="Oval 2596"/>
                <p:cNvSpPr>
                  <a:spLocks noChangeArrowheads="1"/>
                </p:cNvSpPr>
                <p:nvPr/>
              </p:nvSpPr>
              <p:spPr bwMode="auto">
                <a:xfrm>
                  <a:off x="5484" y="10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5" name="Line 2597"/>
                <p:cNvSpPr>
                  <a:spLocks noChangeShapeType="1"/>
                </p:cNvSpPr>
                <p:nvPr/>
              </p:nvSpPr>
              <p:spPr bwMode="auto">
                <a:xfrm flipV="1">
                  <a:off x="5493" y="1045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6" name="Freeform 2598"/>
                <p:cNvSpPr>
                  <a:spLocks/>
                </p:cNvSpPr>
                <p:nvPr/>
              </p:nvSpPr>
              <p:spPr bwMode="auto">
                <a:xfrm>
                  <a:off x="5487" y="103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7" name="Line 2599"/>
                <p:cNvSpPr>
                  <a:spLocks noChangeShapeType="1"/>
                </p:cNvSpPr>
                <p:nvPr/>
              </p:nvSpPr>
              <p:spPr bwMode="auto">
                <a:xfrm flipV="1">
                  <a:off x="5613" y="9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8" name="Line 2600"/>
                <p:cNvSpPr>
                  <a:spLocks noChangeShapeType="1"/>
                </p:cNvSpPr>
                <p:nvPr/>
              </p:nvSpPr>
              <p:spPr bwMode="auto">
                <a:xfrm>
                  <a:off x="5589" y="96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09" name="Line 2601"/>
                <p:cNvSpPr>
                  <a:spLocks noChangeShapeType="1"/>
                </p:cNvSpPr>
                <p:nvPr/>
              </p:nvSpPr>
              <p:spPr bwMode="auto">
                <a:xfrm>
                  <a:off x="5571" y="98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0" name="Line 2602"/>
                <p:cNvSpPr>
                  <a:spLocks noChangeShapeType="1"/>
                </p:cNvSpPr>
                <p:nvPr/>
              </p:nvSpPr>
              <p:spPr bwMode="auto">
                <a:xfrm>
                  <a:off x="5553" y="100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1" name="Line 2603"/>
                <p:cNvSpPr>
                  <a:spLocks noChangeShapeType="1"/>
                </p:cNvSpPr>
                <p:nvPr/>
              </p:nvSpPr>
              <p:spPr bwMode="auto">
                <a:xfrm flipH="1" flipV="1">
                  <a:off x="5595" y="94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2" name="Freeform 2604"/>
                <p:cNvSpPr>
                  <a:spLocks/>
                </p:cNvSpPr>
                <p:nvPr/>
              </p:nvSpPr>
              <p:spPr bwMode="auto">
                <a:xfrm>
                  <a:off x="5589" y="93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3" name="Line 2605"/>
                <p:cNvSpPr>
                  <a:spLocks noChangeShapeType="1"/>
                </p:cNvSpPr>
                <p:nvPr/>
              </p:nvSpPr>
              <p:spPr bwMode="auto">
                <a:xfrm>
                  <a:off x="5601" y="94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4" name="Oval 2606"/>
                <p:cNvSpPr>
                  <a:spLocks noChangeArrowheads="1"/>
                </p:cNvSpPr>
                <p:nvPr/>
              </p:nvSpPr>
              <p:spPr bwMode="auto">
                <a:xfrm>
                  <a:off x="5604" y="9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5" name="Line 2607"/>
                <p:cNvSpPr>
                  <a:spLocks noChangeShapeType="1"/>
                </p:cNvSpPr>
                <p:nvPr/>
              </p:nvSpPr>
              <p:spPr bwMode="auto">
                <a:xfrm flipV="1">
                  <a:off x="5619" y="92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6" name="Freeform 2608"/>
                <p:cNvSpPr>
                  <a:spLocks/>
                </p:cNvSpPr>
                <p:nvPr/>
              </p:nvSpPr>
              <p:spPr bwMode="auto">
                <a:xfrm>
                  <a:off x="5613" y="919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7" name="Line 2609"/>
                <p:cNvSpPr>
                  <a:spLocks noChangeShapeType="1"/>
                </p:cNvSpPr>
                <p:nvPr/>
              </p:nvSpPr>
              <p:spPr bwMode="auto">
                <a:xfrm>
                  <a:off x="5619" y="93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8" name="Oval 2610"/>
                <p:cNvSpPr>
                  <a:spLocks noChangeArrowheads="1"/>
                </p:cNvSpPr>
                <p:nvPr/>
              </p:nvSpPr>
              <p:spPr bwMode="auto">
                <a:xfrm>
                  <a:off x="5622" y="9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19" name="Line 2611"/>
                <p:cNvSpPr>
                  <a:spLocks noChangeShapeType="1"/>
                </p:cNvSpPr>
                <p:nvPr/>
              </p:nvSpPr>
              <p:spPr bwMode="auto">
                <a:xfrm flipH="1" flipV="1">
                  <a:off x="5577" y="96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0" name="Freeform 2612"/>
                <p:cNvSpPr>
                  <a:spLocks/>
                </p:cNvSpPr>
                <p:nvPr/>
              </p:nvSpPr>
              <p:spPr bwMode="auto">
                <a:xfrm>
                  <a:off x="5571" y="961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1" name="Line 2613"/>
                <p:cNvSpPr>
                  <a:spLocks noChangeShapeType="1"/>
                </p:cNvSpPr>
                <p:nvPr/>
              </p:nvSpPr>
              <p:spPr bwMode="auto">
                <a:xfrm>
                  <a:off x="5583" y="97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2" name="Oval 2614"/>
                <p:cNvSpPr>
                  <a:spLocks noChangeArrowheads="1"/>
                </p:cNvSpPr>
                <p:nvPr/>
              </p:nvSpPr>
              <p:spPr bwMode="auto">
                <a:xfrm>
                  <a:off x="5580" y="9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3" name="Line 2615"/>
                <p:cNvSpPr>
                  <a:spLocks noChangeShapeType="1"/>
                </p:cNvSpPr>
                <p:nvPr/>
              </p:nvSpPr>
              <p:spPr bwMode="auto">
                <a:xfrm flipH="1" flipV="1">
                  <a:off x="5553" y="98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4" name="Freeform 2616"/>
                <p:cNvSpPr>
                  <a:spLocks/>
                </p:cNvSpPr>
                <p:nvPr/>
              </p:nvSpPr>
              <p:spPr bwMode="auto">
                <a:xfrm>
                  <a:off x="5547" y="97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5" name="Line 2617"/>
                <p:cNvSpPr>
                  <a:spLocks noChangeShapeType="1"/>
                </p:cNvSpPr>
                <p:nvPr/>
              </p:nvSpPr>
              <p:spPr bwMode="auto">
                <a:xfrm>
                  <a:off x="5559" y="99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6" name="Oval 2618"/>
                <p:cNvSpPr>
                  <a:spLocks noChangeArrowheads="1"/>
                </p:cNvSpPr>
                <p:nvPr/>
              </p:nvSpPr>
              <p:spPr bwMode="auto">
                <a:xfrm>
                  <a:off x="5562" y="10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7" name="Line 2619"/>
                <p:cNvSpPr>
                  <a:spLocks noChangeShapeType="1"/>
                </p:cNvSpPr>
                <p:nvPr/>
              </p:nvSpPr>
              <p:spPr bwMode="auto">
                <a:xfrm flipH="1" flipV="1">
                  <a:off x="5535" y="100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8" name="Freeform 2620"/>
                <p:cNvSpPr>
                  <a:spLocks/>
                </p:cNvSpPr>
                <p:nvPr/>
              </p:nvSpPr>
              <p:spPr bwMode="auto">
                <a:xfrm>
                  <a:off x="5529" y="100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29" name="Line 2621"/>
                <p:cNvSpPr>
                  <a:spLocks noChangeShapeType="1"/>
                </p:cNvSpPr>
                <p:nvPr/>
              </p:nvSpPr>
              <p:spPr bwMode="auto">
                <a:xfrm>
                  <a:off x="5541" y="101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0" name="Oval 2622"/>
                <p:cNvSpPr>
                  <a:spLocks noChangeArrowheads="1"/>
                </p:cNvSpPr>
                <p:nvPr/>
              </p:nvSpPr>
              <p:spPr bwMode="auto">
                <a:xfrm>
                  <a:off x="5538" y="101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1" name="Line 2623"/>
                <p:cNvSpPr>
                  <a:spLocks noChangeShapeType="1"/>
                </p:cNvSpPr>
                <p:nvPr/>
              </p:nvSpPr>
              <p:spPr bwMode="auto">
                <a:xfrm flipH="1" flipV="1">
                  <a:off x="5511" y="102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2" name="Freeform 2624"/>
                <p:cNvSpPr>
                  <a:spLocks/>
                </p:cNvSpPr>
                <p:nvPr/>
              </p:nvSpPr>
              <p:spPr bwMode="auto">
                <a:xfrm>
                  <a:off x="5505" y="102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12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3" name="Line 2625"/>
                <p:cNvSpPr>
                  <a:spLocks noChangeShapeType="1"/>
                </p:cNvSpPr>
                <p:nvPr/>
              </p:nvSpPr>
              <p:spPr bwMode="auto">
                <a:xfrm>
                  <a:off x="5517" y="103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4" name="Oval 2626"/>
                <p:cNvSpPr>
                  <a:spLocks noChangeArrowheads="1"/>
                </p:cNvSpPr>
                <p:nvPr/>
              </p:nvSpPr>
              <p:spPr bwMode="auto">
                <a:xfrm>
                  <a:off x="5520" y="10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5" name="Oval 2627"/>
                <p:cNvSpPr>
                  <a:spLocks noChangeArrowheads="1"/>
                </p:cNvSpPr>
                <p:nvPr/>
              </p:nvSpPr>
              <p:spPr bwMode="auto">
                <a:xfrm>
                  <a:off x="5634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236" name="Group 2628"/>
              <p:cNvGrpSpPr>
                <a:grpSpLocks/>
              </p:cNvGrpSpPr>
              <p:nvPr/>
            </p:nvGrpSpPr>
            <p:grpSpPr bwMode="auto">
              <a:xfrm>
                <a:off x="5019" y="904"/>
                <a:ext cx="132" cy="180"/>
                <a:chOff x="5019" y="904"/>
                <a:chExt cx="132" cy="180"/>
              </a:xfrm>
            </p:grpSpPr>
            <p:sp>
              <p:nvSpPr>
                <p:cNvPr id="327237" name="Line 2629"/>
                <p:cNvSpPr>
                  <a:spLocks noChangeShapeType="1"/>
                </p:cNvSpPr>
                <p:nvPr/>
              </p:nvSpPr>
              <p:spPr bwMode="auto">
                <a:xfrm>
                  <a:off x="5127" y="106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8" name="Freeform 2630"/>
                <p:cNvSpPr>
                  <a:spLocks/>
                </p:cNvSpPr>
                <p:nvPr/>
              </p:nvSpPr>
              <p:spPr bwMode="auto">
                <a:xfrm>
                  <a:off x="5139" y="104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2" h="1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39" name="Oval 2631"/>
                <p:cNvSpPr>
                  <a:spLocks noChangeArrowheads="1"/>
                </p:cNvSpPr>
                <p:nvPr/>
              </p:nvSpPr>
              <p:spPr bwMode="auto">
                <a:xfrm>
                  <a:off x="5046" y="9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0" name="Oval 2632"/>
                <p:cNvSpPr>
                  <a:spLocks noChangeArrowheads="1"/>
                </p:cNvSpPr>
                <p:nvPr/>
              </p:nvSpPr>
              <p:spPr bwMode="auto">
                <a:xfrm>
                  <a:off x="5028" y="92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1" name="Line 2633"/>
                <p:cNvSpPr>
                  <a:spLocks noChangeShapeType="1"/>
                </p:cNvSpPr>
                <p:nvPr/>
              </p:nvSpPr>
              <p:spPr bwMode="auto">
                <a:xfrm>
                  <a:off x="5031" y="91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2" name="Line 2634"/>
                <p:cNvSpPr>
                  <a:spLocks noChangeShapeType="1"/>
                </p:cNvSpPr>
                <p:nvPr/>
              </p:nvSpPr>
              <p:spPr bwMode="auto">
                <a:xfrm flipV="1">
                  <a:off x="5043" y="9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3" name="Line 2635"/>
                <p:cNvSpPr>
                  <a:spLocks noChangeShapeType="1"/>
                </p:cNvSpPr>
                <p:nvPr/>
              </p:nvSpPr>
              <p:spPr bwMode="auto">
                <a:xfrm flipH="1" flipV="1">
                  <a:off x="5025" y="90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4" name="Oval 2636"/>
                <p:cNvSpPr>
                  <a:spLocks noChangeArrowheads="1"/>
                </p:cNvSpPr>
                <p:nvPr/>
              </p:nvSpPr>
              <p:spPr bwMode="auto">
                <a:xfrm>
                  <a:off x="5064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5" name="Oval 2637"/>
                <p:cNvSpPr>
                  <a:spLocks noChangeArrowheads="1"/>
                </p:cNvSpPr>
                <p:nvPr/>
              </p:nvSpPr>
              <p:spPr bwMode="auto">
                <a:xfrm>
                  <a:off x="5052" y="9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6" name="Line 2638"/>
                <p:cNvSpPr>
                  <a:spLocks noChangeShapeType="1"/>
                </p:cNvSpPr>
                <p:nvPr/>
              </p:nvSpPr>
              <p:spPr bwMode="auto">
                <a:xfrm flipH="1">
                  <a:off x="5055" y="9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7" name="Line 2639"/>
                <p:cNvSpPr>
                  <a:spLocks noChangeShapeType="1"/>
                </p:cNvSpPr>
                <p:nvPr/>
              </p:nvSpPr>
              <p:spPr bwMode="auto">
                <a:xfrm>
                  <a:off x="5049" y="94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8" name="Line 2640"/>
                <p:cNvSpPr>
                  <a:spLocks noChangeShapeType="1"/>
                </p:cNvSpPr>
                <p:nvPr/>
              </p:nvSpPr>
              <p:spPr bwMode="auto">
                <a:xfrm flipH="1" flipV="1">
                  <a:off x="5043" y="9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49" name="Oval 2641"/>
                <p:cNvSpPr>
                  <a:spLocks noChangeArrowheads="1"/>
                </p:cNvSpPr>
                <p:nvPr/>
              </p:nvSpPr>
              <p:spPr bwMode="auto">
                <a:xfrm>
                  <a:off x="5082" y="9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0" name="Oval 2642"/>
                <p:cNvSpPr>
                  <a:spLocks noChangeArrowheads="1"/>
                </p:cNvSpPr>
                <p:nvPr/>
              </p:nvSpPr>
              <p:spPr bwMode="auto">
                <a:xfrm>
                  <a:off x="5070" y="97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1" name="Line 2643"/>
                <p:cNvSpPr>
                  <a:spLocks noChangeShapeType="1"/>
                </p:cNvSpPr>
                <p:nvPr/>
              </p:nvSpPr>
              <p:spPr bwMode="auto">
                <a:xfrm>
                  <a:off x="5073" y="97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2" name="Line 2644"/>
                <p:cNvSpPr>
                  <a:spLocks noChangeShapeType="1"/>
                </p:cNvSpPr>
                <p:nvPr/>
              </p:nvSpPr>
              <p:spPr bwMode="auto">
                <a:xfrm>
                  <a:off x="5067" y="96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3" name="Line 2645"/>
                <p:cNvSpPr>
                  <a:spLocks noChangeShapeType="1"/>
                </p:cNvSpPr>
                <p:nvPr/>
              </p:nvSpPr>
              <p:spPr bwMode="auto">
                <a:xfrm flipH="1" flipV="1">
                  <a:off x="5055" y="95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4" name="Oval 2646"/>
                <p:cNvSpPr>
                  <a:spLocks noChangeArrowheads="1"/>
                </p:cNvSpPr>
                <p:nvPr/>
              </p:nvSpPr>
              <p:spPr bwMode="auto">
                <a:xfrm>
                  <a:off x="5100" y="99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5" name="Oval 2647"/>
                <p:cNvSpPr>
                  <a:spLocks noChangeArrowheads="1"/>
                </p:cNvSpPr>
                <p:nvPr/>
              </p:nvSpPr>
              <p:spPr bwMode="auto">
                <a:xfrm>
                  <a:off x="5088" y="10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6" name="Line 2648"/>
                <p:cNvSpPr>
                  <a:spLocks noChangeShapeType="1"/>
                </p:cNvSpPr>
                <p:nvPr/>
              </p:nvSpPr>
              <p:spPr bwMode="auto">
                <a:xfrm>
                  <a:off x="5091" y="100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7" name="Line 2649"/>
                <p:cNvSpPr>
                  <a:spLocks noChangeShapeType="1"/>
                </p:cNvSpPr>
                <p:nvPr/>
              </p:nvSpPr>
              <p:spPr bwMode="auto">
                <a:xfrm>
                  <a:off x="5085" y="99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8" name="Line 2650"/>
                <p:cNvSpPr>
                  <a:spLocks noChangeShapeType="1"/>
                </p:cNvSpPr>
                <p:nvPr/>
              </p:nvSpPr>
              <p:spPr bwMode="auto">
                <a:xfrm flipH="1" flipV="1">
                  <a:off x="5073" y="97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59" name="Oval 2651"/>
                <p:cNvSpPr>
                  <a:spLocks noChangeArrowheads="1"/>
                </p:cNvSpPr>
                <p:nvPr/>
              </p:nvSpPr>
              <p:spPr bwMode="auto">
                <a:xfrm>
                  <a:off x="5118" y="101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0" name="Oval 2652"/>
                <p:cNvSpPr>
                  <a:spLocks noChangeArrowheads="1"/>
                </p:cNvSpPr>
                <p:nvPr/>
              </p:nvSpPr>
              <p:spPr bwMode="auto">
                <a:xfrm>
                  <a:off x="5106" y="102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1" name="Line 2653"/>
                <p:cNvSpPr>
                  <a:spLocks noChangeShapeType="1"/>
                </p:cNvSpPr>
                <p:nvPr/>
              </p:nvSpPr>
              <p:spPr bwMode="auto">
                <a:xfrm>
                  <a:off x="5109" y="102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2" name="Line 2654"/>
                <p:cNvSpPr>
                  <a:spLocks noChangeShapeType="1"/>
                </p:cNvSpPr>
                <p:nvPr/>
              </p:nvSpPr>
              <p:spPr bwMode="auto">
                <a:xfrm flipV="1">
                  <a:off x="5109" y="102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3" name="Line 2655"/>
                <p:cNvSpPr>
                  <a:spLocks noChangeShapeType="1"/>
                </p:cNvSpPr>
                <p:nvPr/>
              </p:nvSpPr>
              <p:spPr bwMode="auto">
                <a:xfrm>
                  <a:off x="5103" y="101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4" name="Line 2656"/>
                <p:cNvSpPr>
                  <a:spLocks noChangeShapeType="1"/>
                </p:cNvSpPr>
                <p:nvPr/>
              </p:nvSpPr>
              <p:spPr bwMode="auto">
                <a:xfrm flipH="1" flipV="1">
                  <a:off x="5091" y="100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5" name="Line 2657"/>
                <p:cNvSpPr>
                  <a:spLocks noChangeShapeType="1"/>
                </p:cNvSpPr>
                <p:nvPr/>
              </p:nvSpPr>
              <p:spPr bwMode="auto">
                <a:xfrm>
                  <a:off x="5127" y="105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6" name="Line 2658"/>
                <p:cNvSpPr>
                  <a:spLocks noChangeShapeType="1"/>
                </p:cNvSpPr>
                <p:nvPr/>
              </p:nvSpPr>
              <p:spPr bwMode="auto">
                <a:xfrm>
                  <a:off x="5121" y="103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7" name="Line 2659"/>
                <p:cNvSpPr>
                  <a:spLocks noChangeShapeType="1"/>
                </p:cNvSpPr>
                <p:nvPr/>
              </p:nvSpPr>
              <p:spPr bwMode="auto">
                <a:xfrm flipH="1" flipV="1">
                  <a:off x="5109" y="102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8" name="Oval 2660"/>
                <p:cNvSpPr>
                  <a:spLocks noChangeArrowheads="1"/>
                </p:cNvSpPr>
                <p:nvPr/>
              </p:nvSpPr>
              <p:spPr bwMode="auto">
                <a:xfrm>
                  <a:off x="5136" y="10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69" name="Line 2661"/>
                <p:cNvSpPr>
                  <a:spLocks noChangeShapeType="1"/>
                </p:cNvSpPr>
                <p:nvPr/>
              </p:nvSpPr>
              <p:spPr bwMode="auto">
                <a:xfrm flipH="1" flipV="1">
                  <a:off x="5127" y="1045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0" name="Freeform 2662"/>
                <p:cNvSpPr>
                  <a:spLocks/>
                </p:cNvSpPr>
                <p:nvPr/>
              </p:nvSpPr>
              <p:spPr bwMode="auto">
                <a:xfrm>
                  <a:off x="5121" y="1057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1" name="Line 2663"/>
                <p:cNvSpPr>
                  <a:spLocks noChangeShapeType="1"/>
                </p:cNvSpPr>
                <p:nvPr/>
              </p:nvSpPr>
              <p:spPr bwMode="auto">
                <a:xfrm flipH="1">
                  <a:off x="5037" y="93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2" name="Line 2664"/>
                <p:cNvSpPr>
                  <a:spLocks noChangeShapeType="1"/>
                </p:cNvSpPr>
                <p:nvPr/>
              </p:nvSpPr>
              <p:spPr bwMode="auto">
                <a:xfrm flipV="1">
                  <a:off x="5061" y="94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3" name="Line 2665"/>
                <p:cNvSpPr>
                  <a:spLocks noChangeShapeType="1"/>
                </p:cNvSpPr>
                <p:nvPr/>
              </p:nvSpPr>
              <p:spPr bwMode="auto">
                <a:xfrm flipV="1">
                  <a:off x="5079" y="97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4" name="Line 2666"/>
                <p:cNvSpPr>
                  <a:spLocks noChangeShapeType="1"/>
                </p:cNvSpPr>
                <p:nvPr/>
              </p:nvSpPr>
              <p:spPr bwMode="auto">
                <a:xfrm flipV="1">
                  <a:off x="5091" y="99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5" name="Line 2667"/>
                <p:cNvSpPr>
                  <a:spLocks noChangeShapeType="1"/>
                </p:cNvSpPr>
                <p:nvPr/>
              </p:nvSpPr>
              <p:spPr bwMode="auto">
                <a:xfrm flipH="1">
                  <a:off x="5043" y="94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6" name="Freeform 2668"/>
                <p:cNvSpPr>
                  <a:spLocks/>
                </p:cNvSpPr>
                <p:nvPr/>
              </p:nvSpPr>
              <p:spPr bwMode="auto">
                <a:xfrm>
                  <a:off x="5037" y="943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7" name="Line 2669"/>
                <p:cNvSpPr>
                  <a:spLocks noChangeShapeType="1"/>
                </p:cNvSpPr>
                <p:nvPr/>
              </p:nvSpPr>
              <p:spPr bwMode="auto">
                <a:xfrm>
                  <a:off x="5049" y="94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8" name="Oval 2670"/>
                <p:cNvSpPr>
                  <a:spLocks noChangeArrowheads="1"/>
                </p:cNvSpPr>
                <p:nvPr/>
              </p:nvSpPr>
              <p:spPr bwMode="auto">
                <a:xfrm>
                  <a:off x="5052" y="94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79" name="Line 2671"/>
                <p:cNvSpPr>
                  <a:spLocks noChangeShapeType="1"/>
                </p:cNvSpPr>
                <p:nvPr/>
              </p:nvSpPr>
              <p:spPr bwMode="auto">
                <a:xfrm flipH="1">
                  <a:off x="5025" y="91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0" name="Freeform 2672"/>
                <p:cNvSpPr>
                  <a:spLocks/>
                </p:cNvSpPr>
                <p:nvPr/>
              </p:nvSpPr>
              <p:spPr bwMode="auto">
                <a:xfrm>
                  <a:off x="5019" y="919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1" name="Line 2673"/>
                <p:cNvSpPr>
                  <a:spLocks noChangeShapeType="1"/>
                </p:cNvSpPr>
                <p:nvPr/>
              </p:nvSpPr>
              <p:spPr bwMode="auto">
                <a:xfrm>
                  <a:off x="5031" y="9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2" name="Oval 2674"/>
                <p:cNvSpPr>
                  <a:spLocks noChangeArrowheads="1"/>
                </p:cNvSpPr>
                <p:nvPr/>
              </p:nvSpPr>
              <p:spPr bwMode="auto">
                <a:xfrm>
                  <a:off x="5034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3" name="Line 2675"/>
                <p:cNvSpPr>
                  <a:spLocks noChangeShapeType="1"/>
                </p:cNvSpPr>
                <p:nvPr/>
              </p:nvSpPr>
              <p:spPr bwMode="auto">
                <a:xfrm flipH="1">
                  <a:off x="5061" y="96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4" name="Freeform 2676"/>
                <p:cNvSpPr>
                  <a:spLocks/>
                </p:cNvSpPr>
                <p:nvPr/>
              </p:nvSpPr>
              <p:spPr bwMode="auto">
                <a:xfrm>
                  <a:off x="5055" y="96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5" name="Line 2677"/>
                <p:cNvSpPr>
                  <a:spLocks noChangeShapeType="1"/>
                </p:cNvSpPr>
                <p:nvPr/>
              </p:nvSpPr>
              <p:spPr bwMode="auto">
                <a:xfrm>
                  <a:off x="5067" y="96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6" name="Oval 2678"/>
                <p:cNvSpPr>
                  <a:spLocks noChangeArrowheads="1"/>
                </p:cNvSpPr>
                <p:nvPr/>
              </p:nvSpPr>
              <p:spPr bwMode="auto">
                <a:xfrm>
                  <a:off x="5070" y="9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7" name="Line 2679"/>
                <p:cNvSpPr>
                  <a:spLocks noChangeShapeType="1"/>
                </p:cNvSpPr>
                <p:nvPr/>
              </p:nvSpPr>
              <p:spPr bwMode="auto">
                <a:xfrm flipH="1">
                  <a:off x="5079" y="99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8" name="Freeform 2680"/>
                <p:cNvSpPr>
                  <a:spLocks/>
                </p:cNvSpPr>
                <p:nvPr/>
              </p:nvSpPr>
              <p:spPr bwMode="auto">
                <a:xfrm>
                  <a:off x="5073" y="99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89" name="Line 2681"/>
                <p:cNvSpPr>
                  <a:spLocks noChangeShapeType="1"/>
                </p:cNvSpPr>
                <p:nvPr/>
              </p:nvSpPr>
              <p:spPr bwMode="auto">
                <a:xfrm>
                  <a:off x="5085" y="99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0" name="Oval 2682"/>
                <p:cNvSpPr>
                  <a:spLocks noChangeArrowheads="1"/>
                </p:cNvSpPr>
                <p:nvPr/>
              </p:nvSpPr>
              <p:spPr bwMode="auto">
                <a:xfrm>
                  <a:off x="5088" y="9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1" name="Line 2683"/>
                <p:cNvSpPr>
                  <a:spLocks noChangeShapeType="1"/>
                </p:cNvSpPr>
                <p:nvPr/>
              </p:nvSpPr>
              <p:spPr bwMode="auto">
                <a:xfrm flipH="1">
                  <a:off x="5097" y="101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2" name="Freeform 2684"/>
                <p:cNvSpPr>
                  <a:spLocks/>
                </p:cNvSpPr>
                <p:nvPr/>
              </p:nvSpPr>
              <p:spPr bwMode="auto">
                <a:xfrm>
                  <a:off x="5091" y="101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3" name="Line 2685"/>
                <p:cNvSpPr>
                  <a:spLocks noChangeShapeType="1"/>
                </p:cNvSpPr>
                <p:nvPr/>
              </p:nvSpPr>
              <p:spPr bwMode="auto">
                <a:xfrm>
                  <a:off x="5103" y="101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4" name="Oval 2686"/>
                <p:cNvSpPr>
                  <a:spLocks noChangeArrowheads="1"/>
                </p:cNvSpPr>
                <p:nvPr/>
              </p:nvSpPr>
              <p:spPr bwMode="auto">
                <a:xfrm>
                  <a:off x="5106" y="101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5" name="Line 2687"/>
                <p:cNvSpPr>
                  <a:spLocks noChangeShapeType="1"/>
                </p:cNvSpPr>
                <p:nvPr/>
              </p:nvSpPr>
              <p:spPr bwMode="auto">
                <a:xfrm flipH="1">
                  <a:off x="5109" y="103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6" name="Freeform 2688"/>
                <p:cNvSpPr>
                  <a:spLocks/>
                </p:cNvSpPr>
                <p:nvPr/>
              </p:nvSpPr>
              <p:spPr bwMode="auto">
                <a:xfrm>
                  <a:off x="5109" y="1039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7" name="Line 2689"/>
                <p:cNvSpPr>
                  <a:spLocks noChangeShapeType="1"/>
                </p:cNvSpPr>
                <p:nvPr/>
              </p:nvSpPr>
              <p:spPr bwMode="auto">
                <a:xfrm flipV="1">
                  <a:off x="5121" y="103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8" name="Oval 2690"/>
                <p:cNvSpPr>
                  <a:spLocks noChangeArrowheads="1"/>
                </p:cNvSpPr>
                <p:nvPr/>
              </p:nvSpPr>
              <p:spPr bwMode="auto">
                <a:xfrm>
                  <a:off x="5124" y="10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299" name="Oval 2691"/>
                <p:cNvSpPr>
                  <a:spLocks noChangeArrowheads="1"/>
                </p:cNvSpPr>
                <p:nvPr/>
              </p:nvSpPr>
              <p:spPr bwMode="auto">
                <a:xfrm>
                  <a:off x="5022" y="90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300" name="Group 2692"/>
              <p:cNvGrpSpPr>
                <a:grpSpLocks/>
              </p:cNvGrpSpPr>
              <p:nvPr/>
            </p:nvGrpSpPr>
            <p:grpSpPr bwMode="auto">
              <a:xfrm>
                <a:off x="5424" y="838"/>
                <a:ext cx="120" cy="186"/>
                <a:chOff x="5424" y="838"/>
                <a:chExt cx="120" cy="186"/>
              </a:xfrm>
            </p:grpSpPr>
            <p:sp>
              <p:nvSpPr>
                <p:cNvPr id="327301" name="Line 2693"/>
                <p:cNvSpPr>
                  <a:spLocks noChangeShapeType="1"/>
                </p:cNvSpPr>
                <p:nvPr/>
              </p:nvSpPr>
              <p:spPr bwMode="auto">
                <a:xfrm flipH="1">
                  <a:off x="5427" y="100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2" name="Freeform 2694"/>
                <p:cNvSpPr>
                  <a:spLocks/>
                </p:cNvSpPr>
                <p:nvPr/>
              </p:nvSpPr>
              <p:spPr bwMode="auto">
                <a:xfrm>
                  <a:off x="5445" y="100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3" name="Oval 2695"/>
                <p:cNvSpPr>
                  <a:spLocks noChangeArrowheads="1"/>
                </p:cNvSpPr>
                <p:nvPr/>
              </p:nvSpPr>
              <p:spPr bwMode="auto">
                <a:xfrm>
                  <a:off x="5532" y="8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4" name="Oval 2696"/>
                <p:cNvSpPr>
                  <a:spLocks noChangeArrowheads="1"/>
                </p:cNvSpPr>
                <p:nvPr/>
              </p:nvSpPr>
              <p:spPr bwMode="auto">
                <a:xfrm>
                  <a:off x="5514" y="8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5" name="Line 2697"/>
                <p:cNvSpPr>
                  <a:spLocks noChangeShapeType="1"/>
                </p:cNvSpPr>
                <p:nvPr/>
              </p:nvSpPr>
              <p:spPr bwMode="auto">
                <a:xfrm flipH="1">
                  <a:off x="5523" y="85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6" name="Line 2698"/>
                <p:cNvSpPr>
                  <a:spLocks noChangeShapeType="1"/>
                </p:cNvSpPr>
                <p:nvPr/>
              </p:nvSpPr>
              <p:spPr bwMode="auto">
                <a:xfrm>
                  <a:off x="5523" y="86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7" name="Line 2699"/>
                <p:cNvSpPr>
                  <a:spLocks noChangeShapeType="1"/>
                </p:cNvSpPr>
                <p:nvPr/>
              </p:nvSpPr>
              <p:spPr bwMode="auto">
                <a:xfrm flipV="1">
                  <a:off x="5529" y="84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8" name="Oval 2700"/>
                <p:cNvSpPr>
                  <a:spLocks noChangeArrowheads="1"/>
                </p:cNvSpPr>
                <p:nvPr/>
              </p:nvSpPr>
              <p:spPr bwMode="auto">
                <a:xfrm>
                  <a:off x="5514" y="8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09" name="Oval 2701"/>
                <p:cNvSpPr>
                  <a:spLocks noChangeArrowheads="1"/>
                </p:cNvSpPr>
                <p:nvPr/>
              </p:nvSpPr>
              <p:spPr bwMode="auto">
                <a:xfrm>
                  <a:off x="5502" y="8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0" name="Line 2702"/>
                <p:cNvSpPr>
                  <a:spLocks noChangeShapeType="1"/>
                </p:cNvSpPr>
                <p:nvPr/>
              </p:nvSpPr>
              <p:spPr bwMode="auto">
                <a:xfrm flipV="1">
                  <a:off x="5505" y="88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1" name="Line 2703"/>
                <p:cNvSpPr>
                  <a:spLocks noChangeShapeType="1"/>
                </p:cNvSpPr>
                <p:nvPr/>
              </p:nvSpPr>
              <p:spPr bwMode="auto">
                <a:xfrm flipH="1">
                  <a:off x="5505" y="877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2" name="Line 2704"/>
                <p:cNvSpPr>
                  <a:spLocks noChangeShapeType="1"/>
                </p:cNvSpPr>
                <p:nvPr/>
              </p:nvSpPr>
              <p:spPr bwMode="auto">
                <a:xfrm flipV="1">
                  <a:off x="5511" y="86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3" name="Oval 2705"/>
                <p:cNvSpPr>
                  <a:spLocks noChangeArrowheads="1"/>
                </p:cNvSpPr>
                <p:nvPr/>
              </p:nvSpPr>
              <p:spPr bwMode="auto">
                <a:xfrm>
                  <a:off x="5502" y="9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4" name="Oval 2706"/>
                <p:cNvSpPr>
                  <a:spLocks noChangeArrowheads="1"/>
                </p:cNvSpPr>
                <p:nvPr/>
              </p:nvSpPr>
              <p:spPr bwMode="auto">
                <a:xfrm>
                  <a:off x="5490" y="9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5" name="Line 2707"/>
                <p:cNvSpPr>
                  <a:spLocks noChangeShapeType="1"/>
                </p:cNvSpPr>
                <p:nvPr/>
              </p:nvSpPr>
              <p:spPr bwMode="auto">
                <a:xfrm flipV="1">
                  <a:off x="5493" y="91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6" name="Line 2708"/>
                <p:cNvSpPr>
                  <a:spLocks noChangeShapeType="1"/>
                </p:cNvSpPr>
                <p:nvPr/>
              </p:nvSpPr>
              <p:spPr bwMode="auto">
                <a:xfrm flipH="1">
                  <a:off x="5493" y="90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7" name="Line 2709"/>
                <p:cNvSpPr>
                  <a:spLocks noChangeShapeType="1"/>
                </p:cNvSpPr>
                <p:nvPr/>
              </p:nvSpPr>
              <p:spPr bwMode="auto">
                <a:xfrm flipV="1">
                  <a:off x="5499" y="89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8" name="Oval 2710"/>
                <p:cNvSpPr>
                  <a:spLocks noChangeArrowheads="1"/>
                </p:cNvSpPr>
                <p:nvPr/>
              </p:nvSpPr>
              <p:spPr bwMode="auto">
                <a:xfrm>
                  <a:off x="5484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19" name="Oval 2711"/>
                <p:cNvSpPr>
                  <a:spLocks noChangeArrowheads="1"/>
                </p:cNvSpPr>
                <p:nvPr/>
              </p:nvSpPr>
              <p:spPr bwMode="auto">
                <a:xfrm>
                  <a:off x="5472" y="9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0" name="Line 2712"/>
                <p:cNvSpPr>
                  <a:spLocks noChangeShapeType="1"/>
                </p:cNvSpPr>
                <p:nvPr/>
              </p:nvSpPr>
              <p:spPr bwMode="auto">
                <a:xfrm flipV="1">
                  <a:off x="5475" y="9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1" name="Line 2713"/>
                <p:cNvSpPr>
                  <a:spLocks noChangeShapeType="1"/>
                </p:cNvSpPr>
                <p:nvPr/>
              </p:nvSpPr>
              <p:spPr bwMode="auto">
                <a:xfrm flipH="1">
                  <a:off x="5475" y="9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2" name="Line 2714"/>
                <p:cNvSpPr>
                  <a:spLocks noChangeShapeType="1"/>
                </p:cNvSpPr>
                <p:nvPr/>
              </p:nvSpPr>
              <p:spPr bwMode="auto">
                <a:xfrm flipV="1">
                  <a:off x="5481" y="91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3" name="Oval 2715"/>
                <p:cNvSpPr>
                  <a:spLocks noChangeArrowheads="1"/>
                </p:cNvSpPr>
                <p:nvPr/>
              </p:nvSpPr>
              <p:spPr bwMode="auto">
                <a:xfrm>
                  <a:off x="5472" y="9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4" name="Oval 2716"/>
                <p:cNvSpPr>
                  <a:spLocks noChangeArrowheads="1"/>
                </p:cNvSpPr>
                <p:nvPr/>
              </p:nvSpPr>
              <p:spPr bwMode="auto">
                <a:xfrm>
                  <a:off x="5460" y="9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5" name="Line 2717"/>
                <p:cNvSpPr>
                  <a:spLocks noChangeShapeType="1"/>
                </p:cNvSpPr>
                <p:nvPr/>
              </p:nvSpPr>
              <p:spPr bwMode="auto">
                <a:xfrm>
                  <a:off x="5463" y="967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6" name="Line 2718"/>
                <p:cNvSpPr>
                  <a:spLocks noChangeShapeType="1"/>
                </p:cNvSpPr>
                <p:nvPr/>
              </p:nvSpPr>
              <p:spPr bwMode="auto">
                <a:xfrm>
                  <a:off x="5463" y="96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7" name="Line 2719"/>
                <p:cNvSpPr>
                  <a:spLocks noChangeShapeType="1"/>
                </p:cNvSpPr>
                <p:nvPr/>
              </p:nvSpPr>
              <p:spPr bwMode="auto">
                <a:xfrm flipH="1">
                  <a:off x="5463" y="95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8" name="Line 2720"/>
                <p:cNvSpPr>
                  <a:spLocks noChangeShapeType="1"/>
                </p:cNvSpPr>
                <p:nvPr/>
              </p:nvSpPr>
              <p:spPr bwMode="auto">
                <a:xfrm flipV="1">
                  <a:off x="5469" y="94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29" name="Line 2721"/>
                <p:cNvSpPr>
                  <a:spLocks noChangeShapeType="1"/>
                </p:cNvSpPr>
                <p:nvPr/>
              </p:nvSpPr>
              <p:spPr bwMode="auto">
                <a:xfrm>
                  <a:off x="5445" y="99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0" name="Line 2722"/>
                <p:cNvSpPr>
                  <a:spLocks noChangeShapeType="1"/>
                </p:cNvSpPr>
                <p:nvPr/>
              </p:nvSpPr>
              <p:spPr bwMode="auto">
                <a:xfrm>
                  <a:off x="5451" y="979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1" name="Line 2723"/>
                <p:cNvSpPr>
                  <a:spLocks noChangeShapeType="1"/>
                </p:cNvSpPr>
                <p:nvPr/>
              </p:nvSpPr>
              <p:spPr bwMode="auto">
                <a:xfrm flipV="1">
                  <a:off x="5451" y="96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2" name="Oval 2724"/>
                <p:cNvSpPr>
                  <a:spLocks noChangeArrowheads="1"/>
                </p:cNvSpPr>
                <p:nvPr/>
              </p:nvSpPr>
              <p:spPr bwMode="auto">
                <a:xfrm>
                  <a:off x="5424" y="101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3" name="Line 2725"/>
                <p:cNvSpPr>
                  <a:spLocks noChangeShapeType="1"/>
                </p:cNvSpPr>
                <p:nvPr/>
              </p:nvSpPr>
              <p:spPr bwMode="auto">
                <a:xfrm flipV="1">
                  <a:off x="5433" y="99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4" name="Freeform 2726"/>
                <p:cNvSpPr>
                  <a:spLocks/>
                </p:cNvSpPr>
                <p:nvPr/>
              </p:nvSpPr>
              <p:spPr bwMode="auto">
                <a:xfrm>
                  <a:off x="5427" y="99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5" name="Line 2727"/>
                <p:cNvSpPr>
                  <a:spLocks noChangeShapeType="1"/>
                </p:cNvSpPr>
                <p:nvPr/>
              </p:nvSpPr>
              <p:spPr bwMode="auto">
                <a:xfrm flipH="1">
                  <a:off x="5517" y="86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6" name="Line 2728"/>
                <p:cNvSpPr>
                  <a:spLocks noChangeShapeType="1"/>
                </p:cNvSpPr>
                <p:nvPr/>
              </p:nvSpPr>
              <p:spPr bwMode="auto">
                <a:xfrm>
                  <a:off x="5505" y="8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7" name="Line 2729"/>
                <p:cNvSpPr>
                  <a:spLocks noChangeShapeType="1"/>
                </p:cNvSpPr>
                <p:nvPr/>
              </p:nvSpPr>
              <p:spPr bwMode="auto">
                <a:xfrm>
                  <a:off x="5493" y="9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8" name="Line 2730"/>
                <p:cNvSpPr>
                  <a:spLocks noChangeShapeType="1"/>
                </p:cNvSpPr>
                <p:nvPr/>
              </p:nvSpPr>
              <p:spPr bwMode="auto">
                <a:xfrm>
                  <a:off x="5475" y="94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39" name="Line 2731"/>
                <p:cNvSpPr>
                  <a:spLocks noChangeShapeType="1"/>
                </p:cNvSpPr>
                <p:nvPr/>
              </p:nvSpPr>
              <p:spPr bwMode="auto">
                <a:xfrm flipH="1">
                  <a:off x="5505" y="87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0" name="Freeform 2732"/>
                <p:cNvSpPr>
                  <a:spLocks/>
                </p:cNvSpPr>
                <p:nvPr/>
              </p:nvSpPr>
              <p:spPr bwMode="auto">
                <a:xfrm>
                  <a:off x="5499" y="87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6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1" name="Line 2733"/>
                <p:cNvSpPr>
                  <a:spLocks noChangeShapeType="1"/>
                </p:cNvSpPr>
                <p:nvPr/>
              </p:nvSpPr>
              <p:spPr bwMode="auto">
                <a:xfrm>
                  <a:off x="5511" y="87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2" name="Oval 2734"/>
                <p:cNvSpPr>
                  <a:spLocks noChangeArrowheads="1"/>
                </p:cNvSpPr>
                <p:nvPr/>
              </p:nvSpPr>
              <p:spPr bwMode="auto">
                <a:xfrm>
                  <a:off x="5514" y="8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3" name="Line 2735"/>
                <p:cNvSpPr>
                  <a:spLocks noChangeShapeType="1"/>
                </p:cNvSpPr>
                <p:nvPr/>
              </p:nvSpPr>
              <p:spPr bwMode="auto">
                <a:xfrm flipH="1" flipV="1">
                  <a:off x="5523" y="84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4" name="Freeform 2736"/>
                <p:cNvSpPr>
                  <a:spLocks/>
                </p:cNvSpPr>
                <p:nvPr/>
              </p:nvSpPr>
              <p:spPr bwMode="auto">
                <a:xfrm>
                  <a:off x="5517" y="84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12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5" name="Line 2737"/>
                <p:cNvSpPr>
                  <a:spLocks noChangeShapeType="1"/>
                </p:cNvSpPr>
                <p:nvPr/>
              </p:nvSpPr>
              <p:spPr bwMode="auto">
                <a:xfrm>
                  <a:off x="5529" y="85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6" name="Oval 2738"/>
                <p:cNvSpPr>
                  <a:spLocks noChangeArrowheads="1"/>
                </p:cNvSpPr>
                <p:nvPr/>
              </p:nvSpPr>
              <p:spPr bwMode="auto">
                <a:xfrm>
                  <a:off x="5532" y="8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7" name="Line 2739"/>
                <p:cNvSpPr>
                  <a:spLocks noChangeShapeType="1"/>
                </p:cNvSpPr>
                <p:nvPr/>
              </p:nvSpPr>
              <p:spPr bwMode="auto">
                <a:xfrm flipH="1">
                  <a:off x="5493" y="90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8" name="Freeform 2740"/>
                <p:cNvSpPr>
                  <a:spLocks/>
                </p:cNvSpPr>
                <p:nvPr/>
              </p:nvSpPr>
              <p:spPr bwMode="auto">
                <a:xfrm>
                  <a:off x="5487" y="89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12">
                      <a:moveTo>
                        <a:pt x="6" y="0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49" name="Line 2741"/>
                <p:cNvSpPr>
                  <a:spLocks noChangeShapeType="1"/>
                </p:cNvSpPr>
                <p:nvPr/>
              </p:nvSpPr>
              <p:spPr bwMode="auto">
                <a:xfrm>
                  <a:off x="5499" y="90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0" name="Oval 2742"/>
                <p:cNvSpPr>
                  <a:spLocks noChangeArrowheads="1"/>
                </p:cNvSpPr>
                <p:nvPr/>
              </p:nvSpPr>
              <p:spPr bwMode="auto">
                <a:xfrm>
                  <a:off x="5502" y="9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1" name="Line 2743"/>
                <p:cNvSpPr>
                  <a:spLocks noChangeShapeType="1"/>
                </p:cNvSpPr>
                <p:nvPr/>
              </p:nvSpPr>
              <p:spPr bwMode="auto">
                <a:xfrm flipH="1" flipV="1">
                  <a:off x="5475" y="9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2" name="Freeform 2744"/>
                <p:cNvSpPr>
                  <a:spLocks/>
                </p:cNvSpPr>
                <p:nvPr/>
              </p:nvSpPr>
              <p:spPr bwMode="auto">
                <a:xfrm>
                  <a:off x="5469" y="91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3" name="Line 2745"/>
                <p:cNvSpPr>
                  <a:spLocks noChangeShapeType="1"/>
                </p:cNvSpPr>
                <p:nvPr/>
              </p:nvSpPr>
              <p:spPr bwMode="auto">
                <a:xfrm>
                  <a:off x="5481" y="93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4" name="Oval 2746"/>
                <p:cNvSpPr>
                  <a:spLocks noChangeArrowheads="1"/>
                </p:cNvSpPr>
                <p:nvPr/>
              </p:nvSpPr>
              <p:spPr bwMode="auto">
                <a:xfrm>
                  <a:off x="5484" y="9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5" name="Line 2747"/>
                <p:cNvSpPr>
                  <a:spLocks noChangeShapeType="1"/>
                </p:cNvSpPr>
                <p:nvPr/>
              </p:nvSpPr>
              <p:spPr bwMode="auto">
                <a:xfrm flipH="1" flipV="1">
                  <a:off x="5463" y="94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6" name="Freeform 2748"/>
                <p:cNvSpPr>
                  <a:spLocks/>
                </p:cNvSpPr>
                <p:nvPr/>
              </p:nvSpPr>
              <p:spPr bwMode="auto">
                <a:xfrm>
                  <a:off x="5457" y="949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6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7" name="Line 2749"/>
                <p:cNvSpPr>
                  <a:spLocks noChangeShapeType="1"/>
                </p:cNvSpPr>
                <p:nvPr/>
              </p:nvSpPr>
              <p:spPr bwMode="auto">
                <a:xfrm>
                  <a:off x="5469" y="95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8" name="Oval 2750"/>
                <p:cNvSpPr>
                  <a:spLocks noChangeArrowheads="1"/>
                </p:cNvSpPr>
                <p:nvPr/>
              </p:nvSpPr>
              <p:spPr bwMode="auto">
                <a:xfrm>
                  <a:off x="5472" y="9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59" name="Line 2751"/>
                <p:cNvSpPr>
                  <a:spLocks noChangeShapeType="1"/>
                </p:cNvSpPr>
                <p:nvPr/>
              </p:nvSpPr>
              <p:spPr bwMode="auto">
                <a:xfrm flipH="1">
                  <a:off x="5445" y="97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0" name="Freeform 2752"/>
                <p:cNvSpPr>
                  <a:spLocks/>
                </p:cNvSpPr>
                <p:nvPr/>
              </p:nvSpPr>
              <p:spPr bwMode="auto">
                <a:xfrm>
                  <a:off x="5439" y="97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6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1" name="Line 2753"/>
                <p:cNvSpPr>
                  <a:spLocks noChangeShapeType="1"/>
                </p:cNvSpPr>
                <p:nvPr/>
              </p:nvSpPr>
              <p:spPr bwMode="auto">
                <a:xfrm>
                  <a:off x="5457" y="97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2" name="Oval 2754"/>
                <p:cNvSpPr>
                  <a:spLocks noChangeArrowheads="1"/>
                </p:cNvSpPr>
                <p:nvPr/>
              </p:nvSpPr>
              <p:spPr bwMode="auto">
                <a:xfrm>
                  <a:off x="5454" y="98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3" name="Oval 2755"/>
                <p:cNvSpPr>
                  <a:spLocks noChangeArrowheads="1"/>
                </p:cNvSpPr>
                <p:nvPr/>
              </p:nvSpPr>
              <p:spPr bwMode="auto">
                <a:xfrm>
                  <a:off x="5538" y="83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364" name="Group 2756"/>
              <p:cNvGrpSpPr>
                <a:grpSpLocks/>
              </p:cNvGrpSpPr>
              <p:nvPr/>
            </p:nvGrpSpPr>
            <p:grpSpPr bwMode="auto">
              <a:xfrm>
                <a:off x="5094" y="1393"/>
                <a:ext cx="138" cy="171"/>
                <a:chOff x="5094" y="1393"/>
                <a:chExt cx="138" cy="171"/>
              </a:xfrm>
            </p:grpSpPr>
            <p:sp>
              <p:nvSpPr>
                <p:cNvPr id="327365" name="Line 2757"/>
                <p:cNvSpPr>
                  <a:spLocks noChangeShapeType="1"/>
                </p:cNvSpPr>
                <p:nvPr/>
              </p:nvSpPr>
              <p:spPr bwMode="auto">
                <a:xfrm flipV="1">
                  <a:off x="5223" y="139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6" name="Freeform 2758"/>
                <p:cNvSpPr>
                  <a:spLocks/>
                </p:cNvSpPr>
                <p:nvPr/>
              </p:nvSpPr>
              <p:spPr bwMode="auto">
                <a:xfrm>
                  <a:off x="5199" y="1393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8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7" name="Oval 2759"/>
                <p:cNvSpPr>
                  <a:spLocks noChangeArrowheads="1"/>
                </p:cNvSpPr>
                <p:nvPr/>
              </p:nvSpPr>
              <p:spPr bwMode="auto">
                <a:xfrm>
                  <a:off x="5100" y="15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8" name="Oval 2760"/>
                <p:cNvSpPr>
                  <a:spLocks noChangeArrowheads="1"/>
                </p:cNvSpPr>
                <p:nvPr/>
              </p:nvSpPr>
              <p:spPr bwMode="auto">
                <a:xfrm>
                  <a:off x="5118" y="154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69" name="Line 2761"/>
                <p:cNvSpPr>
                  <a:spLocks noChangeShapeType="1"/>
                </p:cNvSpPr>
                <p:nvPr/>
              </p:nvSpPr>
              <p:spPr bwMode="auto">
                <a:xfrm flipV="1">
                  <a:off x="5109" y="153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0" name="Line 2762"/>
                <p:cNvSpPr>
                  <a:spLocks noChangeShapeType="1"/>
                </p:cNvSpPr>
                <p:nvPr/>
              </p:nvSpPr>
              <p:spPr bwMode="auto">
                <a:xfrm flipH="1" flipV="1">
                  <a:off x="5109" y="15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1" name="Line 2763"/>
                <p:cNvSpPr>
                  <a:spLocks noChangeShapeType="1"/>
                </p:cNvSpPr>
                <p:nvPr/>
              </p:nvSpPr>
              <p:spPr bwMode="auto">
                <a:xfrm flipH="1">
                  <a:off x="5097" y="154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2" name="Oval 2764"/>
                <p:cNvSpPr>
                  <a:spLocks noChangeArrowheads="1"/>
                </p:cNvSpPr>
                <p:nvPr/>
              </p:nvSpPr>
              <p:spPr bwMode="auto">
                <a:xfrm>
                  <a:off x="5124" y="149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3" name="Oval 2765"/>
                <p:cNvSpPr>
                  <a:spLocks noChangeArrowheads="1"/>
                </p:cNvSpPr>
                <p:nvPr/>
              </p:nvSpPr>
              <p:spPr bwMode="auto">
                <a:xfrm>
                  <a:off x="5130" y="15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4" name="Line 2766"/>
                <p:cNvSpPr>
                  <a:spLocks noChangeShapeType="1"/>
                </p:cNvSpPr>
                <p:nvPr/>
              </p:nvSpPr>
              <p:spPr bwMode="auto">
                <a:xfrm>
                  <a:off x="5133" y="150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5" name="Line 2767"/>
                <p:cNvSpPr>
                  <a:spLocks noChangeShapeType="1"/>
                </p:cNvSpPr>
                <p:nvPr/>
              </p:nvSpPr>
              <p:spPr bwMode="auto">
                <a:xfrm flipV="1">
                  <a:off x="5127" y="150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6" name="Line 2768"/>
                <p:cNvSpPr>
                  <a:spLocks noChangeShapeType="1"/>
                </p:cNvSpPr>
                <p:nvPr/>
              </p:nvSpPr>
              <p:spPr bwMode="auto">
                <a:xfrm flipH="1">
                  <a:off x="5115" y="151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7" name="Oval 2769"/>
                <p:cNvSpPr>
                  <a:spLocks noChangeArrowheads="1"/>
                </p:cNvSpPr>
                <p:nvPr/>
              </p:nvSpPr>
              <p:spPr bwMode="auto">
                <a:xfrm>
                  <a:off x="5142" y="147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8" name="Oval 2770"/>
                <p:cNvSpPr>
                  <a:spLocks noChangeArrowheads="1"/>
                </p:cNvSpPr>
                <p:nvPr/>
              </p:nvSpPr>
              <p:spPr bwMode="auto">
                <a:xfrm>
                  <a:off x="5148" y="14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79" name="Line 2771"/>
                <p:cNvSpPr>
                  <a:spLocks noChangeShapeType="1"/>
                </p:cNvSpPr>
                <p:nvPr/>
              </p:nvSpPr>
              <p:spPr bwMode="auto">
                <a:xfrm>
                  <a:off x="5151" y="148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0" name="Line 2772"/>
                <p:cNvSpPr>
                  <a:spLocks noChangeShapeType="1"/>
                </p:cNvSpPr>
                <p:nvPr/>
              </p:nvSpPr>
              <p:spPr bwMode="auto">
                <a:xfrm flipV="1">
                  <a:off x="5145" y="148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1" name="Line 2773"/>
                <p:cNvSpPr>
                  <a:spLocks noChangeShapeType="1"/>
                </p:cNvSpPr>
                <p:nvPr/>
              </p:nvSpPr>
              <p:spPr bwMode="auto">
                <a:xfrm flipH="1">
                  <a:off x="5133" y="149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2" name="Oval 2774"/>
                <p:cNvSpPr>
                  <a:spLocks noChangeArrowheads="1"/>
                </p:cNvSpPr>
                <p:nvPr/>
              </p:nvSpPr>
              <p:spPr bwMode="auto">
                <a:xfrm>
                  <a:off x="5160" y="14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3" name="Oval 2775"/>
                <p:cNvSpPr>
                  <a:spLocks noChangeArrowheads="1"/>
                </p:cNvSpPr>
                <p:nvPr/>
              </p:nvSpPr>
              <p:spPr bwMode="auto">
                <a:xfrm>
                  <a:off x="5172" y="146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4" name="Line 2776"/>
                <p:cNvSpPr>
                  <a:spLocks noChangeShapeType="1"/>
                </p:cNvSpPr>
                <p:nvPr/>
              </p:nvSpPr>
              <p:spPr bwMode="auto">
                <a:xfrm>
                  <a:off x="5169" y="145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5" name="Line 2777"/>
                <p:cNvSpPr>
                  <a:spLocks noChangeShapeType="1"/>
                </p:cNvSpPr>
                <p:nvPr/>
              </p:nvSpPr>
              <p:spPr bwMode="auto">
                <a:xfrm flipV="1">
                  <a:off x="5163" y="1459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6" name="Line 2778"/>
                <p:cNvSpPr>
                  <a:spLocks noChangeShapeType="1"/>
                </p:cNvSpPr>
                <p:nvPr/>
              </p:nvSpPr>
              <p:spPr bwMode="auto">
                <a:xfrm flipH="1">
                  <a:off x="5151" y="147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7" name="Oval 2779"/>
                <p:cNvSpPr>
                  <a:spLocks noChangeArrowheads="1"/>
                </p:cNvSpPr>
                <p:nvPr/>
              </p:nvSpPr>
              <p:spPr bwMode="auto">
                <a:xfrm>
                  <a:off x="5178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8" name="Oval 2780"/>
                <p:cNvSpPr>
                  <a:spLocks noChangeArrowheads="1"/>
                </p:cNvSpPr>
                <p:nvPr/>
              </p:nvSpPr>
              <p:spPr bwMode="auto">
                <a:xfrm>
                  <a:off x="5190" y="14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89" name="Line 2781"/>
                <p:cNvSpPr>
                  <a:spLocks noChangeShapeType="1"/>
                </p:cNvSpPr>
                <p:nvPr/>
              </p:nvSpPr>
              <p:spPr bwMode="auto">
                <a:xfrm>
                  <a:off x="5187" y="1441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0" name="Line 2782"/>
                <p:cNvSpPr>
                  <a:spLocks noChangeShapeType="1"/>
                </p:cNvSpPr>
                <p:nvPr/>
              </p:nvSpPr>
              <p:spPr bwMode="auto">
                <a:xfrm flipH="1" flipV="1">
                  <a:off x="5181" y="143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1" name="Line 2783"/>
                <p:cNvSpPr>
                  <a:spLocks noChangeShapeType="1"/>
                </p:cNvSpPr>
                <p:nvPr/>
              </p:nvSpPr>
              <p:spPr bwMode="auto">
                <a:xfrm flipV="1">
                  <a:off x="5181" y="144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2" name="Line 2784"/>
                <p:cNvSpPr>
                  <a:spLocks noChangeShapeType="1"/>
                </p:cNvSpPr>
                <p:nvPr/>
              </p:nvSpPr>
              <p:spPr bwMode="auto">
                <a:xfrm flipH="1">
                  <a:off x="5169" y="145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3" name="Line 2785"/>
                <p:cNvSpPr>
                  <a:spLocks noChangeShapeType="1"/>
                </p:cNvSpPr>
                <p:nvPr/>
              </p:nvSpPr>
              <p:spPr bwMode="auto">
                <a:xfrm flipV="1">
                  <a:off x="5205" y="140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4" name="Line 2786"/>
                <p:cNvSpPr>
                  <a:spLocks noChangeShapeType="1"/>
                </p:cNvSpPr>
                <p:nvPr/>
              </p:nvSpPr>
              <p:spPr bwMode="auto">
                <a:xfrm flipV="1">
                  <a:off x="5199" y="141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5" name="Line 2787"/>
                <p:cNvSpPr>
                  <a:spLocks noChangeShapeType="1"/>
                </p:cNvSpPr>
                <p:nvPr/>
              </p:nvSpPr>
              <p:spPr bwMode="auto">
                <a:xfrm flipH="1">
                  <a:off x="5187" y="142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6" name="Oval 2788"/>
                <p:cNvSpPr>
                  <a:spLocks noChangeArrowheads="1"/>
                </p:cNvSpPr>
                <p:nvPr/>
              </p:nvSpPr>
              <p:spPr bwMode="auto">
                <a:xfrm>
                  <a:off x="5226" y="13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7" name="Line 2789"/>
                <p:cNvSpPr>
                  <a:spLocks noChangeShapeType="1"/>
                </p:cNvSpPr>
                <p:nvPr/>
              </p:nvSpPr>
              <p:spPr bwMode="auto">
                <a:xfrm flipH="1">
                  <a:off x="5205" y="1411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8" name="Freeform 2790"/>
                <p:cNvSpPr>
                  <a:spLocks/>
                </p:cNvSpPr>
                <p:nvPr/>
              </p:nvSpPr>
              <p:spPr bwMode="auto">
                <a:xfrm>
                  <a:off x="5211" y="140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8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99" name="Line 2791"/>
                <p:cNvSpPr>
                  <a:spLocks noChangeShapeType="1"/>
                </p:cNvSpPr>
                <p:nvPr/>
              </p:nvSpPr>
              <p:spPr bwMode="auto">
                <a:xfrm>
                  <a:off x="5115" y="153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0" name="Line 2792"/>
                <p:cNvSpPr>
                  <a:spLocks noChangeShapeType="1"/>
                </p:cNvSpPr>
                <p:nvPr/>
              </p:nvSpPr>
              <p:spPr bwMode="auto">
                <a:xfrm flipH="1" flipV="1">
                  <a:off x="5127" y="150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1" name="Line 2793"/>
                <p:cNvSpPr>
                  <a:spLocks noChangeShapeType="1"/>
                </p:cNvSpPr>
                <p:nvPr/>
              </p:nvSpPr>
              <p:spPr bwMode="auto">
                <a:xfrm flipH="1" flipV="1">
                  <a:off x="5145" y="147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2" name="Line 2794"/>
                <p:cNvSpPr>
                  <a:spLocks noChangeShapeType="1"/>
                </p:cNvSpPr>
                <p:nvPr/>
              </p:nvSpPr>
              <p:spPr bwMode="auto">
                <a:xfrm flipH="1">
                  <a:off x="5163" y="145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3" name="Line 2795"/>
                <p:cNvSpPr>
                  <a:spLocks noChangeShapeType="1"/>
                </p:cNvSpPr>
                <p:nvPr/>
              </p:nvSpPr>
              <p:spPr bwMode="auto">
                <a:xfrm>
                  <a:off x="5127" y="151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4" name="Freeform 2796"/>
                <p:cNvSpPr>
                  <a:spLocks/>
                </p:cNvSpPr>
                <p:nvPr/>
              </p:nvSpPr>
              <p:spPr bwMode="auto">
                <a:xfrm>
                  <a:off x="5127" y="151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2" h="12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5" name="Line 2797"/>
                <p:cNvSpPr>
                  <a:spLocks noChangeShapeType="1"/>
                </p:cNvSpPr>
                <p:nvPr/>
              </p:nvSpPr>
              <p:spPr bwMode="auto">
                <a:xfrm flipH="1" flipV="1">
                  <a:off x="5121" y="151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6" name="Oval 2798"/>
                <p:cNvSpPr>
                  <a:spLocks noChangeArrowheads="1"/>
                </p:cNvSpPr>
                <p:nvPr/>
              </p:nvSpPr>
              <p:spPr bwMode="auto">
                <a:xfrm>
                  <a:off x="5118" y="15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7" name="Line 2799"/>
                <p:cNvSpPr>
                  <a:spLocks noChangeShapeType="1"/>
                </p:cNvSpPr>
                <p:nvPr/>
              </p:nvSpPr>
              <p:spPr bwMode="auto">
                <a:xfrm>
                  <a:off x="5103" y="154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8" name="Freeform 2800"/>
                <p:cNvSpPr>
                  <a:spLocks/>
                </p:cNvSpPr>
                <p:nvPr/>
              </p:nvSpPr>
              <p:spPr bwMode="auto">
                <a:xfrm>
                  <a:off x="5109" y="154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09" name="Line 2801"/>
                <p:cNvSpPr>
                  <a:spLocks noChangeShapeType="1"/>
                </p:cNvSpPr>
                <p:nvPr/>
              </p:nvSpPr>
              <p:spPr bwMode="auto">
                <a:xfrm flipV="1">
                  <a:off x="5103" y="15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0" name="Oval 2802"/>
                <p:cNvSpPr>
                  <a:spLocks noChangeArrowheads="1"/>
                </p:cNvSpPr>
                <p:nvPr/>
              </p:nvSpPr>
              <p:spPr bwMode="auto">
                <a:xfrm>
                  <a:off x="5100" y="15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1" name="Line 2803"/>
                <p:cNvSpPr>
                  <a:spLocks noChangeShapeType="1"/>
                </p:cNvSpPr>
                <p:nvPr/>
              </p:nvSpPr>
              <p:spPr bwMode="auto">
                <a:xfrm>
                  <a:off x="5145" y="149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2" name="Freeform 2804"/>
                <p:cNvSpPr>
                  <a:spLocks/>
                </p:cNvSpPr>
                <p:nvPr/>
              </p:nvSpPr>
              <p:spPr bwMode="auto">
                <a:xfrm>
                  <a:off x="5145" y="150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3" name="Line 2805"/>
                <p:cNvSpPr>
                  <a:spLocks noChangeShapeType="1"/>
                </p:cNvSpPr>
                <p:nvPr/>
              </p:nvSpPr>
              <p:spPr bwMode="auto">
                <a:xfrm flipH="1">
                  <a:off x="5139" y="14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4" name="Oval 2806"/>
                <p:cNvSpPr>
                  <a:spLocks noChangeArrowheads="1"/>
                </p:cNvSpPr>
                <p:nvPr/>
              </p:nvSpPr>
              <p:spPr bwMode="auto">
                <a:xfrm>
                  <a:off x="5136" y="14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5" name="Line 2807"/>
                <p:cNvSpPr>
                  <a:spLocks noChangeShapeType="1"/>
                </p:cNvSpPr>
                <p:nvPr/>
              </p:nvSpPr>
              <p:spPr bwMode="auto">
                <a:xfrm>
                  <a:off x="5163" y="147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6" name="Freeform 2808"/>
                <p:cNvSpPr>
                  <a:spLocks/>
                </p:cNvSpPr>
                <p:nvPr/>
              </p:nvSpPr>
              <p:spPr bwMode="auto">
                <a:xfrm>
                  <a:off x="5163" y="147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7" name="Line 2809"/>
                <p:cNvSpPr>
                  <a:spLocks noChangeShapeType="1"/>
                </p:cNvSpPr>
                <p:nvPr/>
              </p:nvSpPr>
              <p:spPr bwMode="auto">
                <a:xfrm flipH="1">
                  <a:off x="5157" y="14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8" name="Oval 2810"/>
                <p:cNvSpPr>
                  <a:spLocks noChangeArrowheads="1"/>
                </p:cNvSpPr>
                <p:nvPr/>
              </p:nvSpPr>
              <p:spPr bwMode="auto">
                <a:xfrm>
                  <a:off x="5160" y="14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19" name="Line 2811"/>
                <p:cNvSpPr>
                  <a:spLocks noChangeShapeType="1"/>
                </p:cNvSpPr>
                <p:nvPr/>
              </p:nvSpPr>
              <p:spPr bwMode="auto">
                <a:xfrm>
                  <a:off x="5181" y="145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0" name="Freeform 2812"/>
                <p:cNvSpPr>
                  <a:spLocks/>
                </p:cNvSpPr>
                <p:nvPr/>
              </p:nvSpPr>
              <p:spPr bwMode="auto">
                <a:xfrm>
                  <a:off x="5181" y="145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1" name="Line 2813"/>
                <p:cNvSpPr>
                  <a:spLocks noChangeShapeType="1"/>
                </p:cNvSpPr>
                <p:nvPr/>
              </p:nvSpPr>
              <p:spPr bwMode="auto">
                <a:xfrm flipV="1">
                  <a:off x="5181" y="144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2" name="Oval 2814"/>
                <p:cNvSpPr>
                  <a:spLocks noChangeArrowheads="1"/>
                </p:cNvSpPr>
                <p:nvPr/>
              </p:nvSpPr>
              <p:spPr bwMode="auto">
                <a:xfrm>
                  <a:off x="5178" y="14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3" name="Line 2815"/>
                <p:cNvSpPr>
                  <a:spLocks noChangeShapeType="1"/>
                </p:cNvSpPr>
                <p:nvPr/>
              </p:nvSpPr>
              <p:spPr bwMode="auto">
                <a:xfrm>
                  <a:off x="5199" y="142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4" name="Freeform 2816"/>
                <p:cNvSpPr>
                  <a:spLocks/>
                </p:cNvSpPr>
                <p:nvPr/>
              </p:nvSpPr>
              <p:spPr bwMode="auto">
                <a:xfrm>
                  <a:off x="5199" y="142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5" name="Line 2817"/>
                <p:cNvSpPr>
                  <a:spLocks noChangeShapeType="1"/>
                </p:cNvSpPr>
                <p:nvPr/>
              </p:nvSpPr>
              <p:spPr bwMode="auto">
                <a:xfrm flipV="1">
                  <a:off x="5199" y="142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6" name="Oval 2818"/>
                <p:cNvSpPr>
                  <a:spLocks noChangeArrowheads="1"/>
                </p:cNvSpPr>
                <p:nvPr/>
              </p:nvSpPr>
              <p:spPr bwMode="auto">
                <a:xfrm>
                  <a:off x="5196" y="142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27" name="Oval 2819"/>
                <p:cNvSpPr>
                  <a:spLocks noChangeArrowheads="1"/>
                </p:cNvSpPr>
                <p:nvPr/>
              </p:nvSpPr>
              <p:spPr bwMode="auto">
                <a:xfrm>
                  <a:off x="5094" y="15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428" name="Group 2820"/>
              <p:cNvGrpSpPr>
                <a:grpSpLocks/>
              </p:cNvGrpSpPr>
              <p:nvPr/>
            </p:nvGrpSpPr>
            <p:grpSpPr bwMode="auto">
              <a:xfrm>
                <a:off x="4974" y="1327"/>
                <a:ext cx="180" cy="129"/>
                <a:chOff x="4974" y="1327"/>
                <a:chExt cx="180" cy="129"/>
              </a:xfrm>
            </p:grpSpPr>
            <p:sp>
              <p:nvSpPr>
                <p:cNvPr id="327429" name="Line 2821"/>
                <p:cNvSpPr>
                  <a:spLocks noChangeShapeType="1"/>
                </p:cNvSpPr>
                <p:nvPr/>
              </p:nvSpPr>
              <p:spPr bwMode="auto">
                <a:xfrm flipV="1">
                  <a:off x="5139" y="133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0" name="Freeform 2822"/>
                <p:cNvSpPr>
                  <a:spLocks/>
                </p:cNvSpPr>
                <p:nvPr/>
              </p:nvSpPr>
              <p:spPr bwMode="auto">
                <a:xfrm>
                  <a:off x="5115" y="132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8" h="18">
                      <a:moveTo>
                        <a:pt x="0" y="12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1" name="Oval 2823"/>
                <p:cNvSpPr>
                  <a:spLocks noChangeArrowheads="1"/>
                </p:cNvSpPr>
                <p:nvPr/>
              </p:nvSpPr>
              <p:spPr bwMode="auto">
                <a:xfrm>
                  <a:off x="4992" y="142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2" name="Oval 2824"/>
                <p:cNvSpPr>
                  <a:spLocks noChangeArrowheads="1"/>
                </p:cNvSpPr>
                <p:nvPr/>
              </p:nvSpPr>
              <p:spPr bwMode="auto">
                <a:xfrm>
                  <a:off x="4998" y="143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3" name="Line 2825"/>
                <p:cNvSpPr>
                  <a:spLocks noChangeShapeType="1"/>
                </p:cNvSpPr>
                <p:nvPr/>
              </p:nvSpPr>
              <p:spPr bwMode="auto">
                <a:xfrm flipV="1">
                  <a:off x="4989" y="142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4" name="Line 2826"/>
                <p:cNvSpPr>
                  <a:spLocks noChangeShapeType="1"/>
                </p:cNvSpPr>
                <p:nvPr/>
              </p:nvSpPr>
              <p:spPr bwMode="auto">
                <a:xfrm flipH="1" flipV="1">
                  <a:off x="4995" y="14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5" name="Line 2827"/>
                <p:cNvSpPr>
                  <a:spLocks noChangeShapeType="1"/>
                </p:cNvSpPr>
                <p:nvPr/>
              </p:nvSpPr>
              <p:spPr bwMode="auto">
                <a:xfrm flipH="1">
                  <a:off x="4977" y="144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6" name="Oval 2828"/>
                <p:cNvSpPr>
                  <a:spLocks noChangeArrowheads="1"/>
                </p:cNvSpPr>
                <p:nvPr/>
              </p:nvSpPr>
              <p:spPr bwMode="auto">
                <a:xfrm>
                  <a:off x="5016" y="14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7" name="Oval 2829"/>
                <p:cNvSpPr>
                  <a:spLocks noChangeArrowheads="1"/>
                </p:cNvSpPr>
                <p:nvPr/>
              </p:nvSpPr>
              <p:spPr bwMode="auto">
                <a:xfrm>
                  <a:off x="5022" y="142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8" name="Line 2830"/>
                <p:cNvSpPr>
                  <a:spLocks noChangeShapeType="1"/>
                </p:cNvSpPr>
                <p:nvPr/>
              </p:nvSpPr>
              <p:spPr bwMode="auto">
                <a:xfrm>
                  <a:off x="5025" y="141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39" name="Line 2831"/>
                <p:cNvSpPr>
                  <a:spLocks noChangeShapeType="1"/>
                </p:cNvSpPr>
                <p:nvPr/>
              </p:nvSpPr>
              <p:spPr bwMode="auto">
                <a:xfrm flipV="1">
                  <a:off x="5013" y="141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0" name="Line 2832"/>
                <p:cNvSpPr>
                  <a:spLocks noChangeShapeType="1"/>
                </p:cNvSpPr>
                <p:nvPr/>
              </p:nvSpPr>
              <p:spPr bwMode="auto">
                <a:xfrm flipH="1">
                  <a:off x="5001" y="142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1" name="Oval 2833"/>
                <p:cNvSpPr>
                  <a:spLocks noChangeArrowheads="1"/>
                </p:cNvSpPr>
                <p:nvPr/>
              </p:nvSpPr>
              <p:spPr bwMode="auto">
                <a:xfrm>
                  <a:off x="5040" y="138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2" name="Oval 2834"/>
                <p:cNvSpPr>
                  <a:spLocks noChangeArrowheads="1"/>
                </p:cNvSpPr>
                <p:nvPr/>
              </p:nvSpPr>
              <p:spPr bwMode="auto">
                <a:xfrm>
                  <a:off x="5046" y="14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3" name="Line 2835"/>
                <p:cNvSpPr>
                  <a:spLocks noChangeShapeType="1"/>
                </p:cNvSpPr>
                <p:nvPr/>
              </p:nvSpPr>
              <p:spPr bwMode="auto">
                <a:xfrm>
                  <a:off x="5049" y="139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4" name="Line 2836"/>
                <p:cNvSpPr>
                  <a:spLocks noChangeShapeType="1"/>
                </p:cNvSpPr>
                <p:nvPr/>
              </p:nvSpPr>
              <p:spPr bwMode="auto">
                <a:xfrm flipV="1">
                  <a:off x="5037" y="139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5" name="Line 2837"/>
                <p:cNvSpPr>
                  <a:spLocks noChangeShapeType="1"/>
                </p:cNvSpPr>
                <p:nvPr/>
              </p:nvSpPr>
              <p:spPr bwMode="auto">
                <a:xfrm flipH="1">
                  <a:off x="5025" y="140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6" name="Oval 2838"/>
                <p:cNvSpPr>
                  <a:spLocks noChangeArrowheads="1"/>
                </p:cNvSpPr>
                <p:nvPr/>
              </p:nvSpPr>
              <p:spPr bwMode="auto">
                <a:xfrm>
                  <a:off x="5064" y="13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7" name="Oval 2839"/>
                <p:cNvSpPr>
                  <a:spLocks noChangeArrowheads="1"/>
                </p:cNvSpPr>
                <p:nvPr/>
              </p:nvSpPr>
              <p:spPr bwMode="auto">
                <a:xfrm>
                  <a:off x="5070" y="138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8" name="Line 2840"/>
                <p:cNvSpPr>
                  <a:spLocks noChangeShapeType="1"/>
                </p:cNvSpPr>
                <p:nvPr/>
              </p:nvSpPr>
              <p:spPr bwMode="auto">
                <a:xfrm>
                  <a:off x="5073" y="138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49" name="Line 2841"/>
                <p:cNvSpPr>
                  <a:spLocks noChangeShapeType="1"/>
                </p:cNvSpPr>
                <p:nvPr/>
              </p:nvSpPr>
              <p:spPr bwMode="auto">
                <a:xfrm flipV="1">
                  <a:off x="5061" y="138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0" name="Line 2842"/>
                <p:cNvSpPr>
                  <a:spLocks noChangeShapeType="1"/>
                </p:cNvSpPr>
                <p:nvPr/>
              </p:nvSpPr>
              <p:spPr bwMode="auto">
                <a:xfrm flipH="1">
                  <a:off x="5049" y="139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1" name="Oval 2843"/>
                <p:cNvSpPr>
                  <a:spLocks noChangeArrowheads="1"/>
                </p:cNvSpPr>
                <p:nvPr/>
              </p:nvSpPr>
              <p:spPr bwMode="auto">
                <a:xfrm>
                  <a:off x="5094" y="13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2" name="Oval 2844"/>
                <p:cNvSpPr>
                  <a:spLocks noChangeArrowheads="1"/>
                </p:cNvSpPr>
                <p:nvPr/>
              </p:nvSpPr>
              <p:spPr bwMode="auto">
                <a:xfrm>
                  <a:off x="5094" y="13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3" name="Line 2845"/>
                <p:cNvSpPr>
                  <a:spLocks noChangeShapeType="1"/>
                </p:cNvSpPr>
                <p:nvPr/>
              </p:nvSpPr>
              <p:spPr bwMode="auto">
                <a:xfrm>
                  <a:off x="5097" y="13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4" name="Line 2846"/>
                <p:cNvSpPr>
                  <a:spLocks noChangeShapeType="1"/>
                </p:cNvSpPr>
                <p:nvPr/>
              </p:nvSpPr>
              <p:spPr bwMode="auto">
                <a:xfrm flipV="1">
                  <a:off x="5097" y="135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5" name="Line 2847"/>
                <p:cNvSpPr>
                  <a:spLocks noChangeShapeType="1"/>
                </p:cNvSpPr>
                <p:nvPr/>
              </p:nvSpPr>
              <p:spPr bwMode="auto">
                <a:xfrm flipV="1">
                  <a:off x="5085" y="136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6" name="Line 2848"/>
                <p:cNvSpPr>
                  <a:spLocks noChangeShapeType="1"/>
                </p:cNvSpPr>
                <p:nvPr/>
              </p:nvSpPr>
              <p:spPr bwMode="auto">
                <a:xfrm flipH="1">
                  <a:off x="5073" y="137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7" name="Line 2849"/>
                <p:cNvSpPr>
                  <a:spLocks noChangeShapeType="1"/>
                </p:cNvSpPr>
                <p:nvPr/>
              </p:nvSpPr>
              <p:spPr bwMode="auto">
                <a:xfrm flipV="1">
                  <a:off x="5121" y="1339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8" name="Line 2850"/>
                <p:cNvSpPr>
                  <a:spLocks noChangeShapeType="1"/>
                </p:cNvSpPr>
                <p:nvPr/>
              </p:nvSpPr>
              <p:spPr bwMode="auto">
                <a:xfrm flipV="1">
                  <a:off x="5109" y="135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59" name="Line 2851"/>
                <p:cNvSpPr>
                  <a:spLocks noChangeShapeType="1"/>
                </p:cNvSpPr>
                <p:nvPr/>
              </p:nvSpPr>
              <p:spPr bwMode="auto">
                <a:xfrm flipH="1">
                  <a:off x="5097" y="135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0" name="Oval 2852"/>
                <p:cNvSpPr>
                  <a:spLocks noChangeArrowheads="1"/>
                </p:cNvSpPr>
                <p:nvPr/>
              </p:nvSpPr>
              <p:spPr bwMode="auto">
                <a:xfrm>
                  <a:off x="5148" y="134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1" name="Line 2853"/>
                <p:cNvSpPr>
                  <a:spLocks noChangeShapeType="1"/>
                </p:cNvSpPr>
                <p:nvPr/>
              </p:nvSpPr>
              <p:spPr bwMode="auto">
                <a:xfrm flipH="1">
                  <a:off x="5121" y="1351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2" name="Freeform 2854"/>
                <p:cNvSpPr>
                  <a:spLocks/>
                </p:cNvSpPr>
                <p:nvPr/>
              </p:nvSpPr>
              <p:spPr bwMode="auto">
                <a:xfrm>
                  <a:off x="5127" y="134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2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3" name="Line 2855"/>
                <p:cNvSpPr>
                  <a:spLocks noChangeShapeType="1"/>
                </p:cNvSpPr>
                <p:nvPr/>
              </p:nvSpPr>
              <p:spPr bwMode="auto">
                <a:xfrm>
                  <a:off x="5001" y="142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4" name="Line 2856"/>
                <p:cNvSpPr>
                  <a:spLocks noChangeShapeType="1"/>
                </p:cNvSpPr>
                <p:nvPr/>
              </p:nvSpPr>
              <p:spPr bwMode="auto">
                <a:xfrm flipH="1" flipV="1">
                  <a:off x="5019" y="140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5" name="Line 2857"/>
                <p:cNvSpPr>
                  <a:spLocks noChangeShapeType="1"/>
                </p:cNvSpPr>
                <p:nvPr/>
              </p:nvSpPr>
              <p:spPr bwMode="auto">
                <a:xfrm flipH="1" flipV="1">
                  <a:off x="5043" y="13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6" name="Line 2858"/>
                <p:cNvSpPr>
                  <a:spLocks noChangeShapeType="1"/>
                </p:cNvSpPr>
                <p:nvPr/>
              </p:nvSpPr>
              <p:spPr bwMode="auto">
                <a:xfrm flipH="1" flipV="1">
                  <a:off x="5067" y="13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7" name="Line 2859"/>
                <p:cNvSpPr>
                  <a:spLocks noChangeShapeType="1"/>
                </p:cNvSpPr>
                <p:nvPr/>
              </p:nvSpPr>
              <p:spPr bwMode="auto">
                <a:xfrm>
                  <a:off x="5013" y="14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8" name="Freeform 2860"/>
                <p:cNvSpPr>
                  <a:spLocks/>
                </p:cNvSpPr>
                <p:nvPr/>
              </p:nvSpPr>
              <p:spPr bwMode="auto">
                <a:xfrm>
                  <a:off x="5013" y="142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69" name="Line 2861"/>
                <p:cNvSpPr>
                  <a:spLocks noChangeShapeType="1"/>
                </p:cNvSpPr>
                <p:nvPr/>
              </p:nvSpPr>
              <p:spPr bwMode="auto">
                <a:xfrm flipV="1">
                  <a:off x="5013" y="141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0" name="Oval 2862"/>
                <p:cNvSpPr>
                  <a:spLocks noChangeArrowheads="1"/>
                </p:cNvSpPr>
                <p:nvPr/>
              </p:nvSpPr>
              <p:spPr bwMode="auto">
                <a:xfrm>
                  <a:off x="5010" y="14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1" name="Line 2863"/>
                <p:cNvSpPr>
                  <a:spLocks noChangeShapeType="1"/>
                </p:cNvSpPr>
                <p:nvPr/>
              </p:nvSpPr>
              <p:spPr bwMode="auto">
                <a:xfrm>
                  <a:off x="4989" y="144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2" name="Freeform 2864"/>
                <p:cNvSpPr>
                  <a:spLocks/>
                </p:cNvSpPr>
                <p:nvPr/>
              </p:nvSpPr>
              <p:spPr bwMode="auto">
                <a:xfrm>
                  <a:off x="4989" y="144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3" name="Line 2865"/>
                <p:cNvSpPr>
                  <a:spLocks noChangeShapeType="1"/>
                </p:cNvSpPr>
                <p:nvPr/>
              </p:nvSpPr>
              <p:spPr bwMode="auto">
                <a:xfrm flipV="1">
                  <a:off x="4989" y="143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4" name="Oval 2866"/>
                <p:cNvSpPr>
                  <a:spLocks noChangeArrowheads="1"/>
                </p:cNvSpPr>
                <p:nvPr/>
              </p:nvSpPr>
              <p:spPr bwMode="auto">
                <a:xfrm>
                  <a:off x="4986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5" name="Line 2867"/>
                <p:cNvSpPr>
                  <a:spLocks noChangeShapeType="1"/>
                </p:cNvSpPr>
                <p:nvPr/>
              </p:nvSpPr>
              <p:spPr bwMode="auto">
                <a:xfrm>
                  <a:off x="5037" y="140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6" name="Freeform 2868"/>
                <p:cNvSpPr>
                  <a:spLocks/>
                </p:cNvSpPr>
                <p:nvPr/>
              </p:nvSpPr>
              <p:spPr bwMode="auto">
                <a:xfrm>
                  <a:off x="5037" y="141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7" name="Line 2869"/>
                <p:cNvSpPr>
                  <a:spLocks noChangeShapeType="1"/>
                </p:cNvSpPr>
                <p:nvPr/>
              </p:nvSpPr>
              <p:spPr bwMode="auto">
                <a:xfrm>
                  <a:off x="5037" y="140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8" name="Oval 2870"/>
                <p:cNvSpPr>
                  <a:spLocks noChangeArrowheads="1"/>
                </p:cNvSpPr>
                <p:nvPr/>
              </p:nvSpPr>
              <p:spPr bwMode="auto">
                <a:xfrm>
                  <a:off x="5034" y="13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79" name="Line 2871"/>
                <p:cNvSpPr>
                  <a:spLocks noChangeShapeType="1"/>
                </p:cNvSpPr>
                <p:nvPr/>
              </p:nvSpPr>
              <p:spPr bwMode="auto">
                <a:xfrm>
                  <a:off x="5061" y="13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0" name="Freeform 2872"/>
                <p:cNvSpPr>
                  <a:spLocks/>
                </p:cNvSpPr>
                <p:nvPr/>
              </p:nvSpPr>
              <p:spPr bwMode="auto">
                <a:xfrm>
                  <a:off x="5061" y="139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1" name="Line 2873"/>
                <p:cNvSpPr>
                  <a:spLocks noChangeShapeType="1"/>
                </p:cNvSpPr>
                <p:nvPr/>
              </p:nvSpPr>
              <p:spPr bwMode="auto">
                <a:xfrm flipV="1">
                  <a:off x="5061" y="138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2" name="Oval 2874"/>
                <p:cNvSpPr>
                  <a:spLocks noChangeArrowheads="1"/>
                </p:cNvSpPr>
                <p:nvPr/>
              </p:nvSpPr>
              <p:spPr bwMode="auto">
                <a:xfrm>
                  <a:off x="5058" y="138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3" name="Line 2875"/>
                <p:cNvSpPr>
                  <a:spLocks noChangeShapeType="1"/>
                </p:cNvSpPr>
                <p:nvPr/>
              </p:nvSpPr>
              <p:spPr bwMode="auto">
                <a:xfrm>
                  <a:off x="5085" y="13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4" name="Freeform 2876"/>
                <p:cNvSpPr>
                  <a:spLocks/>
                </p:cNvSpPr>
                <p:nvPr/>
              </p:nvSpPr>
              <p:spPr bwMode="auto">
                <a:xfrm>
                  <a:off x="5091" y="137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5" name="Line 2877"/>
                <p:cNvSpPr>
                  <a:spLocks noChangeShapeType="1"/>
                </p:cNvSpPr>
                <p:nvPr/>
              </p:nvSpPr>
              <p:spPr bwMode="auto">
                <a:xfrm flipV="1">
                  <a:off x="5085" y="136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6" name="Oval 2878"/>
                <p:cNvSpPr>
                  <a:spLocks noChangeArrowheads="1"/>
                </p:cNvSpPr>
                <p:nvPr/>
              </p:nvSpPr>
              <p:spPr bwMode="auto">
                <a:xfrm>
                  <a:off x="5082" y="13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7" name="Line 2879"/>
                <p:cNvSpPr>
                  <a:spLocks noChangeShapeType="1"/>
                </p:cNvSpPr>
                <p:nvPr/>
              </p:nvSpPr>
              <p:spPr bwMode="auto">
                <a:xfrm>
                  <a:off x="5109" y="135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8" name="Freeform 2880"/>
                <p:cNvSpPr>
                  <a:spLocks/>
                </p:cNvSpPr>
                <p:nvPr/>
              </p:nvSpPr>
              <p:spPr bwMode="auto">
                <a:xfrm>
                  <a:off x="5115" y="1363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89" name="Line 2881"/>
                <p:cNvSpPr>
                  <a:spLocks noChangeShapeType="1"/>
                </p:cNvSpPr>
                <p:nvPr/>
              </p:nvSpPr>
              <p:spPr bwMode="auto">
                <a:xfrm flipV="1">
                  <a:off x="5109" y="135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0" name="Oval 2882"/>
                <p:cNvSpPr>
                  <a:spLocks noChangeArrowheads="1"/>
                </p:cNvSpPr>
                <p:nvPr/>
              </p:nvSpPr>
              <p:spPr bwMode="auto">
                <a:xfrm>
                  <a:off x="5106" y="134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1" name="Oval 2883"/>
                <p:cNvSpPr>
                  <a:spLocks noChangeArrowheads="1"/>
                </p:cNvSpPr>
                <p:nvPr/>
              </p:nvSpPr>
              <p:spPr bwMode="auto">
                <a:xfrm>
                  <a:off x="4974" y="14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492" name="Group 2884"/>
              <p:cNvGrpSpPr>
                <a:grpSpLocks/>
              </p:cNvGrpSpPr>
              <p:nvPr/>
            </p:nvGrpSpPr>
            <p:grpSpPr bwMode="auto">
              <a:xfrm>
                <a:off x="4923" y="1051"/>
                <a:ext cx="189" cy="105"/>
                <a:chOff x="4923" y="1051"/>
                <a:chExt cx="189" cy="105"/>
              </a:xfrm>
            </p:grpSpPr>
            <p:sp>
              <p:nvSpPr>
                <p:cNvPr id="327493" name="Line 2885"/>
                <p:cNvSpPr>
                  <a:spLocks noChangeShapeType="1"/>
                </p:cNvSpPr>
                <p:nvPr/>
              </p:nvSpPr>
              <p:spPr bwMode="auto">
                <a:xfrm>
                  <a:off x="5091" y="1141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4" name="Freeform 2886"/>
                <p:cNvSpPr>
                  <a:spLocks/>
                </p:cNvSpPr>
                <p:nvPr/>
              </p:nvSpPr>
              <p:spPr bwMode="auto">
                <a:xfrm>
                  <a:off x="5091" y="1111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5" name="Oval 2887"/>
                <p:cNvSpPr>
                  <a:spLocks noChangeArrowheads="1"/>
                </p:cNvSpPr>
                <p:nvPr/>
              </p:nvSpPr>
              <p:spPr bwMode="auto">
                <a:xfrm>
                  <a:off x="4956" y="10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6" name="Oval 2888"/>
                <p:cNvSpPr>
                  <a:spLocks noChangeArrowheads="1"/>
                </p:cNvSpPr>
                <p:nvPr/>
              </p:nvSpPr>
              <p:spPr bwMode="auto">
                <a:xfrm>
                  <a:off x="4944" y="10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7" name="Line 2889"/>
                <p:cNvSpPr>
                  <a:spLocks noChangeShapeType="1"/>
                </p:cNvSpPr>
                <p:nvPr/>
              </p:nvSpPr>
              <p:spPr bwMode="auto">
                <a:xfrm>
                  <a:off x="4935" y="1063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8" name="Line 2890"/>
                <p:cNvSpPr>
                  <a:spLocks noChangeShapeType="1"/>
                </p:cNvSpPr>
                <p:nvPr/>
              </p:nvSpPr>
              <p:spPr bwMode="auto">
                <a:xfrm flipV="1">
                  <a:off x="4953" y="105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99" name="Line 2891"/>
                <p:cNvSpPr>
                  <a:spLocks noChangeShapeType="1"/>
                </p:cNvSpPr>
                <p:nvPr/>
              </p:nvSpPr>
              <p:spPr bwMode="auto">
                <a:xfrm flipH="1" flipV="1">
                  <a:off x="4923" y="105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0" name="Oval 2892"/>
                <p:cNvSpPr>
                  <a:spLocks noChangeArrowheads="1"/>
                </p:cNvSpPr>
                <p:nvPr/>
              </p:nvSpPr>
              <p:spPr bwMode="auto">
                <a:xfrm>
                  <a:off x="4980" y="10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1" name="Oval 2893"/>
                <p:cNvSpPr>
                  <a:spLocks noChangeArrowheads="1"/>
                </p:cNvSpPr>
                <p:nvPr/>
              </p:nvSpPr>
              <p:spPr bwMode="auto">
                <a:xfrm>
                  <a:off x="4974" y="10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2" name="Line 2894"/>
                <p:cNvSpPr>
                  <a:spLocks noChangeShapeType="1"/>
                </p:cNvSpPr>
                <p:nvPr/>
              </p:nvSpPr>
              <p:spPr bwMode="auto">
                <a:xfrm flipH="1">
                  <a:off x="4971" y="10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3" name="Line 2895"/>
                <p:cNvSpPr>
                  <a:spLocks noChangeShapeType="1"/>
                </p:cNvSpPr>
                <p:nvPr/>
              </p:nvSpPr>
              <p:spPr bwMode="auto">
                <a:xfrm>
                  <a:off x="4965" y="107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4" name="Line 2896"/>
                <p:cNvSpPr>
                  <a:spLocks noChangeShapeType="1"/>
                </p:cNvSpPr>
                <p:nvPr/>
              </p:nvSpPr>
              <p:spPr bwMode="auto">
                <a:xfrm flipH="1" flipV="1">
                  <a:off x="4953" y="106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5" name="Oval 2897"/>
                <p:cNvSpPr>
                  <a:spLocks noChangeArrowheads="1"/>
                </p:cNvSpPr>
                <p:nvPr/>
              </p:nvSpPr>
              <p:spPr bwMode="auto">
                <a:xfrm>
                  <a:off x="5010" y="10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6" name="Oval 2898"/>
                <p:cNvSpPr>
                  <a:spLocks noChangeArrowheads="1"/>
                </p:cNvSpPr>
                <p:nvPr/>
              </p:nvSpPr>
              <p:spPr bwMode="auto">
                <a:xfrm>
                  <a:off x="4998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7" name="Line 2899"/>
                <p:cNvSpPr>
                  <a:spLocks noChangeShapeType="1"/>
                </p:cNvSpPr>
                <p:nvPr/>
              </p:nvSpPr>
              <p:spPr bwMode="auto">
                <a:xfrm flipH="1">
                  <a:off x="5001" y="108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8" name="Line 2900"/>
                <p:cNvSpPr>
                  <a:spLocks noChangeShapeType="1"/>
                </p:cNvSpPr>
                <p:nvPr/>
              </p:nvSpPr>
              <p:spPr bwMode="auto">
                <a:xfrm>
                  <a:off x="4989" y="1087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09" name="Line 2901"/>
                <p:cNvSpPr>
                  <a:spLocks noChangeShapeType="1"/>
                </p:cNvSpPr>
                <p:nvPr/>
              </p:nvSpPr>
              <p:spPr bwMode="auto">
                <a:xfrm flipH="1" flipV="1">
                  <a:off x="4977" y="107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0" name="Oval 2902"/>
                <p:cNvSpPr>
                  <a:spLocks noChangeArrowheads="1"/>
                </p:cNvSpPr>
                <p:nvPr/>
              </p:nvSpPr>
              <p:spPr bwMode="auto">
                <a:xfrm>
                  <a:off x="5034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1" name="Oval 2903"/>
                <p:cNvSpPr>
                  <a:spLocks noChangeArrowheads="1"/>
                </p:cNvSpPr>
                <p:nvPr/>
              </p:nvSpPr>
              <p:spPr bwMode="auto">
                <a:xfrm>
                  <a:off x="5028" y="11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2" name="Line 2904"/>
                <p:cNvSpPr>
                  <a:spLocks noChangeShapeType="1"/>
                </p:cNvSpPr>
                <p:nvPr/>
              </p:nvSpPr>
              <p:spPr bwMode="auto">
                <a:xfrm flipH="1">
                  <a:off x="5025" y="10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3" name="Line 2905"/>
                <p:cNvSpPr>
                  <a:spLocks noChangeShapeType="1"/>
                </p:cNvSpPr>
                <p:nvPr/>
              </p:nvSpPr>
              <p:spPr bwMode="auto">
                <a:xfrm>
                  <a:off x="5019" y="109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4" name="Line 2906"/>
                <p:cNvSpPr>
                  <a:spLocks noChangeShapeType="1"/>
                </p:cNvSpPr>
                <p:nvPr/>
              </p:nvSpPr>
              <p:spPr bwMode="auto">
                <a:xfrm flipH="1" flipV="1">
                  <a:off x="5007" y="108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5" name="Oval 2907"/>
                <p:cNvSpPr>
                  <a:spLocks noChangeArrowheads="1"/>
                </p:cNvSpPr>
                <p:nvPr/>
              </p:nvSpPr>
              <p:spPr bwMode="auto">
                <a:xfrm>
                  <a:off x="5064" y="11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6" name="Oval 2908"/>
                <p:cNvSpPr>
                  <a:spLocks noChangeArrowheads="1"/>
                </p:cNvSpPr>
                <p:nvPr/>
              </p:nvSpPr>
              <p:spPr bwMode="auto">
                <a:xfrm>
                  <a:off x="5052" y="11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7" name="Line 2909"/>
                <p:cNvSpPr>
                  <a:spLocks noChangeShapeType="1"/>
                </p:cNvSpPr>
                <p:nvPr/>
              </p:nvSpPr>
              <p:spPr bwMode="auto">
                <a:xfrm flipH="1">
                  <a:off x="5055" y="111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8" name="Line 2910"/>
                <p:cNvSpPr>
                  <a:spLocks noChangeShapeType="1"/>
                </p:cNvSpPr>
                <p:nvPr/>
              </p:nvSpPr>
              <p:spPr bwMode="auto">
                <a:xfrm flipV="1">
                  <a:off x="5061" y="110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19" name="Line 2911"/>
                <p:cNvSpPr>
                  <a:spLocks noChangeShapeType="1"/>
                </p:cNvSpPr>
                <p:nvPr/>
              </p:nvSpPr>
              <p:spPr bwMode="auto">
                <a:xfrm>
                  <a:off x="5043" y="1111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0" name="Line 2912"/>
                <p:cNvSpPr>
                  <a:spLocks noChangeShapeType="1"/>
                </p:cNvSpPr>
                <p:nvPr/>
              </p:nvSpPr>
              <p:spPr bwMode="auto">
                <a:xfrm flipH="1" flipV="1">
                  <a:off x="5031" y="109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1" name="Line 2913"/>
                <p:cNvSpPr>
                  <a:spLocks noChangeShapeType="1"/>
                </p:cNvSpPr>
                <p:nvPr/>
              </p:nvSpPr>
              <p:spPr bwMode="auto">
                <a:xfrm>
                  <a:off x="5085" y="112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2" name="Line 2914"/>
                <p:cNvSpPr>
                  <a:spLocks noChangeShapeType="1"/>
                </p:cNvSpPr>
                <p:nvPr/>
              </p:nvSpPr>
              <p:spPr bwMode="auto">
                <a:xfrm>
                  <a:off x="5073" y="112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3" name="Line 2915"/>
                <p:cNvSpPr>
                  <a:spLocks noChangeShapeType="1"/>
                </p:cNvSpPr>
                <p:nvPr/>
              </p:nvSpPr>
              <p:spPr bwMode="auto">
                <a:xfrm flipH="1" flipV="1">
                  <a:off x="5061" y="1111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4" name="Oval 2916"/>
                <p:cNvSpPr>
                  <a:spLocks noChangeArrowheads="1"/>
                </p:cNvSpPr>
                <p:nvPr/>
              </p:nvSpPr>
              <p:spPr bwMode="auto">
                <a:xfrm>
                  <a:off x="5106" y="114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5" name="Line 2917"/>
                <p:cNvSpPr>
                  <a:spLocks noChangeShapeType="1"/>
                </p:cNvSpPr>
                <p:nvPr/>
              </p:nvSpPr>
              <p:spPr bwMode="auto">
                <a:xfrm flipH="1" flipV="1">
                  <a:off x="5085" y="1123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6" name="Freeform 2918"/>
                <p:cNvSpPr>
                  <a:spLocks/>
                </p:cNvSpPr>
                <p:nvPr/>
              </p:nvSpPr>
              <p:spPr bwMode="auto">
                <a:xfrm>
                  <a:off x="5085" y="112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7" name="Line 2919"/>
                <p:cNvSpPr>
                  <a:spLocks noChangeShapeType="1"/>
                </p:cNvSpPr>
                <p:nvPr/>
              </p:nvSpPr>
              <p:spPr bwMode="auto">
                <a:xfrm flipH="1">
                  <a:off x="4947" y="106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8" name="Line 2920"/>
                <p:cNvSpPr>
                  <a:spLocks noChangeShapeType="1"/>
                </p:cNvSpPr>
                <p:nvPr/>
              </p:nvSpPr>
              <p:spPr bwMode="auto">
                <a:xfrm flipV="1">
                  <a:off x="4977" y="106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29" name="Line 2921"/>
                <p:cNvSpPr>
                  <a:spLocks noChangeShapeType="1"/>
                </p:cNvSpPr>
                <p:nvPr/>
              </p:nvSpPr>
              <p:spPr bwMode="auto">
                <a:xfrm flipV="1">
                  <a:off x="5007" y="108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0" name="Line 2922"/>
                <p:cNvSpPr>
                  <a:spLocks noChangeShapeType="1"/>
                </p:cNvSpPr>
                <p:nvPr/>
              </p:nvSpPr>
              <p:spPr bwMode="auto">
                <a:xfrm flipV="1">
                  <a:off x="5031" y="10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1" name="Line 2923"/>
                <p:cNvSpPr>
                  <a:spLocks noChangeShapeType="1"/>
                </p:cNvSpPr>
                <p:nvPr/>
              </p:nvSpPr>
              <p:spPr bwMode="auto">
                <a:xfrm flipH="1">
                  <a:off x="4959" y="10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2" name="Freeform 2924"/>
                <p:cNvSpPr>
                  <a:spLocks/>
                </p:cNvSpPr>
                <p:nvPr/>
              </p:nvSpPr>
              <p:spPr bwMode="auto">
                <a:xfrm>
                  <a:off x="4953" y="107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3" name="Line 2925"/>
                <p:cNvSpPr>
                  <a:spLocks noChangeShapeType="1"/>
                </p:cNvSpPr>
                <p:nvPr/>
              </p:nvSpPr>
              <p:spPr bwMode="auto">
                <a:xfrm flipV="1">
                  <a:off x="4965" y="106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4" name="Oval 2926"/>
                <p:cNvSpPr>
                  <a:spLocks noChangeArrowheads="1"/>
                </p:cNvSpPr>
                <p:nvPr/>
              </p:nvSpPr>
              <p:spPr bwMode="auto">
                <a:xfrm>
                  <a:off x="4968" y="10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5" name="Line 2927"/>
                <p:cNvSpPr>
                  <a:spLocks noChangeShapeType="1"/>
                </p:cNvSpPr>
                <p:nvPr/>
              </p:nvSpPr>
              <p:spPr bwMode="auto">
                <a:xfrm>
                  <a:off x="4935" y="10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6" name="Freeform 2928"/>
                <p:cNvSpPr>
                  <a:spLocks/>
                </p:cNvSpPr>
                <p:nvPr/>
              </p:nvSpPr>
              <p:spPr bwMode="auto">
                <a:xfrm>
                  <a:off x="4929" y="1063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7" name="Line 2929"/>
                <p:cNvSpPr>
                  <a:spLocks noChangeShapeType="1"/>
                </p:cNvSpPr>
                <p:nvPr/>
              </p:nvSpPr>
              <p:spPr bwMode="auto">
                <a:xfrm flipV="1">
                  <a:off x="4935" y="105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8" name="Oval 2930"/>
                <p:cNvSpPr>
                  <a:spLocks noChangeArrowheads="1"/>
                </p:cNvSpPr>
                <p:nvPr/>
              </p:nvSpPr>
              <p:spPr bwMode="auto">
                <a:xfrm>
                  <a:off x="4944" y="10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39" name="Line 2931"/>
                <p:cNvSpPr>
                  <a:spLocks noChangeShapeType="1"/>
                </p:cNvSpPr>
                <p:nvPr/>
              </p:nvSpPr>
              <p:spPr bwMode="auto">
                <a:xfrm>
                  <a:off x="4989" y="108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0" name="Freeform 2932"/>
                <p:cNvSpPr>
                  <a:spLocks/>
                </p:cNvSpPr>
                <p:nvPr/>
              </p:nvSpPr>
              <p:spPr bwMode="auto">
                <a:xfrm>
                  <a:off x="4983" y="1087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6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1" name="Line 2933"/>
                <p:cNvSpPr>
                  <a:spLocks noChangeShapeType="1"/>
                </p:cNvSpPr>
                <p:nvPr/>
              </p:nvSpPr>
              <p:spPr bwMode="auto">
                <a:xfrm flipV="1">
                  <a:off x="4989" y="108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2" name="Oval 2934"/>
                <p:cNvSpPr>
                  <a:spLocks noChangeArrowheads="1"/>
                </p:cNvSpPr>
                <p:nvPr/>
              </p:nvSpPr>
              <p:spPr bwMode="auto">
                <a:xfrm>
                  <a:off x="4998" y="10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3" name="Line 2935"/>
                <p:cNvSpPr>
                  <a:spLocks noChangeShapeType="1"/>
                </p:cNvSpPr>
                <p:nvPr/>
              </p:nvSpPr>
              <p:spPr bwMode="auto">
                <a:xfrm flipH="1">
                  <a:off x="5013" y="10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4" name="Freeform 2936"/>
                <p:cNvSpPr>
                  <a:spLocks/>
                </p:cNvSpPr>
                <p:nvPr/>
              </p:nvSpPr>
              <p:spPr bwMode="auto">
                <a:xfrm>
                  <a:off x="5007" y="1099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5" name="Line 2937"/>
                <p:cNvSpPr>
                  <a:spLocks noChangeShapeType="1"/>
                </p:cNvSpPr>
                <p:nvPr/>
              </p:nvSpPr>
              <p:spPr bwMode="auto">
                <a:xfrm flipV="1">
                  <a:off x="5019" y="109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6" name="Oval 2938"/>
                <p:cNvSpPr>
                  <a:spLocks noChangeArrowheads="1"/>
                </p:cNvSpPr>
                <p:nvPr/>
              </p:nvSpPr>
              <p:spPr bwMode="auto">
                <a:xfrm>
                  <a:off x="5022" y="10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7" name="Line 2939"/>
                <p:cNvSpPr>
                  <a:spLocks noChangeShapeType="1"/>
                </p:cNvSpPr>
                <p:nvPr/>
              </p:nvSpPr>
              <p:spPr bwMode="auto">
                <a:xfrm>
                  <a:off x="5043" y="111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8" name="Freeform 2940"/>
                <p:cNvSpPr>
                  <a:spLocks/>
                </p:cNvSpPr>
                <p:nvPr/>
              </p:nvSpPr>
              <p:spPr bwMode="auto">
                <a:xfrm>
                  <a:off x="5037" y="111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49" name="Line 2941"/>
                <p:cNvSpPr>
                  <a:spLocks noChangeShapeType="1"/>
                </p:cNvSpPr>
                <p:nvPr/>
              </p:nvSpPr>
              <p:spPr bwMode="auto">
                <a:xfrm flipV="1">
                  <a:off x="5043" y="110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0" name="Oval 2942"/>
                <p:cNvSpPr>
                  <a:spLocks noChangeArrowheads="1"/>
                </p:cNvSpPr>
                <p:nvPr/>
              </p:nvSpPr>
              <p:spPr bwMode="auto">
                <a:xfrm>
                  <a:off x="5052" y="11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1" name="Line 2943"/>
                <p:cNvSpPr>
                  <a:spLocks noChangeShapeType="1"/>
                </p:cNvSpPr>
                <p:nvPr/>
              </p:nvSpPr>
              <p:spPr bwMode="auto">
                <a:xfrm flipH="1">
                  <a:off x="5067" y="11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2" name="Freeform 2944"/>
                <p:cNvSpPr>
                  <a:spLocks/>
                </p:cNvSpPr>
                <p:nvPr/>
              </p:nvSpPr>
              <p:spPr bwMode="auto">
                <a:xfrm>
                  <a:off x="5061" y="112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12">
                      <a:moveTo>
                        <a:pt x="6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3" name="Line 2945"/>
                <p:cNvSpPr>
                  <a:spLocks noChangeShapeType="1"/>
                </p:cNvSpPr>
                <p:nvPr/>
              </p:nvSpPr>
              <p:spPr bwMode="auto">
                <a:xfrm flipV="1">
                  <a:off x="5073" y="111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4" name="Oval 2946"/>
                <p:cNvSpPr>
                  <a:spLocks noChangeArrowheads="1"/>
                </p:cNvSpPr>
                <p:nvPr/>
              </p:nvSpPr>
              <p:spPr bwMode="auto">
                <a:xfrm>
                  <a:off x="5076" y="11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5" name="Oval 2947"/>
                <p:cNvSpPr>
                  <a:spLocks noChangeArrowheads="1"/>
                </p:cNvSpPr>
                <p:nvPr/>
              </p:nvSpPr>
              <p:spPr bwMode="auto">
                <a:xfrm>
                  <a:off x="4926" y="10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556" name="Group 2948"/>
              <p:cNvGrpSpPr>
                <a:grpSpLocks/>
              </p:cNvGrpSpPr>
              <p:nvPr/>
            </p:nvGrpSpPr>
            <p:grpSpPr bwMode="auto">
              <a:xfrm>
                <a:off x="5532" y="1219"/>
                <a:ext cx="204" cy="63"/>
                <a:chOff x="5532" y="1219"/>
                <a:chExt cx="204" cy="63"/>
              </a:xfrm>
            </p:grpSpPr>
            <p:sp>
              <p:nvSpPr>
                <p:cNvPr id="327557" name="Line 2949"/>
                <p:cNvSpPr>
                  <a:spLocks noChangeShapeType="1"/>
                </p:cNvSpPr>
                <p:nvPr/>
              </p:nvSpPr>
              <p:spPr bwMode="auto">
                <a:xfrm flipH="1">
                  <a:off x="5535" y="122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8" name="Freeform 2950"/>
                <p:cNvSpPr>
                  <a:spLocks/>
                </p:cNvSpPr>
                <p:nvPr/>
              </p:nvSpPr>
              <p:spPr bwMode="auto">
                <a:xfrm>
                  <a:off x="5541" y="1237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2" h="18">
                      <a:moveTo>
                        <a:pt x="12" y="12"/>
                      </a:move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59" name="Oval 2951"/>
                <p:cNvSpPr>
                  <a:spLocks noChangeArrowheads="1"/>
                </p:cNvSpPr>
                <p:nvPr/>
              </p:nvSpPr>
              <p:spPr bwMode="auto">
                <a:xfrm>
                  <a:off x="5700" y="127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0" name="Oval 2952"/>
                <p:cNvSpPr>
                  <a:spLocks noChangeArrowheads="1"/>
                </p:cNvSpPr>
                <p:nvPr/>
              </p:nvSpPr>
              <p:spPr bwMode="auto">
                <a:xfrm>
                  <a:off x="5706" y="12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1" name="Line 2953"/>
                <p:cNvSpPr>
                  <a:spLocks noChangeShapeType="1"/>
                </p:cNvSpPr>
                <p:nvPr/>
              </p:nvSpPr>
              <p:spPr bwMode="auto">
                <a:xfrm flipH="1">
                  <a:off x="5703" y="1261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2" name="Line 2954"/>
                <p:cNvSpPr>
                  <a:spLocks noChangeShapeType="1"/>
                </p:cNvSpPr>
                <p:nvPr/>
              </p:nvSpPr>
              <p:spPr bwMode="auto">
                <a:xfrm>
                  <a:off x="5703" y="126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3" name="Line 2955"/>
                <p:cNvSpPr>
                  <a:spLocks noChangeShapeType="1"/>
                </p:cNvSpPr>
                <p:nvPr/>
              </p:nvSpPr>
              <p:spPr bwMode="auto">
                <a:xfrm>
                  <a:off x="5721" y="126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4" name="Oval 2956"/>
                <p:cNvSpPr>
                  <a:spLocks noChangeArrowheads="1"/>
                </p:cNvSpPr>
                <p:nvPr/>
              </p:nvSpPr>
              <p:spPr bwMode="auto">
                <a:xfrm>
                  <a:off x="5670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5" name="Oval 2957"/>
                <p:cNvSpPr>
                  <a:spLocks noChangeArrowheads="1"/>
                </p:cNvSpPr>
                <p:nvPr/>
              </p:nvSpPr>
              <p:spPr bwMode="auto">
                <a:xfrm>
                  <a:off x="5676" y="12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6" name="Line 2958"/>
                <p:cNvSpPr>
                  <a:spLocks noChangeShapeType="1"/>
                </p:cNvSpPr>
                <p:nvPr/>
              </p:nvSpPr>
              <p:spPr bwMode="auto">
                <a:xfrm>
                  <a:off x="5673" y="125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7" name="Line 2959"/>
                <p:cNvSpPr>
                  <a:spLocks noChangeShapeType="1"/>
                </p:cNvSpPr>
                <p:nvPr/>
              </p:nvSpPr>
              <p:spPr bwMode="auto">
                <a:xfrm flipH="1">
                  <a:off x="5673" y="1255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8" name="Line 2960"/>
                <p:cNvSpPr>
                  <a:spLocks noChangeShapeType="1"/>
                </p:cNvSpPr>
                <p:nvPr/>
              </p:nvSpPr>
              <p:spPr bwMode="auto">
                <a:xfrm>
                  <a:off x="5691" y="125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69" name="Oval 2961"/>
                <p:cNvSpPr>
                  <a:spLocks noChangeArrowheads="1"/>
                </p:cNvSpPr>
                <p:nvPr/>
              </p:nvSpPr>
              <p:spPr bwMode="auto">
                <a:xfrm>
                  <a:off x="5640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0" name="Oval 2962"/>
                <p:cNvSpPr>
                  <a:spLocks noChangeArrowheads="1"/>
                </p:cNvSpPr>
                <p:nvPr/>
              </p:nvSpPr>
              <p:spPr bwMode="auto">
                <a:xfrm>
                  <a:off x="5646" y="12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1" name="Line 2963"/>
                <p:cNvSpPr>
                  <a:spLocks noChangeShapeType="1"/>
                </p:cNvSpPr>
                <p:nvPr/>
              </p:nvSpPr>
              <p:spPr bwMode="auto">
                <a:xfrm>
                  <a:off x="5643" y="124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2" name="Line 2964"/>
                <p:cNvSpPr>
                  <a:spLocks noChangeShapeType="1"/>
                </p:cNvSpPr>
                <p:nvPr/>
              </p:nvSpPr>
              <p:spPr bwMode="auto">
                <a:xfrm flipH="1">
                  <a:off x="5643" y="124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3" name="Line 2965"/>
                <p:cNvSpPr>
                  <a:spLocks noChangeShapeType="1"/>
                </p:cNvSpPr>
                <p:nvPr/>
              </p:nvSpPr>
              <p:spPr bwMode="auto">
                <a:xfrm>
                  <a:off x="5661" y="124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4" name="Oval 2966"/>
                <p:cNvSpPr>
                  <a:spLocks noChangeArrowheads="1"/>
                </p:cNvSpPr>
                <p:nvPr/>
              </p:nvSpPr>
              <p:spPr bwMode="auto">
                <a:xfrm>
                  <a:off x="5616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5" name="Oval 2967"/>
                <p:cNvSpPr>
                  <a:spLocks noChangeArrowheads="1"/>
                </p:cNvSpPr>
                <p:nvPr/>
              </p:nvSpPr>
              <p:spPr bwMode="auto">
                <a:xfrm>
                  <a:off x="5622" y="124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6" name="Line 2968"/>
                <p:cNvSpPr>
                  <a:spLocks noChangeShapeType="1"/>
                </p:cNvSpPr>
                <p:nvPr/>
              </p:nvSpPr>
              <p:spPr bwMode="auto">
                <a:xfrm flipV="1">
                  <a:off x="5619" y="124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7" name="Line 2969"/>
                <p:cNvSpPr>
                  <a:spLocks noChangeShapeType="1"/>
                </p:cNvSpPr>
                <p:nvPr/>
              </p:nvSpPr>
              <p:spPr bwMode="auto">
                <a:xfrm flipH="1">
                  <a:off x="5619" y="124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8" name="Line 2970"/>
                <p:cNvSpPr>
                  <a:spLocks noChangeShapeType="1"/>
                </p:cNvSpPr>
                <p:nvPr/>
              </p:nvSpPr>
              <p:spPr bwMode="auto">
                <a:xfrm>
                  <a:off x="5631" y="124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79" name="Oval 2971"/>
                <p:cNvSpPr>
                  <a:spLocks noChangeArrowheads="1"/>
                </p:cNvSpPr>
                <p:nvPr/>
              </p:nvSpPr>
              <p:spPr bwMode="auto">
                <a:xfrm>
                  <a:off x="5586" y="12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0" name="Oval 2972"/>
                <p:cNvSpPr>
                  <a:spLocks noChangeArrowheads="1"/>
                </p:cNvSpPr>
                <p:nvPr/>
              </p:nvSpPr>
              <p:spPr bwMode="auto">
                <a:xfrm>
                  <a:off x="5592" y="12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1" name="Line 2973"/>
                <p:cNvSpPr>
                  <a:spLocks noChangeShapeType="1"/>
                </p:cNvSpPr>
                <p:nvPr/>
              </p:nvSpPr>
              <p:spPr bwMode="auto">
                <a:xfrm flipV="1">
                  <a:off x="5589" y="12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2" name="Line 2974"/>
                <p:cNvSpPr>
                  <a:spLocks noChangeShapeType="1"/>
                </p:cNvSpPr>
                <p:nvPr/>
              </p:nvSpPr>
              <p:spPr bwMode="auto">
                <a:xfrm>
                  <a:off x="5589" y="124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3" name="Line 2975"/>
                <p:cNvSpPr>
                  <a:spLocks noChangeShapeType="1"/>
                </p:cNvSpPr>
                <p:nvPr/>
              </p:nvSpPr>
              <p:spPr bwMode="auto">
                <a:xfrm flipH="1">
                  <a:off x="5589" y="124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4" name="Line 2976"/>
                <p:cNvSpPr>
                  <a:spLocks noChangeShapeType="1"/>
                </p:cNvSpPr>
                <p:nvPr/>
              </p:nvSpPr>
              <p:spPr bwMode="auto">
                <a:xfrm>
                  <a:off x="5601" y="124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5" name="Line 2977"/>
                <p:cNvSpPr>
                  <a:spLocks noChangeShapeType="1"/>
                </p:cNvSpPr>
                <p:nvPr/>
              </p:nvSpPr>
              <p:spPr bwMode="auto">
                <a:xfrm flipH="1">
                  <a:off x="5553" y="123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6" name="Line 2978"/>
                <p:cNvSpPr>
                  <a:spLocks noChangeShapeType="1"/>
                </p:cNvSpPr>
                <p:nvPr/>
              </p:nvSpPr>
              <p:spPr bwMode="auto">
                <a:xfrm flipH="1">
                  <a:off x="5559" y="1237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7" name="Line 2979"/>
                <p:cNvSpPr>
                  <a:spLocks noChangeShapeType="1"/>
                </p:cNvSpPr>
                <p:nvPr/>
              </p:nvSpPr>
              <p:spPr bwMode="auto">
                <a:xfrm>
                  <a:off x="5571" y="123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8" name="Oval 2980"/>
                <p:cNvSpPr>
                  <a:spLocks noChangeArrowheads="1"/>
                </p:cNvSpPr>
                <p:nvPr/>
              </p:nvSpPr>
              <p:spPr bwMode="auto">
                <a:xfrm>
                  <a:off x="5532" y="122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89" name="Line 2981"/>
                <p:cNvSpPr>
                  <a:spLocks noChangeShapeType="1"/>
                </p:cNvSpPr>
                <p:nvPr/>
              </p:nvSpPr>
              <p:spPr bwMode="auto">
                <a:xfrm>
                  <a:off x="5547" y="122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0" name="Freeform 2982"/>
                <p:cNvSpPr>
                  <a:spLocks/>
                </p:cNvSpPr>
                <p:nvPr/>
              </p:nvSpPr>
              <p:spPr bwMode="auto">
                <a:xfrm>
                  <a:off x="5541" y="121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1" name="Line 2983"/>
                <p:cNvSpPr>
                  <a:spLocks noChangeShapeType="1"/>
                </p:cNvSpPr>
                <p:nvPr/>
              </p:nvSpPr>
              <p:spPr bwMode="auto">
                <a:xfrm flipV="1">
                  <a:off x="5703" y="125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2" name="Line 2984"/>
                <p:cNvSpPr>
                  <a:spLocks noChangeShapeType="1"/>
                </p:cNvSpPr>
                <p:nvPr/>
              </p:nvSpPr>
              <p:spPr bwMode="auto">
                <a:xfrm>
                  <a:off x="5673" y="125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3" name="Line 2985"/>
                <p:cNvSpPr>
                  <a:spLocks noChangeShapeType="1"/>
                </p:cNvSpPr>
                <p:nvPr/>
              </p:nvSpPr>
              <p:spPr bwMode="auto">
                <a:xfrm>
                  <a:off x="5643" y="1249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4" name="Line 2986"/>
                <p:cNvSpPr>
                  <a:spLocks noChangeShapeType="1"/>
                </p:cNvSpPr>
                <p:nvPr/>
              </p:nvSpPr>
              <p:spPr bwMode="auto">
                <a:xfrm flipH="1">
                  <a:off x="5613" y="124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5" name="Line 2987"/>
                <p:cNvSpPr>
                  <a:spLocks noChangeShapeType="1"/>
                </p:cNvSpPr>
                <p:nvPr/>
              </p:nvSpPr>
              <p:spPr bwMode="auto">
                <a:xfrm flipV="1">
                  <a:off x="5691" y="124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6" name="Freeform 2988"/>
                <p:cNvSpPr>
                  <a:spLocks/>
                </p:cNvSpPr>
                <p:nvPr/>
              </p:nvSpPr>
              <p:spPr bwMode="auto">
                <a:xfrm>
                  <a:off x="5685" y="124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7" name="Line 2989"/>
                <p:cNvSpPr>
                  <a:spLocks noChangeShapeType="1"/>
                </p:cNvSpPr>
                <p:nvPr/>
              </p:nvSpPr>
              <p:spPr bwMode="auto">
                <a:xfrm flipH="1">
                  <a:off x="5685" y="125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8" name="Oval 2990"/>
                <p:cNvSpPr>
                  <a:spLocks noChangeArrowheads="1"/>
                </p:cNvSpPr>
                <p:nvPr/>
              </p:nvSpPr>
              <p:spPr bwMode="auto">
                <a:xfrm>
                  <a:off x="5682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599" name="Line 2991"/>
                <p:cNvSpPr>
                  <a:spLocks noChangeShapeType="1"/>
                </p:cNvSpPr>
                <p:nvPr/>
              </p:nvSpPr>
              <p:spPr bwMode="auto">
                <a:xfrm flipV="1">
                  <a:off x="5721" y="1255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0" name="Freeform 2992"/>
                <p:cNvSpPr>
                  <a:spLocks/>
                </p:cNvSpPr>
                <p:nvPr/>
              </p:nvSpPr>
              <p:spPr bwMode="auto">
                <a:xfrm>
                  <a:off x="5715" y="1249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1" name="Line 2993"/>
                <p:cNvSpPr>
                  <a:spLocks noChangeShapeType="1"/>
                </p:cNvSpPr>
                <p:nvPr/>
              </p:nvSpPr>
              <p:spPr bwMode="auto">
                <a:xfrm flipH="1">
                  <a:off x="5715" y="126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2" name="Oval 2994"/>
                <p:cNvSpPr>
                  <a:spLocks noChangeArrowheads="1"/>
                </p:cNvSpPr>
                <p:nvPr/>
              </p:nvSpPr>
              <p:spPr bwMode="auto">
                <a:xfrm>
                  <a:off x="5712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3" name="Line 2995"/>
                <p:cNvSpPr>
                  <a:spLocks noChangeShapeType="1"/>
                </p:cNvSpPr>
                <p:nvPr/>
              </p:nvSpPr>
              <p:spPr bwMode="auto">
                <a:xfrm flipV="1">
                  <a:off x="5661" y="124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4" name="Freeform 2996"/>
                <p:cNvSpPr>
                  <a:spLocks/>
                </p:cNvSpPr>
                <p:nvPr/>
              </p:nvSpPr>
              <p:spPr bwMode="auto">
                <a:xfrm>
                  <a:off x="5655" y="123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2">
                      <a:moveTo>
                        <a:pt x="12" y="6"/>
                      </a:move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5" name="Line 2997"/>
                <p:cNvSpPr>
                  <a:spLocks noChangeShapeType="1"/>
                </p:cNvSpPr>
                <p:nvPr/>
              </p:nvSpPr>
              <p:spPr bwMode="auto">
                <a:xfrm>
                  <a:off x="5661" y="1249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6" name="Oval 2998"/>
                <p:cNvSpPr>
                  <a:spLocks noChangeArrowheads="1"/>
                </p:cNvSpPr>
                <p:nvPr/>
              </p:nvSpPr>
              <p:spPr bwMode="auto">
                <a:xfrm>
                  <a:off x="5652" y="125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7" name="Line 2999"/>
                <p:cNvSpPr>
                  <a:spLocks noChangeShapeType="1"/>
                </p:cNvSpPr>
                <p:nvPr/>
              </p:nvSpPr>
              <p:spPr bwMode="auto">
                <a:xfrm flipV="1">
                  <a:off x="5631" y="1237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8" name="Freeform 3000"/>
                <p:cNvSpPr>
                  <a:spLocks/>
                </p:cNvSpPr>
                <p:nvPr/>
              </p:nvSpPr>
              <p:spPr bwMode="auto">
                <a:xfrm>
                  <a:off x="5625" y="1231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2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09" name="Line 3001"/>
                <p:cNvSpPr>
                  <a:spLocks noChangeShapeType="1"/>
                </p:cNvSpPr>
                <p:nvPr/>
              </p:nvSpPr>
              <p:spPr bwMode="auto">
                <a:xfrm>
                  <a:off x="5631" y="124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0" name="Oval 3002"/>
                <p:cNvSpPr>
                  <a:spLocks noChangeArrowheads="1"/>
                </p:cNvSpPr>
                <p:nvPr/>
              </p:nvSpPr>
              <p:spPr bwMode="auto">
                <a:xfrm>
                  <a:off x="5622" y="125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1" name="Line 3003"/>
                <p:cNvSpPr>
                  <a:spLocks noChangeShapeType="1"/>
                </p:cNvSpPr>
                <p:nvPr/>
              </p:nvSpPr>
              <p:spPr bwMode="auto">
                <a:xfrm flipV="1">
                  <a:off x="5601" y="12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2" name="Freeform 3004"/>
                <p:cNvSpPr>
                  <a:spLocks/>
                </p:cNvSpPr>
                <p:nvPr/>
              </p:nvSpPr>
              <p:spPr bwMode="auto">
                <a:xfrm>
                  <a:off x="5601" y="122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6" h="12">
                      <a:moveTo>
                        <a:pt x="6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3" name="Line 3005"/>
                <p:cNvSpPr>
                  <a:spLocks noChangeShapeType="1"/>
                </p:cNvSpPr>
                <p:nvPr/>
              </p:nvSpPr>
              <p:spPr bwMode="auto">
                <a:xfrm>
                  <a:off x="5601" y="124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4" name="Oval 3006"/>
                <p:cNvSpPr>
                  <a:spLocks noChangeArrowheads="1"/>
                </p:cNvSpPr>
                <p:nvPr/>
              </p:nvSpPr>
              <p:spPr bwMode="auto">
                <a:xfrm>
                  <a:off x="5598" y="12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5" name="Line 3007"/>
                <p:cNvSpPr>
                  <a:spLocks noChangeShapeType="1"/>
                </p:cNvSpPr>
                <p:nvPr/>
              </p:nvSpPr>
              <p:spPr bwMode="auto">
                <a:xfrm flipV="1">
                  <a:off x="5571" y="123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6" name="Freeform 3008"/>
                <p:cNvSpPr>
                  <a:spLocks/>
                </p:cNvSpPr>
                <p:nvPr/>
              </p:nvSpPr>
              <p:spPr bwMode="auto">
                <a:xfrm>
                  <a:off x="5571" y="1225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7" name="Line 3009"/>
                <p:cNvSpPr>
                  <a:spLocks noChangeShapeType="1"/>
                </p:cNvSpPr>
                <p:nvPr/>
              </p:nvSpPr>
              <p:spPr bwMode="auto">
                <a:xfrm>
                  <a:off x="5571" y="1237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8" name="Oval 3010"/>
                <p:cNvSpPr>
                  <a:spLocks noChangeArrowheads="1"/>
                </p:cNvSpPr>
                <p:nvPr/>
              </p:nvSpPr>
              <p:spPr bwMode="auto">
                <a:xfrm>
                  <a:off x="5568" y="124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19" name="Oval 3011"/>
                <p:cNvSpPr>
                  <a:spLocks noChangeArrowheads="1"/>
                </p:cNvSpPr>
                <p:nvPr/>
              </p:nvSpPr>
              <p:spPr bwMode="auto">
                <a:xfrm>
                  <a:off x="5730" y="12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620" name="Group 3012"/>
              <p:cNvGrpSpPr>
                <a:grpSpLocks/>
              </p:cNvGrpSpPr>
              <p:nvPr/>
            </p:nvGrpSpPr>
            <p:grpSpPr bwMode="auto">
              <a:xfrm>
                <a:off x="5499" y="1300"/>
                <a:ext cx="165" cy="144"/>
                <a:chOff x="5499" y="1300"/>
                <a:chExt cx="165" cy="144"/>
              </a:xfrm>
            </p:grpSpPr>
            <p:sp>
              <p:nvSpPr>
                <p:cNvPr id="327621" name="Line 3013"/>
                <p:cNvSpPr>
                  <a:spLocks noChangeShapeType="1"/>
                </p:cNvSpPr>
                <p:nvPr/>
              </p:nvSpPr>
              <p:spPr bwMode="auto">
                <a:xfrm flipH="1" flipV="1">
                  <a:off x="5505" y="130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2" name="Freeform 3014"/>
                <p:cNvSpPr>
                  <a:spLocks/>
                </p:cNvSpPr>
                <p:nvPr/>
              </p:nvSpPr>
              <p:spPr bwMode="auto">
                <a:xfrm>
                  <a:off x="5499" y="1321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2">
                      <a:moveTo>
                        <a:pt x="12" y="12"/>
                      </a:move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3" name="Oval 3015"/>
                <p:cNvSpPr>
                  <a:spLocks noChangeArrowheads="1"/>
                </p:cNvSpPr>
                <p:nvPr/>
              </p:nvSpPr>
              <p:spPr bwMode="auto">
                <a:xfrm>
                  <a:off x="5628" y="142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4" name="Oval 3016"/>
                <p:cNvSpPr>
                  <a:spLocks noChangeArrowheads="1"/>
                </p:cNvSpPr>
                <p:nvPr/>
              </p:nvSpPr>
              <p:spPr bwMode="auto">
                <a:xfrm>
                  <a:off x="5646" y="140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5" name="Line 3017"/>
                <p:cNvSpPr>
                  <a:spLocks noChangeShapeType="1"/>
                </p:cNvSpPr>
                <p:nvPr/>
              </p:nvSpPr>
              <p:spPr bwMode="auto">
                <a:xfrm flipH="1" flipV="1">
                  <a:off x="5637" y="141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6" name="Line 3018"/>
                <p:cNvSpPr>
                  <a:spLocks noChangeShapeType="1"/>
                </p:cNvSpPr>
                <p:nvPr/>
              </p:nvSpPr>
              <p:spPr bwMode="auto">
                <a:xfrm flipH="1">
                  <a:off x="5631" y="141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7" name="Line 3019"/>
                <p:cNvSpPr>
                  <a:spLocks noChangeShapeType="1"/>
                </p:cNvSpPr>
                <p:nvPr/>
              </p:nvSpPr>
              <p:spPr bwMode="auto">
                <a:xfrm>
                  <a:off x="5649" y="142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8" name="Oval 3020"/>
                <p:cNvSpPr>
                  <a:spLocks noChangeArrowheads="1"/>
                </p:cNvSpPr>
                <p:nvPr/>
              </p:nvSpPr>
              <p:spPr bwMode="auto">
                <a:xfrm>
                  <a:off x="5604" y="140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29" name="Oval 3021"/>
                <p:cNvSpPr>
                  <a:spLocks noChangeArrowheads="1"/>
                </p:cNvSpPr>
                <p:nvPr/>
              </p:nvSpPr>
              <p:spPr bwMode="auto">
                <a:xfrm>
                  <a:off x="5616" y="139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0" name="Line 3022"/>
                <p:cNvSpPr>
                  <a:spLocks noChangeShapeType="1"/>
                </p:cNvSpPr>
                <p:nvPr/>
              </p:nvSpPr>
              <p:spPr bwMode="auto">
                <a:xfrm flipV="1">
                  <a:off x="5613" y="13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1" name="Line 3023"/>
                <p:cNvSpPr>
                  <a:spLocks noChangeShapeType="1"/>
                </p:cNvSpPr>
                <p:nvPr/>
              </p:nvSpPr>
              <p:spPr bwMode="auto">
                <a:xfrm flipH="1" flipV="1">
                  <a:off x="5613" y="139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2" name="Line 3024"/>
                <p:cNvSpPr>
                  <a:spLocks noChangeShapeType="1"/>
                </p:cNvSpPr>
                <p:nvPr/>
              </p:nvSpPr>
              <p:spPr bwMode="auto">
                <a:xfrm>
                  <a:off x="5625" y="140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3" name="Oval 3025"/>
                <p:cNvSpPr>
                  <a:spLocks noChangeArrowheads="1"/>
                </p:cNvSpPr>
                <p:nvPr/>
              </p:nvSpPr>
              <p:spPr bwMode="auto">
                <a:xfrm>
                  <a:off x="5586" y="138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4" name="Oval 3026"/>
                <p:cNvSpPr>
                  <a:spLocks noChangeArrowheads="1"/>
                </p:cNvSpPr>
                <p:nvPr/>
              </p:nvSpPr>
              <p:spPr bwMode="auto">
                <a:xfrm>
                  <a:off x="5598" y="137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5" name="Line 3027"/>
                <p:cNvSpPr>
                  <a:spLocks noChangeShapeType="1"/>
                </p:cNvSpPr>
                <p:nvPr/>
              </p:nvSpPr>
              <p:spPr bwMode="auto">
                <a:xfrm flipV="1">
                  <a:off x="5589" y="137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6" name="Line 3028"/>
                <p:cNvSpPr>
                  <a:spLocks noChangeShapeType="1"/>
                </p:cNvSpPr>
                <p:nvPr/>
              </p:nvSpPr>
              <p:spPr bwMode="auto">
                <a:xfrm flipH="1" flipV="1">
                  <a:off x="5589" y="138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7" name="Line 3029"/>
                <p:cNvSpPr>
                  <a:spLocks noChangeShapeType="1"/>
                </p:cNvSpPr>
                <p:nvPr/>
              </p:nvSpPr>
              <p:spPr bwMode="auto">
                <a:xfrm>
                  <a:off x="5601" y="138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8" name="Oval 3030"/>
                <p:cNvSpPr>
                  <a:spLocks noChangeArrowheads="1"/>
                </p:cNvSpPr>
                <p:nvPr/>
              </p:nvSpPr>
              <p:spPr bwMode="auto">
                <a:xfrm>
                  <a:off x="5562" y="136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39" name="Oval 3031"/>
                <p:cNvSpPr>
                  <a:spLocks noChangeArrowheads="1"/>
                </p:cNvSpPr>
                <p:nvPr/>
              </p:nvSpPr>
              <p:spPr bwMode="auto">
                <a:xfrm>
                  <a:off x="5574" y="136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0" name="Line 3032"/>
                <p:cNvSpPr>
                  <a:spLocks noChangeShapeType="1"/>
                </p:cNvSpPr>
                <p:nvPr/>
              </p:nvSpPr>
              <p:spPr bwMode="auto">
                <a:xfrm flipV="1">
                  <a:off x="5565" y="135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1" name="Line 3033"/>
                <p:cNvSpPr>
                  <a:spLocks noChangeShapeType="1"/>
                </p:cNvSpPr>
                <p:nvPr/>
              </p:nvSpPr>
              <p:spPr bwMode="auto">
                <a:xfrm flipH="1" flipV="1">
                  <a:off x="5565" y="136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2" name="Line 3034"/>
                <p:cNvSpPr>
                  <a:spLocks noChangeShapeType="1"/>
                </p:cNvSpPr>
                <p:nvPr/>
              </p:nvSpPr>
              <p:spPr bwMode="auto">
                <a:xfrm>
                  <a:off x="5583" y="136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3" name="Oval 3035"/>
                <p:cNvSpPr>
                  <a:spLocks noChangeArrowheads="1"/>
                </p:cNvSpPr>
                <p:nvPr/>
              </p:nvSpPr>
              <p:spPr bwMode="auto">
                <a:xfrm>
                  <a:off x="5538" y="134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4" name="Oval 3036"/>
                <p:cNvSpPr>
                  <a:spLocks noChangeArrowheads="1"/>
                </p:cNvSpPr>
                <p:nvPr/>
              </p:nvSpPr>
              <p:spPr bwMode="auto">
                <a:xfrm>
                  <a:off x="5550" y="13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5" name="Line 3037"/>
                <p:cNvSpPr>
                  <a:spLocks noChangeShapeType="1"/>
                </p:cNvSpPr>
                <p:nvPr/>
              </p:nvSpPr>
              <p:spPr bwMode="auto">
                <a:xfrm>
                  <a:off x="5547" y="133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6" name="Line 3038"/>
                <p:cNvSpPr>
                  <a:spLocks noChangeShapeType="1"/>
                </p:cNvSpPr>
                <p:nvPr/>
              </p:nvSpPr>
              <p:spPr bwMode="auto">
                <a:xfrm flipH="1">
                  <a:off x="5541" y="133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7" name="Line 3039"/>
                <p:cNvSpPr>
                  <a:spLocks noChangeShapeType="1"/>
                </p:cNvSpPr>
                <p:nvPr/>
              </p:nvSpPr>
              <p:spPr bwMode="auto">
                <a:xfrm flipH="1" flipV="1">
                  <a:off x="5547" y="134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8" name="Line 3040"/>
                <p:cNvSpPr>
                  <a:spLocks noChangeShapeType="1"/>
                </p:cNvSpPr>
                <p:nvPr/>
              </p:nvSpPr>
              <p:spPr bwMode="auto">
                <a:xfrm>
                  <a:off x="5559" y="135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49" name="Line 3041"/>
                <p:cNvSpPr>
                  <a:spLocks noChangeShapeType="1"/>
                </p:cNvSpPr>
                <p:nvPr/>
              </p:nvSpPr>
              <p:spPr bwMode="auto">
                <a:xfrm flipH="1">
                  <a:off x="5511" y="132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0" name="Line 3042"/>
                <p:cNvSpPr>
                  <a:spLocks noChangeShapeType="1"/>
                </p:cNvSpPr>
                <p:nvPr/>
              </p:nvSpPr>
              <p:spPr bwMode="auto">
                <a:xfrm flipH="1" flipV="1">
                  <a:off x="5523" y="132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1" name="Line 3043"/>
                <p:cNvSpPr>
                  <a:spLocks noChangeShapeType="1"/>
                </p:cNvSpPr>
                <p:nvPr/>
              </p:nvSpPr>
              <p:spPr bwMode="auto">
                <a:xfrm>
                  <a:off x="5535" y="133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2" name="Oval 3044"/>
                <p:cNvSpPr>
                  <a:spLocks noChangeArrowheads="1"/>
                </p:cNvSpPr>
                <p:nvPr/>
              </p:nvSpPr>
              <p:spPr bwMode="auto">
                <a:xfrm>
                  <a:off x="5502" y="13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3" name="Line 3045"/>
                <p:cNvSpPr>
                  <a:spLocks noChangeShapeType="1"/>
                </p:cNvSpPr>
                <p:nvPr/>
              </p:nvSpPr>
              <p:spPr bwMode="auto">
                <a:xfrm>
                  <a:off x="5517" y="1309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4" name="Freeform 3046"/>
                <p:cNvSpPr>
                  <a:spLocks/>
                </p:cNvSpPr>
                <p:nvPr/>
              </p:nvSpPr>
              <p:spPr bwMode="auto">
                <a:xfrm>
                  <a:off x="5511" y="1303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2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5" name="Line 3047"/>
                <p:cNvSpPr>
                  <a:spLocks noChangeShapeType="1"/>
                </p:cNvSpPr>
                <p:nvPr/>
              </p:nvSpPr>
              <p:spPr bwMode="auto">
                <a:xfrm flipV="1">
                  <a:off x="5637" y="141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6" name="Line 3048"/>
                <p:cNvSpPr>
                  <a:spLocks noChangeShapeType="1"/>
                </p:cNvSpPr>
                <p:nvPr/>
              </p:nvSpPr>
              <p:spPr bwMode="auto">
                <a:xfrm flipH="1">
                  <a:off x="5607" y="13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7" name="Line 3049"/>
                <p:cNvSpPr>
                  <a:spLocks noChangeShapeType="1"/>
                </p:cNvSpPr>
                <p:nvPr/>
              </p:nvSpPr>
              <p:spPr bwMode="auto">
                <a:xfrm>
                  <a:off x="5589" y="138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8" name="Line 3050"/>
                <p:cNvSpPr>
                  <a:spLocks noChangeShapeType="1"/>
                </p:cNvSpPr>
                <p:nvPr/>
              </p:nvSpPr>
              <p:spPr bwMode="auto">
                <a:xfrm>
                  <a:off x="5565" y="13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59" name="Line 3051"/>
                <p:cNvSpPr>
                  <a:spLocks noChangeShapeType="1"/>
                </p:cNvSpPr>
                <p:nvPr/>
              </p:nvSpPr>
              <p:spPr bwMode="auto">
                <a:xfrm flipV="1">
                  <a:off x="5625" y="139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0" name="Freeform 3052"/>
                <p:cNvSpPr>
                  <a:spLocks/>
                </p:cNvSpPr>
                <p:nvPr/>
              </p:nvSpPr>
              <p:spPr bwMode="auto">
                <a:xfrm>
                  <a:off x="5625" y="139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1" name="Line 3053"/>
                <p:cNvSpPr>
                  <a:spLocks noChangeShapeType="1"/>
                </p:cNvSpPr>
                <p:nvPr/>
              </p:nvSpPr>
              <p:spPr bwMode="auto">
                <a:xfrm>
                  <a:off x="5625" y="1405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2" name="Oval 3054"/>
                <p:cNvSpPr>
                  <a:spLocks noChangeArrowheads="1"/>
                </p:cNvSpPr>
                <p:nvPr/>
              </p:nvSpPr>
              <p:spPr bwMode="auto">
                <a:xfrm>
                  <a:off x="5616" y="140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3" name="Line 3055"/>
                <p:cNvSpPr>
                  <a:spLocks noChangeShapeType="1"/>
                </p:cNvSpPr>
                <p:nvPr/>
              </p:nvSpPr>
              <p:spPr bwMode="auto">
                <a:xfrm flipV="1">
                  <a:off x="5649" y="141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4" name="Freeform 3056"/>
                <p:cNvSpPr>
                  <a:spLocks/>
                </p:cNvSpPr>
                <p:nvPr/>
              </p:nvSpPr>
              <p:spPr bwMode="auto">
                <a:xfrm>
                  <a:off x="5649" y="141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5" name="Line 3057"/>
                <p:cNvSpPr>
                  <a:spLocks noChangeShapeType="1"/>
                </p:cNvSpPr>
                <p:nvPr/>
              </p:nvSpPr>
              <p:spPr bwMode="auto">
                <a:xfrm>
                  <a:off x="5649" y="142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6" name="Oval 3058"/>
                <p:cNvSpPr>
                  <a:spLocks noChangeArrowheads="1"/>
                </p:cNvSpPr>
                <p:nvPr/>
              </p:nvSpPr>
              <p:spPr bwMode="auto">
                <a:xfrm>
                  <a:off x="5640" y="142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7" name="Line 3059"/>
                <p:cNvSpPr>
                  <a:spLocks noChangeShapeType="1"/>
                </p:cNvSpPr>
                <p:nvPr/>
              </p:nvSpPr>
              <p:spPr bwMode="auto">
                <a:xfrm flipV="1">
                  <a:off x="5607" y="138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8" name="Freeform 3060"/>
                <p:cNvSpPr>
                  <a:spLocks/>
                </p:cNvSpPr>
                <p:nvPr/>
              </p:nvSpPr>
              <p:spPr bwMode="auto">
                <a:xfrm>
                  <a:off x="5607" y="1375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69" name="Line 3061"/>
                <p:cNvSpPr>
                  <a:spLocks noChangeShapeType="1"/>
                </p:cNvSpPr>
                <p:nvPr/>
              </p:nvSpPr>
              <p:spPr bwMode="auto">
                <a:xfrm flipH="1">
                  <a:off x="5601" y="138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0" name="Oval 3062"/>
                <p:cNvSpPr>
                  <a:spLocks noChangeArrowheads="1"/>
                </p:cNvSpPr>
                <p:nvPr/>
              </p:nvSpPr>
              <p:spPr bwMode="auto">
                <a:xfrm>
                  <a:off x="5598" y="139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1" name="Line 3063"/>
                <p:cNvSpPr>
                  <a:spLocks noChangeShapeType="1"/>
                </p:cNvSpPr>
                <p:nvPr/>
              </p:nvSpPr>
              <p:spPr bwMode="auto">
                <a:xfrm flipV="1">
                  <a:off x="5583" y="1363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2" name="Freeform 3064"/>
                <p:cNvSpPr>
                  <a:spLocks/>
                </p:cNvSpPr>
                <p:nvPr/>
              </p:nvSpPr>
              <p:spPr bwMode="auto">
                <a:xfrm>
                  <a:off x="5583" y="1357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3" name="Line 3065"/>
                <p:cNvSpPr>
                  <a:spLocks noChangeShapeType="1"/>
                </p:cNvSpPr>
                <p:nvPr/>
              </p:nvSpPr>
              <p:spPr bwMode="auto">
                <a:xfrm flipH="1">
                  <a:off x="5577" y="136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4" name="Oval 3066"/>
                <p:cNvSpPr>
                  <a:spLocks noChangeArrowheads="1"/>
                </p:cNvSpPr>
                <p:nvPr/>
              </p:nvSpPr>
              <p:spPr bwMode="auto">
                <a:xfrm>
                  <a:off x="5574" y="137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5" name="Line 3067"/>
                <p:cNvSpPr>
                  <a:spLocks noChangeShapeType="1"/>
                </p:cNvSpPr>
                <p:nvPr/>
              </p:nvSpPr>
              <p:spPr bwMode="auto">
                <a:xfrm flipV="1">
                  <a:off x="5559" y="134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6" name="Freeform 3068"/>
                <p:cNvSpPr>
                  <a:spLocks/>
                </p:cNvSpPr>
                <p:nvPr/>
              </p:nvSpPr>
              <p:spPr bwMode="auto">
                <a:xfrm>
                  <a:off x="5559" y="1339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6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7" name="Line 3069"/>
                <p:cNvSpPr>
                  <a:spLocks noChangeShapeType="1"/>
                </p:cNvSpPr>
                <p:nvPr/>
              </p:nvSpPr>
              <p:spPr bwMode="auto">
                <a:xfrm flipH="1">
                  <a:off x="5553" y="135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8" name="Oval 3070"/>
                <p:cNvSpPr>
                  <a:spLocks noChangeArrowheads="1"/>
                </p:cNvSpPr>
                <p:nvPr/>
              </p:nvSpPr>
              <p:spPr bwMode="auto">
                <a:xfrm>
                  <a:off x="5550" y="135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79" name="Line 3071"/>
                <p:cNvSpPr>
                  <a:spLocks noChangeShapeType="1"/>
                </p:cNvSpPr>
                <p:nvPr/>
              </p:nvSpPr>
              <p:spPr bwMode="auto">
                <a:xfrm flipV="1">
                  <a:off x="5535" y="132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0" name="Freeform 3072"/>
                <p:cNvSpPr>
                  <a:spLocks/>
                </p:cNvSpPr>
                <p:nvPr/>
              </p:nvSpPr>
              <p:spPr bwMode="auto">
                <a:xfrm>
                  <a:off x="5535" y="1321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2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1" name="Line 3073"/>
                <p:cNvSpPr>
                  <a:spLocks noChangeShapeType="1"/>
                </p:cNvSpPr>
                <p:nvPr/>
              </p:nvSpPr>
              <p:spPr bwMode="auto">
                <a:xfrm flipH="1">
                  <a:off x="5529" y="133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2" name="Oval 3074"/>
                <p:cNvSpPr>
                  <a:spLocks noChangeArrowheads="1"/>
                </p:cNvSpPr>
                <p:nvPr/>
              </p:nvSpPr>
              <p:spPr bwMode="auto">
                <a:xfrm>
                  <a:off x="5526" y="133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3" name="Oval 3075"/>
                <p:cNvSpPr>
                  <a:spLocks noChangeArrowheads="1"/>
                </p:cNvSpPr>
                <p:nvPr/>
              </p:nvSpPr>
              <p:spPr bwMode="auto">
                <a:xfrm>
                  <a:off x="5658" y="14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684" name="Group 3076"/>
              <p:cNvGrpSpPr>
                <a:grpSpLocks/>
              </p:cNvGrpSpPr>
              <p:nvPr/>
            </p:nvGrpSpPr>
            <p:grpSpPr bwMode="auto">
              <a:xfrm>
                <a:off x="5145" y="811"/>
                <a:ext cx="102" cy="201"/>
                <a:chOff x="5145" y="811"/>
                <a:chExt cx="102" cy="201"/>
              </a:xfrm>
            </p:grpSpPr>
            <p:sp>
              <p:nvSpPr>
                <p:cNvPr id="327685" name="Line 3077"/>
                <p:cNvSpPr>
                  <a:spLocks noChangeShapeType="1"/>
                </p:cNvSpPr>
                <p:nvPr/>
              </p:nvSpPr>
              <p:spPr bwMode="auto">
                <a:xfrm>
                  <a:off x="5223" y="99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6" name="Freeform 3078"/>
                <p:cNvSpPr>
                  <a:spLocks/>
                </p:cNvSpPr>
                <p:nvPr/>
              </p:nvSpPr>
              <p:spPr bwMode="auto">
                <a:xfrm>
                  <a:off x="5229" y="97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7" name="Oval 3079"/>
                <p:cNvSpPr>
                  <a:spLocks noChangeArrowheads="1"/>
                </p:cNvSpPr>
                <p:nvPr/>
              </p:nvSpPr>
              <p:spPr bwMode="auto">
                <a:xfrm>
                  <a:off x="5178" y="83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8" name="Oval 3080"/>
                <p:cNvSpPr>
                  <a:spLocks noChangeArrowheads="1"/>
                </p:cNvSpPr>
                <p:nvPr/>
              </p:nvSpPr>
              <p:spPr bwMode="auto">
                <a:xfrm>
                  <a:off x="5160" y="838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89" name="Line 3081"/>
                <p:cNvSpPr>
                  <a:spLocks noChangeShapeType="1"/>
                </p:cNvSpPr>
                <p:nvPr/>
              </p:nvSpPr>
              <p:spPr bwMode="auto">
                <a:xfrm>
                  <a:off x="5163" y="82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0" name="Line 3082"/>
                <p:cNvSpPr>
                  <a:spLocks noChangeShapeType="1"/>
                </p:cNvSpPr>
                <p:nvPr/>
              </p:nvSpPr>
              <p:spPr bwMode="auto">
                <a:xfrm flipV="1">
                  <a:off x="5169" y="83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1" name="Line 3083"/>
                <p:cNvSpPr>
                  <a:spLocks noChangeShapeType="1"/>
                </p:cNvSpPr>
                <p:nvPr/>
              </p:nvSpPr>
              <p:spPr bwMode="auto">
                <a:xfrm flipH="1" flipV="1">
                  <a:off x="5157" y="811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2" name="Oval 3084"/>
                <p:cNvSpPr>
                  <a:spLocks noChangeArrowheads="1"/>
                </p:cNvSpPr>
                <p:nvPr/>
              </p:nvSpPr>
              <p:spPr bwMode="auto">
                <a:xfrm>
                  <a:off x="5190" y="8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3" name="Oval 3085"/>
                <p:cNvSpPr>
                  <a:spLocks noChangeArrowheads="1"/>
                </p:cNvSpPr>
                <p:nvPr/>
              </p:nvSpPr>
              <p:spPr bwMode="auto">
                <a:xfrm>
                  <a:off x="5172" y="86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4" name="Line 3086"/>
                <p:cNvSpPr>
                  <a:spLocks noChangeShapeType="1"/>
                </p:cNvSpPr>
                <p:nvPr/>
              </p:nvSpPr>
              <p:spPr bwMode="auto">
                <a:xfrm flipH="1">
                  <a:off x="5175" y="86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5" name="Line 3087"/>
                <p:cNvSpPr>
                  <a:spLocks noChangeShapeType="1"/>
                </p:cNvSpPr>
                <p:nvPr/>
              </p:nvSpPr>
              <p:spPr bwMode="auto">
                <a:xfrm>
                  <a:off x="5175" y="85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6" name="Line 3088"/>
                <p:cNvSpPr>
                  <a:spLocks noChangeShapeType="1"/>
                </p:cNvSpPr>
                <p:nvPr/>
              </p:nvSpPr>
              <p:spPr bwMode="auto">
                <a:xfrm flipH="1" flipV="1">
                  <a:off x="5169" y="841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7" name="Oval 3089"/>
                <p:cNvSpPr>
                  <a:spLocks noChangeArrowheads="1"/>
                </p:cNvSpPr>
                <p:nvPr/>
              </p:nvSpPr>
              <p:spPr bwMode="auto">
                <a:xfrm>
                  <a:off x="5202" y="88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8" name="Oval 3090"/>
                <p:cNvSpPr>
                  <a:spLocks noChangeArrowheads="1"/>
                </p:cNvSpPr>
                <p:nvPr/>
              </p:nvSpPr>
              <p:spPr bwMode="auto">
                <a:xfrm>
                  <a:off x="5184" y="892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99" name="Line 3091"/>
                <p:cNvSpPr>
                  <a:spLocks noChangeShapeType="1"/>
                </p:cNvSpPr>
                <p:nvPr/>
              </p:nvSpPr>
              <p:spPr bwMode="auto">
                <a:xfrm flipH="1">
                  <a:off x="5187" y="89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0" name="Line 3092"/>
                <p:cNvSpPr>
                  <a:spLocks noChangeShapeType="1"/>
                </p:cNvSpPr>
                <p:nvPr/>
              </p:nvSpPr>
              <p:spPr bwMode="auto">
                <a:xfrm>
                  <a:off x="5181" y="88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1" name="Line 3093"/>
                <p:cNvSpPr>
                  <a:spLocks noChangeShapeType="1"/>
                </p:cNvSpPr>
                <p:nvPr/>
              </p:nvSpPr>
              <p:spPr bwMode="auto">
                <a:xfrm flipV="1">
                  <a:off x="5181" y="865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2" name="Oval 3094"/>
                <p:cNvSpPr>
                  <a:spLocks noChangeArrowheads="1"/>
                </p:cNvSpPr>
                <p:nvPr/>
              </p:nvSpPr>
              <p:spPr bwMode="auto">
                <a:xfrm>
                  <a:off x="5208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3" name="Oval 3095"/>
                <p:cNvSpPr>
                  <a:spLocks noChangeArrowheads="1"/>
                </p:cNvSpPr>
                <p:nvPr/>
              </p:nvSpPr>
              <p:spPr bwMode="auto">
                <a:xfrm>
                  <a:off x="5196" y="91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4" name="Line 3096"/>
                <p:cNvSpPr>
                  <a:spLocks noChangeShapeType="1"/>
                </p:cNvSpPr>
                <p:nvPr/>
              </p:nvSpPr>
              <p:spPr bwMode="auto">
                <a:xfrm flipH="1" flipV="1">
                  <a:off x="5199" y="91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5" name="Line 3097"/>
                <p:cNvSpPr>
                  <a:spLocks noChangeShapeType="1"/>
                </p:cNvSpPr>
                <p:nvPr/>
              </p:nvSpPr>
              <p:spPr bwMode="auto">
                <a:xfrm>
                  <a:off x="5193" y="90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6" name="Line 3098"/>
                <p:cNvSpPr>
                  <a:spLocks noChangeShapeType="1"/>
                </p:cNvSpPr>
                <p:nvPr/>
              </p:nvSpPr>
              <p:spPr bwMode="auto">
                <a:xfrm flipV="1">
                  <a:off x="5193" y="895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7" name="Oval 3099"/>
                <p:cNvSpPr>
                  <a:spLocks noChangeArrowheads="1"/>
                </p:cNvSpPr>
                <p:nvPr/>
              </p:nvSpPr>
              <p:spPr bwMode="auto">
                <a:xfrm>
                  <a:off x="5220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8" name="Oval 3100"/>
                <p:cNvSpPr>
                  <a:spLocks noChangeArrowheads="1"/>
                </p:cNvSpPr>
                <p:nvPr/>
              </p:nvSpPr>
              <p:spPr bwMode="auto">
                <a:xfrm>
                  <a:off x="5208" y="94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09" name="Line 3101"/>
                <p:cNvSpPr>
                  <a:spLocks noChangeShapeType="1"/>
                </p:cNvSpPr>
                <p:nvPr/>
              </p:nvSpPr>
              <p:spPr bwMode="auto">
                <a:xfrm>
                  <a:off x="5211" y="94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0" name="Line 3102"/>
                <p:cNvSpPr>
                  <a:spLocks noChangeShapeType="1"/>
                </p:cNvSpPr>
                <p:nvPr/>
              </p:nvSpPr>
              <p:spPr bwMode="auto">
                <a:xfrm>
                  <a:off x="5211" y="94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1" name="Line 3103"/>
                <p:cNvSpPr>
                  <a:spLocks noChangeShapeType="1"/>
                </p:cNvSpPr>
                <p:nvPr/>
              </p:nvSpPr>
              <p:spPr bwMode="auto">
                <a:xfrm>
                  <a:off x="5205" y="937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2" name="Line 3104"/>
                <p:cNvSpPr>
                  <a:spLocks noChangeShapeType="1"/>
                </p:cNvSpPr>
                <p:nvPr/>
              </p:nvSpPr>
              <p:spPr bwMode="auto">
                <a:xfrm flipV="1">
                  <a:off x="5205" y="919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3" name="Line 3105"/>
                <p:cNvSpPr>
                  <a:spLocks noChangeShapeType="1"/>
                </p:cNvSpPr>
                <p:nvPr/>
              </p:nvSpPr>
              <p:spPr bwMode="auto">
                <a:xfrm>
                  <a:off x="5223" y="97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4" name="Line 3106"/>
                <p:cNvSpPr>
                  <a:spLocks noChangeShapeType="1"/>
                </p:cNvSpPr>
                <p:nvPr/>
              </p:nvSpPr>
              <p:spPr bwMode="auto">
                <a:xfrm>
                  <a:off x="5217" y="961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5" name="Line 3107"/>
                <p:cNvSpPr>
                  <a:spLocks noChangeShapeType="1"/>
                </p:cNvSpPr>
                <p:nvPr/>
              </p:nvSpPr>
              <p:spPr bwMode="auto">
                <a:xfrm flipH="1" flipV="1">
                  <a:off x="5211" y="94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6" name="Oval 3108"/>
                <p:cNvSpPr>
                  <a:spLocks noChangeArrowheads="1"/>
                </p:cNvSpPr>
                <p:nvPr/>
              </p:nvSpPr>
              <p:spPr bwMode="auto">
                <a:xfrm>
                  <a:off x="5226" y="100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7" name="Line 3109"/>
                <p:cNvSpPr>
                  <a:spLocks noChangeShapeType="1"/>
                </p:cNvSpPr>
                <p:nvPr/>
              </p:nvSpPr>
              <p:spPr bwMode="auto">
                <a:xfrm flipV="1">
                  <a:off x="5223" y="979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8" name="Freeform 3110"/>
                <p:cNvSpPr>
                  <a:spLocks/>
                </p:cNvSpPr>
                <p:nvPr/>
              </p:nvSpPr>
              <p:spPr bwMode="auto">
                <a:xfrm>
                  <a:off x="5211" y="98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19" name="Line 3111"/>
                <p:cNvSpPr>
                  <a:spLocks noChangeShapeType="1"/>
                </p:cNvSpPr>
                <p:nvPr/>
              </p:nvSpPr>
              <p:spPr bwMode="auto">
                <a:xfrm flipH="1">
                  <a:off x="5163" y="84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0" name="Line 3112"/>
                <p:cNvSpPr>
                  <a:spLocks noChangeShapeType="1"/>
                </p:cNvSpPr>
                <p:nvPr/>
              </p:nvSpPr>
              <p:spPr bwMode="auto">
                <a:xfrm>
                  <a:off x="5181" y="86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1" name="Line 3113"/>
                <p:cNvSpPr>
                  <a:spLocks noChangeShapeType="1"/>
                </p:cNvSpPr>
                <p:nvPr/>
              </p:nvSpPr>
              <p:spPr bwMode="auto">
                <a:xfrm flipV="1">
                  <a:off x="5193" y="88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2" name="Line 3114"/>
                <p:cNvSpPr>
                  <a:spLocks noChangeShapeType="1"/>
                </p:cNvSpPr>
                <p:nvPr/>
              </p:nvSpPr>
              <p:spPr bwMode="auto">
                <a:xfrm>
                  <a:off x="5205" y="91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3" name="Line 3115"/>
                <p:cNvSpPr>
                  <a:spLocks noChangeShapeType="1"/>
                </p:cNvSpPr>
                <p:nvPr/>
              </p:nvSpPr>
              <p:spPr bwMode="auto">
                <a:xfrm flipH="1">
                  <a:off x="5163" y="85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4" name="Freeform 3116"/>
                <p:cNvSpPr>
                  <a:spLocks/>
                </p:cNvSpPr>
                <p:nvPr/>
              </p:nvSpPr>
              <p:spPr bwMode="auto">
                <a:xfrm>
                  <a:off x="5157" y="853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5" name="Line 3117"/>
                <p:cNvSpPr>
                  <a:spLocks noChangeShapeType="1"/>
                </p:cNvSpPr>
                <p:nvPr/>
              </p:nvSpPr>
              <p:spPr bwMode="auto">
                <a:xfrm>
                  <a:off x="5175" y="853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6" name="Oval 3118"/>
                <p:cNvSpPr>
                  <a:spLocks noChangeArrowheads="1"/>
                </p:cNvSpPr>
                <p:nvPr/>
              </p:nvSpPr>
              <p:spPr bwMode="auto">
                <a:xfrm>
                  <a:off x="5178" y="85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7" name="Line 3119"/>
                <p:cNvSpPr>
                  <a:spLocks noChangeShapeType="1"/>
                </p:cNvSpPr>
                <p:nvPr/>
              </p:nvSpPr>
              <p:spPr bwMode="auto">
                <a:xfrm flipH="1">
                  <a:off x="5157" y="82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8" name="Freeform 3120"/>
                <p:cNvSpPr>
                  <a:spLocks/>
                </p:cNvSpPr>
                <p:nvPr/>
              </p:nvSpPr>
              <p:spPr bwMode="auto">
                <a:xfrm>
                  <a:off x="5145" y="829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29" name="Line 3121"/>
                <p:cNvSpPr>
                  <a:spLocks noChangeShapeType="1"/>
                </p:cNvSpPr>
                <p:nvPr/>
              </p:nvSpPr>
              <p:spPr bwMode="auto">
                <a:xfrm>
                  <a:off x="5163" y="82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0" name="Oval 3122"/>
                <p:cNvSpPr>
                  <a:spLocks noChangeArrowheads="1"/>
                </p:cNvSpPr>
                <p:nvPr/>
              </p:nvSpPr>
              <p:spPr bwMode="auto">
                <a:xfrm>
                  <a:off x="5166" y="826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1" name="Line 3123"/>
                <p:cNvSpPr>
                  <a:spLocks noChangeShapeType="1"/>
                </p:cNvSpPr>
                <p:nvPr/>
              </p:nvSpPr>
              <p:spPr bwMode="auto">
                <a:xfrm flipH="1">
                  <a:off x="5175" y="8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2" name="Freeform 3124"/>
                <p:cNvSpPr>
                  <a:spLocks/>
                </p:cNvSpPr>
                <p:nvPr/>
              </p:nvSpPr>
              <p:spPr bwMode="auto">
                <a:xfrm>
                  <a:off x="5169" y="883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3" name="Line 3125"/>
                <p:cNvSpPr>
                  <a:spLocks noChangeShapeType="1"/>
                </p:cNvSpPr>
                <p:nvPr/>
              </p:nvSpPr>
              <p:spPr bwMode="auto">
                <a:xfrm>
                  <a:off x="5181" y="883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4" name="Oval 3126"/>
                <p:cNvSpPr>
                  <a:spLocks noChangeArrowheads="1"/>
                </p:cNvSpPr>
                <p:nvPr/>
              </p:nvSpPr>
              <p:spPr bwMode="auto">
                <a:xfrm>
                  <a:off x="5190" y="88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5" name="Line 3127"/>
                <p:cNvSpPr>
                  <a:spLocks noChangeShapeType="1"/>
                </p:cNvSpPr>
                <p:nvPr/>
              </p:nvSpPr>
              <p:spPr bwMode="auto">
                <a:xfrm flipH="1">
                  <a:off x="5187" y="90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6" name="Freeform 3128"/>
                <p:cNvSpPr>
                  <a:spLocks/>
                </p:cNvSpPr>
                <p:nvPr/>
              </p:nvSpPr>
              <p:spPr bwMode="auto">
                <a:xfrm>
                  <a:off x="5181" y="907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6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8011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7" name="Line 3129"/>
                <p:cNvSpPr>
                  <a:spLocks noChangeShapeType="1"/>
                </p:cNvSpPr>
                <p:nvPr/>
              </p:nvSpPr>
              <p:spPr bwMode="auto">
                <a:xfrm>
                  <a:off x="5193" y="90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8" name="Oval 3130"/>
                <p:cNvSpPr>
                  <a:spLocks noChangeArrowheads="1"/>
                </p:cNvSpPr>
                <p:nvPr/>
              </p:nvSpPr>
              <p:spPr bwMode="auto">
                <a:xfrm>
                  <a:off x="5202" y="910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39" name="Line 3131"/>
                <p:cNvSpPr>
                  <a:spLocks noChangeShapeType="1"/>
                </p:cNvSpPr>
                <p:nvPr/>
              </p:nvSpPr>
              <p:spPr bwMode="auto">
                <a:xfrm flipH="1">
                  <a:off x="5199" y="93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0" name="Freeform 3132"/>
                <p:cNvSpPr>
                  <a:spLocks/>
                </p:cNvSpPr>
                <p:nvPr/>
              </p:nvSpPr>
              <p:spPr bwMode="auto">
                <a:xfrm>
                  <a:off x="5193" y="937"/>
                  <a:ext cx="12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6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1" name="Line 3133"/>
                <p:cNvSpPr>
                  <a:spLocks noChangeShapeType="1"/>
                </p:cNvSpPr>
                <p:nvPr/>
              </p:nvSpPr>
              <p:spPr bwMode="auto">
                <a:xfrm>
                  <a:off x="5205" y="93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2" name="Oval 3134"/>
                <p:cNvSpPr>
                  <a:spLocks noChangeArrowheads="1"/>
                </p:cNvSpPr>
                <p:nvPr/>
              </p:nvSpPr>
              <p:spPr bwMode="auto">
                <a:xfrm>
                  <a:off x="5214" y="93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3" name="Line 3135"/>
                <p:cNvSpPr>
                  <a:spLocks noChangeShapeType="1"/>
                </p:cNvSpPr>
                <p:nvPr/>
              </p:nvSpPr>
              <p:spPr bwMode="auto">
                <a:xfrm flipH="1">
                  <a:off x="5211" y="96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4" name="Freeform 3136"/>
                <p:cNvSpPr>
                  <a:spLocks/>
                </p:cNvSpPr>
                <p:nvPr/>
              </p:nvSpPr>
              <p:spPr bwMode="auto">
                <a:xfrm>
                  <a:off x="5205" y="961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5" name="Line 3137"/>
                <p:cNvSpPr>
                  <a:spLocks noChangeShapeType="1"/>
                </p:cNvSpPr>
                <p:nvPr/>
              </p:nvSpPr>
              <p:spPr bwMode="auto">
                <a:xfrm>
                  <a:off x="5217" y="96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6" name="Oval 3138"/>
                <p:cNvSpPr>
                  <a:spLocks noChangeArrowheads="1"/>
                </p:cNvSpPr>
                <p:nvPr/>
              </p:nvSpPr>
              <p:spPr bwMode="auto">
                <a:xfrm>
                  <a:off x="5226" y="96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47" name="Oval 3139"/>
                <p:cNvSpPr>
                  <a:spLocks noChangeArrowheads="1"/>
                </p:cNvSpPr>
                <p:nvPr/>
              </p:nvSpPr>
              <p:spPr bwMode="auto">
                <a:xfrm>
                  <a:off x="5154" y="814"/>
                  <a:ext cx="6" cy="12"/>
                </a:xfrm>
                <a:prstGeom prst="ellipse">
                  <a:avLst/>
                </a:prstGeom>
                <a:solidFill>
                  <a:srgbClr val="00801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7748" name="Oval 3140"/>
              <p:cNvSpPr>
                <a:spLocks noChangeArrowheads="1"/>
              </p:cNvSpPr>
              <p:nvPr/>
            </p:nvSpPr>
            <p:spPr bwMode="auto">
              <a:xfrm>
                <a:off x="5100" y="982"/>
                <a:ext cx="444" cy="43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749" name="Rectangle 3141"/>
            <p:cNvSpPr>
              <a:spLocks noChangeArrowheads="1"/>
            </p:cNvSpPr>
            <p:nvPr/>
          </p:nvSpPr>
          <p:spPr bwMode="auto">
            <a:xfrm>
              <a:off x="4785" y="1873"/>
              <a:ext cx="100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Geneva"/>
                </a:rPr>
                <a:t>Colloidal Stabilisation</a:t>
              </a:r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27750" name="Group 3142"/>
          <p:cNvGrpSpPr>
            <a:grpSpLocks/>
          </p:cNvGrpSpPr>
          <p:nvPr/>
        </p:nvGrpSpPr>
        <p:grpSpPr bwMode="auto">
          <a:xfrm>
            <a:off x="4291013" y="2239963"/>
            <a:ext cx="2047875" cy="3109912"/>
            <a:chOff x="2703" y="1411"/>
            <a:chExt cx="1290" cy="1959"/>
          </a:xfrm>
        </p:grpSpPr>
        <p:grpSp>
          <p:nvGrpSpPr>
            <p:cNvPr id="327751" name="Group 3143"/>
            <p:cNvGrpSpPr>
              <a:grpSpLocks/>
            </p:cNvGrpSpPr>
            <p:nvPr/>
          </p:nvGrpSpPr>
          <p:grpSpPr bwMode="auto">
            <a:xfrm>
              <a:off x="2703" y="1411"/>
              <a:ext cx="1290" cy="1789"/>
              <a:chOff x="2703" y="1411"/>
              <a:chExt cx="1290" cy="1789"/>
            </a:xfrm>
          </p:grpSpPr>
          <p:sp>
            <p:nvSpPr>
              <p:cNvPr id="327752" name="Freeform 3144"/>
              <p:cNvSpPr>
                <a:spLocks/>
              </p:cNvSpPr>
              <p:nvPr/>
            </p:nvSpPr>
            <p:spPr bwMode="auto">
              <a:xfrm>
                <a:off x="2703" y="2858"/>
                <a:ext cx="1260" cy="342"/>
              </a:xfrm>
              <a:custGeom>
                <a:avLst/>
                <a:gdLst/>
                <a:ahLst/>
                <a:cxnLst>
                  <a:cxn ang="0">
                    <a:pos x="564" y="342"/>
                  </a:cxn>
                  <a:cxn ang="0">
                    <a:pos x="0" y="246"/>
                  </a:cxn>
                  <a:cxn ang="0">
                    <a:pos x="696" y="0"/>
                  </a:cxn>
                  <a:cxn ang="0">
                    <a:pos x="1260" y="90"/>
                  </a:cxn>
                  <a:cxn ang="0">
                    <a:pos x="564" y="342"/>
                  </a:cxn>
                </a:cxnLst>
                <a:rect l="0" t="0" r="r" b="b"/>
                <a:pathLst>
                  <a:path w="1260" h="342">
                    <a:moveTo>
                      <a:pt x="564" y="342"/>
                    </a:moveTo>
                    <a:lnTo>
                      <a:pt x="0" y="246"/>
                    </a:lnTo>
                    <a:lnTo>
                      <a:pt x="696" y="0"/>
                    </a:lnTo>
                    <a:lnTo>
                      <a:pt x="1260" y="90"/>
                    </a:lnTo>
                    <a:lnTo>
                      <a:pt x="564" y="342"/>
                    </a:lnTo>
                    <a:close/>
                  </a:path>
                </a:pathLst>
              </a:custGeom>
              <a:blipFill dpi="0" rotWithShape="0">
                <a:blip r:embed="rId6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3" name="Freeform 3145"/>
              <p:cNvSpPr>
                <a:spLocks/>
              </p:cNvSpPr>
              <p:nvPr/>
            </p:nvSpPr>
            <p:spPr bwMode="auto">
              <a:xfrm>
                <a:off x="2985" y="2041"/>
                <a:ext cx="30" cy="30"/>
              </a:xfrm>
              <a:custGeom>
                <a:avLst/>
                <a:gdLst/>
                <a:ahLst/>
                <a:cxnLst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24"/>
                  </a:cxn>
                  <a:cxn ang="0">
                    <a:pos x="30" y="24"/>
                  </a:cxn>
                  <a:cxn ang="0">
                    <a:pos x="24" y="30"/>
                  </a:cxn>
                  <a:cxn ang="0">
                    <a:pos x="24" y="30"/>
                  </a:cxn>
                  <a:cxn ang="0">
                    <a:pos x="18" y="30"/>
                  </a:cxn>
                  <a:cxn ang="0">
                    <a:pos x="18" y="30"/>
                  </a:cxn>
                  <a:cxn ang="0">
                    <a:pos x="12" y="30"/>
                  </a:cxn>
                  <a:cxn ang="0">
                    <a:pos x="6" y="30"/>
                  </a:cxn>
                  <a:cxn ang="0">
                    <a:pos x="6" y="30"/>
                  </a:cxn>
                  <a:cxn ang="0">
                    <a:pos x="6" y="24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24" y="6"/>
                  </a:cxn>
                  <a:cxn ang="0">
                    <a:pos x="24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2"/>
                  </a:cxn>
                </a:cxnLst>
                <a:rect l="0" t="0" r="r" b="b"/>
                <a:pathLst>
                  <a:path w="30" h="30">
                    <a:moveTo>
                      <a:pt x="30" y="12"/>
                    </a:moveTo>
                    <a:lnTo>
                      <a:pt x="30" y="18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18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4" name="Freeform 3146"/>
              <p:cNvSpPr>
                <a:spLocks/>
              </p:cNvSpPr>
              <p:nvPr/>
            </p:nvSpPr>
            <p:spPr bwMode="auto">
              <a:xfrm>
                <a:off x="3255" y="1903"/>
                <a:ext cx="18" cy="12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2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5" name="Freeform 3147"/>
              <p:cNvSpPr>
                <a:spLocks/>
              </p:cNvSpPr>
              <p:nvPr/>
            </p:nvSpPr>
            <p:spPr bwMode="auto">
              <a:xfrm>
                <a:off x="3243" y="186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6" name="Line 3148"/>
              <p:cNvSpPr>
                <a:spLocks noChangeShapeType="1"/>
              </p:cNvSpPr>
              <p:nvPr/>
            </p:nvSpPr>
            <p:spPr bwMode="auto">
              <a:xfrm flipH="1">
                <a:off x="3249" y="1873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7" name="Line 3149"/>
              <p:cNvSpPr>
                <a:spLocks noChangeShapeType="1"/>
              </p:cNvSpPr>
              <p:nvPr/>
            </p:nvSpPr>
            <p:spPr bwMode="auto">
              <a:xfrm>
                <a:off x="3249" y="1891"/>
                <a:ext cx="12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8" name="Line 3150"/>
              <p:cNvSpPr>
                <a:spLocks noChangeShapeType="1"/>
              </p:cNvSpPr>
              <p:nvPr/>
            </p:nvSpPr>
            <p:spPr bwMode="auto">
              <a:xfrm flipV="1">
                <a:off x="3273" y="1861"/>
                <a:ext cx="24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59" name="Freeform 3151"/>
              <p:cNvSpPr>
                <a:spLocks/>
              </p:cNvSpPr>
              <p:nvPr/>
            </p:nvSpPr>
            <p:spPr bwMode="auto">
              <a:xfrm>
                <a:off x="3207" y="1927"/>
                <a:ext cx="18" cy="18"/>
              </a:xfrm>
              <a:custGeom>
                <a:avLst/>
                <a:gdLst/>
                <a:ahLst/>
                <a:cxnLst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</a:cxnLst>
                <a:rect l="0" t="0" r="r" b="b"/>
                <a:pathLst>
                  <a:path w="18" h="18">
                    <a:moveTo>
                      <a:pt x="12" y="6"/>
                    </a:move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0" name="Freeform 3152"/>
              <p:cNvSpPr>
                <a:spLocks/>
              </p:cNvSpPr>
              <p:nvPr/>
            </p:nvSpPr>
            <p:spPr bwMode="auto">
              <a:xfrm>
                <a:off x="3195" y="1897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1" name="Line 3153"/>
              <p:cNvSpPr>
                <a:spLocks noChangeShapeType="1"/>
              </p:cNvSpPr>
              <p:nvPr/>
            </p:nvSpPr>
            <p:spPr bwMode="auto">
              <a:xfrm flipV="1">
                <a:off x="3201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2" name="Line 3154"/>
              <p:cNvSpPr>
                <a:spLocks noChangeShapeType="1"/>
              </p:cNvSpPr>
              <p:nvPr/>
            </p:nvSpPr>
            <p:spPr bwMode="auto">
              <a:xfrm flipH="1">
                <a:off x="3201" y="1897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3" name="Line 3155"/>
              <p:cNvSpPr>
                <a:spLocks noChangeShapeType="1"/>
              </p:cNvSpPr>
              <p:nvPr/>
            </p:nvSpPr>
            <p:spPr bwMode="auto">
              <a:xfrm flipV="1">
                <a:off x="3225" y="1891"/>
                <a:ext cx="24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4" name="Freeform 3156"/>
              <p:cNvSpPr>
                <a:spLocks/>
              </p:cNvSpPr>
              <p:nvPr/>
            </p:nvSpPr>
            <p:spPr bwMode="auto">
              <a:xfrm>
                <a:off x="3153" y="195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5" name="Freeform 3157"/>
              <p:cNvSpPr>
                <a:spLocks/>
              </p:cNvSpPr>
              <p:nvPr/>
            </p:nvSpPr>
            <p:spPr bwMode="auto">
              <a:xfrm>
                <a:off x="3147" y="1927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2" y="12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6" name="Line 3158"/>
              <p:cNvSpPr>
                <a:spLocks noChangeShapeType="1"/>
              </p:cNvSpPr>
              <p:nvPr/>
            </p:nvSpPr>
            <p:spPr bwMode="auto">
              <a:xfrm flipV="1">
                <a:off x="315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7" name="Line 3159"/>
              <p:cNvSpPr>
                <a:spLocks noChangeShapeType="1"/>
              </p:cNvSpPr>
              <p:nvPr/>
            </p:nvSpPr>
            <p:spPr bwMode="auto">
              <a:xfrm flipH="1">
                <a:off x="3153" y="1927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8" name="Line 3160"/>
              <p:cNvSpPr>
                <a:spLocks noChangeShapeType="1"/>
              </p:cNvSpPr>
              <p:nvPr/>
            </p:nvSpPr>
            <p:spPr bwMode="auto">
              <a:xfrm flipV="1">
                <a:off x="3177" y="1915"/>
                <a:ext cx="24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69" name="Freeform 3161"/>
              <p:cNvSpPr>
                <a:spLocks/>
              </p:cNvSpPr>
              <p:nvPr/>
            </p:nvSpPr>
            <p:spPr bwMode="auto">
              <a:xfrm>
                <a:off x="3105" y="198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0" name="Freeform 3162"/>
              <p:cNvSpPr>
                <a:spLocks/>
              </p:cNvSpPr>
              <p:nvPr/>
            </p:nvSpPr>
            <p:spPr bwMode="auto">
              <a:xfrm>
                <a:off x="3099" y="1951"/>
                <a:ext cx="18" cy="18"/>
              </a:xfrm>
              <a:custGeom>
                <a:avLst/>
                <a:gdLst/>
                <a:ahLst/>
                <a:cxnLst>
                  <a:cxn ang="0">
                    <a:pos x="12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6"/>
                  </a:cxn>
                  <a:cxn ang="0">
                    <a:pos x="12" y="6"/>
                  </a:cxn>
                </a:cxnLst>
                <a:rect l="0" t="0" r="r" b="b"/>
                <a:pathLst>
                  <a:path w="18" h="18">
                    <a:moveTo>
                      <a:pt x="12" y="6"/>
                    </a:move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1" name="Line 3163"/>
              <p:cNvSpPr>
                <a:spLocks noChangeShapeType="1"/>
              </p:cNvSpPr>
              <p:nvPr/>
            </p:nvSpPr>
            <p:spPr bwMode="auto">
              <a:xfrm flipV="1">
                <a:off x="3105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2" name="Line 3164"/>
              <p:cNvSpPr>
                <a:spLocks noChangeShapeType="1"/>
              </p:cNvSpPr>
              <p:nvPr/>
            </p:nvSpPr>
            <p:spPr bwMode="auto">
              <a:xfrm flipH="1">
                <a:off x="3105" y="1957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3" name="Line 3165"/>
              <p:cNvSpPr>
                <a:spLocks noChangeShapeType="1"/>
              </p:cNvSpPr>
              <p:nvPr/>
            </p:nvSpPr>
            <p:spPr bwMode="auto">
              <a:xfrm flipV="1">
                <a:off x="3129" y="1945"/>
                <a:ext cx="24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4" name="Freeform 3166"/>
              <p:cNvSpPr>
                <a:spLocks/>
              </p:cNvSpPr>
              <p:nvPr/>
            </p:nvSpPr>
            <p:spPr bwMode="auto">
              <a:xfrm>
                <a:off x="3057" y="201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5" name="Freeform 3167"/>
              <p:cNvSpPr>
                <a:spLocks/>
              </p:cNvSpPr>
              <p:nvPr/>
            </p:nvSpPr>
            <p:spPr bwMode="auto">
              <a:xfrm>
                <a:off x="3045" y="1981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6" name="Line 3168"/>
              <p:cNvSpPr>
                <a:spLocks noChangeShapeType="1"/>
              </p:cNvSpPr>
              <p:nvPr/>
            </p:nvSpPr>
            <p:spPr bwMode="auto">
              <a:xfrm flipV="1">
                <a:off x="3051" y="199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7" name="Line 3169"/>
              <p:cNvSpPr>
                <a:spLocks noChangeShapeType="1"/>
              </p:cNvSpPr>
              <p:nvPr/>
            </p:nvSpPr>
            <p:spPr bwMode="auto">
              <a:xfrm>
                <a:off x="3051" y="1999"/>
                <a:ext cx="12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8" name="Line 3170"/>
              <p:cNvSpPr>
                <a:spLocks noChangeShapeType="1"/>
              </p:cNvSpPr>
              <p:nvPr/>
            </p:nvSpPr>
            <p:spPr bwMode="auto">
              <a:xfrm flipH="1">
                <a:off x="3057" y="1981"/>
                <a:ext cx="18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79" name="Line 3171"/>
              <p:cNvSpPr>
                <a:spLocks noChangeShapeType="1"/>
              </p:cNvSpPr>
              <p:nvPr/>
            </p:nvSpPr>
            <p:spPr bwMode="auto">
              <a:xfrm flipV="1">
                <a:off x="3075" y="1975"/>
                <a:ext cx="30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0" name="Line 3172"/>
              <p:cNvSpPr>
                <a:spLocks noChangeShapeType="1"/>
              </p:cNvSpPr>
              <p:nvPr/>
            </p:nvSpPr>
            <p:spPr bwMode="auto">
              <a:xfrm>
                <a:off x="3003" y="202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1" name="Line 3173"/>
              <p:cNvSpPr>
                <a:spLocks noChangeShapeType="1"/>
              </p:cNvSpPr>
              <p:nvPr/>
            </p:nvSpPr>
            <p:spPr bwMode="auto">
              <a:xfrm flipH="1">
                <a:off x="3003" y="2011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2" name="Line 3174"/>
              <p:cNvSpPr>
                <a:spLocks noChangeShapeType="1"/>
              </p:cNvSpPr>
              <p:nvPr/>
            </p:nvSpPr>
            <p:spPr bwMode="auto">
              <a:xfrm flipV="1">
                <a:off x="3027" y="1999"/>
                <a:ext cx="30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3" name="Line 3175"/>
              <p:cNvSpPr>
                <a:spLocks noChangeShapeType="1"/>
              </p:cNvSpPr>
              <p:nvPr/>
            </p:nvSpPr>
            <p:spPr bwMode="auto">
              <a:xfrm>
                <a:off x="2973" y="2029"/>
                <a:ext cx="3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4" name="Freeform 3176"/>
              <p:cNvSpPr>
                <a:spLocks/>
              </p:cNvSpPr>
              <p:nvPr/>
            </p:nvSpPr>
            <p:spPr bwMode="auto">
              <a:xfrm>
                <a:off x="2967" y="2011"/>
                <a:ext cx="24" cy="30"/>
              </a:xfrm>
              <a:custGeom>
                <a:avLst/>
                <a:gdLst/>
                <a:ahLst/>
                <a:cxnLst>
                  <a:cxn ang="0">
                    <a:pos x="24" y="12"/>
                  </a:cxn>
                  <a:cxn ang="0">
                    <a:pos x="24" y="18"/>
                  </a:cxn>
                  <a:cxn ang="0">
                    <a:pos x="24" y="24"/>
                  </a:cxn>
                  <a:cxn ang="0">
                    <a:pos x="24" y="24"/>
                  </a:cxn>
                  <a:cxn ang="0">
                    <a:pos x="18" y="30"/>
                  </a:cxn>
                  <a:cxn ang="0">
                    <a:pos x="18" y="30"/>
                  </a:cxn>
                  <a:cxn ang="0">
                    <a:pos x="12" y="30"/>
                  </a:cxn>
                  <a:cxn ang="0">
                    <a:pos x="6" y="30"/>
                  </a:cxn>
                  <a:cxn ang="0">
                    <a:pos x="6" y="30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24" y="6"/>
                  </a:cxn>
                  <a:cxn ang="0">
                    <a:pos x="24" y="12"/>
                  </a:cxn>
                  <a:cxn ang="0">
                    <a:pos x="24" y="12"/>
                  </a:cxn>
                </a:cxnLst>
                <a:rect l="0" t="0" r="r" b="b"/>
                <a:pathLst>
                  <a:path w="24" h="30">
                    <a:moveTo>
                      <a:pt x="24" y="12"/>
                    </a:moveTo>
                    <a:lnTo>
                      <a:pt x="24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5" name="Line 3177"/>
              <p:cNvSpPr>
                <a:spLocks noChangeShapeType="1"/>
              </p:cNvSpPr>
              <p:nvPr/>
            </p:nvSpPr>
            <p:spPr bwMode="auto">
              <a:xfrm flipV="1">
                <a:off x="3249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6" name="Line 3178"/>
              <p:cNvSpPr>
                <a:spLocks noChangeShapeType="1"/>
              </p:cNvSpPr>
              <p:nvPr/>
            </p:nvSpPr>
            <p:spPr bwMode="auto">
              <a:xfrm>
                <a:off x="3201" y="191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7" name="Line 3179"/>
              <p:cNvSpPr>
                <a:spLocks noChangeShapeType="1"/>
              </p:cNvSpPr>
              <p:nvPr/>
            </p:nvSpPr>
            <p:spPr bwMode="auto">
              <a:xfrm>
                <a:off x="3153" y="194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8" name="Line 3180"/>
              <p:cNvSpPr>
                <a:spLocks noChangeShapeType="1"/>
              </p:cNvSpPr>
              <p:nvPr/>
            </p:nvSpPr>
            <p:spPr bwMode="auto">
              <a:xfrm>
                <a:off x="3105" y="197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9" name="Line 3181"/>
              <p:cNvSpPr>
                <a:spLocks noChangeShapeType="1"/>
              </p:cNvSpPr>
              <p:nvPr/>
            </p:nvSpPr>
            <p:spPr bwMode="auto">
              <a:xfrm flipH="1" flipV="1">
                <a:off x="3219" y="188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0" name="Freeform 3182"/>
              <p:cNvSpPr>
                <a:spLocks/>
              </p:cNvSpPr>
              <p:nvPr/>
            </p:nvSpPr>
            <p:spPr bwMode="auto">
              <a:xfrm>
                <a:off x="3207" y="187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1" name="Line 3183"/>
              <p:cNvSpPr>
                <a:spLocks noChangeShapeType="1"/>
              </p:cNvSpPr>
              <p:nvPr/>
            </p:nvSpPr>
            <p:spPr bwMode="auto">
              <a:xfrm>
                <a:off x="3225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2" name="Freeform 3184"/>
              <p:cNvSpPr>
                <a:spLocks/>
              </p:cNvSpPr>
              <p:nvPr/>
            </p:nvSpPr>
            <p:spPr bwMode="auto">
              <a:xfrm>
                <a:off x="3213" y="1903"/>
                <a:ext cx="18" cy="18"/>
              </a:xfrm>
              <a:custGeom>
                <a:avLst/>
                <a:gdLst/>
                <a:ahLst/>
                <a:cxnLst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</a:cxnLst>
                <a:rect l="0" t="0" r="r" b="b"/>
                <a:pathLst>
                  <a:path w="18" h="18">
                    <a:moveTo>
                      <a:pt x="18" y="12"/>
                    </a:move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3" name="Line 3185"/>
              <p:cNvSpPr>
                <a:spLocks noChangeShapeType="1"/>
              </p:cNvSpPr>
              <p:nvPr/>
            </p:nvSpPr>
            <p:spPr bwMode="auto">
              <a:xfrm flipH="1" flipV="1">
                <a:off x="3267" y="185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4" name="Freeform 3186"/>
              <p:cNvSpPr>
                <a:spLocks/>
              </p:cNvSpPr>
              <p:nvPr/>
            </p:nvSpPr>
            <p:spPr bwMode="auto">
              <a:xfrm>
                <a:off x="3255" y="1843"/>
                <a:ext cx="18" cy="24"/>
              </a:xfrm>
              <a:custGeom>
                <a:avLst/>
                <a:gdLst/>
                <a:ahLst/>
                <a:cxnLst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</a:cxnLst>
                <a:rect l="0" t="0" r="r" b="b"/>
                <a:pathLst>
                  <a:path w="18" h="24">
                    <a:moveTo>
                      <a:pt x="18" y="12"/>
                    </a:moveTo>
                    <a:lnTo>
                      <a:pt x="18" y="18"/>
                    </a:lnTo>
                    <a:lnTo>
                      <a:pt x="12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5" name="Line 3187"/>
              <p:cNvSpPr>
                <a:spLocks noChangeShapeType="1"/>
              </p:cNvSpPr>
              <p:nvPr/>
            </p:nvSpPr>
            <p:spPr bwMode="auto">
              <a:xfrm>
                <a:off x="3273" y="186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6" name="Freeform 3188"/>
              <p:cNvSpPr>
                <a:spLocks/>
              </p:cNvSpPr>
              <p:nvPr/>
            </p:nvSpPr>
            <p:spPr bwMode="auto">
              <a:xfrm>
                <a:off x="3267" y="1879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7" name="Line 3189"/>
              <p:cNvSpPr>
                <a:spLocks noChangeShapeType="1"/>
              </p:cNvSpPr>
              <p:nvPr/>
            </p:nvSpPr>
            <p:spPr bwMode="auto">
              <a:xfrm flipH="1" flipV="1">
                <a:off x="3171" y="191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8" name="Freeform 3190"/>
              <p:cNvSpPr>
                <a:spLocks/>
              </p:cNvSpPr>
              <p:nvPr/>
            </p:nvSpPr>
            <p:spPr bwMode="auto">
              <a:xfrm>
                <a:off x="3159" y="190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99" name="Line 3191"/>
              <p:cNvSpPr>
                <a:spLocks noChangeShapeType="1"/>
              </p:cNvSpPr>
              <p:nvPr/>
            </p:nvSpPr>
            <p:spPr bwMode="auto">
              <a:xfrm>
                <a:off x="3177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0" name="Freeform 3192"/>
              <p:cNvSpPr>
                <a:spLocks/>
              </p:cNvSpPr>
              <p:nvPr/>
            </p:nvSpPr>
            <p:spPr bwMode="auto">
              <a:xfrm>
                <a:off x="3171" y="1933"/>
                <a:ext cx="12" cy="18"/>
              </a:xfrm>
              <a:custGeom>
                <a:avLst/>
                <a:gdLst/>
                <a:ahLst/>
                <a:cxnLst>
                  <a:cxn ang="0">
                    <a:pos x="12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</a:cxnLst>
                <a:rect l="0" t="0" r="r" b="b"/>
                <a:pathLst>
                  <a:path w="12" h="18">
                    <a:moveTo>
                      <a:pt x="12" y="6"/>
                    </a:move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1" name="Line 3193"/>
              <p:cNvSpPr>
                <a:spLocks noChangeShapeType="1"/>
              </p:cNvSpPr>
              <p:nvPr/>
            </p:nvSpPr>
            <p:spPr bwMode="auto">
              <a:xfrm flipH="1" flipV="1">
                <a:off x="3117" y="194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2" name="Freeform 3194"/>
              <p:cNvSpPr>
                <a:spLocks/>
              </p:cNvSpPr>
              <p:nvPr/>
            </p:nvSpPr>
            <p:spPr bwMode="auto">
              <a:xfrm>
                <a:off x="3105" y="193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3" name="Line 3195"/>
              <p:cNvSpPr>
                <a:spLocks noChangeShapeType="1"/>
              </p:cNvSpPr>
              <p:nvPr/>
            </p:nvSpPr>
            <p:spPr bwMode="auto">
              <a:xfrm>
                <a:off x="3123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4" name="Freeform 3196"/>
              <p:cNvSpPr>
                <a:spLocks/>
              </p:cNvSpPr>
              <p:nvPr/>
            </p:nvSpPr>
            <p:spPr bwMode="auto">
              <a:xfrm>
                <a:off x="3117" y="196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5" name="Line 3197"/>
              <p:cNvSpPr>
                <a:spLocks noChangeShapeType="1"/>
              </p:cNvSpPr>
              <p:nvPr/>
            </p:nvSpPr>
            <p:spPr bwMode="auto">
              <a:xfrm flipH="1" flipV="1">
                <a:off x="3069" y="1969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6" name="Freeform 3198"/>
              <p:cNvSpPr>
                <a:spLocks/>
              </p:cNvSpPr>
              <p:nvPr/>
            </p:nvSpPr>
            <p:spPr bwMode="auto">
              <a:xfrm>
                <a:off x="3057" y="1957"/>
                <a:ext cx="18" cy="24"/>
              </a:xfrm>
              <a:custGeom>
                <a:avLst/>
                <a:gdLst/>
                <a:ahLst/>
                <a:cxnLst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</a:cxnLst>
                <a:rect l="0" t="0" r="r" b="b"/>
                <a:pathLst>
                  <a:path w="18" h="24">
                    <a:moveTo>
                      <a:pt x="18" y="12"/>
                    </a:moveTo>
                    <a:lnTo>
                      <a:pt x="18" y="18"/>
                    </a:lnTo>
                    <a:lnTo>
                      <a:pt x="12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7" name="Line 3199"/>
              <p:cNvSpPr>
                <a:spLocks noChangeShapeType="1"/>
              </p:cNvSpPr>
              <p:nvPr/>
            </p:nvSpPr>
            <p:spPr bwMode="auto">
              <a:xfrm>
                <a:off x="3075" y="198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8" name="Freeform 3200"/>
              <p:cNvSpPr>
                <a:spLocks/>
              </p:cNvSpPr>
              <p:nvPr/>
            </p:nvSpPr>
            <p:spPr bwMode="auto">
              <a:xfrm>
                <a:off x="3069" y="1993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09" name="Line 3201"/>
              <p:cNvSpPr>
                <a:spLocks noChangeShapeType="1"/>
              </p:cNvSpPr>
              <p:nvPr/>
            </p:nvSpPr>
            <p:spPr bwMode="auto">
              <a:xfrm flipH="1" flipV="1">
                <a:off x="3021" y="1999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10" name="Freeform 3202"/>
              <p:cNvSpPr>
                <a:spLocks/>
              </p:cNvSpPr>
              <p:nvPr/>
            </p:nvSpPr>
            <p:spPr bwMode="auto">
              <a:xfrm>
                <a:off x="3009" y="1987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11" name="Line 3203"/>
              <p:cNvSpPr>
                <a:spLocks noChangeShapeType="1"/>
              </p:cNvSpPr>
              <p:nvPr/>
            </p:nvSpPr>
            <p:spPr bwMode="auto">
              <a:xfrm>
                <a:off x="3027" y="201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12" name="Freeform 3204"/>
              <p:cNvSpPr>
                <a:spLocks/>
              </p:cNvSpPr>
              <p:nvPr/>
            </p:nvSpPr>
            <p:spPr bwMode="auto">
              <a:xfrm>
                <a:off x="3021" y="2017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13" name="Freeform 3205"/>
              <p:cNvSpPr>
                <a:spLocks/>
              </p:cNvSpPr>
              <p:nvPr/>
            </p:nvSpPr>
            <p:spPr bwMode="auto">
              <a:xfrm>
                <a:off x="3291" y="1849"/>
                <a:ext cx="18" cy="18"/>
              </a:xfrm>
              <a:custGeom>
                <a:avLst/>
                <a:gdLst/>
                <a:ahLst/>
                <a:cxnLst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</a:cxnLst>
                <a:rect l="0" t="0" r="r" b="b"/>
                <a:pathLst>
                  <a:path w="18" h="18">
                    <a:moveTo>
                      <a:pt x="18" y="6"/>
                    </a:move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7814" name="Group 3206"/>
              <p:cNvGrpSpPr>
                <a:grpSpLocks/>
              </p:cNvGrpSpPr>
              <p:nvPr/>
            </p:nvGrpSpPr>
            <p:grpSpPr bwMode="auto">
              <a:xfrm>
                <a:off x="2871" y="2684"/>
                <a:ext cx="78" cy="384"/>
                <a:chOff x="2871" y="2684"/>
                <a:chExt cx="78" cy="384"/>
              </a:xfrm>
            </p:grpSpPr>
            <p:sp>
              <p:nvSpPr>
                <p:cNvPr id="327815" name="Freeform 3207"/>
                <p:cNvSpPr>
                  <a:spLocks/>
                </p:cNvSpPr>
                <p:nvPr/>
              </p:nvSpPr>
              <p:spPr bwMode="auto">
                <a:xfrm>
                  <a:off x="2907" y="3038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24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16" name="Freeform 3208"/>
                <p:cNvSpPr>
                  <a:spLocks/>
                </p:cNvSpPr>
                <p:nvPr/>
              </p:nvSpPr>
              <p:spPr bwMode="auto">
                <a:xfrm>
                  <a:off x="2931" y="274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17" name="Freeform 3209"/>
                <p:cNvSpPr>
                  <a:spLocks/>
                </p:cNvSpPr>
                <p:nvPr/>
              </p:nvSpPr>
              <p:spPr bwMode="auto">
                <a:xfrm>
                  <a:off x="2895" y="273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18" name="Line 3210"/>
                <p:cNvSpPr>
                  <a:spLocks noChangeShapeType="1"/>
                </p:cNvSpPr>
                <p:nvPr/>
              </p:nvSpPr>
              <p:spPr bwMode="auto">
                <a:xfrm>
                  <a:off x="2913" y="272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19" name="Line 3211"/>
                <p:cNvSpPr>
                  <a:spLocks noChangeShapeType="1"/>
                </p:cNvSpPr>
                <p:nvPr/>
              </p:nvSpPr>
              <p:spPr bwMode="auto">
                <a:xfrm>
                  <a:off x="2919" y="275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0" name="Line 3212"/>
                <p:cNvSpPr>
                  <a:spLocks noChangeShapeType="1"/>
                </p:cNvSpPr>
                <p:nvPr/>
              </p:nvSpPr>
              <p:spPr bwMode="auto">
                <a:xfrm flipV="1">
                  <a:off x="2913" y="269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1" name="Freeform 3213"/>
                <p:cNvSpPr>
                  <a:spLocks/>
                </p:cNvSpPr>
                <p:nvPr/>
              </p:nvSpPr>
              <p:spPr bwMode="auto">
                <a:xfrm>
                  <a:off x="2925" y="279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2" name="Freeform 3214"/>
                <p:cNvSpPr>
                  <a:spLocks/>
                </p:cNvSpPr>
                <p:nvPr/>
              </p:nvSpPr>
              <p:spPr bwMode="auto">
                <a:xfrm>
                  <a:off x="2895" y="278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3" name="Line 3215"/>
                <p:cNvSpPr>
                  <a:spLocks noChangeShapeType="1"/>
                </p:cNvSpPr>
                <p:nvPr/>
              </p:nvSpPr>
              <p:spPr bwMode="auto">
                <a:xfrm flipH="1" flipV="1">
                  <a:off x="2907" y="279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4" name="Line 3216"/>
                <p:cNvSpPr>
                  <a:spLocks noChangeShapeType="1"/>
                </p:cNvSpPr>
                <p:nvPr/>
              </p:nvSpPr>
              <p:spPr bwMode="auto">
                <a:xfrm>
                  <a:off x="2913" y="2774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5" name="Line 3217"/>
                <p:cNvSpPr>
                  <a:spLocks noChangeShapeType="1"/>
                </p:cNvSpPr>
                <p:nvPr/>
              </p:nvSpPr>
              <p:spPr bwMode="auto">
                <a:xfrm flipV="1">
                  <a:off x="2913" y="2750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6" name="Freeform 3218"/>
                <p:cNvSpPr>
                  <a:spLocks/>
                </p:cNvSpPr>
                <p:nvPr/>
              </p:nvSpPr>
              <p:spPr bwMode="auto">
                <a:xfrm>
                  <a:off x="2925" y="285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7" name="Freeform 3219"/>
                <p:cNvSpPr>
                  <a:spLocks/>
                </p:cNvSpPr>
                <p:nvPr/>
              </p:nvSpPr>
              <p:spPr bwMode="auto">
                <a:xfrm>
                  <a:off x="2895" y="28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8" name="Line 3220"/>
                <p:cNvSpPr>
                  <a:spLocks noChangeShapeType="1"/>
                </p:cNvSpPr>
                <p:nvPr/>
              </p:nvSpPr>
              <p:spPr bwMode="auto">
                <a:xfrm flipH="1" flipV="1">
                  <a:off x="2907" y="285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29" name="Line 3221"/>
                <p:cNvSpPr>
                  <a:spLocks noChangeShapeType="1"/>
                </p:cNvSpPr>
                <p:nvPr/>
              </p:nvSpPr>
              <p:spPr bwMode="auto">
                <a:xfrm>
                  <a:off x="2907" y="283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0" name="Line 3222"/>
                <p:cNvSpPr>
                  <a:spLocks noChangeShapeType="1"/>
                </p:cNvSpPr>
                <p:nvPr/>
              </p:nvSpPr>
              <p:spPr bwMode="auto">
                <a:xfrm flipV="1">
                  <a:off x="2907" y="280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1" name="Freeform 3223"/>
                <p:cNvSpPr>
                  <a:spLocks/>
                </p:cNvSpPr>
                <p:nvPr/>
              </p:nvSpPr>
              <p:spPr bwMode="auto">
                <a:xfrm>
                  <a:off x="2919" y="291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2" name="Freeform 3224"/>
                <p:cNvSpPr>
                  <a:spLocks/>
                </p:cNvSpPr>
                <p:nvPr/>
              </p:nvSpPr>
              <p:spPr bwMode="auto">
                <a:xfrm>
                  <a:off x="2889" y="290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3" name="Line 3225"/>
                <p:cNvSpPr>
                  <a:spLocks noChangeShapeType="1"/>
                </p:cNvSpPr>
                <p:nvPr/>
              </p:nvSpPr>
              <p:spPr bwMode="auto">
                <a:xfrm flipH="1" flipV="1">
                  <a:off x="2901" y="291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4" name="Line 3226"/>
                <p:cNvSpPr>
                  <a:spLocks noChangeShapeType="1"/>
                </p:cNvSpPr>
                <p:nvPr/>
              </p:nvSpPr>
              <p:spPr bwMode="auto">
                <a:xfrm>
                  <a:off x="2907" y="2888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5" name="Line 3227"/>
                <p:cNvSpPr>
                  <a:spLocks noChangeShapeType="1"/>
                </p:cNvSpPr>
                <p:nvPr/>
              </p:nvSpPr>
              <p:spPr bwMode="auto">
                <a:xfrm flipV="1">
                  <a:off x="2907" y="2864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6" name="Freeform 3228"/>
                <p:cNvSpPr>
                  <a:spLocks/>
                </p:cNvSpPr>
                <p:nvPr/>
              </p:nvSpPr>
              <p:spPr bwMode="auto">
                <a:xfrm>
                  <a:off x="2913" y="29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7" name="Freeform 3229"/>
                <p:cNvSpPr>
                  <a:spLocks/>
                </p:cNvSpPr>
                <p:nvPr/>
              </p:nvSpPr>
              <p:spPr bwMode="auto">
                <a:xfrm>
                  <a:off x="2883" y="296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8" name="Line 3230"/>
                <p:cNvSpPr>
                  <a:spLocks noChangeShapeType="1"/>
                </p:cNvSpPr>
                <p:nvPr/>
              </p:nvSpPr>
              <p:spPr bwMode="auto">
                <a:xfrm flipH="1" flipV="1">
                  <a:off x="2895" y="297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39" name="Line 3231"/>
                <p:cNvSpPr>
                  <a:spLocks noChangeShapeType="1"/>
                </p:cNvSpPr>
                <p:nvPr/>
              </p:nvSpPr>
              <p:spPr bwMode="auto">
                <a:xfrm>
                  <a:off x="2901" y="297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0" name="Line 3232"/>
                <p:cNvSpPr>
                  <a:spLocks noChangeShapeType="1"/>
                </p:cNvSpPr>
                <p:nvPr/>
              </p:nvSpPr>
              <p:spPr bwMode="auto">
                <a:xfrm>
                  <a:off x="2901" y="2948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1" name="Line 3233"/>
                <p:cNvSpPr>
                  <a:spLocks noChangeShapeType="1"/>
                </p:cNvSpPr>
                <p:nvPr/>
              </p:nvSpPr>
              <p:spPr bwMode="auto">
                <a:xfrm flipV="1">
                  <a:off x="2901" y="291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2" name="Line 3234"/>
                <p:cNvSpPr>
                  <a:spLocks noChangeShapeType="1"/>
                </p:cNvSpPr>
                <p:nvPr/>
              </p:nvSpPr>
              <p:spPr bwMode="auto">
                <a:xfrm>
                  <a:off x="2895" y="3032"/>
                  <a:ext cx="1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3" name="Line 3235"/>
                <p:cNvSpPr>
                  <a:spLocks noChangeShapeType="1"/>
                </p:cNvSpPr>
                <p:nvPr/>
              </p:nvSpPr>
              <p:spPr bwMode="auto">
                <a:xfrm>
                  <a:off x="2895" y="300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4" name="Line 3236"/>
                <p:cNvSpPr>
                  <a:spLocks noChangeShapeType="1"/>
                </p:cNvSpPr>
                <p:nvPr/>
              </p:nvSpPr>
              <p:spPr bwMode="auto">
                <a:xfrm flipV="1">
                  <a:off x="2895" y="297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5" name="Line 3237"/>
                <p:cNvSpPr>
                  <a:spLocks noChangeShapeType="1"/>
                </p:cNvSpPr>
                <p:nvPr/>
              </p:nvSpPr>
              <p:spPr bwMode="auto">
                <a:xfrm flipV="1">
                  <a:off x="2877" y="3032"/>
                  <a:ext cx="24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6" name="Freeform 3238"/>
                <p:cNvSpPr>
                  <a:spLocks/>
                </p:cNvSpPr>
                <p:nvPr/>
              </p:nvSpPr>
              <p:spPr bwMode="auto">
                <a:xfrm>
                  <a:off x="2871" y="3038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30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7" name="Line 3239"/>
                <p:cNvSpPr>
                  <a:spLocks noChangeShapeType="1"/>
                </p:cNvSpPr>
                <p:nvPr/>
              </p:nvSpPr>
              <p:spPr bwMode="auto">
                <a:xfrm flipH="1" flipV="1">
                  <a:off x="2913" y="274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8" name="Line 3240"/>
                <p:cNvSpPr>
                  <a:spLocks noChangeShapeType="1"/>
                </p:cNvSpPr>
                <p:nvPr/>
              </p:nvSpPr>
              <p:spPr bwMode="auto">
                <a:xfrm>
                  <a:off x="2913" y="280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9" name="Line 3241"/>
                <p:cNvSpPr>
                  <a:spLocks noChangeShapeType="1"/>
                </p:cNvSpPr>
                <p:nvPr/>
              </p:nvSpPr>
              <p:spPr bwMode="auto">
                <a:xfrm>
                  <a:off x="2913" y="286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0" name="Line 3242"/>
                <p:cNvSpPr>
                  <a:spLocks noChangeShapeType="1"/>
                </p:cNvSpPr>
                <p:nvPr/>
              </p:nvSpPr>
              <p:spPr bwMode="auto">
                <a:xfrm>
                  <a:off x="2907" y="291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1" name="Line 3243"/>
                <p:cNvSpPr>
                  <a:spLocks noChangeShapeType="1"/>
                </p:cNvSpPr>
                <p:nvPr/>
              </p:nvSpPr>
              <p:spPr bwMode="auto">
                <a:xfrm flipH="1">
                  <a:off x="2895" y="277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2" name="Freeform 3244"/>
                <p:cNvSpPr>
                  <a:spLocks/>
                </p:cNvSpPr>
                <p:nvPr/>
              </p:nvSpPr>
              <p:spPr bwMode="auto">
                <a:xfrm>
                  <a:off x="2883" y="27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3" name="Line 3245"/>
                <p:cNvSpPr>
                  <a:spLocks noChangeShapeType="1"/>
                </p:cNvSpPr>
                <p:nvPr/>
              </p:nvSpPr>
              <p:spPr bwMode="auto">
                <a:xfrm>
                  <a:off x="2913" y="277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4" name="Freeform 3246"/>
                <p:cNvSpPr>
                  <a:spLocks/>
                </p:cNvSpPr>
                <p:nvPr/>
              </p:nvSpPr>
              <p:spPr bwMode="auto">
                <a:xfrm>
                  <a:off x="2919" y="2780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5" name="Line 3247"/>
                <p:cNvSpPr>
                  <a:spLocks noChangeShapeType="1"/>
                </p:cNvSpPr>
                <p:nvPr/>
              </p:nvSpPr>
              <p:spPr bwMode="auto">
                <a:xfrm flipH="1">
                  <a:off x="2901" y="272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6" name="Freeform 3248"/>
                <p:cNvSpPr>
                  <a:spLocks/>
                </p:cNvSpPr>
                <p:nvPr/>
              </p:nvSpPr>
              <p:spPr bwMode="auto">
                <a:xfrm>
                  <a:off x="2889" y="27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7" name="Line 3249"/>
                <p:cNvSpPr>
                  <a:spLocks noChangeShapeType="1"/>
                </p:cNvSpPr>
                <p:nvPr/>
              </p:nvSpPr>
              <p:spPr bwMode="auto">
                <a:xfrm>
                  <a:off x="2919" y="27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8" name="Freeform 3250"/>
                <p:cNvSpPr>
                  <a:spLocks/>
                </p:cNvSpPr>
                <p:nvPr/>
              </p:nvSpPr>
              <p:spPr bwMode="auto">
                <a:xfrm>
                  <a:off x="2919" y="272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9" name="Line 3251"/>
                <p:cNvSpPr>
                  <a:spLocks noChangeShapeType="1"/>
                </p:cNvSpPr>
                <p:nvPr/>
              </p:nvSpPr>
              <p:spPr bwMode="auto">
                <a:xfrm flipH="1" flipV="1">
                  <a:off x="2895" y="2828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0" name="Freeform 3252"/>
                <p:cNvSpPr>
                  <a:spLocks/>
                </p:cNvSpPr>
                <p:nvPr/>
              </p:nvSpPr>
              <p:spPr bwMode="auto">
                <a:xfrm>
                  <a:off x="2883" y="282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1" name="Line 3253"/>
                <p:cNvSpPr>
                  <a:spLocks noChangeShapeType="1"/>
                </p:cNvSpPr>
                <p:nvPr/>
              </p:nvSpPr>
              <p:spPr bwMode="auto">
                <a:xfrm>
                  <a:off x="2907" y="283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2" name="Freeform 3254"/>
                <p:cNvSpPr>
                  <a:spLocks/>
                </p:cNvSpPr>
                <p:nvPr/>
              </p:nvSpPr>
              <p:spPr bwMode="auto">
                <a:xfrm>
                  <a:off x="2913" y="283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3" name="Line 3255"/>
                <p:cNvSpPr>
                  <a:spLocks noChangeShapeType="1"/>
                </p:cNvSpPr>
                <p:nvPr/>
              </p:nvSpPr>
              <p:spPr bwMode="auto">
                <a:xfrm flipH="1">
                  <a:off x="2889" y="288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4" name="Freeform 3256"/>
                <p:cNvSpPr>
                  <a:spLocks/>
                </p:cNvSpPr>
                <p:nvPr/>
              </p:nvSpPr>
              <p:spPr bwMode="auto">
                <a:xfrm>
                  <a:off x="2877" y="288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5" name="Line 3257"/>
                <p:cNvSpPr>
                  <a:spLocks noChangeShapeType="1"/>
                </p:cNvSpPr>
                <p:nvPr/>
              </p:nvSpPr>
              <p:spPr bwMode="auto">
                <a:xfrm>
                  <a:off x="2907" y="288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6" name="Freeform 3258"/>
                <p:cNvSpPr>
                  <a:spLocks/>
                </p:cNvSpPr>
                <p:nvPr/>
              </p:nvSpPr>
              <p:spPr bwMode="auto">
                <a:xfrm>
                  <a:off x="2907" y="28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7" name="Line 3259"/>
                <p:cNvSpPr>
                  <a:spLocks noChangeShapeType="1"/>
                </p:cNvSpPr>
                <p:nvPr/>
              </p:nvSpPr>
              <p:spPr bwMode="auto">
                <a:xfrm flipH="1">
                  <a:off x="2883" y="294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8" name="Freeform 3260"/>
                <p:cNvSpPr>
                  <a:spLocks/>
                </p:cNvSpPr>
                <p:nvPr/>
              </p:nvSpPr>
              <p:spPr bwMode="auto">
                <a:xfrm>
                  <a:off x="2871" y="2936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9" name="Line 3261"/>
                <p:cNvSpPr>
                  <a:spLocks noChangeShapeType="1"/>
                </p:cNvSpPr>
                <p:nvPr/>
              </p:nvSpPr>
              <p:spPr bwMode="auto">
                <a:xfrm>
                  <a:off x="2901" y="294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0" name="Freeform 3262"/>
                <p:cNvSpPr>
                  <a:spLocks/>
                </p:cNvSpPr>
                <p:nvPr/>
              </p:nvSpPr>
              <p:spPr bwMode="auto">
                <a:xfrm>
                  <a:off x="2907" y="294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1" name="Line 3263"/>
                <p:cNvSpPr>
                  <a:spLocks noChangeShapeType="1"/>
                </p:cNvSpPr>
                <p:nvPr/>
              </p:nvSpPr>
              <p:spPr bwMode="auto">
                <a:xfrm flipH="1">
                  <a:off x="2883" y="300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2" name="Freeform 3264"/>
                <p:cNvSpPr>
                  <a:spLocks/>
                </p:cNvSpPr>
                <p:nvPr/>
              </p:nvSpPr>
              <p:spPr bwMode="auto">
                <a:xfrm>
                  <a:off x="2871" y="299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3" name="Line 3265"/>
                <p:cNvSpPr>
                  <a:spLocks noChangeShapeType="1"/>
                </p:cNvSpPr>
                <p:nvPr/>
              </p:nvSpPr>
              <p:spPr bwMode="auto">
                <a:xfrm>
                  <a:off x="2895" y="3002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4" name="Freeform 3266"/>
                <p:cNvSpPr>
                  <a:spLocks/>
                </p:cNvSpPr>
                <p:nvPr/>
              </p:nvSpPr>
              <p:spPr bwMode="auto">
                <a:xfrm>
                  <a:off x="2901" y="300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5" name="Freeform 3267"/>
                <p:cNvSpPr>
                  <a:spLocks/>
                </p:cNvSpPr>
                <p:nvPr/>
              </p:nvSpPr>
              <p:spPr bwMode="auto">
                <a:xfrm>
                  <a:off x="2913" y="268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876" name="Group 3268"/>
              <p:cNvGrpSpPr>
                <a:grpSpLocks/>
              </p:cNvGrpSpPr>
              <p:nvPr/>
            </p:nvGrpSpPr>
            <p:grpSpPr bwMode="auto">
              <a:xfrm>
                <a:off x="3201" y="2558"/>
                <a:ext cx="72" cy="390"/>
                <a:chOff x="3201" y="2558"/>
                <a:chExt cx="72" cy="390"/>
              </a:xfrm>
            </p:grpSpPr>
            <p:sp>
              <p:nvSpPr>
                <p:cNvPr id="327877" name="Freeform 3269"/>
                <p:cNvSpPr>
                  <a:spLocks/>
                </p:cNvSpPr>
                <p:nvPr/>
              </p:nvSpPr>
              <p:spPr bwMode="auto">
                <a:xfrm>
                  <a:off x="3237" y="2912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8" name="Freeform 3270"/>
                <p:cNvSpPr>
                  <a:spLocks/>
                </p:cNvSpPr>
                <p:nvPr/>
              </p:nvSpPr>
              <p:spPr bwMode="auto">
                <a:xfrm>
                  <a:off x="3255" y="261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9" name="Freeform 3271"/>
                <p:cNvSpPr>
                  <a:spLocks/>
                </p:cNvSpPr>
                <p:nvPr/>
              </p:nvSpPr>
              <p:spPr bwMode="auto">
                <a:xfrm>
                  <a:off x="3213" y="260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0" name="Line 3272"/>
                <p:cNvSpPr>
                  <a:spLocks noChangeShapeType="1"/>
                </p:cNvSpPr>
                <p:nvPr/>
              </p:nvSpPr>
              <p:spPr bwMode="auto">
                <a:xfrm>
                  <a:off x="3237" y="2600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1" name="Line 3273"/>
                <p:cNvSpPr>
                  <a:spLocks noChangeShapeType="1"/>
                </p:cNvSpPr>
                <p:nvPr/>
              </p:nvSpPr>
              <p:spPr bwMode="auto">
                <a:xfrm>
                  <a:off x="3237" y="262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2" name="Line 3274"/>
                <p:cNvSpPr>
                  <a:spLocks noChangeShapeType="1"/>
                </p:cNvSpPr>
                <p:nvPr/>
              </p:nvSpPr>
              <p:spPr bwMode="auto">
                <a:xfrm flipV="1">
                  <a:off x="3237" y="257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3" name="Freeform 3275"/>
                <p:cNvSpPr>
                  <a:spLocks/>
                </p:cNvSpPr>
                <p:nvPr/>
              </p:nvSpPr>
              <p:spPr bwMode="auto">
                <a:xfrm>
                  <a:off x="3249" y="267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4" name="Freeform 3276"/>
                <p:cNvSpPr>
                  <a:spLocks/>
                </p:cNvSpPr>
                <p:nvPr/>
              </p:nvSpPr>
              <p:spPr bwMode="auto">
                <a:xfrm>
                  <a:off x="3219" y="26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5" name="Line 3277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267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6" name="Line 3278"/>
                <p:cNvSpPr>
                  <a:spLocks noChangeShapeType="1"/>
                </p:cNvSpPr>
                <p:nvPr/>
              </p:nvSpPr>
              <p:spPr bwMode="auto">
                <a:xfrm>
                  <a:off x="3231" y="265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7" name="Line 3279"/>
                <p:cNvSpPr>
                  <a:spLocks noChangeShapeType="1"/>
                </p:cNvSpPr>
                <p:nvPr/>
              </p:nvSpPr>
              <p:spPr bwMode="auto">
                <a:xfrm flipV="1">
                  <a:off x="3231" y="262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8" name="Freeform 3280"/>
                <p:cNvSpPr>
                  <a:spLocks/>
                </p:cNvSpPr>
                <p:nvPr/>
              </p:nvSpPr>
              <p:spPr bwMode="auto">
                <a:xfrm>
                  <a:off x="3249" y="273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89" name="Freeform 3281"/>
                <p:cNvSpPr>
                  <a:spLocks/>
                </p:cNvSpPr>
                <p:nvPr/>
              </p:nvSpPr>
              <p:spPr bwMode="auto">
                <a:xfrm>
                  <a:off x="3219" y="2726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0" name="Line 3282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273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1" name="Line 3283"/>
                <p:cNvSpPr>
                  <a:spLocks noChangeShapeType="1"/>
                </p:cNvSpPr>
                <p:nvPr/>
              </p:nvSpPr>
              <p:spPr bwMode="auto">
                <a:xfrm>
                  <a:off x="3231" y="270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2" name="Line 3284"/>
                <p:cNvSpPr>
                  <a:spLocks noChangeShapeType="1"/>
                </p:cNvSpPr>
                <p:nvPr/>
              </p:nvSpPr>
              <p:spPr bwMode="auto">
                <a:xfrm flipV="1">
                  <a:off x="3231" y="2684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3" name="Freeform 3285"/>
                <p:cNvSpPr>
                  <a:spLocks/>
                </p:cNvSpPr>
                <p:nvPr/>
              </p:nvSpPr>
              <p:spPr bwMode="auto">
                <a:xfrm>
                  <a:off x="3243" y="278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4" name="Freeform 3286"/>
                <p:cNvSpPr>
                  <a:spLocks/>
                </p:cNvSpPr>
                <p:nvPr/>
              </p:nvSpPr>
              <p:spPr bwMode="auto">
                <a:xfrm>
                  <a:off x="3219" y="278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5" name="Line 3287"/>
                <p:cNvSpPr>
                  <a:spLocks noChangeShapeType="1"/>
                </p:cNvSpPr>
                <p:nvPr/>
              </p:nvSpPr>
              <p:spPr bwMode="auto">
                <a:xfrm flipH="1" flipV="1">
                  <a:off x="3225" y="279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6" name="Line 3288"/>
                <p:cNvSpPr>
                  <a:spLocks noChangeShapeType="1"/>
                </p:cNvSpPr>
                <p:nvPr/>
              </p:nvSpPr>
              <p:spPr bwMode="auto">
                <a:xfrm>
                  <a:off x="3231" y="2768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7" name="Line 3289"/>
                <p:cNvSpPr>
                  <a:spLocks noChangeShapeType="1"/>
                </p:cNvSpPr>
                <p:nvPr/>
              </p:nvSpPr>
              <p:spPr bwMode="auto">
                <a:xfrm flipV="1">
                  <a:off x="3231" y="273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8" name="Freeform 3290"/>
                <p:cNvSpPr>
                  <a:spLocks/>
                </p:cNvSpPr>
                <p:nvPr/>
              </p:nvSpPr>
              <p:spPr bwMode="auto">
                <a:xfrm>
                  <a:off x="3243" y="28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99" name="Freeform 3291"/>
                <p:cNvSpPr>
                  <a:spLocks/>
                </p:cNvSpPr>
                <p:nvPr/>
              </p:nvSpPr>
              <p:spPr bwMode="auto">
                <a:xfrm>
                  <a:off x="3213" y="284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0" name="Line 3292"/>
                <p:cNvSpPr>
                  <a:spLocks noChangeShapeType="1"/>
                </p:cNvSpPr>
                <p:nvPr/>
              </p:nvSpPr>
              <p:spPr bwMode="auto">
                <a:xfrm flipH="1" flipV="1">
                  <a:off x="3225" y="284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1" name="Line 3293"/>
                <p:cNvSpPr>
                  <a:spLocks noChangeShapeType="1"/>
                </p:cNvSpPr>
                <p:nvPr/>
              </p:nvSpPr>
              <p:spPr bwMode="auto">
                <a:xfrm>
                  <a:off x="3231" y="285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2" name="Line 3294"/>
                <p:cNvSpPr>
                  <a:spLocks noChangeShapeType="1"/>
                </p:cNvSpPr>
                <p:nvPr/>
              </p:nvSpPr>
              <p:spPr bwMode="auto">
                <a:xfrm>
                  <a:off x="3231" y="2822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3" name="Line 3295"/>
                <p:cNvSpPr>
                  <a:spLocks noChangeShapeType="1"/>
                </p:cNvSpPr>
                <p:nvPr/>
              </p:nvSpPr>
              <p:spPr bwMode="auto">
                <a:xfrm flipV="1">
                  <a:off x="3231" y="2798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4" name="Line 3296"/>
                <p:cNvSpPr>
                  <a:spLocks noChangeShapeType="1"/>
                </p:cNvSpPr>
                <p:nvPr/>
              </p:nvSpPr>
              <p:spPr bwMode="auto">
                <a:xfrm>
                  <a:off x="3231" y="2906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5" name="Line 3297"/>
                <p:cNvSpPr>
                  <a:spLocks noChangeShapeType="1"/>
                </p:cNvSpPr>
                <p:nvPr/>
              </p:nvSpPr>
              <p:spPr bwMode="auto">
                <a:xfrm>
                  <a:off x="3225" y="288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6" name="Line 3298"/>
                <p:cNvSpPr>
                  <a:spLocks noChangeShapeType="1"/>
                </p:cNvSpPr>
                <p:nvPr/>
              </p:nvSpPr>
              <p:spPr bwMode="auto">
                <a:xfrm flipV="1">
                  <a:off x="3225" y="285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7" name="Line 3299"/>
                <p:cNvSpPr>
                  <a:spLocks noChangeShapeType="1"/>
                </p:cNvSpPr>
                <p:nvPr/>
              </p:nvSpPr>
              <p:spPr bwMode="auto">
                <a:xfrm flipV="1">
                  <a:off x="3213" y="2912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8" name="Freeform 3300"/>
                <p:cNvSpPr>
                  <a:spLocks/>
                </p:cNvSpPr>
                <p:nvPr/>
              </p:nvSpPr>
              <p:spPr bwMode="auto">
                <a:xfrm>
                  <a:off x="3201" y="2918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24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9" name="Line 3301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261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0" name="Line 3302"/>
                <p:cNvSpPr>
                  <a:spLocks noChangeShapeType="1"/>
                </p:cNvSpPr>
                <p:nvPr/>
              </p:nvSpPr>
              <p:spPr bwMode="auto">
                <a:xfrm>
                  <a:off x="3237" y="268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1" name="Line 3303"/>
                <p:cNvSpPr>
                  <a:spLocks noChangeShapeType="1"/>
                </p:cNvSpPr>
                <p:nvPr/>
              </p:nvSpPr>
              <p:spPr bwMode="auto">
                <a:xfrm>
                  <a:off x="3237" y="273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2" name="Line 3304"/>
                <p:cNvSpPr>
                  <a:spLocks noChangeShapeType="1"/>
                </p:cNvSpPr>
                <p:nvPr/>
              </p:nvSpPr>
              <p:spPr bwMode="auto">
                <a:xfrm>
                  <a:off x="3237" y="279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3" name="Line 3305"/>
                <p:cNvSpPr>
                  <a:spLocks noChangeShapeType="1"/>
                </p:cNvSpPr>
                <p:nvPr/>
              </p:nvSpPr>
              <p:spPr bwMode="auto">
                <a:xfrm flipH="1">
                  <a:off x="3219" y="265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4" name="Freeform 3306"/>
                <p:cNvSpPr>
                  <a:spLocks/>
                </p:cNvSpPr>
                <p:nvPr/>
              </p:nvSpPr>
              <p:spPr bwMode="auto">
                <a:xfrm>
                  <a:off x="3207" y="264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5" name="Line 3307"/>
                <p:cNvSpPr>
                  <a:spLocks noChangeShapeType="1"/>
                </p:cNvSpPr>
                <p:nvPr/>
              </p:nvSpPr>
              <p:spPr bwMode="auto">
                <a:xfrm>
                  <a:off x="3231" y="2654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6" name="Freeform 3308"/>
                <p:cNvSpPr>
                  <a:spLocks/>
                </p:cNvSpPr>
                <p:nvPr/>
              </p:nvSpPr>
              <p:spPr bwMode="auto">
                <a:xfrm>
                  <a:off x="3237" y="265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7" name="Line 3309"/>
                <p:cNvSpPr>
                  <a:spLocks noChangeShapeType="1"/>
                </p:cNvSpPr>
                <p:nvPr/>
              </p:nvSpPr>
              <p:spPr bwMode="auto">
                <a:xfrm flipH="1">
                  <a:off x="3219" y="259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8" name="Freeform 3310"/>
                <p:cNvSpPr>
                  <a:spLocks/>
                </p:cNvSpPr>
                <p:nvPr/>
              </p:nvSpPr>
              <p:spPr bwMode="auto">
                <a:xfrm>
                  <a:off x="3207" y="2588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9" name="Line 3311"/>
                <p:cNvSpPr>
                  <a:spLocks noChangeShapeType="1"/>
                </p:cNvSpPr>
                <p:nvPr/>
              </p:nvSpPr>
              <p:spPr bwMode="auto">
                <a:xfrm>
                  <a:off x="3237" y="259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0" name="Freeform 3312"/>
                <p:cNvSpPr>
                  <a:spLocks/>
                </p:cNvSpPr>
                <p:nvPr/>
              </p:nvSpPr>
              <p:spPr bwMode="auto">
                <a:xfrm>
                  <a:off x="3243" y="259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1" name="Line 3313"/>
                <p:cNvSpPr>
                  <a:spLocks noChangeShapeType="1"/>
                </p:cNvSpPr>
                <p:nvPr/>
              </p:nvSpPr>
              <p:spPr bwMode="auto">
                <a:xfrm flipH="1">
                  <a:off x="3219" y="270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2" name="Freeform 3314"/>
                <p:cNvSpPr>
                  <a:spLocks/>
                </p:cNvSpPr>
                <p:nvPr/>
              </p:nvSpPr>
              <p:spPr bwMode="auto">
                <a:xfrm>
                  <a:off x="3207" y="270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3" name="Line 3315"/>
                <p:cNvSpPr>
                  <a:spLocks noChangeShapeType="1"/>
                </p:cNvSpPr>
                <p:nvPr/>
              </p:nvSpPr>
              <p:spPr bwMode="auto">
                <a:xfrm>
                  <a:off x="3231" y="2708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4" name="Freeform 3316"/>
                <p:cNvSpPr>
                  <a:spLocks/>
                </p:cNvSpPr>
                <p:nvPr/>
              </p:nvSpPr>
              <p:spPr bwMode="auto">
                <a:xfrm>
                  <a:off x="3237" y="27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5" name="Line 3317"/>
                <p:cNvSpPr>
                  <a:spLocks noChangeShapeType="1"/>
                </p:cNvSpPr>
                <p:nvPr/>
              </p:nvSpPr>
              <p:spPr bwMode="auto">
                <a:xfrm flipH="1">
                  <a:off x="3213" y="276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6" name="Freeform 3318"/>
                <p:cNvSpPr>
                  <a:spLocks/>
                </p:cNvSpPr>
                <p:nvPr/>
              </p:nvSpPr>
              <p:spPr bwMode="auto">
                <a:xfrm>
                  <a:off x="3201" y="276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7" name="Line 3319"/>
                <p:cNvSpPr>
                  <a:spLocks noChangeShapeType="1"/>
                </p:cNvSpPr>
                <p:nvPr/>
              </p:nvSpPr>
              <p:spPr bwMode="auto">
                <a:xfrm>
                  <a:off x="3231" y="276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8" name="Freeform 3320"/>
                <p:cNvSpPr>
                  <a:spLocks/>
                </p:cNvSpPr>
                <p:nvPr/>
              </p:nvSpPr>
              <p:spPr bwMode="auto">
                <a:xfrm>
                  <a:off x="3237" y="27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9" name="Line 3321"/>
                <p:cNvSpPr>
                  <a:spLocks noChangeShapeType="1"/>
                </p:cNvSpPr>
                <p:nvPr/>
              </p:nvSpPr>
              <p:spPr bwMode="auto">
                <a:xfrm flipH="1">
                  <a:off x="3213" y="2822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0" name="Freeform 3322"/>
                <p:cNvSpPr>
                  <a:spLocks/>
                </p:cNvSpPr>
                <p:nvPr/>
              </p:nvSpPr>
              <p:spPr bwMode="auto">
                <a:xfrm>
                  <a:off x="3201" y="281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1" name="Line 3323"/>
                <p:cNvSpPr>
                  <a:spLocks noChangeShapeType="1"/>
                </p:cNvSpPr>
                <p:nvPr/>
              </p:nvSpPr>
              <p:spPr bwMode="auto">
                <a:xfrm>
                  <a:off x="3231" y="282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2" name="Freeform 3324"/>
                <p:cNvSpPr>
                  <a:spLocks/>
                </p:cNvSpPr>
                <p:nvPr/>
              </p:nvSpPr>
              <p:spPr bwMode="auto">
                <a:xfrm>
                  <a:off x="3231" y="282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3" name="Line 3325"/>
                <p:cNvSpPr>
                  <a:spLocks noChangeShapeType="1"/>
                </p:cNvSpPr>
                <p:nvPr/>
              </p:nvSpPr>
              <p:spPr bwMode="auto">
                <a:xfrm flipH="1" flipV="1">
                  <a:off x="3213" y="2876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4" name="Freeform 3326"/>
                <p:cNvSpPr>
                  <a:spLocks/>
                </p:cNvSpPr>
                <p:nvPr/>
              </p:nvSpPr>
              <p:spPr bwMode="auto">
                <a:xfrm>
                  <a:off x="3201" y="28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5" name="Line 3327"/>
                <p:cNvSpPr>
                  <a:spLocks noChangeShapeType="1"/>
                </p:cNvSpPr>
                <p:nvPr/>
              </p:nvSpPr>
              <p:spPr bwMode="auto">
                <a:xfrm>
                  <a:off x="3225" y="288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6" name="Freeform 3328"/>
                <p:cNvSpPr>
                  <a:spLocks/>
                </p:cNvSpPr>
                <p:nvPr/>
              </p:nvSpPr>
              <p:spPr bwMode="auto">
                <a:xfrm>
                  <a:off x="3231" y="288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7" name="Freeform 3329"/>
                <p:cNvSpPr>
                  <a:spLocks/>
                </p:cNvSpPr>
                <p:nvPr/>
              </p:nvSpPr>
              <p:spPr bwMode="auto">
                <a:xfrm>
                  <a:off x="3231" y="255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7938" name="Freeform 3330"/>
              <p:cNvSpPr>
                <a:spLocks/>
              </p:cNvSpPr>
              <p:nvPr/>
            </p:nvSpPr>
            <p:spPr bwMode="auto">
              <a:xfrm>
                <a:off x="3459" y="2870"/>
                <a:ext cx="24" cy="30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24" y="6"/>
                  </a:cxn>
                  <a:cxn ang="0">
                    <a:pos x="24" y="6"/>
                  </a:cxn>
                  <a:cxn ang="0">
                    <a:pos x="24" y="12"/>
                  </a:cxn>
                  <a:cxn ang="0">
                    <a:pos x="24" y="18"/>
                  </a:cxn>
                  <a:cxn ang="0">
                    <a:pos x="24" y="18"/>
                  </a:cxn>
                  <a:cxn ang="0">
                    <a:pos x="24" y="24"/>
                  </a:cxn>
                  <a:cxn ang="0">
                    <a:pos x="24" y="24"/>
                  </a:cxn>
                  <a:cxn ang="0">
                    <a:pos x="18" y="24"/>
                  </a:cxn>
                  <a:cxn ang="0">
                    <a:pos x="12" y="30"/>
                  </a:cxn>
                  <a:cxn ang="0">
                    <a:pos x="12" y="30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24" h="30">
                    <a:moveTo>
                      <a:pt x="12" y="0"/>
                    </a:moveTo>
                    <a:lnTo>
                      <a:pt x="18" y="0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18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39" name="Freeform 3331"/>
              <p:cNvSpPr>
                <a:spLocks/>
              </p:cNvSpPr>
              <p:nvPr/>
            </p:nvSpPr>
            <p:spPr bwMode="auto">
              <a:xfrm>
                <a:off x="3465" y="257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0" name="Freeform 3332"/>
              <p:cNvSpPr>
                <a:spLocks/>
              </p:cNvSpPr>
              <p:nvPr/>
            </p:nvSpPr>
            <p:spPr bwMode="auto">
              <a:xfrm>
                <a:off x="3423" y="256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1" name="Line 3333"/>
              <p:cNvSpPr>
                <a:spLocks noChangeShapeType="1"/>
              </p:cNvSpPr>
              <p:nvPr/>
            </p:nvSpPr>
            <p:spPr bwMode="auto">
              <a:xfrm>
                <a:off x="3447" y="255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2" name="Line 3334"/>
              <p:cNvSpPr>
                <a:spLocks noChangeShapeType="1"/>
              </p:cNvSpPr>
              <p:nvPr/>
            </p:nvSpPr>
            <p:spPr bwMode="auto">
              <a:xfrm>
                <a:off x="3447" y="258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3" name="Line 3335"/>
              <p:cNvSpPr>
                <a:spLocks noChangeShapeType="1"/>
              </p:cNvSpPr>
              <p:nvPr/>
            </p:nvSpPr>
            <p:spPr bwMode="auto">
              <a:xfrm flipV="1">
                <a:off x="3447" y="2528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4" name="Freeform 3336"/>
              <p:cNvSpPr>
                <a:spLocks/>
              </p:cNvSpPr>
              <p:nvPr/>
            </p:nvSpPr>
            <p:spPr bwMode="auto">
              <a:xfrm>
                <a:off x="3459" y="263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5" name="Freeform 3337"/>
              <p:cNvSpPr>
                <a:spLocks/>
              </p:cNvSpPr>
              <p:nvPr/>
            </p:nvSpPr>
            <p:spPr bwMode="auto">
              <a:xfrm>
                <a:off x="3429" y="262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6" name="Line 3338"/>
              <p:cNvSpPr>
                <a:spLocks noChangeShapeType="1"/>
              </p:cNvSpPr>
              <p:nvPr/>
            </p:nvSpPr>
            <p:spPr bwMode="auto">
              <a:xfrm flipH="1" flipV="1">
                <a:off x="3441" y="2630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7" name="Line 3339"/>
              <p:cNvSpPr>
                <a:spLocks noChangeShapeType="1"/>
              </p:cNvSpPr>
              <p:nvPr/>
            </p:nvSpPr>
            <p:spPr bwMode="auto">
              <a:xfrm>
                <a:off x="3447" y="261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8" name="Line 3340"/>
              <p:cNvSpPr>
                <a:spLocks noChangeShapeType="1"/>
              </p:cNvSpPr>
              <p:nvPr/>
            </p:nvSpPr>
            <p:spPr bwMode="auto">
              <a:xfrm flipV="1">
                <a:off x="3447" y="258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9" name="Freeform 3341"/>
              <p:cNvSpPr>
                <a:spLocks/>
              </p:cNvSpPr>
              <p:nvPr/>
            </p:nvSpPr>
            <p:spPr bwMode="auto">
              <a:xfrm>
                <a:off x="3459" y="268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0" name="Freeform 3342"/>
              <p:cNvSpPr>
                <a:spLocks/>
              </p:cNvSpPr>
              <p:nvPr/>
            </p:nvSpPr>
            <p:spPr bwMode="auto">
              <a:xfrm>
                <a:off x="3429" y="267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1" name="Line 3343"/>
              <p:cNvSpPr>
                <a:spLocks noChangeShapeType="1"/>
              </p:cNvSpPr>
              <p:nvPr/>
            </p:nvSpPr>
            <p:spPr bwMode="auto">
              <a:xfrm flipH="1" flipV="1">
                <a:off x="3441" y="269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2" name="Line 3344"/>
              <p:cNvSpPr>
                <a:spLocks noChangeShapeType="1"/>
              </p:cNvSpPr>
              <p:nvPr/>
            </p:nvSpPr>
            <p:spPr bwMode="auto">
              <a:xfrm>
                <a:off x="3447" y="266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3" name="Line 3345"/>
              <p:cNvSpPr>
                <a:spLocks noChangeShapeType="1"/>
              </p:cNvSpPr>
              <p:nvPr/>
            </p:nvSpPr>
            <p:spPr bwMode="auto">
              <a:xfrm flipV="1">
                <a:off x="3447" y="263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4" name="Freeform 3346"/>
              <p:cNvSpPr>
                <a:spLocks/>
              </p:cNvSpPr>
              <p:nvPr/>
            </p:nvSpPr>
            <p:spPr bwMode="auto">
              <a:xfrm>
                <a:off x="3459" y="274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5" name="Freeform 3347"/>
              <p:cNvSpPr>
                <a:spLocks/>
              </p:cNvSpPr>
              <p:nvPr/>
            </p:nvSpPr>
            <p:spPr bwMode="auto">
              <a:xfrm>
                <a:off x="3429" y="273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6" name="Line 3348"/>
              <p:cNvSpPr>
                <a:spLocks noChangeShapeType="1"/>
              </p:cNvSpPr>
              <p:nvPr/>
            </p:nvSpPr>
            <p:spPr bwMode="auto">
              <a:xfrm flipH="1" flipV="1">
                <a:off x="3441" y="274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7" name="Line 3349"/>
              <p:cNvSpPr>
                <a:spLocks noChangeShapeType="1"/>
              </p:cNvSpPr>
              <p:nvPr/>
            </p:nvSpPr>
            <p:spPr bwMode="auto">
              <a:xfrm>
                <a:off x="3447" y="2726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8" name="Line 3350"/>
              <p:cNvSpPr>
                <a:spLocks noChangeShapeType="1"/>
              </p:cNvSpPr>
              <p:nvPr/>
            </p:nvSpPr>
            <p:spPr bwMode="auto">
              <a:xfrm flipV="1">
                <a:off x="3447" y="269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9" name="Freeform 3351"/>
              <p:cNvSpPr>
                <a:spLocks/>
              </p:cNvSpPr>
              <p:nvPr/>
            </p:nvSpPr>
            <p:spPr bwMode="auto">
              <a:xfrm>
                <a:off x="3459" y="279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0" name="Freeform 3352"/>
              <p:cNvSpPr>
                <a:spLocks/>
              </p:cNvSpPr>
              <p:nvPr/>
            </p:nvSpPr>
            <p:spPr bwMode="auto">
              <a:xfrm>
                <a:off x="3429" y="2792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1" name="Line 3353"/>
              <p:cNvSpPr>
                <a:spLocks noChangeShapeType="1"/>
              </p:cNvSpPr>
              <p:nvPr/>
            </p:nvSpPr>
            <p:spPr bwMode="auto">
              <a:xfrm flipH="1" flipV="1">
                <a:off x="3441" y="280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2" name="Line 3354"/>
              <p:cNvSpPr>
                <a:spLocks noChangeShapeType="1"/>
              </p:cNvSpPr>
              <p:nvPr/>
            </p:nvSpPr>
            <p:spPr bwMode="auto">
              <a:xfrm>
                <a:off x="3447" y="281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3" name="Line 3355"/>
              <p:cNvSpPr>
                <a:spLocks noChangeShapeType="1"/>
              </p:cNvSpPr>
              <p:nvPr/>
            </p:nvSpPr>
            <p:spPr bwMode="auto">
              <a:xfrm>
                <a:off x="3447" y="278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4" name="Line 3356"/>
              <p:cNvSpPr>
                <a:spLocks noChangeShapeType="1"/>
              </p:cNvSpPr>
              <p:nvPr/>
            </p:nvSpPr>
            <p:spPr bwMode="auto">
              <a:xfrm flipV="1">
                <a:off x="3447" y="275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5" name="Line 3357"/>
              <p:cNvSpPr>
                <a:spLocks noChangeShapeType="1"/>
              </p:cNvSpPr>
              <p:nvPr/>
            </p:nvSpPr>
            <p:spPr bwMode="auto">
              <a:xfrm>
                <a:off x="3447" y="2864"/>
                <a:ext cx="18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6" name="Line 3358"/>
              <p:cNvSpPr>
                <a:spLocks noChangeShapeType="1"/>
              </p:cNvSpPr>
              <p:nvPr/>
            </p:nvSpPr>
            <p:spPr bwMode="auto">
              <a:xfrm>
                <a:off x="3447" y="283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7" name="Line 3359"/>
              <p:cNvSpPr>
                <a:spLocks noChangeShapeType="1"/>
              </p:cNvSpPr>
              <p:nvPr/>
            </p:nvSpPr>
            <p:spPr bwMode="auto">
              <a:xfrm flipV="1">
                <a:off x="3447" y="2810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8" name="Line 3360"/>
              <p:cNvSpPr>
                <a:spLocks noChangeShapeType="1"/>
              </p:cNvSpPr>
              <p:nvPr/>
            </p:nvSpPr>
            <p:spPr bwMode="auto">
              <a:xfrm flipV="1">
                <a:off x="3429" y="2864"/>
                <a:ext cx="18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9" name="Freeform 3361"/>
              <p:cNvSpPr>
                <a:spLocks/>
              </p:cNvSpPr>
              <p:nvPr/>
            </p:nvSpPr>
            <p:spPr bwMode="auto">
              <a:xfrm>
                <a:off x="3417" y="2876"/>
                <a:ext cx="30" cy="24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24" y="0"/>
                  </a:cxn>
                  <a:cxn ang="0">
                    <a:pos x="30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18"/>
                  </a:cxn>
                  <a:cxn ang="0">
                    <a:pos x="24" y="24"/>
                  </a:cxn>
                  <a:cxn ang="0">
                    <a:pos x="24" y="24"/>
                  </a:cxn>
                  <a:cxn ang="0">
                    <a:pos x="18" y="24"/>
                  </a:cxn>
                  <a:cxn ang="0">
                    <a:pos x="12" y="24"/>
                  </a:cxn>
                  <a:cxn ang="0">
                    <a:pos x="12" y="24"/>
                  </a:cxn>
                  <a:cxn ang="0">
                    <a:pos x="6" y="24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8" y="0"/>
                  </a:cxn>
                </a:cxnLst>
                <a:rect l="0" t="0" r="r" b="b"/>
                <a:pathLst>
                  <a:path w="30" h="24">
                    <a:moveTo>
                      <a:pt x="18" y="0"/>
                    </a:moveTo>
                    <a:lnTo>
                      <a:pt x="24" y="0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0" name="Line 3362"/>
              <p:cNvSpPr>
                <a:spLocks noChangeShapeType="1"/>
              </p:cNvSpPr>
              <p:nvPr/>
            </p:nvSpPr>
            <p:spPr bwMode="auto">
              <a:xfrm flipH="1" flipV="1">
                <a:off x="3441" y="2576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1" name="Line 3363"/>
              <p:cNvSpPr>
                <a:spLocks noChangeShapeType="1"/>
              </p:cNvSpPr>
              <p:nvPr/>
            </p:nvSpPr>
            <p:spPr bwMode="auto">
              <a:xfrm flipV="1">
                <a:off x="3447" y="2636"/>
                <a:ext cx="18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2" name="Line 3364"/>
              <p:cNvSpPr>
                <a:spLocks noChangeShapeType="1"/>
              </p:cNvSpPr>
              <p:nvPr/>
            </p:nvSpPr>
            <p:spPr bwMode="auto">
              <a:xfrm>
                <a:off x="3447" y="269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3" name="Line 3365"/>
              <p:cNvSpPr>
                <a:spLocks noChangeShapeType="1"/>
              </p:cNvSpPr>
              <p:nvPr/>
            </p:nvSpPr>
            <p:spPr bwMode="auto">
              <a:xfrm>
                <a:off x="3447" y="275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4" name="Line 3366"/>
              <p:cNvSpPr>
                <a:spLocks noChangeShapeType="1"/>
              </p:cNvSpPr>
              <p:nvPr/>
            </p:nvSpPr>
            <p:spPr bwMode="auto">
              <a:xfrm flipH="1">
                <a:off x="3429" y="261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5" name="Freeform 3367"/>
              <p:cNvSpPr>
                <a:spLocks/>
              </p:cNvSpPr>
              <p:nvPr/>
            </p:nvSpPr>
            <p:spPr bwMode="auto">
              <a:xfrm>
                <a:off x="3417" y="260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6" name="Line 3368"/>
              <p:cNvSpPr>
                <a:spLocks noChangeShapeType="1"/>
              </p:cNvSpPr>
              <p:nvPr/>
            </p:nvSpPr>
            <p:spPr bwMode="auto">
              <a:xfrm>
                <a:off x="3447" y="2612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7" name="Freeform 3369"/>
              <p:cNvSpPr>
                <a:spLocks/>
              </p:cNvSpPr>
              <p:nvPr/>
            </p:nvSpPr>
            <p:spPr bwMode="auto">
              <a:xfrm>
                <a:off x="3447" y="2612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8" name="Line 3370"/>
              <p:cNvSpPr>
                <a:spLocks noChangeShapeType="1"/>
              </p:cNvSpPr>
              <p:nvPr/>
            </p:nvSpPr>
            <p:spPr bwMode="auto">
              <a:xfrm flipH="1">
                <a:off x="3429" y="255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9" name="Freeform 3371"/>
              <p:cNvSpPr>
                <a:spLocks/>
              </p:cNvSpPr>
              <p:nvPr/>
            </p:nvSpPr>
            <p:spPr bwMode="auto">
              <a:xfrm>
                <a:off x="3417" y="254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0" name="Line 3372"/>
              <p:cNvSpPr>
                <a:spLocks noChangeShapeType="1"/>
              </p:cNvSpPr>
              <p:nvPr/>
            </p:nvSpPr>
            <p:spPr bwMode="auto">
              <a:xfrm>
                <a:off x="3447" y="2552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1" name="Freeform 3373"/>
              <p:cNvSpPr>
                <a:spLocks/>
              </p:cNvSpPr>
              <p:nvPr/>
            </p:nvSpPr>
            <p:spPr bwMode="auto">
              <a:xfrm>
                <a:off x="3453" y="2552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2" name="Line 3374"/>
              <p:cNvSpPr>
                <a:spLocks noChangeShapeType="1"/>
              </p:cNvSpPr>
              <p:nvPr/>
            </p:nvSpPr>
            <p:spPr bwMode="auto">
              <a:xfrm flipH="1">
                <a:off x="3429" y="266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3" name="Freeform 3375"/>
              <p:cNvSpPr>
                <a:spLocks/>
              </p:cNvSpPr>
              <p:nvPr/>
            </p:nvSpPr>
            <p:spPr bwMode="auto">
              <a:xfrm>
                <a:off x="3417" y="266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4" name="Line 3376"/>
              <p:cNvSpPr>
                <a:spLocks noChangeShapeType="1"/>
              </p:cNvSpPr>
              <p:nvPr/>
            </p:nvSpPr>
            <p:spPr bwMode="auto">
              <a:xfrm>
                <a:off x="3447" y="2666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5" name="Freeform 3377"/>
              <p:cNvSpPr>
                <a:spLocks/>
              </p:cNvSpPr>
              <p:nvPr/>
            </p:nvSpPr>
            <p:spPr bwMode="auto">
              <a:xfrm>
                <a:off x="3453" y="2666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6" name="Line 3378"/>
              <p:cNvSpPr>
                <a:spLocks noChangeShapeType="1"/>
              </p:cNvSpPr>
              <p:nvPr/>
            </p:nvSpPr>
            <p:spPr bwMode="auto">
              <a:xfrm flipH="1">
                <a:off x="3429" y="272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7" name="Freeform 3379"/>
              <p:cNvSpPr>
                <a:spLocks/>
              </p:cNvSpPr>
              <p:nvPr/>
            </p:nvSpPr>
            <p:spPr bwMode="auto">
              <a:xfrm>
                <a:off x="3417" y="271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8" name="Line 3380"/>
              <p:cNvSpPr>
                <a:spLocks noChangeShapeType="1"/>
              </p:cNvSpPr>
              <p:nvPr/>
            </p:nvSpPr>
            <p:spPr bwMode="auto">
              <a:xfrm>
                <a:off x="3447" y="2726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9" name="Freeform 3381"/>
              <p:cNvSpPr>
                <a:spLocks/>
              </p:cNvSpPr>
              <p:nvPr/>
            </p:nvSpPr>
            <p:spPr bwMode="auto">
              <a:xfrm>
                <a:off x="3453" y="2726"/>
                <a:ext cx="12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0" name="Line 3382"/>
              <p:cNvSpPr>
                <a:spLocks noChangeShapeType="1"/>
              </p:cNvSpPr>
              <p:nvPr/>
            </p:nvSpPr>
            <p:spPr bwMode="auto">
              <a:xfrm flipH="1">
                <a:off x="3429" y="278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1" name="Freeform 3383"/>
              <p:cNvSpPr>
                <a:spLocks/>
              </p:cNvSpPr>
              <p:nvPr/>
            </p:nvSpPr>
            <p:spPr bwMode="auto">
              <a:xfrm>
                <a:off x="3417" y="277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2" name="Line 3384"/>
              <p:cNvSpPr>
                <a:spLocks noChangeShapeType="1"/>
              </p:cNvSpPr>
              <p:nvPr/>
            </p:nvSpPr>
            <p:spPr bwMode="auto">
              <a:xfrm>
                <a:off x="3447" y="278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3" name="Freeform 3385"/>
              <p:cNvSpPr>
                <a:spLocks/>
              </p:cNvSpPr>
              <p:nvPr/>
            </p:nvSpPr>
            <p:spPr bwMode="auto">
              <a:xfrm>
                <a:off x="3453" y="2780"/>
                <a:ext cx="12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4" name="Line 3386"/>
              <p:cNvSpPr>
                <a:spLocks noChangeShapeType="1"/>
              </p:cNvSpPr>
              <p:nvPr/>
            </p:nvSpPr>
            <p:spPr bwMode="auto">
              <a:xfrm flipH="1">
                <a:off x="3429" y="2834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5" name="Freeform 3387"/>
              <p:cNvSpPr>
                <a:spLocks/>
              </p:cNvSpPr>
              <p:nvPr/>
            </p:nvSpPr>
            <p:spPr bwMode="auto">
              <a:xfrm>
                <a:off x="3417" y="282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6" name="Line 3388"/>
              <p:cNvSpPr>
                <a:spLocks noChangeShapeType="1"/>
              </p:cNvSpPr>
              <p:nvPr/>
            </p:nvSpPr>
            <p:spPr bwMode="auto">
              <a:xfrm>
                <a:off x="3447" y="283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7" name="Freeform 3389"/>
              <p:cNvSpPr>
                <a:spLocks/>
              </p:cNvSpPr>
              <p:nvPr/>
            </p:nvSpPr>
            <p:spPr bwMode="auto">
              <a:xfrm>
                <a:off x="3453" y="2834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8" name="Freeform 3390"/>
              <p:cNvSpPr>
                <a:spLocks/>
              </p:cNvSpPr>
              <p:nvPr/>
            </p:nvSpPr>
            <p:spPr bwMode="auto">
              <a:xfrm>
                <a:off x="3441" y="251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7999" name="Group 3391"/>
              <p:cNvGrpSpPr>
                <a:grpSpLocks/>
              </p:cNvGrpSpPr>
              <p:nvPr/>
            </p:nvGrpSpPr>
            <p:grpSpPr bwMode="auto">
              <a:xfrm>
                <a:off x="3537" y="2570"/>
                <a:ext cx="84" cy="384"/>
                <a:chOff x="3537" y="2570"/>
                <a:chExt cx="84" cy="384"/>
              </a:xfrm>
            </p:grpSpPr>
            <p:sp>
              <p:nvSpPr>
                <p:cNvPr id="328000" name="Freeform 3392"/>
                <p:cNvSpPr>
                  <a:spLocks/>
                </p:cNvSpPr>
                <p:nvPr/>
              </p:nvSpPr>
              <p:spPr bwMode="auto">
                <a:xfrm>
                  <a:off x="3573" y="2924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1" name="Freeform 3393"/>
                <p:cNvSpPr>
                  <a:spLocks/>
                </p:cNvSpPr>
                <p:nvPr/>
              </p:nvSpPr>
              <p:spPr bwMode="auto">
                <a:xfrm>
                  <a:off x="3603" y="263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2" name="Freeform 3394"/>
                <p:cNvSpPr>
                  <a:spLocks/>
                </p:cNvSpPr>
                <p:nvPr/>
              </p:nvSpPr>
              <p:spPr bwMode="auto">
                <a:xfrm>
                  <a:off x="3561" y="261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3" name="Line 3395"/>
                <p:cNvSpPr>
                  <a:spLocks noChangeShapeType="1"/>
                </p:cNvSpPr>
                <p:nvPr/>
              </p:nvSpPr>
              <p:spPr bwMode="auto">
                <a:xfrm>
                  <a:off x="3585" y="2606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4" name="Line 3396"/>
                <p:cNvSpPr>
                  <a:spLocks noChangeShapeType="1"/>
                </p:cNvSpPr>
                <p:nvPr/>
              </p:nvSpPr>
              <p:spPr bwMode="auto">
                <a:xfrm>
                  <a:off x="3585" y="263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5" name="Line 3397"/>
                <p:cNvSpPr>
                  <a:spLocks noChangeShapeType="1"/>
                </p:cNvSpPr>
                <p:nvPr/>
              </p:nvSpPr>
              <p:spPr bwMode="auto">
                <a:xfrm flipV="1">
                  <a:off x="3585" y="2582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6" name="Freeform 3398"/>
                <p:cNvSpPr>
                  <a:spLocks/>
                </p:cNvSpPr>
                <p:nvPr/>
              </p:nvSpPr>
              <p:spPr bwMode="auto">
                <a:xfrm>
                  <a:off x="3597" y="268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7" name="Freeform 3399"/>
                <p:cNvSpPr>
                  <a:spLocks/>
                </p:cNvSpPr>
                <p:nvPr/>
              </p:nvSpPr>
              <p:spPr bwMode="auto">
                <a:xfrm>
                  <a:off x="3567" y="267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8" name="Line 3400"/>
                <p:cNvSpPr>
                  <a:spLocks noChangeShapeType="1"/>
                </p:cNvSpPr>
                <p:nvPr/>
              </p:nvSpPr>
              <p:spPr bwMode="auto">
                <a:xfrm flipH="1" flipV="1">
                  <a:off x="3579" y="2684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09" name="Line 3401"/>
                <p:cNvSpPr>
                  <a:spLocks noChangeShapeType="1"/>
                </p:cNvSpPr>
                <p:nvPr/>
              </p:nvSpPr>
              <p:spPr bwMode="auto">
                <a:xfrm>
                  <a:off x="3579" y="266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0" name="Line 3402"/>
                <p:cNvSpPr>
                  <a:spLocks noChangeShapeType="1"/>
                </p:cNvSpPr>
                <p:nvPr/>
              </p:nvSpPr>
              <p:spPr bwMode="auto">
                <a:xfrm flipV="1">
                  <a:off x="3579" y="263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1" name="Freeform 3403"/>
                <p:cNvSpPr>
                  <a:spLocks/>
                </p:cNvSpPr>
                <p:nvPr/>
              </p:nvSpPr>
              <p:spPr bwMode="auto">
                <a:xfrm>
                  <a:off x="3591" y="2744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2" name="Freeform 3404"/>
                <p:cNvSpPr>
                  <a:spLocks/>
                </p:cNvSpPr>
                <p:nvPr/>
              </p:nvSpPr>
              <p:spPr bwMode="auto">
                <a:xfrm>
                  <a:off x="3561" y="273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3" name="Line 3405"/>
                <p:cNvSpPr>
                  <a:spLocks noChangeShapeType="1"/>
                </p:cNvSpPr>
                <p:nvPr/>
              </p:nvSpPr>
              <p:spPr bwMode="auto">
                <a:xfrm flipH="1" flipV="1">
                  <a:off x="3573" y="274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4" name="Line 3406"/>
                <p:cNvSpPr>
                  <a:spLocks noChangeShapeType="1"/>
                </p:cNvSpPr>
                <p:nvPr/>
              </p:nvSpPr>
              <p:spPr bwMode="auto">
                <a:xfrm>
                  <a:off x="3579" y="2720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5" name="Line 3407"/>
                <p:cNvSpPr>
                  <a:spLocks noChangeShapeType="1"/>
                </p:cNvSpPr>
                <p:nvPr/>
              </p:nvSpPr>
              <p:spPr bwMode="auto">
                <a:xfrm flipV="1">
                  <a:off x="3579" y="269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6" name="Freeform 3408"/>
                <p:cNvSpPr>
                  <a:spLocks/>
                </p:cNvSpPr>
                <p:nvPr/>
              </p:nvSpPr>
              <p:spPr bwMode="auto">
                <a:xfrm>
                  <a:off x="3585" y="279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7" name="Freeform 3409"/>
                <p:cNvSpPr>
                  <a:spLocks/>
                </p:cNvSpPr>
                <p:nvPr/>
              </p:nvSpPr>
              <p:spPr bwMode="auto">
                <a:xfrm>
                  <a:off x="3555" y="279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8" name="Line 3410"/>
                <p:cNvSpPr>
                  <a:spLocks noChangeShapeType="1"/>
                </p:cNvSpPr>
                <p:nvPr/>
              </p:nvSpPr>
              <p:spPr bwMode="auto">
                <a:xfrm flipH="1" flipV="1">
                  <a:off x="3567" y="279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19" name="Line 3411"/>
                <p:cNvSpPr>
                  <a:spLocks noChangeShapeType="1"/>
                </p:cNvSpPr>
                <p:nvPr/>
              </p:nvSpPr>
              <p:spPr bwMode="auto">
                <a:xfrm>
                  <a:off x="3573" y="2774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0" name="Line 3412"/>
                <p:cNvSpPr>
                  <a:spLocks noChangeShapeType="1"/>
                </p:cNvSpPr>
                <p:nvPr/>
              </p:nvSpPr>
              <p:spPr bwMode="auto">
                <a:xfrm flipV="1">
                  <a:off x="3573" y="2750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1" name="Freeform 3413"/>
                <p:cNvSpPr>
                  <a:spLocks/>
                </p:cNvSpPr>
                <p:nvPr/>
              </p:nvSpPr>
              <p:spPr bwMode="auto">
                <a:xfrm>
                  <a:off x="3579" y="285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2" name="Freeform 3414"/>
                <p:cNvSpPr>
                  <a:spLocks/>
                </p:cNvSpPr>
                <p:nvPr/>
              </p:nvSpPr>
              <p:spPr bwMode="auto">
                <a:xfrm>
                  <a:off x="3549" y="28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3" name="Line 3415"/>
                <p:cNvSpPr>
                  <a:spLocks noChangeShapeType="1"/>
                </p:cNvSpPr>
                <p:nvPr/>
              </p:nvSpPr>
              <p:spPr bwMode="auto">
                <a:xfrm flipH="1" flipV="1">
                  <a:off x="3561" y="285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4" name="Line 3416"/>
                <p:cNvSpPr>
                  <a:spLocks noChangeShapeType="1"/>
                </p:cNvSpPr>
                <p:nvPr/>
              </p:nvSpPr>
              <p:spPr bwMode="auto">
                <a:xfrm>
                  <a:off x="3567" y="286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5" name="Line 3417"/>
                <p:cNvSpPr>
                  <a:spLocks noChangeShapeType="1"/>
                </p:cNvSpPr>
                <p:nvPr/>
              </p:nvSpPr>
              <p:spPr bwMode="auto">
                <a:xfrm>
                  <a:off x="3567" y="283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6" name="Line 3418"/>
                <p:cNvSpPr>
                  <a:spLocks noChangeShapeType="1"/>
                </p:cNvSpPr>
                <p:nvPr/>
              </p:nvSpPr>
              <p:spPr bwMode="auto">
                <a:xfrm flipV="1">
                  <a:off x="3567" y="280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7" name="Line 3419"/>
                <p:cNvSpPr>
                  <a:spLocks noChangeShapeType="1"/>
                </p:cNvSpPr>
                <p:nvPr/>
              </p:nvSpPr>
              <p:spPr bwMode="auto">
                <a:xfrm>
                  <a:off x="3567" y="2918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8" name="Line 3420"/>
                <p:cNvSpPr>
                  <a:spLocks noChangeShapeType="1"/>
                </p:cNvSpPr>
                <p:nvPr/>
              </p:nvSpPr>
              <p:spPr bwMode="auto">
                <a:xfrm>
                  <a:off x="3567" y="2888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29" name="Line 3421"/>
                <p:cNvSpPr>
                  <a:spLocks noChangeShapeType="1"/>
                </p:cNvSpPr>
                <p:nvPr/>
              </p:nvSpPr>
              <p:spPr bwMode="auto">
                <a:xfrm flipV="1">
                  <a:off x="3567" y="2864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0" name="Line 3422"/>
                <p:cNvSpPr>
                  <a:spLocks noChangeShapeType="1"/>
                </p:cNvSpPr>
                <p:nvPr/>
              </p:nvSpPr>
              <p:spPr bwMode="auto">
                <a:xfrm flipV="1">
                  <a:off x="3549" y="2918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1" name="Freeform 3423"/>
                <p:cNvSpPr>
                  <a:spLocks/>
                </p:cNvSpPr>
                <p:nvPr/>
              </p:nvSpPr>
              <p:spPr bwMode="auto">
                <a:xfrm>
                  <a:off x="3537" y="2924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2" name="Line 3424"/>
                <p:cNvSpPr>
                  <a:spLocks noChangeShapeType="1"/>
                </p:cNvSpPr>
                <p:nvPr/>
              </p:nvSpPr>
              <p:spPr bwMode="auto">
                <a:xfrm flipH="1" flipV="1">
                  <a:off x="3579" y="263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3" name="Line 3425"/>
                <p:cNvSpPr>
                  <a:spLocks noChangeShapeType="1"/>
                </p:cNvSpPr>
                <p:nvPr/>
              </p:nvSpPr>
              <p:spPr bwMode="auto">
                <a:xfrm>
                  <a:off x="3585" y="269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4" name="Line 3426"/>
                <p:cNvSpPr>
                  <a:spLocks noChangeShapeType="1"/>
                </p:cNvSpPr>
                <p:nvPr/>
              </p:nvSpPr>
              <p:spPr bwMode="auto">
                <a:xfrm>
                  <a:off x="3579" y="275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5" name="Line 3427"/>
                <p:cNvSpPr>
                  <a:spLocks noChangeShapeType="1"/>
                </p:cNvSpPr>
                <p:nvPr/>
              </p:nvSpPr>
              <p:spPr bwMode="auto">
                <a:xfrm>
                  <a:off x="3573" y="280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6" name="Line 3428"/>
                <p:cNvSpPr>
                  <a:spLocks noChangeShapeType="1"/>
                </p:cNvSpPr>
                <p:nvPr/>
              </p:nvSpPr>
              <p:spPr bwMode="auto">
                <a:xfrm flipH="1" flipV="1">
                  <a:off x="3567" y="266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7" name="Freeform 3429"/>
                <p:cNvSpPr>
                  <a:spLocks/>
                </p:cNvSpPr>
                <p:nvPr/>
              </p:nvSpPr>
              <p:spPr bwMode="auto">
                <a:xfrm>
                  <a:off x="3555" y="265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8" name="Line 3430"/>
                <p:cNvSpPr>
                  <a:spLocks noChangeShapeType="1"/>
                </p:cNvSpPr>
                <p:nvPr/>
              </p:nvSpPr>
              <p:spPr bwMode="auto">
                <a:xfrm>
                  <a:off x="3579" y="266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39" name="Freeform 3431"/>
                <p:cNvSpPr>
                  <a:spLocks/>
                </p:cNvSpPr>
                <p:nvPr/>
              </p:nvSpPr>
              <p:spPr bwMode="auto">
                <a:xfrm>
                  <a:off x="3585" y="26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0" name="Line 3432"/>
                <p:cNvSpPr>
                  <a:spLocks noChangeShapeType="1"/>
                </p:cNvSpPr>
                <p:nvPr/>
              </p:nvSpPr>
              <p:spPr bwMode="auto">
                <a:xfrm flipH="1">
                  <a:off x="3567" y="260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1" name="Freeform 3433"/>
                <p:cNvSpPr>
                  <a:spLocks/>
                </p:cNvSpPr>
                <p:nvPr/>
              </p:nvSpPr>
              <p:spPr bwMode="auto">
                <a:xfrm>
                  <a:off x="3555" y="260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2" name="Line 3434"/>
                <p:cNvSpPr>
                  <a:spLocks noChangeShapeType="1"/>
                </p:cNvSpPr>
                <p:nvPr/>
              </p:nvSpPr>
              <p:spPr bwMode="auto">
                <a:xfrm>
                  <a:off x="3585" y="260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3" name="Freeform 3435"/>
                <p:cNvSpPr>
                  <a:spLocks/>
                </p:cNvSpPr>
                <p:nvPr/>
              </p:nvSpPr>
              <p:spPr bwMode="auto">
                <a:xfrm>
                  <a:off x="3591" y="260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4" name="Line 3436"/>
                <p:cNvSpPr>
                  <a:spLocks noChangeShapeType="1"/>
                </p:cNvSpPr>
                <p:nvPr/>
              </p:nvSpPr>
              <p:spPr bwMode="auto">
                <a:xfrm flipH="1">
                  <a:off x="3561" y="272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5" name="Freeform 3437"/>
                <p:cNvSpPr>
                  <a:spLocks/>
                </p:cNvSpPr>
                <p:nvPr/>
              </p:nvSpPr>
              <p:spPr bwMode="auto">
                <a:xfrm>
                  <a:off x="3549" y="27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6" name="Line 3438"/>
                <p:cNvSpPr>
                  <a:spLocks noChangeShapeType="1"/>
                </p:cNvSpPr>
                <p:nvPr/>
              </p:nvSpPr>
              <p:spPr bwMode="auto">
                <a:xfrm>
                  <a:off x="3579" y="27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7" name="Freeform 3439"/>
                <p:cNvSpPr>
                  <a:spLocks/>
                </p:cNvSpPr>
                <p:nvPr/>
              </p:nvSpPr>
              <p:spPr bwMode="auto">
                <a:xfrm>
                  <a:off x="3579" y="272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8" name="Line 3440"/>
                <p:cNvSpPr>
                  <a:spLocks noChangeShapeType="1"/>
                </p:cNvSpPr>
                <p:nvPr/>
              </p:nvSpPr>
              <p:spPr bwMode="auto">
                <a:xfrm flipH="1" flipV="1">
                  <a:off x="3555" y="2774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9" name="Freeform 3441"/>
                <p:cNvSpPr>
                  <a:spLocks/>
                </p:cNvSpPr>
                <p:nvPr/>
              </p:nvSpPr>
              <p:spPr bwMode="auto">
                <a:xfrm>
                  <a:off x="3543" y="27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0" name="Line 3442"/>
                <p:cNvSpPr>
                  <a:spLocks noChangeShapeType="1"/>
                </p:cNvSpPr>
                <p:nvPr/>
              </p:nvSpPr>
              <p:spPr bwMode="auto">
                <a:xfrm>
                  <a:off x="3573" y="2780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1" name="Freeform 3443"/>
                <p:cNvSpPr>
                  <a:spLocks/>
                </p:cNvSpPr>
                <p:nvPr/>
              </p:nvSpPr>
              <p:spPr bwMode="auto">
                <a:xfrm>
                  <a:off x="3579" y="278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2" name="Line 3444"/>
                <p:cNvSpPr>
                  <a:spLocks noChangeShapeType="1"/>
                </p:cNvSpPr>
                <p:nvPr/>
              </p:nvSpPr>
              <p:spPr bwMode="auto">
                <a:xfrm flipH="1">
                  <a:off x="3555" y="283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3" name="Freeform 3445"/>
                <p:cNvSpPr>
                  <a:spLocks/>
                </p:cNvSpPr>
                <p:nvPr/>
              </p:nvSpPr>
              <p:spPr bwMode="auto">
                <a:xfrm>
                  <a:off x="3543" y="282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4" name="Line 3446"/>
                <p:cNvSpPr>
                  <a:spLocks noChangeShapeType="1"/>
                </p:cNvSpPr>
                <p:nvPr/>
              </p:nvSpPr>
              <p:spPr bwMode="auto">
                <a:xfrm>
                  <a:off x="3567" y="2834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5" name="Freeform 3447"/>
                <p:cNvSpPr>
                  <a:spLocks/>
                </p:cNvSpPr>
                <p:nvPr/>
              </p:nvSpPr>
              <p:spPr bwMode="auto">
                <a:xfrm>
                  <a:off x="3573" y="283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6" name="Line 3448"/>
                <p:cNvSpPr>
                  <a:spLocks noChangeShapeType="1"/>
                </p:cNvSpPr>
                <p:nvPr/>
              </p:nvSpPr>
              <p:spPr bwMode="auto">
                <a:xfrm flipH="1">
                  <a:off x="3549" y="288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7" name="Freeform 3449"/>
                <p:cNvSpPr>
                  <a:spLocks/>
                </p:cNvSpPr>
                <p:nvPr/>
              </p:nvSpPr>
              <p:spPr bwMode="auto">
                <a:xfrm>
                  <a:off x="3537" y="288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8" name="Line 3450"/>
                <p:cNvSpPr>
                  <a:spLocks noChangeShapeType="1"/>
                </p:cNvSpPr>
                <p:nvPr/>
              </p:nvSpPr>
              <p:spPr bwMode="auto">
                <a:xfrm>
                  <a:off x="3567" y="288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9" name="Freeform 3451"/>
                <p:cNvSpPr>
                  <a:spLocks/>
                </p:cNvSpPr>
                <p:nvPr/>
              </p:nvSpPr>
              <p:spPr bwMode="auto">
                <a:xfrm>
                  <a:off x="3567" y="28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60" name="Freeform 3452"/>
                <p:cNvSpPr>
                  <a:spLocks/>
                </p:cNvSpPr>
                <p:nvPr/>
              </p:nvSpPr>
              <p:spPr bwMode="auto">
                <a:xfrm>
                  <a:off x="3585" y="25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8061" name="Freeform 3453"/>
              <p:cNvSpPr>
                <a:spLocks/>
              </p:cNvSpPr>
              <p:nvPr/>
            </p:nvSpPr>
            <p:spPr bwMode="auto">
              <a:xfrm>
                <a:off x="3483" y="3020"/>
                <a:ext cx="30" cy="24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24" y="0"/>
                  </a:cxn>
                  <a:cxn ang="0">
                    <a:pos x="30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18"/>
                  </a:cxn>
                  <a:cxn ang="0">
                    <a:pos x="24" y="24"/>
                  </a:cxn>
                  <a:cxn ang="0">
                    <a:pos x="24" y="24"/>
                  </a:cxn>
                  <a:cxn ang="0">
                    <a:pos x="18" y="24"/>
                  </a:cxn>
                  <a:cxn ang="0">
                    <a:pos x="12" y="24"/>
                  </a:cxn>
                  <a:cxn ang="0">
                    <a:pos x="12" y="24"/>
                  </a:cxn>
                  <a:cxn ang="0">
                    <a:pos x="6" y="24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8" y="0"/>
                  </a:cxn>
                </a:cxnLst>
                <a:rect l="0" t="0" r="r" b="b"/>
                <a:pathLst>
                  <a:path w="30" h="24">
                    <a:moveTo>
                      <a:pt x="18" y="0"/>
                    </a:moveTo>
                    <a:lnTo>
                      <a:pt x="24" y="0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2" name="Freeform 3454"/>
              <p:cNvSpPr>
                <a:spLocks/>
              </p:cNvSpPr>
              <p:nvPr/>
            </p:nvSpPr>
            <p:spPr bwMode="auto">
              <a:xfrm>
                <a:off x="3495" y="272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3" name="Freeform 3455"/>
              <p:cNvSpPr>
                <a:spLocks/>
              </p:cNvSpPr>
              <p:nvPr/>
            </p:nvSpPr>
            <p:spPr bwMode="auto">
              <a:xfrm>
                <a:off x="3453" y="271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4" name="Line 3456"/>
              <p:cNvSpPr>
                <a:spLocks noChangeShapeType="1"/>
              </p:cNvSpPr>
              <p:nvPr/>
            </p:nvSpPr>
            <p:spPr bwMode="auto">
              <a:xfrm>
                <a:off x="3477" y="270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5" name="Line 3457"/>
              <p:cNvSpPr>
                <a:spLocks noChangeShapeType="1"/>
              </p:cNvSpPr>
              <p:nvPr/>
            </p:nvSpPr>
            <p:spPr bwMode="auto">
              <a:xfrm>
                <a:off x="3477" y="273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6" name="Line 3458"/>
              <p:cNvSpPr>
                <a:spLocks noChangeShapeType="1"/>
              </p:cNvSpPr>
              <p:nvPr/>
            </p:nvSpPr>
            <p:spPr bwMode="auto">
              <a:xfrm flipV="1">
                <a:off x="3477" y="267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7" name="Freeform 3459"/>
              <p:cNvSpPr>
                <a:spLocks/>
              </p:cNvSpPr>
              <p:nvPr/>
            </p:nvSpPr>
            <p:spPr bwMode="auto">
              <a:xfrm>
                <a:off x="3489" y="278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8" name="Freeform 3460"/>
              <p:cNvSpPr>
                <a:spLocks/>
              </p:cNvSpPr>
              <p:nvPr/>
            </p:nvSpPr>
            <p:spPr bwMode="auto">
              <a:xfrm>
                <a:off x="3459" y="277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9" name="Line 3461"/>
              <p:cNvSpPr>
                <a:spLocks noChangeShapeType="1"/>
              </p:cNvSpPr>
              <p:nvPr/>
            </p:nvSpPr>
            <p:spPr bwMode="auto">
              <a:xfrm flipH="1" flipV="1">
                <a:off x="3471" y="278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0" name="Line 3462"/>
              <p:cNvSpPr>
                <a:spLocks noChangeShapeType="1"/>
              </p:cNvSpPr>
              <p:nvPr/>
            </p:nvSpPr>
            <p:spPr bwMode="auto">
              <a:xfrm>
                <a:off x="3477" y="2762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1" name="Line 3463"/>
              <p:cNvSpPr>
                <a:spLocks noChangeShapeType="1"/>
              </p:cNvSpPr>
              <p:nvPr/>
            </p:nvSpPr>
            <p:spPr bwMode="auto">
              <a:xfrm flipV="1">
                <a:off x="3477" y="2732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2" name="Freeform 3464"/>
              <p:cNvSpPr>
                <a:spLocks/>
              </p:cNvSpPr>
              <p:nvPr/>
            </p:nvSpPr>
            <p:spPr bwMode="auto">
              <a:xfrm>
                <a:off x="3489" y="283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3" name="Freeform 3465"/>
              <p:cNvSpPr>
                <a:spLocks/>
              </p:cNvSpPr>
              <p:nvPr/>
            </p:nvSpPr>
            <p:spPr bwMode="auto">
              <a:xfrm>
                <a:off x="3459" y="282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4" name="Line 3466"/>
              <p:cNvSpPr>
                <a:spLocks noChangeShapeType="1"/>
              </p:cNvSpPr>
              <p:nvPr/>
            </p:nvSpPr>
            <p:spPr bwMode="auto">
              <a:xfrm flipH="1" flipV="1">
                <a:off x="3471" y="284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5" name="Line 3467"/>
              <p:cNvSpPr>
                <a:spLocks noChangeShapeType="1"/>
              </p:cNvSpPr>
              <p:nvPr/>
            </p:nvSpPr>
            <p:spPr bwMode="auto">
              <a:xfrm>
                <a:off x="3477" y="281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6" name="Line 3468"/>
              <p:cNvSpPr>
                <a:spLocks noChangeShapeType="1"/>
              </p:cNvSpPr>
              <p:nvPr/>
            </p:nvSpPr>
            <p:spPr bwMode="auto">
              <a:xfrm flipV="1">
                <a:off x="3477" y="278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7" name="Freeform 3469"/>
              <p:cNvSpPr>
                <a:spLocks/>
              </p:cNvSpPr>
              <p:nvPr/>
            </p:nvSpPr>
            <p:spPr bwMode="auto">
              <a:xfrm>
                <a:off x="3489" y="2894"/>
                <a:ext cx="18" cy="1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2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8" name="Freeform 3470"/>
              <p:cNvSpPr>
                <a:spLocks/>
              </p:cNvSpPr>
              <p:nvPr/>
            </p:nvSpPr>
            <p:spPr bwMode="auto">
              <a:xfrm>
                <a:off x="3459" y="2888"/>
                <a:ext cx="18" cy="1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2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79" name="Line 3471"/>
              <p:cNvSpPr>
                <a:spLocks noChangeShapeType="1"/>
              </p:cNvSpPr>
              <p:nvPr/>
            </p:nvSpPr>
            <p:spPr bwMode="auto">
              <a:xfrm flipH="1" flipV="1">
                <a:off x="3471" y="289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0" name="Line 3472"/>
              <p:cNvSpPr>
                <a:spLocks noChangeShapeType="1"/>
              </p:cNvSpPr>
              <p:nvPr/>
            </p:nvSpPr>
            <p:spPr bwMode="auto">
              <a:xfrm>
                <a:off x="3477" y="287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1" name="Line 3473"/>
              <p:cNvSpPr>
                <a:spLocks noChangeShapeType="1"/>
              </p:cNvSpPr>
              <p:nvPr/>
            </p:nvSpPr>
            <p:spPr bwMode="auto">
              <a:xfrm flipV="1">
                <a:off x="3477" y="2846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2" name="Freeform 3474"/>
              <p:cNvSpPr>
                <a:spLocks/>
              </p:cNvSpPr>
              <p:nvPr/>
            </p:nvSpPr>
            <p:spPr bwMode="auto">
              <a:xfrm>
                <a:off x="3489" y="294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3" name="Freeform 3475"/>
              <p:cNvSpPr>
                <a:spLocks/>
              </p:cNvSpPr>
              <p:nvPr/>
            </p:nvSpPr>
            <p:spPr bwMode="auto">
              <a:xfrm>
                <a:off x="3459" y="2942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4" name="Line 3476"/>
              <p:cNvSpPr>
                <a:spLocks noChangeShapeType="1"/>
              </p:cNvSpPr>
              <p:nvPr/>
            </p:nvSpPr>
            <p:spPr bwMode="auto">
              <a:xfrm flipH="1" flipV="1">
                <a:off x="3471" y="295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5" name="Line 3477"/>
              <p:cNvSpPr>
                <a:spLocks noChangeShapeType="1"/>
              </p:cNvSpPr>
              <p:nvPr/>
            </p:nvSpPr>
            <p:spPr bwMode="auto">
              <a:xfrm>
                <a:off x="3477" y="296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6" name="Line 3478"/>
              <p:cNvSpPr>
                <a:spLocks noChangeShapeType="1"/>
              </p:cNvSpPr>
              <p:nvPr/>
            </p:nvSpPr>
            <p:spPr bwMode="auto">
              <a:xfrm>
                <a:off x="3477" y="293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7" name="Line 3479"/>
              <p:cNvSpPr>
                <a:spLocks noChangeShapeType="1"/>
              </p:cNvSpPr>
              <p:nvPr/>
            </p:nvSpPr>
            <p:spPr bwMode="auto">
              <a:xfrm flipV="1">
                <a:off x="3477" y="290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8" name="Line 3480"/>
              <p:cNvSpPr>
                <a:spLocks noChangeShapeType="1"/>
              </p:cNvSpPr>
              <p:nvPr/>
            </p:nvSpPr>
            <p:spPr bwMode="auto">
              <a:xfrm>
                <a:off x="3477" y="3014"/>
                <a:ext cx="18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9" name="Line 3481"/>
              <p:cNvSpPr>
                <a:spLocks noChangeShapeType="1"/>
              </p:cNvSpPr>
              <p:nvPr/>
            </p:nvSpPr>
            <p:spPr bwMode="auto">
              <a:xfrm>
                <a:off x="3477" y="298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0" name="Line 3482"/>
              <p:cNvSpPr>
                <a:spLocks noChangeShapeType="1"/>
              </p:cNvSpPr>
              <p:nvPr/>
            </p:nvSpPr>
            <p:spPr bwMode="auto">
              <a:xfrm flipV="1">
                <a:off x="3477" y="2960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1" name="Line 3483"/>
              <p:cNvSpPr>
                <a:spLocks noChangeShapeType="1"/>
              </p:cNvSpPr>
              <p:nvPr/>
            </p:nvSpPr>
            <p:spPr bwMode="auto">
              <a:xfrm flipV="1">
                <a:off x="3459" y="3014"/>
                <a:ext cx="18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2" name="Freeform 3484"/>
              <p:cNvSpPr>
                <a:spLocks/>
              </p:cNvSpPr>
              <p:nvPr/>
            </p:nvSpPr>
            <p:spPr bwMode="auto">
              <a:xfrm>
                <a:off x="3447" y="3020"/>
                <a:ext cx="30" cy="30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24" y="6"/>
                  </a:cxn>
                  <a:cxn ang="0">
                    <a:pos x="30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18"/>
                  </a:cxn>
                  <a:cxn ang="0">
                    <a:pos x="30" y="24"/>
                  </a:cxn>
                  <a:cxn ang="0">
                    <a:pos x="30" y="24"/>
                  </a:cxn>
                  <a:cxn ang="0">
                    <a:pos x="24" y="30"/>
                  </a:cxn>
                  <a:cxn ang="0">
                    <a:pos x="24" y="30"/>
                  </a:cxn>
                  <a:cxn ang="0">
                    <a:pos x="18" y="30"/>
                  </a:cxn>
                  <a:cxn ang="0">
                    <a:pos x="12" y="30"/>
                  </a:cxn>
                  <a:cxn ang="0">
                    <a:pos x="12" y="30"/>
                  </a:cxn>
                  <a:cxn ang="0">
                    <a:pos x="6" y="30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0" h="30">
                    <a:moveTo>
                      <a:pt x="18" y="0"/>
                    </a:moveTo>
                    <a:lnTo>
                      <a:pt x="24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6" y="3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3" name="Line 3485"/>
              <p:cNvSpPr>
                <a:spLocks noChangeShapeType="1"/>
              </p:cNvSpPr>
              <p:nvPr/>
            </p:nvSpPr>
            <p:spPr bwMode="auto">
              <a:xfrm flipH="1" flipV="1">
                <a:off x="3471" y="2726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4" name="Line 3486"/>
              <p:cNvSpPr>
                <a:spLocks noChangeShapeType="1"/>
              </p:cNvSpPr>
              <p:nvPr/>
            </p:nvSpPr>
            <p:spPr bwMode="auto">
              <a:xfrm>
                <a:off x="3477" y="278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5" name="Line 3487"/>
              <p:cNvSpPr>
                <a:spLocks noChangeShapeType="1"/>
              </p:cNvSpPr>
              <p:nvPr/>
            </p:nvSpPr>
            <p:spPr bwMode="auto">
              <a:xfrm>
                <a:off x="3477" y="284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6" name="Line 3488"/>
              <p:cNvSpPr>
                <a:spLocks noChangeShapeType="1"/>
              </p:cNvSpPr>
              <p:nvPr/>
            </p:nvSpPr>
            <p:spPr bwMode="auto">
              <a:xfrm>
                <a:off x="3477" y="290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7" name="Line 3489"/>
              <p:cNvSpPr>
                <a:spLocks noChangeShapeType="1"/>
              </p:cNvSpPr>
              <p:nvPr/>
            </p:nvSpPr>
            <p:spPr bwMode="auto">
              <a:xfrm flipH="1" flipV="1">
                <a:off x="3459" y="2756"/>
                <a:ext cx="18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8" name="Freeform 3490"/>
              <p:cNvSpPr>
                <a:spLocks/>
              </p:cNvSpPr>
              <p:nvPr/>
            </p:nvSpPr>
            <p:spPr bwMode="auto">
              <a:xfrm>
                <a:off x="3447" y="275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9" name="Line 3491"/>
              <p:cNvSpPr>
                <a:spLocks noChangeShapeType="1"/>
              </p:cNvSpPr>
              <p:nvPr/>
            </p:nvSpPr>
            <p:spPr bwMode="auto">
              <a:xfrm>
                <a:off x="3477" y="2762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0" name="Freeform 3492"/>
              <p:cNvSpPr>
                <a:spLocks/>
              </p:cNvSpPr>
              <p:nvPr/>
            </p:nvSpPr>
            <p:spPr bwMode="auto">
              <a:xfrm>
                <a:off x="3477" y="275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1" name="Line 3493"/>
              <p:cNvSpPr>
                <a:spLocks noChangeShapeType="1"/>
              </p:cNvSpPr>
              <p:nvPr/>
            </p:nvSpPr>
            <p:spPr bwMode="auto">
              <a:xfrm flipH="1">
                <a:off x="3459" y="2702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2" name="Freeform 3494"/>
              <p:cNvSpPr>
                <a:spLocks/>
              </p:cNvSpPr>
              <p:nvPr/>
            </p:nvSpPr>
            <p:spPr bwMode="auto">
              <a:xfrm>
                <a:off x="3447" y="269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3" name="Line 3495"/>
              <p:cNvSpPr>
                <a:spLocks noChangeShapeType="1"/>
              </p:cNvSpPr>
              <p:nvPr/>
            </p:nvSpPr>
            <p:spPr bwMode="auto">
              <a:xfrm>
                <a:off x="3477" y="2702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4" name="Freeform 3496"/>
              <p:cNvSpPr>
                <a:spLocks/>
              </p:cNvSpPr>
              <p:nvPr/>
            </p:nvSpPr>
            <p:spPr bwMode="auto">
              <a:xfrm>
                <a:off x="3483" y="2702"/>
                <a:ext cx="12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5" name="Line 3497"/>
              <p:cNvSpPr>
                <a:spLocks noChangeShapeType="1"/>
              </p:cNvSpPr>
              <p:nvPr/>
            </p:nvSpPr>
            <p:spPr bwMode="auto">
              <a:xfrm flipH="1">
                <a:off x="3459" y="2816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6" name="Freeform 3498"/>
              <p:cNvSpPr>
                <a:spLocks/>
              </p:cNvSpPr>
              <p:nvPr/>
            </p:nvSpPr>
            <p:spPr bwMode="auto">
              <a:xfrm>
                <a:off x="3447" y="2810"/>
                <a:ext cx="18" cy="1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2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7" name="Line 3499"/>
              <p:cNvSpPr>
                <a:spLocks noChangeShapeType="1"/>
              </p:cNvSpPr>
              <p:nvPr/>
            </p:nvSpPr>
            <p:spPr bwMode="auto">
              <a:xfrm>
                <a:off x="3477" y="2816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8" name="Freeform 3500"/>
              <p:cNvSpPr>
                <a:spLocks/>
              </p:cNvSpPr>
              <p:nvPr/>
            </p:nvSpPr>
            <p:spPr bwMode="auto">
              <a:xfrm>
                <a:off x="3483" y="2816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9" name="Line 3501"/>
              <p:cNvSpPr>
                <a:spLocks noChangeShapeType="1"/>
              </p:cNvSpPr>
              <p:nvPr/>
            </p:nvSpPr>
            <p:spPr bwMode="auto">
              <a:xfrm flipH="1">
                <a:off x="3459" y="287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0" name="Freeform 3502"/>
              <p:cNvSpPr>
                <a:spLocks/>
              </p:cNvSpPr>
              <p:nvPr/>
            </p:nvSpPr>
            <p:spPr bwMode="auto">
              <a:xfrm>
                <a:off x="3447" y="286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1" name="Line 3503"/>
              <p:cNvSpPr>
                <a:spLocks noChangeShapeType="1"/>
              </p:cNvSpPr>
              <p:nvPr/>
            </p:nvSpPr>
            <p:spPr bwMode="auto">
              <a:xfrm>
                <a:off x="3477" y="287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2" name="Freeform 3504"/>
              <p:cNvSpPr>
                <a:spLocks/>
              </p:cNvSpPr>
              <p:nvPr/>
            </p:nvSpPr>
            <p:spPr bwMode="auto">
              <a:xfrm>
                <a:off x="3477" y="287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3" name="Line 3505"/>
              <p:cNvSpPr>
                <a:spLocks noChangeShapeType="1"/>
              </p:cNvSpPr>
              <p:nvPr/>
            </p:nvSpPr>
            <p:spPr bwMode="auto">
              <a:xfrm flipH="1">
                <a:off x="3459" y="2930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4" name="Freeform 3506"/>
              <p:cNvSpPr>
                <a:spLocks/>
              </p:cNvSpPr>
              <p:nvPr/>
            </p:nvSpPr>
            <p:spPr bwMode="auto">
              <a:xfrm>
                <a:off x="3447" y="2924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5" name="Line 3507"/>
              <p:cNvSpPr>
                <a:spLocks noChangeShapeType="1"/>
              </p:cNvSpPr>
              <p:nvPr/>
            </p:nvSpPr>
            <p:spPr bwMode="auto">
              <a:xfrm>
                <a:off x="3477" y="2930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6" name="Freeform 3508"/>
              <p:cNvSpPr>
                <a:spLocks/>
              </p:cNvSpPr>
              <p:nvPr/>
            </p:nvSpPr>
            <p:spPr bwMode="auto">
              <a:xfrm>
                <a:off x="3477" y="2930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7" name="Line 3509"/>
              <p:cNvSpPr>
                <a:spLocks noChangeShapeType="1"/>
              </p:cNvSpPr>
              <p:nvPr/>
            </p:nvSpPr>
            <p:spPr bwMode="auto">
              <a:xfrm flipH="1">
                <a:off x="3459" y="2984"/>
                <a:ext cx="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8" name="Freeform 3510"/>
              <p:cNvSpPr>
                <a:spLocks/>
              </p:cNvSpPr>
              <p:nvPr/>
            </p:nvSpPr>
            <p:spPr bwMode="auto">
              <a:xfrm>
                <a:off x="3447" y="2978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9" name="Line 3511"/>
              <p:cNvSpPr>
                <a:spLocks noChangeShapeType="1"/>
              </p:cNvSpPr>
              <p:nvPr/>
            </p:nvSpPr>
            <p:spPr bwMode="auto">
              <a:xfrm>
                <a:off x="3477" y="2984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0" name="Freeform 3512"/>
              <p:cNvSpPr>
                <a:spLocks/>
              </p:cNvSpPr>
              <p:nvPr/>
            </p:nvSpPr>
            <p:spPr bwMode="auto">
              <a:xfrm>
                <a:off x="3483" y="2984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1" name="Freeform 3513"/>
              <p:cNvSpPr>
                <a:spLocks/>
              </p:cNvSpPr>
              <p:nvPr/>
            </p:nvSpPr>
            <p:spPr bwMode="auto">
              <a:xfrm>
                <a:off x="3471" y="266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8122" name="Group 3514"/>
              <p:cNvGrpSpPr>
                <a:grpSpLocks/>
              </p:cNvGrpSpPr>
              <p:nvPr/>
            </p:nvGrpSpPr>
            <p:grpSpPr bwMode="auto">
              <a:xfrm>
                <a:off x="3297" y="2606"/>
                <a:ext cx="90" cy="384"/>
                <a:chOff x="3297" y="2606"/>
                <a:chExt cx="90" cy="384"/>
              </a:xfrm>
            </p:grpSpPr>
            <p:sp>
              <p:nvSpPr>
                <p:cNvPr id="328123" name="Freeform 3515"/>
                <p:cNvSpPr>
                  <a:spLocks/>
                </p:cNvSpPr>
                <p:nvPr/>
              </p:nvSpPr>
              <p:spPr bwMode="auto">
                <a:xfrm>
                  <a:off x="3357" y="2954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4" name="Freeform 3516"/>
                <p:cNvSpPr>
                  <a:spLocks/>
                </p:cNvSpPr>
                <p:nvPr/>
              </p:nvSpPr>
              <p:spPr bwMode="auto">
                <a:xfrm>
                  <a:off x="3345" y="266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5" name="Freeform 3517"/>
                <p:cNvSpPr>
                  <a:spLocks/>
                </p:cNvSpPr>
                <p:nvPr/>
              </p:nvSpPr>
              <p:spPr bwMode="auto">
                <a:xfrm>
                  <a:off x="3303" y="265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6" name="Line 3518"/>
                <p:cNvSpPr>
                  <a:spLocks noChangeShapeType="1"/>
                </p:cNvSpPr>
                <p:nvPr/>
              </p:nvSpPr>
              <p:spPr bwMode="auto">
                <a:xfrm>
                  <a:off x="3321" y="264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7" name="Line 3519"/>
                <p:cNvSpPr>
                  <a:spLocks noChangeShapeType="1"/>
                </p:cNvSpPr>
                <p:nvPr/>
              </p:nvSpPr>
              <p:spPr bwMode="auto">
                <a:xfrm flipV="1">
                  <a:off x="3327" y="2666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8" name="Line 3520"/>
                <p:cNvSpPr>
                  <a:spLocks noChangeShapeType="1"/>
                </p:cNvSpPr>
                <p:nvPr/>
              </p:nvSpPr>
              <p:spPr bwMode="auto">
                <a:xfrm flipV="1">
                  <a:off x="3321" y="261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29" name="Freeform 3521"/>
                <p:cNvSpPr>
                  <a:spLocks/>
                </p:cNvSpPr>
                <p:nvPr/>
              </p:nvSpPr>
              <p:spPr bwMode="auto">
                <a:xfrm>
                  <a:off x="3345" y="271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0" name="Freeform 3522"/>
                <p:cNvSpPr>
                  <a:spLocks/>
                </p:cNvSpPr>
                <p:nvPr/>
              </p:nvSpPr>
              <p:spPr bwMode="auto">
                <a:xfrm>
                  <a:off x="3315" y="27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1" name="Line 3523"/>
                <p:cNvSpPr>
                  <a:spLocks noChangeShapeType="1"/>
                </p:cNvSpPr>
                <p:nvPr/>
              </p:nvSpPr>
              <p:spPr bwMode="auto">
                <a:xfrm flipH="1" flipV="1">
                  <a:off x="3327" y="27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2" name="Line 3524"/>
                <p:cNvSpPr>
                  <a:spLocks noChangeShapeType="1"/>
                </p:cNvSpPr>
                <p:nvPr/>
              </p:nvSpPr>
              <p:spPr bwMode="auto">
                <a:xfrm>
                  <a:off x="3327" y="269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3" name="Line 3525"/>
                <p:cNvSpPr>
                  <a:spLocks noChangeShapeType="1"/>
                </p:cNvSpPr>
                <p:nvPr/>
              </p:nvSpPr>
              <p:spPr bwMode="auto">
                <a:xfrm flipV="1">
                  <a:off x="3327" y="2672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4" name="Freeform 3526"/>
                <p:cNvSpPr>
                  <a:spLocks/>
                </p:cNvSpPr>
                <p:nvPr/>
              </p:nvSpPr>
              <p:spPr bwMode="auto">
                <a:xfrm>
                  <a:off x="3351" y="277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5" name="Freeform 3527"/>
                <p:cNvSpPr>
                  <a:spLocks/>
                </p:cNvSpPr>
                <p:nvPr/>
              </p:nvSpPr>
              <p:spPr bwMode="auto">
                <a:xfrm>
                  <a:off x="3321" y="27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6" name="Line 3528"/>
                <p:cNvSpPr>
                  <a:spLocks noChangeShapeType="1"/>
                </p:cNvSpPr>
                <p:nvPr/>
              </p:nvSpPr>
              <p:spPr bwMode="auto">
                <a:xfrm flipH="1" flipV="1">
                  <a:off x="3327" y="278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7" name="Line 3529"/>
                <p:cNvSpPr>
                  <a:spLocks noChangeShapeType="1"/>
                </p:cNvSpPr>
                <p:nvPr/>
              </p:nvSpPr>
              <p:spPr bwMode="auto">
                <a:xfrm>
                  <a:off x="3333" y="2756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8" name="Line 3530"/>
                <p:cNvSpPr>
                  <a:spLocks noChangeShapeType="1"/>
                </p:cNvSpPr>
                <p:nvPr/>
              </p:nvSpPr>
              <p:spPr bwMode="auto">
                <a:xfrm flipV="1">
                  <a:off x="3333" y="2726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39" name="Freeform 3531"/>
                <p:cNvSpPr>
                  <a:spLocks/>
                </p:cNvSpPr>
                <p:nvPr/>
              </p:nvSpPr>
              <p:spPr bwMode="auto">
                <a:xfrm>
                  <a:off x="3351" y="282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0" name="Freeform 3532"/>
                <p:cNvSpPr>
                  <a:spLocks/>
                </p:cNvSpPr>
                <p:nvPr/>
              </p:nvSpPr>
              <p:spPr bwMode="auto">
                <a:xfrm>
                  <a:off x="3321" y="282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1" name="Line 3533"/>
                <p:cNvSpPr>
                  <a:spLocks noChangeShapeType="1"/>
                </p:cNvSpPr>
                <p:nvPr/>
              </p:nvSpPr>
              <p:spPr bwMode="auto">
                <a:xfrm flipH="1" flipV="1">
                  <a:off x="3333" y="283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2" name="Line 3534"/>
                <p:cNvSpPr>
                  <a:spLocks noChangeShapeType="1"/>
                </p:cNvSpPr>
                <p:nvPr/>
              </p:nvSpPr>
              <p:spPr bwMode="auto">
                <a:xfrm>
                  <a:off x="3333" y="281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3" name="Line 3535"/>
                <p:cNvSpPr>
                  <a:spLocks noChangeShapeType="1"/>
                </p:cNvSpPr>
                <p:nvPr/>
              </p:nvSpPr>
              <p:spPr bwMode="auto">
                <a:xfrm flipV="1">
                  <a:off x="3333" y="278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4" name="Freeform 3536"/>
                <p:cNvSpPr>
                  <a:spLocks/>
                </p:cNvSpPr>
                <p:nvPr/>
              </p:nvSpPr>
              <p:spPr bwMode="auto">
                <a:xfrm>
                  <a:off x="3357" y="28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5" name="Freeform 3537"/>
                <p:cNvSpPr>
                  <a:spLocks/>
                </p:cNvSpPr>
                <p:nvPr/>
              </p:nvSpPr>
              <p:spPr bwMode="auto">
                <a:xfrm>
                  <a:off x="3327" y="288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6" name="Line 3538"/>
                <p:cNvSpPr>
                  <a:spLocks noChangeShapeType="1"/>
                </p:cNvSpPr>
                <p:nvPr/>
              </p:nvSpPr>
              <p:spPr bwMode="auto">
                <a:xfrm flipH="1" flipV="1">
                  <a:off x="3333" y="2894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7" name="Line 3539"/>
                <p:cNvSpPr>
                  <a:spLocks noChangeShapeType="1"/>
                </p:cNvSpPr>
                <p:nvPr/>
              </p:nvSpPr>
              <p:spPr bwMode="auto">
                <a:xfrm flipV="1">
                  <a:off x="3345" y="2894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8" name="Line 3540"/>
                <p:cNvSpPr>
                  <a:spLocks noChangeShapeType="1"/>
                </p:cNvSpPr>
                <p:nvPr/>
              </p:nvSpPr>
              <p:spPr bwMode="auto">
                <a:xfrm>
                  <a:off x="3339" y="2870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49" name="Line 3541"/>
                <p:cNvSpPr>
                  <a:spLocks noChangeShapeType="1"/>
                </p:cNvSpPr>
                <p:nvPr/>
              </p:nvSpPr>
              <p:spPr bwMode="auto">
                <a:xfrm flipV="1">
                  <a:off x="3339" y="2840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0" name="Line 3542"/>
                <p:cNvSpPr>
                  <a:spLocks noChangeShapeType="1"/>
                </p:cNvSpPr>
                <p:nvPr/>
              </p:nvSpPr>
              <p:spPr bwMode="auto">
                <a:xfrm>
                  <a:off x="3345" y="2954"/>
                  <a:ext cx="1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1" name="Line 3543"/>
                <p:cNvSpPr>
                  <a:spLocks noChangeShapeType="1"/>
                </p:cNvSpPr>
                <p:nvPr/>
              </p:nvSpPr>
              <p:spPr bwMode="auto">
                <a:xfrm>
                  <a:off x="3345" y="292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2" name="Line 3544"/>
                <p:cNvSpPr>
                  <a:spLocks noChangeShapeType="1"/>
                </p:cNvSpPr>
                <p:nvPr/>
              </p:nvSpPr>
              <p:spPr bwMode="auto">
                <a:xfrm flipV="1">
                  <a:off x="3345" y="2894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3" name="Line 3545"/>
                <p:cNvSpPr>
                  <a:spLocks noChangeShapeType="1"/>
                </p:cNvSpPr>
                <p:nvPr/>
              </p:nvSpPr>
              <p:spPr bwMode="auto">
                <a:xfrm flipV="1">
                  <a:off x="3333" y="2954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4" name="Freeform 3546"/>
                <p:cNvSpPr>
                  <a:spLocks/>
                </p:cNvSpPr>
                <p:nvPr/>
              </p:nvSpPr>
              <p:spPr bwMode="auto">
                <a:xfrm>
                  <a:off x="3321" y="2960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5" name="Line 3547"/>
                <p:cNvSpPr>
                  <a:spLocks noChangeShapeType="1"/>
                </p:cNvSpPr>
                <p:nvPr/>
              </p:nvSpPr>
              <p:spPr bwMode="auto">
                <a:xfrm flipH="1" flipV="1">
                  <a:off x="3321" y="266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6" name="Line 3548"/>
                <p:cNvSpPr>
                  <a:spLocks noChangeShapeType="1"/>
                </p:cNvSpPr>
                <p:nvPr/>
              </p:nvSpPr>
              <p:spPr bwMode="auto">
                <a:xfrm>
                  <a:off x="3333" y="272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7" name="Line 3549"/>
                <p:cNvSpPr>
                  <a:spLocks noChangeShapeType="1"/>
                </p:cNvSpPr>
                <p:nvPr/>
              </p:nvSpPr>
              <p:spPr bwMode="auto">
                <a:xfrm>
                  <a:off x="3339" y="278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8" name="Line 3550"/>
                <p:cNvSpPr>
                  <a:spLocks noChangeShapeType="1"/>
                </p:cNvSpPr>
                <p:nvPr/>
              </p:nvSpPr>
              <p:spPr bwMode="auto">
                <a:xfrm>
                  <a:off x="3339" y="284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59" name="Line 3551"/>
                <p:cNvSpPr>
                  <a:spLocks noChangeShapeType="1"/>
                </p:cNvSpPr>
                <p:nvPr/>
              </p:nvSpPr>
              <p:spPr bwMode="auto">
                <a:xfrm flipH="1">
                  <a:off x="3309" y="269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0" name="Freeform 3552"/>
                <p:cNvSpPr>
                  <a:spLocks/>
                </p:cNvSpPr>
                <p:nvPr/>
              </p:nvSpPr>
              <p:spPr bwMode="auto">
                <a:xfrm>
                  <a:off x="3297" y="269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1" name="Line 3553"/>
                <p:cNvSpPr>
                  <a:spLocks noChangeShapeType="1"/>
                </p:cNvSpPr>
                <p:nvPr/>
              </p:nvSpPr>
              <p:spPr bwMode="auto">
                <a:xfrm>
                  <a:off x="3327" y="269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2" name="Freeform 3554"/>
                <p:cNvSpPr>
                  <a:spLocks/>
                </p:cNvSpPr>
                <p:nvPr/>
              </p:nvSpPr>
              <p:spPr bwMode="auto">
                <a:xfrm>
                  <a:off x="3333" y="269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3" name="Line 3555"/>
                <p:cNvSpPr>
                  <a:spLocks noChangeShapeType="1"/>
                </p:cNvSpPr>
                <p:nvPr/>
              </p:nvSpPr>
              <p:spPr bwMode="auto">
                <a:xfrm flipH="1">
                  <a:off x="3309" y="264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4" name="Freeform 3556"/>
                <p:cNvSpPr>
                  <a:spLocks/>
                </p:cNvSpPr>
                <p:nvPr/>
              </p:nvSpPr>
              <p:spPr bwMode="auto">
                <a:xfrm>
                  <a:off x="3297" y="263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5" name="Line 3557"/>
                <p:cNvSpPr>
                  <a:spLocks noChangeShapeType="1"/>
                </p:cNvSpPr>
                <p:nvPr/>
              </p:nvSpPr>
              <p:spPr bwMode="auto">
                <a:xfrm>
                  <a:off x="3321" y="264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6" name="Freeform 3558"/>
                <p:cNvSpPr>
                  <a:spLocks/>
                </p:cNvSpPr>
                <p:nvPr/>
              </p:nvSpPr>
              <p:spPr bwMode="auto">
                <a:xfrm>
                  <a:off x="3327" y="263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7" name="Line 3559"/>
                <p:cNvSpPr>
                  <a:spLocks noChangeShapeType="1"/>
                </p:cNvSpPr>
                <p:nvPr/>
              </p:nvSpPr>
              <p:spPr bwMode="auto">
                <a:xfrm flipH="1">
                  <a:off x="3315" y="275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8" name="Freeform 3560"/>
                <p:cNvSpPr>
                  <a:spLocks/>
                </p:cNvSpPr>
                <p:nvPr/>
              </p:nvSpPr>
              <p:spPr bwMode="auto">
                <a:xfrm>
                  <a:off x="3303" y="2750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69" name="Line 3561"/>
                <p:cNvSpPr>
                  <a:spLocks noChangeShapeType="1"/>
                </p:cNvSpPr>
                <p:nvPr/>
              </p:nvSpPr>
              <p:spPr bwMode="auto">
                <a:xfrm>
                  <a:off x="3333" y="2756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0" name="Freeform 3562"/>
                <p:cNvSpPr>
                  <a:spLocks/>
                </p:cNvSpPr>
                <p:nvPr/>
              </p:nvSpPr>
              <p:spPr bwMode="auto">
                <a:xfrm>
                  <a:off x="3339" y="275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1" name="Line 3563"/>
                <p:cNvSpPr>
                  <a:spLocks noChangeShapeType="1"/>
                </p:cNvSpPr>
                <p:nvPr/>
              </p:nvSpPr>
              <p:spPr bwMode="auto">
                <a:xfrm flipH="1">
                  <a:off x="3321" y="281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2" name="Freeform 3564"/>
                <p:cNvSpPr>
                  <a:spLocks/>
                </p:cNvSpPr>
                <p:nvPr/>
              </p:nvSpPr>
              <p:spPr bwMode="auto">
                <a:xfrm>
                  <a:off x="3309" y="280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3" name="Line 3565"/>
                <p:cNvSpPr>
                  <a:spLocks noChangeShapeType="1"/>
                </p:cNvSpPr>
                <p:nvPr/>
              </p:nvSpPr>
              <p:spPr bwMode="auto">
                <a:xfrm>
                  <a:off x="3333" y="281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4" name="Freeform 3566"/>
                <p:cNvSpPr>
                  <a:spLocks/>
                </p:cNvSpPr>
                <p:nvPr/>
              </p:nvSpPr>
              <p:spPr bwMode="auto">
                <a:xfrm>
                  <a:off x="3339" y="281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5" name="Line 3567"/>
                <p:cNvSpPr>
                  <a:spLocks noChangeShapeType="1"/>
                </p:cNvSpPr>
                <p:nvPr/>
              </p:nvSpPr>
              <p:spPr bwMode="auto">
                <a:xfrm flipH="1">
                  <a:off x="3321" y="287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6" name="Freeform 3568"/>
                <p:cNvSpPr>
                  <a:spLocks/>
                </p:cNvSpPr>
                <p:nvPr/>
              </p:nvSpPr>
              <p:spPr bwMode="auto">
                <a:xfrm>
                  <a:off x="3309" y="2864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7" name="Line 3569"/>
                <p:cNvSpPr>
                  <a:spLocks noChangeShapeType="1"/>
                </p:cNvSpPr>
                <p:nvPr/>
              </p:nvSpPr>
              <p:spPr bwMode="auto">
                <a:xfrm>
                  <a:off x="3339" y="2870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8" name="Freeform 3570"/>
                <p:cNvSpPr>
                  <a:spLocks/>
                </p:cNvSpPr>
                <p:nvPr/>
              </p:nvSpPr>
              <p:spPr bwMode="auto">
                <a:xfrm>
                  <a:off x="3345" y="286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79" name="Line 3571"/>
                <p:cNvSpPr>
                  <a:spLocks noChangeShapeType="1"/>
                </p:cNvSpPr>
                <p:nvPr/>
              </p:nvSpPr>
              <p:spPr bwMode="auto">
                <a:xfrm flipH="1">
                  <a:off x="3327" y="2924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0" name="Freeform 3572"/>
                <p:cNvSpPr>
                  <a:spLocks/>
                </p:cNvSpPr>
                <p:nvPr/>
              </p:nvSpPr>
              <p:spPr bwMode="auto">
                <a:xfrm>
                  <a:off x="3315" y="291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1" name="Line 3573"/>
                <p:cNvSpPr>
                  <a:spLocks noChangeShapeType="1"/>
                </p:cNvSpPr>
                <p:nvPr/>
              </p:nvSpPr>
              <p:spPr bwMode="auto">
                <a:xfrm>
                  <a:off x="3345" y="2924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2" name="Freeform 3574"/>
                <p:cNvSpPr>
                  <a:spLocks/>
                </p:cNvSpPr>
                <p:nvPr/>
              </p:nvSpPr>
              <p:spPr bwMode="auto">
                <a:xfrm>
                  <a:off x="3351" y="292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3" name="Freeform 3575"/>
                <p:cNvSpPr>
                  <a:spLocks/>
                </p:cNvSpPr>
                <p:nvPr/>
              </p:nvSpPr>
              <p:spPr bwMode="auto">
                <a:xfrm>
                  <a:off x="3315" y="260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8184" name="Freeform 3576"/>
              <p:cNvSpPr>
                <a:spLocks/>
              </p:cNvSpPr>
              <p:nvPr/>
            </p:nvSpPr>
            <p:spPr bwMode="auto">
              <a:xfrm>
                <a:off x="3165" y="3050"/>
                <a:ext cx="30" cy="30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24" y="6"/>
                  </a:cxn>
                  <a:cxn ang="0">
                    <a:pos x="30" y="6"/>
                  </a:cxn>
                  <a:cxn ang="0">
                    <a:pos x="30" y="6"/>
                  </a:cxn>
                  <a:cxn ang="0">
                    <a:pos x="30" y="12"/>
                  </a:cxn>
                  <a:cxn ang="0">
                    <a:pos x="30" y="18"/>
                  </a:cxn>
                  <a:cxn ang="0">
                    <a:pos x="30" y="18"/>
                  </a:cxn>
                  <a:cxn ang="0">
                    <a:pos x="30" y="24"/>
                  </a:cxn>
                  <a:cxn ang="0">
                    <a:pos x="30" y="24"/>
                  </a:cxn>
                  <a:cxn ang="0">
                    <a:pos x="24" y="30"/>
                  </a:cxn>
                  <a:cxn ang="0">
                    <a:pos x="24" y="30"/>
                  </a:cxn>
                  <a:cxn ang="0">
                    <a:pos x="18" y="30"/>
                  </a:cxn>
                  <a:cxn ang="0">
                    <a:pos x="12" y="30"/>
                  </a:cxn>
                  <a:cxn ang="0">
                    <a:pos x="12" y="30"/>
                  </a:cxn>
                  <a:cxn ang="0">
                    <a:pos x="6" y="30"/>
                  </a:cxn>
                  <a:cxn ang="0">
                    <a:pos x="6" y="24"/>
                  </a:cxn>
                  <a:cxn ang="0">
                    <a:pos x="6" y="24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6" y="6"/>
                  </a:cxn>
                  <a:cxn ang="0">
                    <a:pos x="6" y="6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0" h="30">
                    <a:moveTo>
                      <a:pt x="18" y="0"/>
                    </a:moveTo>
                    <a:lnTo>
                      <a:pt x="24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6" y="3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DD0806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8185" name="Group 3577"/>
              <p:cNvGrpSpPr>
                <a:grpSpLocks/>
              </p:cNvGrpSpPr>
              <p:nvPr/>
            </p:nvGrpSpPr>
            <p:grpSpPr bwMode="auto">
              <a:xfrm>
                <a:off x="3111" y="2702"/>
                <a:ext cx="72" cy="384"/>
                <a:chOff x="3111" y="2702"/>
                <a:chExt cx="72" cy="384"/>
              </a:xfrm>
            </p:grpSpPr>
            <p:sp>
              <p:nvSpPr>
                <p:cNvPr id="328186" name="Freeform 3578"/>
                <p:cNvSpPr>
                  <a:spLocks/>
                </p:cNvSpPr>
                <p:nvPr/>
              </p:nvSpPr>
              <p:spPr bwMode="auto">
                <a:xfrm>
                  <a:off x="3159" y="275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7" name="Freeform 3579"/>
                <p:cNvSpPr>
                  <a:spLocks/>
                </p:cNvSpPr>
                <p:nvPr/>
              </p:nvSpPr>
              <p:spPr bwMode="auto">
                <a:xfrm>
                  <a:off x="3117" y="275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8" name="Line 3580"/>
                <p:cNvSpPr>
                  <a:spLocks noChangeShapeType="1"/>
                </p:cNvSpPr>
                <p:nvPr/>
              </p:nvSpPr>
              <p:spPr bwMode="auto">
                <a:xfrm>
                  <a:off x="3135" y="273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89" name="Line 3581"/>
                <p:cNvSpPr>
                  <a:spLocks noChangeShapeType="1"/>
                </p:cNvSpPr>
                <p:nvPr/>
              </p:nvSpPr>
              <p:spPr bwMode="auto">
                <a:xfrm>
                  <a:off x="3141" y="276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0" name="Line 3582"/>
                <p:cNvSpPr>
                  <a:spLocks noChangeShapeType="1"/>
                </p:cNvSpPr>
                <p:nvPr/>
              </p:nvSpPr>
              <p:spPr bwMode="auto">
                <a:xfrm flipV="1">
                  <a:off x="3135" y="2708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1" name="Freeform 3583"/>
                <p:cNvSpPr>
                  <a:spLocks/>
                </p:cNvSpPr>
                <p:nvPr/>
              </p:nvSpPr>
              <p:spPr bwMode="auto">
                <a:xfrm>
                  <a:off x="3159" y="281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2" name="Freeform 3584"/>
                <p:cNvSpPr>
                  <a:spLocks/>
                </p:cNvSpPr>
                <p:nvPr/>
              </p:nvSpPr>
              <p:spPr bwMode="auto">
                <a:xfrm>
                  <a:off x="3129" y="281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3" name="Line 3585"/>
                <p:cNvSpPr>
                  <a:spLocks noChangeShapeType="1"/>
                </p:cNvSpPr>
                <p:nvPr/>
              </p:nvSpPr>
              <p:spPr bwMode="auto">
                <a:xfrm flipH="1" flipV="1">
                  <a:off x="3141" y="281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4" name="Line 3586"/>
                <p:cNvSpPr>
                  <a:spLocks noChangeShapeType="1"/>
                </p:cNvSpPr>
                <p:nvPr/>
              </p:nvSpPr>
              <p:spPr bwMode="auto">
                <a:xfrm>
                  <a:off x="3141" y="2798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5" name="Line 3587"/>
                <p:cNvSpPr>
                  <a:spLocks noChangeShapeType="1"/>
                </p:cNvSpPr>
                <p:nvPr/>
              </p:nvSpPr>
              <p:spPr bwMode="auto">
                <a:xfrm flipV="1">
                  <a:off x="3141" y="2768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6" name="Freeform 3588"/>
                <p:cNvSpPr>
                  <a:spLocks/>
                </p:cNvSpPr>
                <p:nvPr/>
              </p:nvSpPr>
              <p:spPr bwMode="auto">
                <a:xfrm>
                  <a:off x="3159" y="28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7" name="Freeform 3589"/>
                <p:cNvSpPr>
                  <a:spLocks/>
                </p:cNvSpPr>
                <p:nvPr/>
              </p:nvSpPr>
              <p:spPr bwMode="auto">
                <a:xfrm>
                  <a:off x="3129" y="286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8" name="Line 3590"/>
                <p:cNvSpPr>
                  <a:spLocks noChangeShapeType="1"/>
                </p:cNvSpPr>
                <p:nvPr/>
              </p:nvSpPr>
              <p:spPr bwMode="auto">
                <a:xfrm flipH="1" flipV="1">
                  <a:off x="3141" y="287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99" name="Line 3591"/>
                <p:cNvSpPr>
                  <a:spLocks noChangeShapeType="1"/>
                </p:cNvSpPr>
                <p:nvPr/>
              </p:nvSpPr>
              <p:spPr bwMode="auto">
                <a:xfrm>
                  <a:off x="3141" y="285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0" name="Line 3592"/>
                <p:cNvSpPr>
                  <a:spLocks noChangeShapeType="1"/>
                </p:cNvSpPr>
                <p:nvPr/>
              </p:nvSpPr>
              <p:spPr bwMode="auto">
                <a:xfrm flipV="1">
                  <a:off x="3141" y="2822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1" name="Freeform 3593"/>
                <p:cNvSpPr>
                  <a:spLocks/>
                </p:cNvSpPr>
                <p:nvPr/>
              </p:nvSpPr>
              <p:spPr bwMode="auto">
                <a:xfrm>
                  <a:off x="3165" y="292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2" name="Freeform 3594"/>
                <p:cNvSpPr>
                  <a:spLocks/>
                </p:cNvSpPr>
                <p:nvPr/>
              </p:nvSpPr>
              <p:spPr bwMode="auto">
                <a:xfrm>
                  <a:off x="3135" y="292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3" name="Line 3595"/>
                <p:cNvSpPr>
                  <a:spLocks noChangeShapeType="1"/>
                </p:cNvSpPr>
                <p:nvPr/>
              </p:nvSpPr>
              <p:spPr bwMode="auto">
                <a:xfrm flipH="1" flipV="1">
                  <a:off x="3147" y="293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4" name="Line 3596"/>
                <p:cNvSpPr>
                  <a:spLocks noChangeShapeType="1"/>
                </p:cNvSpPr>
                <p:nvPr/>
              </p:nvSpPr>
              <p:spPr bwMode="auto">
                <a:xfrm>
                  <a:off x="3147" y="290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5" name="Line 3597"/>
                <p:cNvSpPr>
                  <a:spLocks noChangeShapeType="1"/>
                </p:cNvSpPr>
                <p:nvPr/>
              </p:nvSpPr>
              <p:spPr bwMode="auto">
                <a:xfrm flipV="1">
                  <a:off x="3147" y="2882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6" name="Freeform 3598"/>
                <p:cNvSpPr>
                  <a:spLocks/>
                </p:cNvSpPr>
                <p:nvPr/>
              </p:nvSpPr>
              <p:spPr bwMode="auto">
                <a:xfrm>
                  <a:off x="3165" y="298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7" name="Freeform 3599"/>
                <p:cNvSpPr>
                  <a:spLocks/>
                </p:cNvSpPr>
                <p:nvPr/>
              </p:nvSpPr>
              <p:spPr bwMode="auto">
                <a:xfrm>
                  <a:off x="3135" y="297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8" name="Line 3600"/>
                <p:cNvSpPr>
                  <a:spLocks noChangeShapeType="1"/>
                </p:cNvSpPr>
                <p:nvPr/>
              </p:nvSpPr>
              <p:spPr bwMode="auto">
                <a:xfrm flipH="1" flipV="1">
                  <a:off x="3147" y="299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09" name="Line 3601"/>
                <p:cNvSpPr>
                  <a:spLocks noChangeShapeType="1"/>
                </p:cNvSpPr>
                <p:nvPr/>
              </p:nvSpPr>
              <p:spPr bwMode="auto">
                <a:xfrm>
                  <a:off x="3153" y="2996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0" name="Line 3602"/>
                <p:cNvSpPr>
                  <a:spLocks noChangeShapeType="1"/>
                </p:cNvSpPr>
                <p:nvPr/>
              </p:nvSpPr>
              <p:spPr bwMode="auto">
                <a:xfrm>
                  <a:off x="3147" y="296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1" name="Line 3603"/>
                <p:cNvSpPr>
                  <a:spLocks noChangeShapeType="1"/>
                </p:cNvSpPr>
                <p:nvPr/>
              </p:nvSpPr>
              <p:spPr bwMode="auto">
                <a:xfrm flipV="1">
                  <a:off x="3147" y="293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2" name="Line 3604"/>
                <p:cNvSpPr>
                  <a:spLocks noChangeShapeType="1"/>
                </p:cNvSpPr>
                <p:nvPr/>
              </p:nvSpPr>
              <p:spPr bwMode="auto">
                <a:xfrm>
                  <a:off x="3159" y="3050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3" name="Line 3605"/>
                <p:cNvSpPr>
                  <a:spLocks noChangeShapeType="1"/>
                </p:cNvSpPr>
                <p:nvPr/>
              </p:nvSpPr>
              <p:spPr bwMode="auto">
                <a:xfrm>
                  <a:off x="3153" y="302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4" name="Line 3606"/>
                <p:cNvSpPr>
                  <a:spLocks noChangeShapeType="1"/>
                </p:cNvSpPr>
                <p:nvPr/>
              </p:nvSpPr>
              <p:spPr bwMode="auto">
                <a:xfrm flipV="1">
                  <a:off x="3153" y="2996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5" name="Line 3607"/>
                <p:cNvSpPr>
                  <a:spLocks noChangeShapeType="1"/>
                </p:cNvSpPr>
                <p:nvPr/>
              </p:nvSpPr>
              <p:spPr bwMode="auto">
                <a:xfrm flipV="1">
                  <a:off x="3141" y="3050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6" name="Freeform 3608"/>
                <p:cNvSpPr>
                  <a:spLocks/>
                </p:cNvSpPr>
                <p:nvPr/>
              </p:nvSpPr>
              <p:spPr bwMode="auto">
                <a:xfrm>
                  <a:off x="3129" y="3056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7" name="Line 3609"/>
                <p:cNvSpPr>
                  <a:spLocks noChangeShapeType="1"/>
                </p:cNvSpPr>
                <p:nvPr/>
              </p:nvSpPr>
              <p:spPr bwMode="auto">
                <a:xfrm flipH="1" flipV="1">
                  <a:off x="3135" y="276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8" name="Line 3610"/>
                <p:cNvSpPr>
                  <a:spLocks noChangeShapeType="1"/>
                </p:cNvSpPr>
                <p:nvPr/>
              </p:nvSpPr>
              <p:spPr bwMode="auto">
                <a:xfrm>
                  <a:off x="3147" y="282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19" name="Line 3611"/>
                <p:cNvSpPr>
                  <a:spLocks noChangeShapeType="1"/>
                </p:cNvSpPr>
                <p:nvPr/>
              </p:nvSpPr>
              <p:spPr bwMode="auto">
                <a:xfrm flipV="1">
                  <a:off x="3147" y="2876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0" name="Line 3612"/>
                <p:cNvSpPr>
                  <a:spLocks noChangeShapeType="1"/>
                </p:cNvSpPr>
                <p:nvPr/>
              </p:nvSpPr>
              <p:spPr bwMode="auto">
                <a:xfrm>
                  <a:off x="3153" y="293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1" name="Line 3613"/>
                <p:cNvSpPr>
                  <a:spLocks noChangeShapeType="1"/>
                </p:cNvSpPr>
                <p:nvPr/>
              </p:nvSpPr>
              <p:spPr bwMode="auto">
                <a:xfrm flipH="1">
                  <a:off x="3123" y="2798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2" name="Freeform 3614"/>
                <p:cNvSpPr>
                  <a:spLocks/>
                </p:cNvSpPr>
                <p:nvPr/>
              </p:nvSpPr>
              <p:spPr bwMode="auto">
                <a:xfrm>
                  <a:off x="3111" y="2792"/>
                  <a:ext cx="24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3" name="Line 3615"/>
                <p:cNvSpPr>
                  <a:spLocks noChangeShapeType="1"/>
                </p:cNvSpPr>
                <p:nvPr/>
              </p:nvSpPr>
              <p:spPr bwMode="auto">
                <a:xfrm>
                  <a:off x="3141" y="2798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4" name="Freeform 3616"/>
                <p:cNvSpPr>
                  <a:spLocks/>
                </p:cNvSpPr>
                <p:nvPr/>
              </p:nvSpPr>
              <p:spPr bwMode="auto">
                <a:xfrm>
                  <a:off x="3147" y="279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5" name="Line 3617"/>
                <p:cNvSpPr>
                  <a:spLocks noChangeShapeType="1"/>
                </p:cNvSpPr>
                <p:nvPr/>
              </p:nvSpPr>
              <p:spPr bwMode="auto">
                <a:xfrm flipH="1">
                  <a:off x="3123" y="273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6" name="Freeform 3618"/>
                <p:cNvSpPr>
                  <a:spLocks/>
                </p:cNvSpPr>
                <p:nvPr/>
              </p:nvSpPr>
              <p:spPr bwMode="auto">
                <a:xfrm>
                  <a:off x="3111" y="273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7" name="Line 3619"/>
                <p:cNvSpPr>
                  <a:spLocks noChangeShapeType="1"/>
                </p:cNvSpPr>
                <p:nvPr/>
              </p:nvSpPr>
              <p:spPr bwMode="auto">
                <a:xfrm>
                  <a:off x="3135" y="273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8" name="Freeform 3620"/>
                <p:cNvSpPr>
                  <a:spLocks/>
                </p:cNvSpPr>
                <p:nvPr/>
              </p:nvSpPr>
              <p:spPr bwMode="auto">
                <a:xfrm>
                  <a:off x="3141" y="273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29" name="Line 3621"/>
                <p:cNvSpPr>
                  <a:spLocks noChangeShapeType="1"/>
                </p:cNvSpPr>
                <p:nvPr/>
              </p:nvSpPr>
              <p:spPr bwMode="auto">
                <a:xfrm flipH="1">
                  <a:off x="3129" y="285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0" name="Freeform 3622"/>
                <p:cNvSpPr>
                  <a:spLocks/>
                </p:cNvSpPr>
                <p:nvPr/>
              </p:nvSpPr>
              <p:spPr bwMode="auto">
                <a:xfrm>
                  <a:off x="3117" y="28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1" name="Line 3623"/>
                <p:cNvSpPr>
                  <a:spLocks noChangeShapeType="1"/>
                </p:cNvSpPr>
                <p:nvPr/>
              </p:nvSpPr>
              <p:spPr bwMode="auto">
                <a:xfrm>
                  <a:off x="3141" y="2852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2" name="Freeform 3624"/>
                <p:cNvSpPr>
                  <a:spLocks/>
                </p:cNvSpPr>
                <p:nvPr/>
              </p:nvSpPr>
              <p:spPr bwMode="auto">
                <a:xfrm>
                  <a:off x="3147" y="2852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3" name="Line 3625"/>
                <p:cNvSpPr>
                  <a:spLocks noChangeShapeType="1"/>
                </p:cNvSpPr>
                <p:nvPr/>
              </p:nvSpPr>
              <p:spPr bwMode="auto">
                <a:xfrm flipH="1">
                  <a:off x="3129" y="2912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4" name="Freeform 3626"/>
                <p:cNvSpPr>
                  <a:spLocks/>
                </p:cNvSpPr>
                <p:nvPr/>
              </p:nvSpPr>
              <p:spPr bwMode="auto">
                <a:xfrm>
                  <a:off x="3117" y="290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5" name="Line 3627"/>
                <p:cNvSpPr>
                  <a:spLocks noChangeShapeType="1"/>
                </p:cNvSpPr>
                <p:nvPr/>
              </p:nvSpPr>
              <p:spPr bwMode="auto">
                <a:xfrm>
                  <a:off x="3147" y="2912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6" name="Freeform 3628"/>
                <p:cNvSpPr>
                  <a:spLocks/>
                </p:cNvSpPr>
                <p:nvPr/>
              </p:nvSpPr>
              <p:spPr bwMode="auto">
                <a:xfrm>
                  <a:off x="3153" y="290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7" name="Line 3629"/>
                <p:cNvSpPr>
                  <a:spLocks noChangeShapeType="1"/>
                </p:cNvSpPr>
                <p:nvPr/>
              </p:nvSpPr>
              <p:spPr bwMode="auto">
                <a:xfrm flipH="1">
                  <a:off x="3135" y="296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8" name="Freeform 3630"/>
                <p:cNvSpPr>
                  <a:spLocks/>
                </p:cNvSpPr>
                <p:nvPr/>
              </p:nvSpPr>
              <p:spPr bwMode="auto">
                <a:xfrm>
                  <a:off x="3123" y="296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39" name="Line 3631"/>
                <p:cNvSpPr>
                  <a:spLocks noChangeShapeType="1"/>
                </p:cNvSpPr>
                <p:nvPr/>
              </p:nvSpPr>
              <p:spPr bwMode="auto">
                <a:xfrm>
                  <a:off x="3147" y="2966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0" name="Freeform 3632"/>
                <p:cNvSpPr>
                  <a:spLocks/>
                </p:cNvSpPr>
                <p:nvPr/>
              </p:nvSpPr>
              <p:spPr bwMode="auto">
                <a:xfrm>
                  <a:off x="3153" y="29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1" name="Line 3633"/>
                <p:cNvSpPr>
                  <a:spLocks noChangeShapeType="1"/>
                </p:cNvSpPr>
                <p:nvPr/>
              </p:nvSpPr>
              <p:spPr bwMode="auto">
                <a:xfrm flipH="1">
                  <a:off x="3135" y="3020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2" name="Freeform 3634"/>
                <p:cNvSpPr>
                  <a:spLocks/>
                </p:cNvSpPr>
                <p:nvPr/>
              </p:nvSpPr>
              <p:spPr bwMode="auto">
                <a:xfrm>
                  <a:off x="3123" y="3014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3" name="Line 3635"/>
                <p:cNvSpPr>
                  <a:spLocks noChangeShapeType="1"/>
                </p:cNvSpPr>
                <p:nvPr/>
              </p:nvSpPr>
              <p:spPr bwMode="auto">
                <a:xfrm>
                  <a:off x="3153" y="30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4" name="Freeform 3636"/>
                <p:cNvSpPr>
                  <a:spLocks/>
                </p:cNvSpPr>
                <p:nvPr/>
              </p:nvSpPr>
              <p:spPr bwMode="auto">
                <a:xfrm>
                  <a:off x="3159" y="302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5" name="Freeform 3637"/>
                <p:cNvSpPr>
                  <a:spLocks/>
                </p:cNvSpPr>
                <p:nvPr/>
              </p:nvSpPr>
              <p:spPr bwMode="auto">
                <a:xfrm>
                  <a:off x="3135" y="270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246" name="Group 3638"/>
              <p:cNvGrpSpPr>
                <a:grpSpLocks/>
              </p:cNvGrpSpPr>
              <p:nvPr/>
            </p:nvGrpSpPr>
            <p:grpSpPr bwMode="auto">
              <a:xfrm>
                <a:off x="3045" y="2630"/>
                <a:ext cx="72" cy="384"/>
                <a:chOff x="3045" y="2630"/>
                <a:chExt cx="72" cy="384"/>
              </a:xfrm>
            </p:grpSpPr>
            <p:sp>
              <p:nvSpPr>
                <p:cNvPr id="328247" name="Freeform 3639"/>
                <p:cNvSpPr>
                  <a:spLocks/>
                </p:cNvSpPr>
                <p:nvPr/>
              </p:nvSpPr>
              <p:spPr bwMode="auto">
                <a:xfrm>
                  <a:off x="3087" y="2984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12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12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8" name="Freeform 3640"/>
                <p:cNvSpPr>
                  <a:spLocks/>
                </p:cNvSpPr>
                <p:nvPr/>
              </p:nvSpPr>
              <p:spPr bwMode="auto">
                <a:xfrm>
                  <a:off x="3093" y="269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49" name="Freeform 3641"/>
                <p:cNvSpPr>
                  <a:spLocks/>
                </p:cNvSpPr>
                <p:nvPr/>
              </p:nvSpPr>
              <p:spPr bwMode="auto">
                <a:xfrm>
                  <a:off x="3057" y="2678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0" name="Line 3642"/>
                <p:cNvSpPr>
                  <a:spLocks noChangeShapeType="1"/>
                </p:cNvSpPr>
                <p:nvPr/>
              </p:nvSpPr>
              <p:spPr bwMode="auto">
                <a:xfrm>
                  <a:off x="3075" y="266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1" name="Line 3643"/>
                <p:cNvSpPr>
                  <a:spLocks noChangeShapeType="1"/>
                </p:cNvSpPr>
                <p:nvPr/>
              </p:nvSpPr>
              <p:spPr bwMode="auto">
                <a:xfrm>
                  <a:off x="3081" y="269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2" name="Line 3644"/>
                <p:cNvSpPr>
                  <a:spLocks noChangeShapeType="1"/>
                </p:cNvSpPr>
                <p:nvPr/>
              </p:nvSpPr>
              <p:spPr bwMode="auto">
                <a:xfrm flipV="1">
                  <a:off x="3075" y="2642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3" name="Freeform 3645"/>
                <p:cNvSpPr>
                  <a:spLocks/>
                </p:cNvSpPr>
                <p:nvPr/>
              </p:nvSpPr>
              <p:spPr bwMode="auto">
                <a:xfrm>
                  <a:off x="3093" y="274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4" name="Freeform 3646"/>
                <p:cNvSpPr>
                  <a:spLocks/>
                </p:cNvSpPr>
                <p:nvPr/>
              </p:nvSpPr>
              <p:spPr bwMode="auto">
                <a:xfrm>
                  <a:off x="3063" y="273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5" name="Line 3647"/>
                <p:cNvSpPr>
                  <a:spLocks noChangeShapeType="1"/>
                </p:cNvSpPr>
                <p:nvPr/>
              </p:nvSpPr>
              <p:spPr bwMode="auto">
                <a:xfrm flipH="1" flipV="1">
                  <a:off x="3075" y="275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6" name="Line 3648"/>
                <p:cNvSpPr>
                  <a:spLocks noChangeShapeType="1"/>
                </p:cNvSpPr>
                <p:nvPr/>
              </p:nvSpPr>
              <p:spPr bwMode="auto">
                <a:xfrm>
                  <a:off x="3075" y="272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7" name="Line 3649"/>
                <p:cNvSpPr>
                  <a:spLocks noChangeShapeType="1"/>
                </p:cNvSpPr>
                <p:nvPr/>
              </p:nvSpPr>
              <p:spPr bwMode="auto">
                <a:xfrm flipV="1">
                  <a:off x="3075" y="2696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8" name="Freeform 3650"/>
                <p:cNvSpPr>
                  <a:spLocks/>
                </p:cNvSpPr>
                <p:nvPr/>
              </p:nvSpPr>
              <p:spPr bwMode="auto">
                <a:xfrm>
                  <a:off x="3093" y="279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59" name="Freeform 3651"/>
                <p:cNvSpPr>
                  <a:spLocks/>
                </p:cNvSpPr>
                <p:nvPr/>
              </p:nvSpPr>
              <p:spPr bwMode="auto">
                <a:xfrm>
                  <a:off x="3063" y="279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0" name="Line 3652"/>
                <p:cNvSpPr>
                  <a:spLocks noChangeShapeType="1"/>
                </p:cNvSpPr>
                <p:nvPr/>
              </p:nvSpPr>
              <p:spPr bwMode="auto">
                <a:xfrm flipH="1" flipV="1">
                  <a:off x="3075" y="280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1" name="Line 3653"/>
                <p:cNvSpPr>
                  <a:spLocks noChangeShapeType="1"/>
                </p:cNvSpPr>
                <p:nvPr/>
              </p:nvSpPr>
              <p:spPr bwMode="auto">
                <a:xfrm>
                  <a:off x="3075" y="278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2" name="Line 3654"/>
                <p:cNvSpPr>
                  <a:spLocks noChangeShapeType="1"/>
                </p:cNvSpPr>
                <p:nvPr/>
              </p:nvSpPr>
              <p:spPr bwMode="auto">
                <a:xfrm flipV="1">
                  <a:off x="3075" y="275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3" name="Freeform 3655"/>
                <p:cNvSpPr>
                  <a:spLocks/>
                </p:cNvSpPr>
                <p:nvPr/>
              </p:nvSpPr>
              <p:spPr bwMode="auto">
                <a:xfrm>
                  <a:off x="3093" y="285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4" name="Freeform 3656"/>
                <p:cNvSpPr>
                  <a:spLocks/>
                </p:cNvSpPr>
                <p:nvPr/>
              </p:nvSpPr>
              <p:spPr bwMode="auto">
                <a:xfrm>
                  <a:off x="3063" y="285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5" name="Line 3657"/>
                <p:cNvSpPr>
                  <a:spLocks noChangeShapeType="1"/>
                </p:cNvSpPr>
                <p:nvPr/>
              </p:nvSpPr>
              <p:spPr bwMode="auto">
                <a:xfrm flipH="1" flipV="1">
                  <a:off x="3075" y="2858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6" name="Line 3658"/>
                <p:cNvSpPr>
                  <a:spLocks noChangeShapeType="1"/>
                </p:cNvSpPr>
                <p:nvPr/>
              </p:nvSpPr>
              <p:spPr bwMode="auto">
                <a:xfrm>
                  <a:off x="3075" y="2840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7" name="Line 3659"/>
                <p:cNvSpPr>
                  <a:spLocks noChangeShapeType="1"/>
                </p:cNvSpPr>
                <p:nvPr/>
              </p:nvSpPr>
              <p:spPr bwMode="auto">
                <a:xfrm flipV="1">
                  <a:off x="3075" y="281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8" name="Freeform 3660"/>
                <p:cNvSpPr>
                  <a:spLocks/>
                </p:cNvSpPr>
                <p:nvPr/>
              </p:nvSpPr>
              <p:spPr bwMode="auto">
                <a:xfrm>
                  <a:off x="3087" y="2918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69" name="Freeform 3661"/>
                <p:cNvSpPr>
                  <a:spLocks/>
                </p:cNvSpPr>
                <p:nvPr/>
              </p:nvSpPr>
              <p:spPr bwMode="auto">
                <a:xfrm>
                  <a:off x="3057" y="2912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0" name="Line 3662"/>
                <p:cNvSpPr>
                  <a:spLocks noChangeShapeType="1"/>
                </p:cNvSpPr>
                <p:nvPr/>
              </p:nvSpPr>
              <p:spPr bwMode="auto">
                <a:xfrm flipH="1" flipV="1">
                  <a:off x="3069" y="291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1" name="Line 3663"/>
                <p:cNvSpPr>
                  <a:spLocks noChangeShapeType="1"/>
                </p:cNvSpPr>
                <p:nvPr/>
              </p:nvSpPr>
              <p:spPr bwMode="auto">
                <a:xfrm>
                  <a:off x="3081" y="292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2" name="Line 3664"/>
                <p:cNvSpPr>
                  <a:spLocks noChangeShapeType="1"/>
                </p:cNvSpPr>
                <p:nvPr/>
              </p:nvSpPr>
              <p:spPr bwMode="auto">
                <a:xfrm>
                  <a:off x="3075" y="289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3" name="Line 3665"/>
                <p:cNvSpPr>
                  <a:spLocks noChangeShapeType="1"/>
                </p:cNvSpPr>
                <p:nvPr/>
              </p:nvSpPr>
              <p:spPr bwMode="auto">
                <a:xfrm flipV="1">
                  <a:off x="3075" y="286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4" name="Line 3666"/>
                <p:cNvSpPr>
                  <a:spLocks noChangeShapeType="1"/>
                </p:cNvSpPr>
                <p:nvPr/>
              </p:nvSpPr>
              <p:spPr bwMode="auto">
                <a:xfrm>
                  <a:off x="3081" y="2978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5" name="Line 3667"/>
                <p:cNvSpPr>
                  <a:spLocks noChangeShapeType="1"/>
                </p:cNvSpPr>
                <p:nvPr/>
              </p:nvSpPr>
              <p:spPr bwMode="auto">
                <a:xfrm>
                  <a:off x="3075" y="2954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6" name="Line 3668"/>
                <p:cNvSpPr>
                  <a:spLocks noChangeShapeType="1"/>
                </p:cNvSpPr>
                <p:nvPr/>
              </p:nvSpPr>
              <p:spPr bwMode="auto">
                <a:xfrm flipV="1">
                  <a:off x="3075" y="2924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7" name="Line 3669"/>
                <p:cNvSpPr>
                  <a:spLocks noChangeShapeType="1"/>
                </p:cNvSpPr>
                <p:nvPr/>
              </p:nvSpPr>
              <p:spPr bwMode="auto">
                <a:xfrm flipV="1">
                  <a:off x="3063" y="2978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8" name="Freeform 3670"/>
                <p:cNvSpPr>
                  <a:spLocks/>
                </p:cNvSpPr>
                <p:nvPr/>
              </p:nvSpPr>
              <p:spPr bwMode="auto">
                <a:xfrm>
                  <a:off x="3051" y="2990"/>
                  <a:ext cx="30" cy="24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18" y="24"/>
                    </a:cxn>
                    <a:cxn ang="0">
                      <a:pos x="18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24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18" y="24"/>
                      </a:lnTo>
                      <a:lnTo>
                        <a:pt x="18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79" name="Line 3671"/>
                <p:cNvSpPr>
                  <a:spLocks noChangeShapeType="1"/>
                </p:cNvSpPr>
                <p:nvPr/>
              </p:nvSpPr>
              <p:spPr bwMode="auto">
                <a:xfrm flipH="1" flipV="1">
                  <a:off x="3075" y="269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0" name="Line 3672"/>
                <p:cNvSpPr>
                  <a:spLocks noChangeShapeType="1"/>
                </p:cNvSpPr>
                <p:nvPr/>
              </p:nvSpPr>
              <p:spPr bwMode="auto">
                <a:xfrm flipV="1">
                  <a:off x="3081" y="275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1" name="Line 3673"/>
                <p:cNvSpPr>
                  <a:spLocks noChangeShapeType="1"/>
                </p:cNvSpPr>
                <p:nvPr/>
              </p:nvSpPr>
              <p:spPr bwMode="auto">
                <a:xfrm>
                  <a:off x="3081" y="281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2" name="Line 3674"/>
                <p:cNvSpPr>
                  <a:spLocks noChangeShapeType="1"/>
                </p:cNvSpPr>
                <p:nvPr/>
              </p:nvSpPr>
              <p:spPr bwMode="auto">
                <a:xfrm>
                  <a:off x="3081" y="286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3" name="Line 3675"/>
                <p:cNvSpPr>
                  <a:spLocks noChangeShapeType="1"/>
                </p:cNvSpPr>
                <p:nvPr/>
              </p:nvSpPr>
              <p:spPr bwMode="auto">
                <a:xfrm flipH="1">
                  <a:off x="3063" y="272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4" name="Freeform 3676"/>
                <p:cNvSpPr>
                  <a:spLocks/>
                </p:cNvSpPr>
                <p:nvPr/>
              </p:nvSpPr>
              <p:spPr bwMode="auto">
                <a:xfrm>
                  <a:off x="3045" y="272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5" name="Line 3677"/>
                <p:cNvSpPr>
                  <a:spLocks noChangeShapeType="1"/>
                </p:cNvSpPr>
                <p:nvPr/>
              </p:nvSpPr>
              <p:spPr bwMode="auto">
                <a:xfrm>
                  <a:off x="3075" y="2726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6" name="Freeform 3678"/>
                <p:cNvSpPr>
                  <a:spLocks/>
                </p:cNvSpPr>
                <p:nvPr/>
              </p:nvSpPr>
              <p:spPr bwMode="auto">
                <a:xfrm>
                  <a:off x="3081" y="272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7" name="Line 3679"/>
                <p:cNvSpPr>
                  <a:spLocks noChangeShapeType="1"/>
                </p:cNvSpPr>
                <p:nvPr/>
              </p:nvSpPr>
              <p:spPr bwMode="auto">
                <a:xfrm flipH="1">
                  <a:off x="3063" y="266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8" name="Freeform 3680"/>
                <p:cNvSpPr>
                  <a:spLocks/>
                </p:cNvSpPr>
                <p:nvPr/>
              </p:nvSpPr>
              <p:spPr bwMode="auto">
                <a:xfrm>
                  <a:off x="3045" y="2660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89" name="Line 3681"/>
                <p:cNvSpPr>
                  <a:spLocks noChangeShapeType="1"/>
                </p:cNvSpPr>
                <p:nvPr/>
              </p:nvSpPr>
              <p:spPr bwMode="auto">
                <a:xfrm>
                  <a:off x="3075" y="2666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0" name="Freeform 3682"/>
                <p:cNvSpPr>
                  <a:spLocks/>
                </p:cNvSpPr>
                <p:nvPr/>
              </p:nvSpPr>
              <p:spPr bwMode="auto">
                <a:xfrm>
                  <a:off x="3081" y="266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1" name="Line 3683"/>
                <p:cNvSpPr>
                  <a:spLocks noChangeShapeType="1"/>
                </p:cNvSpPr>
                <p:nvPr/>
              </p:nvSpPr>
              <p:spPr bwMode="auto">
                <a:xfrm flipH="1">
                  <a:off x="3063" y="278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2" name="Freeform 3684"/>
                <p:cNvSpPr>
                  <a:spLocks/>
                </p:cNvSpPr>
                <p:nvPr/>
              </p:nvSpPr>
              <p:spPr bwMode="auto">
                <a:xfrm>
                  <a:off x="3045" y="2774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3" name="Line 3685"/>
                <p:cNvSpPr>
                  <a:spLocks noChangeShapeType="1"/>
                </p:cNvSpPr>
                <p:nvPr/>
              </p:nvSpPr>
              <p:spPr bwMode="auto">
                <a:xfrm>
                  <a:off x="3075" y="278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4" name="Freeform 3686"/>
                <p:cNvSpPr>
                  <a:spLocks/>
                </p:cNvSpPr>
                <p:nvPr/>
              </p:nvSpPr>
              <p:spPr bwMode="auto">
                <a:xfrm>
                  <a:off x="3081" y="278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5" name="Line 3687"/>
                <p:cNvSpPr>
                  <a:spLocks noChangeShapeType="1"/>
                </p:cNvSpPr>
                <p:nvPr/>
              </p:nvSpPr>
              <p:spPr bwMode="auto">
                <a:xfrm flipH="1">
                  <a:off x="3063" y="284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6" name="Freeform 3688"/>
                <p:cNvSpPr>
                  <a:spLocks/>
                </p:cNvSpPr>
                <p:nvPr/>
              </p:nvSpPr>
              <p:spPr bwMode="auto">
                <a:xfrm>
                  <a:off x="3045" y="2834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7" name="Line 3689"/>
                <p:cNvSpPr>
                  <a:spLocks noChangeShapeType="1"/>
                </p:cNvSpPr>
                <p:nvPr/>
              </p:nvSpPr>
              <p:spPr bwMode="auto">
                <a:xfrm>
                  <a:off x="3075" y="2840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8" name="Freeform 3690"/>
                <p:cNvSpPr>
                  <a:spLocks/>
                </p:cNvSpPr>
                <p:nvPr/>
              </p:nvSpPr>
              <p:spPr bwMode="auto">
                <a:xfrm>
                  <a:off x="3081" y="284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99" name="Line 3691"/>
                <p:cNvSpPr>
                  <a:spLocks noChangeShapeType="1"/>
                </p:cNvSpPr>
                <p:nvPr/>
              </p:nvSpPr>
              <p:spPr bwMode="auto">
                <a:xfrm flipH="1">
                  <a:off x="3063" y="2894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0" name="Freeform 3692"/>
                <p:cNvSpPr>
                  <a:spLocks/>
                </p:cNvSpPr>
                <p:nvPr/>
              </p:nvSpPr>
              <p:spPr bwMode="auto">
                <a:xfrm>
                  <a:off x="3045" y="2888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1" name="Line 3693"/>
                <p:cNvSpPr>
                  <a:spLocks noChangeShapeType="1"/>
                </p:cNvSpPr>
                <p:nvPr/>
              </p:nvSpPr>
              <p:spPr bwMode="auto">
                <a:xfrm>
                  <a:off x="3075" y="289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2" name="Freeform 3694"/>
                <p:cNvSpPr>
                  <a:spLocks/>
                </p:cNvSpPr>
                <p:nvPr/>
              </p:nvSpPr>
              <p:spPr bwMode="auto">
                <a:xfrm>
                  <a:off x="3081" y="289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3" name="Line 3695"/>
                <p:cNvSpPr>
                  <a:spLocks noChangeShapeType="1"/>
                </p:cNvSpPr>
                <p:nvPr/>
              </p:nvSpPr>
              <p:spPr bwMode="auto">
                <a:xfrm flipH="1">
                  <a:off x="3063" y="2948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4" name="Freeform 3696"/>
                <p:cNvSpPr>
                  <a:spLocks/>
                </p:cNvSpPr>
                <p:nvPr/>
              </p:nvSpPr>
              <p:spPr bwMode="auto">
                <a:xfrm>
                  <a:off x="3045" y="2942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5" name="Line 3697"/>
                <p:cNvSpPr>
                  <a:spLocks noChangeShapeType="1"/>
                </p:cNvSpPr>
                <p:nvPr/>
              </p:nvSpPr>
              <p:spPr bwMode="auto">
                <a:xfrm>
                  <a:off x="3075" y="2948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6" name="Freeform 3698"/>
                <p:cNvSpPr>
                  <a:spLocks/>
                </p:cNvSpPr>
                <p:nvPr/>
              </p:nvSpPr>
              <p:spPr bwMode="auto">
                <a:xfrm>
                  <a:off x="3081" y="294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07" name="Freeform 3699"/>
                <p:cNvSpPr>
                  <a:spLocks/>
                </p:cNvSpPr>
                <p:nvPr/>
              </p:nvSpPr>
              <p:spPr bwMode="auto">
                <a:xfrm>
                  <a:off x="3069" y="263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308" name="Group 3700"/>
              <p:cNvGrpSpPr>
                <a:grpSpLocks/>
              </p:cNvGrpSpPr>
              <p:nvPr/>
            </p:nvGrpSpPr>
            <p:grpSpPr bwMode="auto">
              <a:xfrm>
                <a:off x="2751" y="1465"/>
                <a:ext cx="1242" cy="871"/>
                <a:chOff x="2751" y="1465"/>
                <a:chExt cx="1242" cy="871"/>
              </a:xfrm>
            </p:grpSpPr>
            <p:sp>
              <p:nvSpPr>
                <p:cNvPr id="328309" name="Freeform 3701"/>
                <p:cNvSpPr>
                  <a:spLocks/>
                </p:cNvSpPr>
                <p:nvPr/>
              </p:nvSpPr>
              <p:spPr bwMode="auto">
                <a:xfrm>
                  <a:off x="3813" y="2228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</a:cxnLst>
                  <a:rect l="0" t="0" r="r" b="b"/>
                  <a:pathLst>
                    <a:path w="24" h="30">
                      <a:moveTo>
                        <a:pt x="24" y="6"/>
                      </a:move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0" name="Freeform 3702"/>
                <p:cNvSpPr>
                  <a:spLocks/>
                </p:cNvSpPr>
                <p:nvPr/>
              </p:nvSpPr>
              <p:spPr bwMode="auto">
                <a:xfrm>
                  <a:off x="3969" y="197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2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1" name="Freeform 3703"/>
                <p:cNvSpPr>
                  <a:spLocks/>
                </p:cNvSpPr>
                <p:nvPr/>
              </p:nvSpPr>
              <p:spPr bwMode="auto">
                <a:xfrm>
                  <a:off x="3939" y="194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2" name="Line 3704"/>
                <p:cNvSpPr>
                  <a:spLocks noChangeShapeType="1"/>
                </p:cNvSpPr>
                <p:nvPr/>
              </p:nvSpPr>
              <p:spPr bwMode="auto">
                <a:xfrm flipH="1">
                  <a:off x="3957" y="1945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3" name="Line 3705"/>
                <p:cNvSpPr>
                  <a:spLocks noChangeShapeType="1"/>
                </p:cNvSpPr>
                <p:nvPr/>
              </p:nvSpPr>
              <p:spPr bwMode="auto">
                <a:xfrm>
                  <a:off x="3957" y="196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4" name="Line 3706"/>
                <p:cNvSpPr>
                  <a:spLocks noChangeShapeType="1"/>
                </p:cNvSpPr>
                <p:nvPr/>
              </p:nvSpPr>
              <p:spPr bwMode="auto">
                <a:xfrm flipV="1">
                  <a:off x="3969" y="1921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5" name="Freeform 3707"/>
                <p:cNvSpPr>
                  <a:spLocks/>
                </p:cNvSpPr>
                <p:nvPr/>
              </p:nvSpPr>
              <p:spPr bwMode="auto">
                <a:xfrm>
                  <a:off x="3939" y="201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</a:cxnLst>
                  <a:rect l="0" t="0" r="r" b="b"/>
                  <a:pathLst>
                    <a:path w="18" h="18">
                      <a:moveTo>
                        <a:pt x="18" y="6"/>
                      </a:move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6" name="Freeform 3708"/>
                <p:cNvSpPr>
                  <a:spLocks/>
                </p:cNvSpPr>
                <p:nvPr/>
              </p:nvSpPr>
              <p:spPr bwMode="auto">
                <a:xfrm>
                  <a:off x="3915" y="199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7" name="Line 3709"/>
                <p:cNvSpPr>
                  <a:spLocks noChangeShapeType="1"/>
                </p:cNvSpPr>
                <p:nvPr/>
              </p:nvSpPr>
              <p:spPr bwMode="auto">
                <a:xfrm flipV="1">
                  <a:off x="3927" y="2011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8" name="Line 3710"/>
                <p:cNvSpPr>
                  <a:spLocks noChangeShapeType="1"/>
                </p:cNvSpPr>
                <p:nvPr/>
              </p:nvSpPr>
              <p:spPr bwMode="auto">
                <a:xfrm flipH="1">
                  <a:off x="3927" y="199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19" name="Line 3711"/>
                <p:cNvSpPr>
                  <a:spLocks noChangeShapeType="1"/>
                </p:cNvSpPr>
                <p:nvPr/>
              </p:nvSpPr>
              <p:spPr bwMode="auto">
                <a:xfrm flipV="1">
                  <a:off x="3939" y="1969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0" name="Freeform 3712"/>
                <p:cNvSpPr>
                  <a:spLocks/>
                </p:cNvSpPr>
                <p:nvPr/>
              </p:nvSpPr>
              <p:spPr bwMode="auto">
                <a:xfrm>
                  <a:off x="3909" y="207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1" name="Freeform 3713"/>
                <p:cNvSpPr>
                  <a:spLocks/>
                </p:cNvSpPr>
                <p:nvPr/>
              </p:nvSpPr>
              <p:spPr bwMode="auto">
                <a:xfrm>
                  <a:off x="3891" y="2047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8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2" name="Line 3714"/>
                <p:cNvSpPr>
                  <a:spLocks noChangeShapeType="1"/>
                </p:cNvSpPr>
                <p:nvPr/>
              </p:nvSpPr>
              <p:spPr bwMode="auto">
                <a:xfrm flipH="1" flipV="1">
                  <a:off x="3897" y="2059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3" name="Line 3715"/>
                <p:cNvSpPr>
                  <a:spLocks noChangeShapeType="1"/>
                </p:cNvSpPr>
                <p:nvPr/>
              </p:nvSpPr>
              <p:spPr bwMode="auto">
                <a:xfrm flipH="1">
                  <a:off x="3903" y="2041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4" name="Line 3716"/>
                <p:cNvSpPr>
                  <a:spLocks noChangeShapeType="1"/>
                </p:cNvSpPr>
                <p:nvPr/>
              </p:nvSpPr>
              <p:spPr bwMode="auto">
                <a:xfrm flipV="1">
                  <a:off x="3909" y="2017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5" name="Freeform 3717"/>
                <p:cNvSpPr>
                  <a:spLocks/>
                </p:cNvSpPr>
                <p:nvPr/>
              </p:nvSpPr>
              <p:spPr bwMode="auto">
                <a:xfrm>
                  <a:off x="3885" y="2120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6" name="Freeform 3718"/>
                <p:cNvSpPr>
                  <a:spLocks/>
                </p:cNvSpPr>
                <p:nvPr/>
              </p:nvSpPr>
              <p:spPr bwMode="auto">
                <a:xfrm>
                  <a:off x="3861" y="209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7" name="Line 3719"/>
                <p:cNvSpPr>
                  <a:spLocks noChangeShapeType="1"/>
                </p:cNvSpPr>
                <p:nvPr/>
              </p:nvSpPr>
              <p:spPr bwMode="auto">
                <a:xfrm flipH="1" flipV="1">
                  <a:off x="3867" y="2108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8" name="Line 3720"/>
                <p:cNvSpPr>
                  <a:spLocks noChangeShapeType="1"/>
                </p:cNvSpPr>
                <p:nvPr/>
              </p:nvSpPr>
              <p:spPr bwMode="auto">
                <a:xfrm flipH="1">
                  <a:off x="3873" y="2089"/>
                  <a:ext cx="12" cy="3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29" name="Line 3721"/>
                <p:cNvSpPr>
                  <a:spLocks noChangeShapeType="1"/>
                </p:cNvSpPr>
                <p:nvPr/>
              </p:nvSpPr>
              <p:spPr bwMode="auto">
                <a:xfrm flipV="1">
                  <a:off x="3885" y="2065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0" name="Freeform 3722"/>
                <p:cNvSpPr>
                  <a:spLocks/>
                </p:cNvSpPr>
                <p:nvPr/>
              </p:nvSpPr>
              <p:spPr bwMode="auto">
                <a:xfrm>
                  <a:off x="3849" y="216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1" name="Freeform 3723"/>
                <p:cNvSpPr>
                  <a:spLocks/>
                </p:cNvSpPr>
                <p:nvPr/>
              </p:nvSpPr>
              <p:spPr bwMode="auto">
                <a:xfrm>
                  <a:off x="3831" y="215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2" name="Line 3724"/>
                <p:cNvSpPr>
                  <a:spLocks noChangeShapeType="1"/>
                </p:cNvSpPr>
                <p:nvPr/>
              </p:nvSpPr>
              <p:spPr bwMode="auto">
                <a:xfrm flipH="1" flipV="1">
                  <a:off x="3837" y="2156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3" name="Line 3725"/>
                <p:cNvSpPr>
                  <a:spLocks noChangeShapeType="1"/>
                </p:cNvSpPr>
                <p:nvPr/>
              </p:nvSpPr>
              <p:spPr bwMode="auto">
                <a:xfrm>
                  <a:off x="3843" y="2168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4" name="Line 3726"/>
                <p:cNvSpPr>
                  <a:spLocks noChangeShapeType="1"/>
                </p:cNvSpPr>
                <p:nvPr/>
              </p:nvSpPr>
              <p:spPr bwMode="auto">
                <a:xfrm flipH="1">
                  <a:off x="3843" y="2138"/>
                  <a:ext cx="12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5" name="Line 3727"/>
                <p:cNvSpPr>
                  <a:spLocks noChangeShapeType="1"/>
                </p:cNvSpPr>
                <p:nvPr/>
              </p:nvSpPr>
              <p:spPr bwMode="auto">
                <a:xfrm flipV="1">
                  <a:off x="3855" y="2120"/>
                  <a:ext cx="18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6" name="Line 3728"/>
                <p:cNvSpPr>
                  <a:spLocks noChangeShapeType="1"/>
                </p:cNvSpPr>
                <p:nvPr/>
              </p:nvSpPr>
              <p:spPr bwMode="auto">
                <a:xfrm>
                  <a:off x="3813" y="2216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7" name="Line 3729"/>
                <p:cNvSpPr>
                  <a:spLocks noChangeShapeType="1"/>
                </p:cNvSpPr>
                <p:nvPr/>
              </p:nvSpPr>
              <p:spPr bwMode="auto">
                <a:xfrm flipH="1">
                  <a:off x="3813" y="2192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8" name="Line 3730"/>
                <p:cNvSpPr>
                  <a:spLocks noChangeShapeType="1"/>
                </p:cNvSpPr>
                <p:nvPr/>
              </p:nvSpPr>
              <p:spPr bwMode="auto">
                <a:xfrm flipV="1">
                  <a:off x="3825" y="2168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39" name="Line 3731"/>
                <p:cNvSpPr>
                  <a:spLocks noChangeShapeType="1"/>
                </p:cNvSpPr>
                <p:nvPr/>
              </p:nvSpPr>
              <p:spPr bwMode="auto">
                <a:xfrm flipV="1">
                  <a:off x="3789" y="2216"/>
                  <a:ext cx="24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0" name="Freeform 3732"/>
                <p:cNvSpPr>
                  <a:spLocks/>
                </p:cNvSpPr>
                <p:nvPr/>
              </p:nvSpPr>
              <p:spPr bwMode="auto">
                <a:xfrm>
                  <a:off x="3777" y="2216"/>
                  <a:ext cx="30" cy="24"/>
                </a:xfrm>
                <a:custGeom>
                  <a:avLst/>
                  <a:gdLst/>
                  <a:ahLst/>
                  <a:cxnLst>
                    <a:cxn ang="0">
                      <a:pos x="24" y="0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0"/>
                    </a:cxn>
                  </a:cxnLst>
                  <a:rect l="0" t="0" r="r" b="b"/>
                  <a:pathLst>
                    <a:path w="30" h="24">
                      <a:moveTo>
                        <a:pt x="24" y="0"/>
                      </a:move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1" name="Line 3733"/>
                <p:cNvSpPr>
                  <a:spLocks noChangeShapeType="1"/>
                </p:cNvSpPr>
                <p:nvPr/>
              </p:nvSpPr>
              <p:spPr bwMode="auto">
                <a:xfrm flipH="1" flipV="1">
                  <a:off x="3951" y="196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2" name="Line 3734"/>
                <p:cNvSpPr>
                  <a:spLocks noChangeShapeType="1"/>
                </p:cNvSpPr>
                <p:nvPr/>
              </p:nvSpPr>
              <p:spPr bwMode="auto">
                <a:xfrm>
                  <a:off x="3927" y="201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3" name="Line 3735"/>
                <p:cNvSpPr>
                  <a:spLocks noChangeShapeType="1"/>
                </p:cNvSpPr>
                <p:nvPr/>
              </p:nvSpPr>
              <p:spPr bwMode="auto">
                <a:xfrm>
                  <a:off x="3903" y="207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4" name="Line 3736"/>
                <p:cNvSpPr>
                  <a:spLocks noChangeShapeType="1"/>
                </p:cNvSpPr>
                <p:nvPr/>
              </p:nvSpPr>
              <p:spPr bwMode="auto">
                <a:xfrm>
                  <a:off x="3873" y="212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5" name="Line 3737"/>
                <p:cNvSpPr>
                  <a:spLocks noChangeShapeType="1"/>
                </p:cNvSpPr>
                <p:nvPr/>
              </p:nvSpPr>
              <p:spPr bwMode="auto">
                <a:xfrm flipH="1" flipV="1">
                  <a:off x="3927" y="198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6" name="Freeform 3738"/>
                <p:cNvSpPr>
                  <a:spLocks/>
                </p:cNvSpPr>
                <p:nvPr/>
              </p:nvSpPr>
              <p:spPr bwMode="auto">
                <a:xfrm>
                  <a:off x="3915" y="197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7" name="Line 3739"/>
                <p:cNvSpPr>
                  <a:spLocks noChangeShapeType="1"/>
                </p:cNvSpPr>
                <p:nvPr/>
              </p:nvSpPr>
              <p:spPr bwMode="auto">
                <a:xfrm>
                  <a:off x="3939" y="19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8" name="Freeform 3740"/>
                <p:cNvSpPr>
                  <a:spLocks/>
                </p:cNvSpPr>
                <p:nvPr/>
              </p:nvSpPr>
              <p:spPr bwMode="auto">
                <a:xfrm>
                  <a:off x="3939" y="199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49" name="Line 3741"/>
                <p:cNvSpPr>
                  <a:spLocks noChangeShapeType="1"/>
                </p:cNvSpPr>
                <p:nvPr/>
              </p:nvSpPr>
              <p:spPr bwMode="auto">
                <a:xfrm flipH="1" flipV="1">
                  <a:off x="3957" y="193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0" name="Freeform 3742"/>
                <p:cNvSpPr>
                  <a:spLocks/>
                </p:cNvSpPr>
                <p:nvPr/>
              </p:nvSpPr>
              <p:spPr bwMode="auto">
                <a:xfrm>
                  <a:off x="3945" y="192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1" name="Line 3743"/>
                <p:cNvSpPr>
                  <a:spLocks noChangeShapeType="1"/>
                </p:cNvSpPr>
                <p:nvPr/>
              </p:nvSpPr>
              <p:spPr bwMode="auto">
                <a:xfrm>
                  <a:off x="3969" y="194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2" name="Freeform 3744"/>
                <p:cNvSpPr>
                  <a:spLocks/>
                </p:cNvSpPr>
                <p:nvPr/>
              </p:nvSpPr>
              <p:spPr bwMode="auto">
                <a:xfrm>
                  <a:off x="3969" y="194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3" name="Line 3745"/>
                <p:cNvSpPr>
                  <a:spLocks noChangeShapeType="1"/>
                </p:cNvSpPr>
                <p:nvPr/>
              </p:nvSpPr>
              <p:spPr bwMode="auto">
                <a:xfrm flipH="1" flipV="1">
                  <a:off x="3897" y="2035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4" name="Freeform 3746"/>
                <p:cNvSpPr>
                  <a:spLocks/>
                </p:cNvSpPr>
                <p:nvPr/>
              </p:nvSpPr>
              <p:spPr bwMode="auto">
                <a:xfrm>
                  <a:off x="3885" y="202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5" name="Line 3747"/>
                <p:cNvSpPr>
                  <a:spLocks noChangeShapeType="1"/>
                </p:cNvSpPr>
                <p:nvPr/>
              </p:nvSpPr>
              <p:spPr bwMode="auto">
                <a:xfrm>
                  <a:off x="3915" y="204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6" name="Freeform 3748"/>
                <p:cNvSpPr>
                  <a:spLocks/>
                </p:cNvSpPr>
                <p:nvPr/>
              </p:nvSpPr>
              <p:spPr bwMode="auto">
                <a:xfrm>
                  <a:off x="3909" y="204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7" name="Line 3749"/>
                <p:cNvSpPr>
                  <a:spLocks noChangeShapeType="1"/>
                </p:cNvSpPr>
                <p:nvPr/>
              </p:nvSpPr>
              <p:spPr bwMode="auto">
                <a:xfrm flipH="1" flipV="1">
                  <a:off x="3873" y="208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8" name="Freeform 3750"/>
                <p:cNvSpPr>
                  <a:spLocks/>
                </p:cNvSpPr>
                <p:nvPr/>
              </p:nvSpPr>
              <p:spPr bwMode="auto">
                <a:xfrm>
                  <a:off x="3855" y="207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</a:cxnLst>
                  <a:rect l="0" t="0" r="r" b="b"/>
                  <a:pathLst>
                    <a:path w="18" h="18">
                      <a:moveTo>
                        <a:pt x="18" y="6"/>
                      </a:move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59" name="Line 3751"/>
                <p:cNvSpPr>
                  <a:spLocks noChangeShapeType="1"/>
                </p:cNvSpPr>
                <p:nvPr/>
              </p:nvSpPr>
              <p:spPr bwMode="auto">
                <a:xfrm>
                  <a:off x="3885" y="2089"/>
                  <a:ext cx="6" cy="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0" name="Freeform 3752"/>
                <p:cNvSpPr>
                  <a:spLocks/>
                </p:cNvSpPr>
                <p:nvPr/>
              </p:nvSpPr>
              <p:spPr bwMode="auto">
                <a:xfrm>
                  <a:off x="3885" y="2096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2" h="18">
                      <a:moveTo>
                        <a:pt x="12" y="6"/>
                      </a:move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1" name="Line 3753"/>
                <p:cNvSpPr>
                  <a:spLocks noChangeShapeType="1"/>
                </p:cNvSpPr>
                <p:nvPr/>
              </p:nvSpPr>
              <p:spPr bwMode="auto">
                <a:xfrm flipH="1" flipV="1">
                  <a:off x="3843" y="2132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2" name="Freeform 3754"/>
                <p:cNvSpPr>
                  <a:spLocks/>
                </p:cNvSpPr>
                <p:nvPr/>
              </p:nvSpPr>
              <p:spPr bwMode="auto">
                <a:xfrm>
                  <a:off x="3831" y="212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3" name="Line 3755"/>
                <p:cNvSpPr>
                  <a:spLocks noChangeShapeType="1"/>
                </p:cNvSpPr>
                <p:nvPr/>
              </p:nvSpPr>
              <p:spPr bwMode="auto">
                <a:xfrm>
                  <a:off x="3855" y="214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4" name="Freeform 3756"/>
                <p:cNvSpPr>
                  <a:spLocks/>
                </p:cNvSpPr>
                <p:nvPr/>
              </p:nvSpPr>
              <p:spPr bwMode="auto">
                <a:xfrm>
                  <a:off x="3855" y="214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5" name="Line 3757"/>
                <p:cNvSpPr>
                  <a:spLocks noChangeShapeType="1"/>
                </p:cNvSpPr>
                <p:nvPr/>
              </p:nvSpPr>
              <p:spPr bwMode="auto">
                <a:xfrm flipH="1" flipV="1">
                  <a:off x="3813" y="2180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6" name="Freeform 3758"/>
                <p:cNvSpPr>
                  <a:spLocks/>
                </p:cNvSpPr>
                <p:nvPr/>
              </p:nvSpPr>
              <p:spPr bwMode="auto">
                <a:xfrm>
                  <a:off x="3801" y="217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7" name="Line 3759"/>
                <p:cNvSpPr>
                  <a:spLocks noChangeShapeType="1"/>
                </p:cNvSpPr>
                <p:nvPr/>
              </p:nvSpPr>
              <p:spPr bwMode="auto">
                <a:xfrm>
                  <a:off x="3825" y="2192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8" name="Freeform 3760"/>
                <p:cNvSpPr>
                  <a:spLocks/>
                </p:cNvSpPr>
                <p:nvPr/>
              </p:nvSpPr>
              <p:spPr bwMode="auto">
                <a:xfrm>
                  <a:off x="3825" y="219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</a:cxnLst>
                  <a:rect l="0" t="0" r="r" b="b"/>
                  <a:pathLst>
                    <a:path w="18" h="18">
                      <a:moveTo>
                        <a:pt x="18" y="6"/>
                      </a:move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9" name="Freeform 3761"/>
                <p:cNvSpPr>
                  <a:spLocks/>
                </p:cNvSpPr>
                <p:nvPr/>
              </p:nvSpPr>
              <p:spPr bwMode="auto">
                <a:xfrm>
                  <a:off x="3981" y="1915"/>
                  <a:ext cx="12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2" h="12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0" name="Freeform 3762"/>
                <p:cNvSpPr>
                  <a:spLocks/>
                </p:cNvSpPr>
                <p:nvPr/>
              </p:nvSpPr>
              <p:spPr bwMode="auto">
                <a:xfrm>
                  <a:off x="3897" y="1813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1" name="Freeform 3763"/>
                <p:cNvSpPr>
                  <a:spLocks/>
                </p:cNvSpPr>
                <p:nvPr/>
              </p:nvSpPr>
              <p:spPr bwMode="auto">
                <a:xfrm>
                  <a:off x="3909" y="151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2" name="Freeform 3764"/>
                <p:cNvSpPr>
                  <a:spLocks/>
                </p:cNvSpPr>
                <p:nvPr/>
              </p:nvSpPr>
              <p:spPr bwMode="auto">
                <a:xfrm>
                  <a:off x="3867" y="151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3" name="Line 3765"/>
                <p:cNvSpPr>
                  <a:spLocks noChangeShapeType="1"/>
                </p:cNvSpPr>
                <p:nvPr/>
              </p:nvSpPr>
              <p:spPr bwMode="auto">
                <a:xfrm>
                  <a:off x="3885" y="1501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4" name="Line 3766"/>
                <p:cNvSpPr>
                  <a:spLocks noChangeShapeType="1"/>
                </p:cNvSpPr>
                <p:nvPr/>
              </p:nvSpPr>
              <p:spPr bwMode="auto">
                <a:xfrm flipV="1">
                  <a:off x="3891" y="152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5" name="Line 3767"/>
                <p:cNvSpPr>
                  <a:spLocks noChangeShapeType="1"/>
                </p:cNvSpPr>
                <p:nvPr/>
              </p:nvSpPr>
              <p:spPr bwMode="auto">
                <a:xfrm flipV="1">
                  <a:off x="3885" y="1471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6" name="Freeform 3768"/>
                <p:cNvSpPr>
                  <a:spLocks/>
                </p:cNvSpPr>
                <p:nvPr/>
              </p:nvSpPr>
              <p:spPr bwMode="auto">
                <a:xfrm>
                  <a:off x="3903" y="157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7" name="Freeform 3769"/>
                <p:cNvSpPr>
                  <a:spLocks/>
                </p:cNvSpPr>
                <p:nvPr/>
              </p:nvSpPr>
              <p:spPr bwMode="auto">
                <a:xfrm>
                  <a:off x="3873" y="156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8" name="Line 3770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57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9" name="Line 3771"/>
                <p:cNvSpPr>
                  <a:spLocks noChangeShapeType="1"/>
                </p:cNvSpPr>
                <p:nvPr/>
              </p:nvSpPr>
              <p:spPr bwMode="auto">
                <a:xfrm>
                  <a:off x="3885" y="1555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0" name="Line 3772"/>
                <p:cNvSpPr>
                  <a:spLocks noChangeShapeType="1"/>
                </p:cNvSpPr>
                <p:nvPr/>
              </p:nvSpPr>
              <p:spPr bwMode="auto">
                <a:xfrm flipV="1">
                  <a:off x="3885" y="1531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1" name="Freeform 3773"/>
                <p:cNvSpPr>
                  <a:spLocks/>
                </p:cNvSpPr>
                <p:nvPr/>
              </p:nvSpPr>
              <p:spPr bwMode="auto">
                <a:xfrm>
                  <a:off x="3903" y="163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2" name="Freeform 3774"/>
                <p:cNvSpPr>
                  <a:spLocks/>
                </p:cNvSpPr>
                <p:nvPr/>
              </p:nvSpPr>
              <p:spPr bwMode="auto">
                <a:xfrm>
                  <a:off x="3873" y="162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3" name="Line 3775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633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4" name="Line 3776"/>
                <p:cNvSpPr>
                  <a:spLocks noChangeShapeType="1"/>
                </p:cNvSpPr>
                <p:nvPr/>
              </p:nvSpPr>
              <p:spPr bwMode="auto">
                <a:xfrm>
                  <a:off x="3885" y="1615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5" name="Line 3777"/>
                <p:cNvSpPr>
                  <a:spLocks noChangeShapeType="1"/>
                </p:cNvSpPr>
                <p:nvPr/>
              </p:nvSpPr>
              <p:spPr bwMode="auto">
                <a:xfrm flipV="1">
                  <a:off x="3885" y="1585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6" name="Freeform 3778"/>
                <p:cNvSpPr>
                  <a:spLocks/>
                </p:cNvSpPr>
                <p:nvPr/>
              </p:nvSpPr>
              <p:spPr bwMode="auto">
                <a:xfrm>
                  <a:off x="3903" y="168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7" name="Freeform 3779"/>
                <p:cNvSpPr>
                  <a:spLocks/>
                </p:cNvSpPr>
                <p:nvPr/>
              </p:nvSpPr>
              <p:spPr bwMode="auto">
                <a:xfrm>
                  <a:off x="3873" y="168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8" name="Line 3780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69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89" name="Line 3781"/>
                <p:cNvSpPr>
                  <a:spLocks noChangeShapeType="1"/>
                </p:cNvSpPr>
                <p:nvPr/>
              </p:nvSpPr>
              <p:spPr bwMode="auto">
                <a:xfrm>
                  <a:off x="3885" y="166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0" name="Line 3782"/>
                <p:cNvSpPr>
                  <a:spLocks noChangeShapeType="1"/>
                </p:cNvSpPr>
                <p:nvPr/>
              </p:nvSpPr>
              <p:spPr bwMode="auto">
                <a:xfrm flipV="1">
                  <a:off x="3885" y="163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1" name="Freeform 3783"/>
                <p:cNvSpPr>
                  <a:spLocks/>
                </p:cNvSpPr>
                <p:nvPr/>
              </p:nvSpPr>
              <p:spPr bwMode="auto">
                <a:xfrm>
                  <a:off x="3903" y="174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2" name="Freeform 3784"/>
                <p:cNvSpPr>
                  <a:spLocks/>
                </p:cNvSpPr>
                <p:nvPr/>
              </p:nvSpPr>
              <p:spPr bwMode="auto">
                <a:xfrm>
                  <a:off x="3873" y="174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3" name="Line 3785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75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4" name="Line 3786"/>
                <p:cNvSpPr>
                  <a:spLocks noChangeShapeType="1"/>
                </p:cNvSpPr>
                <p:nvPr/>
              </p:nvSpPr>
              <p:spPr bwMode="auto">
                <a:xfrm flipV="1">
                  <a:off x="3891" y="175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5" name="Line 3787"/>
                <p:cNvSpPr>
                  <a:spLocks noChangeShapeType="1"/>
                </p:cNvSpPr>
                <p:nvPr/>
              </p:nvSpPr>
              <p:spPr bwMode="auto">
                <a:xfrm>
                  <a:off x="3885" y="1729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6" name="Line 3788"/>
                <p:cNvSpPr>
                  <a:spLocks noChangeShapeType="1"/>
                </p:cNvSpPr>
                <p:nvPr/>
              </p:nvSpPr>
              <p:spPr bwMode="auto">
                <a:xfrm flipV="1">
                  <a:off x="3885" y="169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7" name="Line 3789"/>
                <p:cNvSpPr>
                  <a:spLocks noChangeShapeType="1"/>
                </p:cNvSpPr>
                <p:nvPr/>
              </p:nvSpPr>
              <p:spPr bwMode="auto">
                <a:xfrm>
                  <a:off x="3891" y="1813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8" name="Line 3790"/>
                <p:cNvSpPr>
                  <a:spLocks noChangeShapeType="1"/>
                </p:cNvSpPr>
                <p:nvPr/>
              </p:nvSpPr>
              <p:spPr bwMode="auto">
                <a:xfrm>
                  <a:off x="3885" y="1783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99" name="Line 3791"/>
                <p:cNvSpPr>
                  <a:spLocks noChangeShapeType="1"/>
                </p:cNvSpPr>
                <p:nvPr/>
              </p:nvSpPr>
              <p:spPr bwMode="auto">
                <a:xfrm flipV="1">
                  <a:off x="3885" y="1753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0" name="Line 3792"/>
                <p:cNvSpPr>
                  <a:spLocks noChangeShapeType="1"/>
                </p:cNvSpPr>
                <p:nvPr/>
              </p:nvSpPr>
              <p:spPr bwMode="auto">
                <a:xfrm flipV="1">
                  <a:off x="3873" y="1813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1" name="Freeform 3793"/>
                <p:cNvSpPr>
                  <a:spLocks/>
                </p:cNvSpPr>
                <p:nvPr/>
              </p:nvSpPr>
              <p:spPr bwMode="auto">
                <a:xfrm>
                  <a:off x="3861" y="1819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30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2" name="Line 3794"/>
                <p:cNvSpPr>
                  <a:spLocks noChangeShapeType="1"/>
                </p:cNvSpPr>
                <p:nvPr/>
              </p:nvSpPr>
              <p:spPr bwMode="auto">
                <a:xfrm flipH="1" flipV="1">
                  <a:off x="3885" y="15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3" name="Line 3795"/>
                <p:cNvSpPr>
                  <a:spLocks noChangeShapeType="1"/>
                </p:cNvSpPr>
                <p:nvPr/>
              </p:nvSpPr>
              <p:spPr bwMode="auto">
                <a:xfrm>
                  <a:off x="3891" y="158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4" name="Line 3796"/>
                <p:cNvSpPr>
                  <a:spLocks noChangeShapeType="1"/>
                </p:cNvSpPr>
                <p:nvPr/>
              </p:nvSpPr>
              <p:spPr bwMode="auto">
                <a:xfrm>
                  <a:off x="3891" y="163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5" name="Line 3797"/>
                <p:cNvSpPr>
                  <a:spLocks noChangeShapeType="1"/>
                </p:cNvSpPr>
                <p:nvPr/>
              </p:nvSpPr>
              <p:spPr bwMode="auto">
                <a:xfrm>
                  <a:off x="3891" y="169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6" name="Line 3798"/>
                <p:cNvSpPr>
                  <a:spLocks noChangeShapeType="1"/>
                </p:cNvSpPr>
                <p:nvPr/>
              </p:nvSpPr>
              <p:spPr bwMode="auto">
                <a:xfrm flipH="1">
                  <a:off x="3873" y="155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7" name="Freeform 3799"/>
                <p:cNvSpPr>
                  <a:spLocks/>
                </p:cNvSpPr>
                <p:nvPr/>
              </p:nvSpPr>
              <p:spPr bwMode="auto">
                <a:xfrm>
                  <a:off x="3861" y="154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8" name="Line 3800"/>
                <p:cNvSpPr>
                  <a:spLocks noChangeShapeType="1"/>
                </p:cNvSpPr>
                <p:nvPr/>
              </p:nvSpPr>
              <p:spPr bwMode="auto">
                <a:xfrm>
                  <a:off x="3885" y="155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09" name="Freeform 3801"/>
                <p:cNvSpPr>
                  <a:spLocks/>
                </p:cNvSpPr>
                <p:nvPr/>
              </p:nvSpPr>
              <p:spPr bwMode="auto">
                <a:xfrm>
                  <a:off x="3891" y="155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0" name="Line 3802"/>
                <p:cNvSpPr>
                  <a:spLocks noChangeShapeType="1"/>
                </p:cNvSpPr>
                <p:nvPr/>
              </p:nvSpPr>
              <p:spPr bwMode="auto">
                <a:xfrm flipH="1">
                  <a:off x="3873" y="150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1" name="Freeform 3803"/>
                <p:cNvSpPr>
                  <a:spLocks/>
                </p:cNvSpPr>
                <p:nvPr/>
              </p:nvSpPr>
              <p:spPr bwMode="auto">
                <a:xfrm>
                  <a:off x="3861" y="148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2" name="Line 3804"/>
                <p:cNvSpPr>
                  <a:spLocks noChangeShapeType="1"/>
                </p:cNvSpPr>
                <p:nvPr/>
              </p:nvSpPr>
              <p:spPr bwMode="auto">
                <a:xfrm>
                  <a:off x="3885" y="150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3" name="Freeform 3805"/>
                <p:cNvSpPr>
                  <a:spLocks/>
                </p:cNvSpPr>
                <p:nvPr/>
              </p:nvSpPr>
              <p:spPr bwMode="auto">
                <a:xfrm>
                  <a:off x="3891" y="149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4" name="Line 3806"/>
                <p:cNvSpPr>
                  <a:spLocks noChangeShapeType="1"/>
                </p:cNvSpPr>
                <p:nvPr/>
              </p:nvSpPr>
              <p:spPr bwMode="auto">
                <a:xfrm flipH="1" flipV="1">
                  <a:off x="3873" y="160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5" name="Freeform 3807"/>
                <p:cNvSpPr>
                  <a:spLocks/>
                </p:cNvSpPr>
                <p:nvPr/>
              </p:nvSpPr>
              <p:spPr bwMode="auto">
                <a:xfrm>
                  <a:off x="3861" y="160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6" name="Line 3808"/>
                <p:cNvSpPr>
                  <a:spLocks noChangeShapeType="1"/>
                </p:cNvSpPr>
                <p:nvPr/>
              </p:nvSpPr>
              <p:spPr bwMode="auto">
                <a:xfrm>
                  <a:off x="3885" y="1615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7" name="Freeform 3809"/>
                <p:cNvSpPr>
                  <a:spLocks/>
                </p:cNvSpPr>
                <p:nvPr/>
              </p:nvSpPr>
              <p:spPr bwMode="auto">
                <a:xfrm>
                  <a:off x="3891" y="160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8" name="Line 3810"/>
                <p:cNvSpPr>
                  <a:spLocks noChangeShapeType="1"/>
                </p:cNvSpPr>
                <p:nvPr/>
              </p:nvSpPr>
              <p:spPr bwMode="auto">
                <a:xfrm flipH="1">
                  <a:off x="3873" y="166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19" name="Freeform 3811"/>
                <p:cNvSpPr>
                  <a:spLocks/>
                </p:cNvSpPr>
                <p:nvPr/>
              </p:nvSpPr>
              <p:spPr bwMode="auto">
                <a:xfrm>
                  <a:off x="3861" y="166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0" name="Line 3812"/>
                <p:cNvSpPr>
                  <a:spLocks noChangeShapeType="1"/>
                </p:cNvSpPr>
                <p:nvPr/>
              </p:nvSpPr>
              <p:spPr bwMode="auto">
                <a:xfrm>
                  <a:off x="3885" y="166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1" name="Freeform 3813"/>
                <p:cNvSpPr>
                  <a:spLocks/>
                </p:cNvSpPr>
                <p:nvPr/>
              </p:nvSpPr>
              <p:spPr bwMode="auto">
                <a:xfrm>
                  <a:off x="3891" y="166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2" name="Line 3814"/>
                <p:cNvSpPr>
                  <a:spLocks noChangeShapeType="1"/>
                </p:cNvSpPr>
                <p:nvPr/>
              </p:nvSpPr>
              <p:spPr bwMode="auto">
                <a:xfrm flipH="1">
                  <a:off x="3873" y="172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3" name="Freeform 3815"/>
                <p:cNvSpPr>
                  <a:spLocks/>
                </p:cNvSpPr>
                <p:nvPr/>
              </p:nvSpPr>
              <p:spPr bwMode="auto">
                <a:xfrm>
                  <a:off x="3861" y="171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4" name="Line 3816"/>
                <p:cNvSpPr>
                  <a:spLocks noChangeShapeType="1"/>
                </p:cNvSpPr>
                <p:nvPr/>
              </p:nvSpPr>
              <p:spPr bwMode="auto">
                <a:xfrm>
                  <a:off x="3885" y="172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5" name="Freeform 3817"/>
                <p:cNvSpPr>
                  <a:spLocks/>
                </p:cNvSpPr>
                <p:nvPr/>
              </p:nvSpPr>
              <p:spPr bwMode="auto">
                <a:xfrm>
                  <a:off x="3891" y="172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6" name="Line 3818"/>
                <p:cNvSpPr>
                  <a:spLocks noChangeShapeType="1"/>
                </p:cNvSpPr>
                <p:nvPr/>
              </p:nvSpPr>
              <p:spPr bwMode="auto">
                <a:xfrm flipH="1">
                  <a:off x="3873" y="178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7" name="Freeform 3819"/>
                <p:cNvSpPr>
                  <a:spLocks/>
                </p:cNvSpPr>
                <p:nvPr/>
              </p:nvSpPr>
              <p:spPr bwMode="auto">
                <a:xfrm>
                  <a:off x="3861" y="177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8" name="Line 3820"/>
                <p:cNvSpPr>
                  <a:spLocks noChangeShapeType="1"/>
                </p:cNvSpPr>
                <p:nvPr/>
              </p:nvSpPr>
              <p:spPr bwMode="auto">
                <a:xfrm>
                  <a:off x="3885" y="178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29" name="Freeform 3821"/>
                <p:cNvSpPr>
                  <a:spLocks/>
                </p:cNvSpPr>
                <p:nvPr/>
              </p:nvSpPr>
              <p:spPr bwMode="auto">
                <a:xfrm>
                  <a:off x="3891" y="178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0" name="Freeform 3822"/>
                <p:cNvSpPr>
                  <a:spLocks/>
                </p:cNvSpPr>
                <p:nvPr/>
              </p:nvSpPr>
              <p:spPr bwMode="auto">
                <a:xfrm>
                  <a:off x="3885" y="146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1" name="Freeform 3823"/>
                <p:cNvSpPr>
                  <a:spLocks/>
                </p:cNvSpPr>
                <p:nvPr/>
              </p:nvSpPr>
              <p:spPr bwMode="auto">
                <a:xfrm>
                  <a:off x="2895" y="2174"/>
                  <a:ext cx="30" cy="24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0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8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30" h="24">
                      <a:moveTo>
                        <a:pt x="18" y="0"/>
                      </a:move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8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2" name="Freeform 3824"/>
                <p:cNvSpPr>
                  <a:spLocks/>
                </p:cNvSpPr>
                <p:nvPr/>
              </p:nvSpPr>
              <p:spPr bwMode="auto">
                <a:xfrm>
                  <a:off x="2805" y="189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3" name="Freeform 3825"/>
                <p:cNvSpPr>
                  <a:spLocks/>
                </p:cNvSpPr>
                <p:nvPr/>
              </p:nvSpPr>
              <p:spPr bwMode="auto">
                <a:xfrm>
                  <a:off x="2763" y="189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4" name="Line 3826"/>
                <p:cNvSpPr>
                  <a:spLocks noChangeShapeType="1"/>
                </p:cNvSpPr>
                <p:nvPr/>
              </p:nvSpPr>
              <p:spPr bwMode="auto">
                <a:xfrm>
                  <a:off x="2775" y="1885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5" name="Line 3827"/>
                <p:cNvSpPr>
                  <a:spLocks noChangeShapeType="1"/>
                </p:cNvSpPr>
                <p:nvPr/>
              </p:nvSpPr>
              <p:spPr bwMode="auto">
                <a:xfrm flipV="1">
                  <a:off x="2787" y="1903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6" name="Line 3828"/>
                <p:cNvSpPr>
                  <a:spLocks noChangeShapeType="1"/>
                </p:cNvSpPr>
                <p:nvPr/>
              </p:nvSpPr>
              <p:spPr bwMode="auto">
                <a:xfrm flipH="1" flipV="1">
                  <a:off x="2769" y="1855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7" name="Freeform 3829"/>
                <p:cNvSpPr>
                  <a:spLocks/>
                </p:cNvSpPr>
                <p:nvPr/>
              </p:nvSpPr>
              <p:spPr bwMode="auto">
                <a:xfrm>
                  <a:off x="2817" y="194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8" name="Freeform 3830"/>
                <p:cNvSpPr>
                  <a:spLocks/>
                </p:cNvSpPr>
                <p:nvPr/>
              </p:nvSpPr>
              <p:spPr bwMode="auto">
                <a:xfrm>
                  <a:off x="2787" y="195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39" name="Line 3831"/>
                <p:cNvSpPr>
                  <a:spLocks noChangeShapeType="1"/>
                </p:cNvSpPr>
                <p:nvPr/>
              </p:nvSpPr>
              <p:spPr bwMode="auto">
                <a:xfrm flipH="1" flipV="1">
                  <a:off x="2799" y="195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0" name="Line 3832"/>
                <p:cNvSpPr>
                  <a:spLocks noChangeShapeType="1"/>
                </p:cNvSpPr>
                <p:nvPr/>
              </p:nvSpPr>
              <p:spPr bwMode="auto">
                <a:xfrm>
                  <a:off x="2793" y="1939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1" name="Line 3833"/>
                <p:cNvSpPr>
                  <a:spLocks noChangeShapeType="1"/>
                </p:cNvSpPr>
                <p:nvPr/>
              </p:nvSpPr>
              <p:spPr bwMode="auto">
                <a:xfrm flipH="1" flipV="1">
                  <a:off x="2787" y="190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2" name="Freeform 3834"/>
                <p:cNvSpPr>
                  <a:spLocks/>
                </p:cNvSpPr>
                <p:nvPr/>
              </p:nvSpPr>
              <p:spPr bwMode="auto">
                <a:xfrm>
                  <a:off x="2841" y="199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3" name="Freeform 3835"/>
                <p:cNvSpPr>
                  <a:spLocks/>
                </p:cNvSpPr>
                <p:nvPr/>
              </p:nvSpPr>
              <p:spPr bwMode="auto">
                <a:xfrm>
                  <a:off x="2811" y="2005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4" name="Line 3836"/>
                <p:cNvSpPr>
                  <a:spLocks noChangeShapeType="1"/>
                </p:cNvSpPr>
                <p:nvPr/>
              </p:nvSpPr>
              <p:spPr bwMode="auto">
                <a:xfrm flipH="1" flipV="1">
                  <a:off x="2817" y="20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5" name="Line 3837"/>
                <p:cNvSpPr>
                  <a:spLocks noChangeShapeType="1"/>
                </p:cNvSpPr>
                <p:nvPr/>
              </p:nvSpPr>
              <p:spPr bwMode="auto">
                <a:xfrm>
                  <a:off x="2817" y="1987"/>
                  <a:ext cx="12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6" name="Line 3838"/>
                <p:cNvSpPr>
                  <a:spLocks noChangeShapeType="1"/>
                </p:cNvSpPr>
                <p:nvPr/>
              </p:nvSpPr>
              <p:spPr bwMode="auto">
                <a:xfrm flipH="1" flipV="1">
                  <a:off x="2811" y="1963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7" name="Freeform 3839"/>
                <p:cNvSpPr>
                  <a:spLocks/>
                </p:cNvSpPr>
                <p:nvPr/>
              </p:nvSpPr>
              <p:spPr bwMode="auto">
                <a:xfrm>
                  <a:off x="2859" y="20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8" name="Freeform 3840"/>
                <p:cNvSpPr>
                  <a:spLocks/>
                </p:cNvSpPr>
                <p:nvPr/>
              </p:nvSpPr>
              <p:spPr bwMode="auto">
                <a:xfrm>
                  <a:off x="2829" y="20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49" name="Line 3841"/>
                <p:cNvSpPr>
                  <a:spLocks noChangeShapeType="1"/>
                </p:cNvSpPr>
                <p:nvPr/>
              </p:nvSpPr>
              <p:spPr bwMode="auto">
                <a:xfrm flipH="1" flipV="1">
                  <a:off x="2841" y="206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0" name="Line 3842"/>
                <p:cNvSpPr>
                  <a:spLocks noChangeShapeType="1"/>
                </p:cNvSpPr>
                <p:nvPr/>
              </p:nvSpPr>
              <p:spPr bwMode="auto">
                <a:xfrm>
                  <a:off x="2835" y="204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1" name="Line 3843"/>
                <p:cNvSpPr>
                  <a:spLocks noChangeShapeType="1"/>
                </p:cNvSpPr>
                <p:nvPr/>
              </p:nvSpPr>
              <p:spPr bwMode="auto">
                <a:xfrm flipH="1" flipV="1">
                  <a:off x="2829" y="2017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2" name="Freeform 3844"/>
                <p:cNvSpPr>
                  <a:spLocks/>
                </p:cNvSpPr>
                <p:nvPr/>
              </p:nvSpPr>
              <p:spPr bwMode="auto">
                <a:xfrm>
                  <a:off x="2877" y="21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3" name="Freeform 3845"/>
                <p:cNvSpPr>
                  <a:spLocks/>
                </p:cNvSpPr>
                <p:nvPr/>
              </p:nvSpPr>
              <p:spPr bwMode="auto">
                <a:xfrm>
                  <a:off x="2847" y="211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4" name="Line 3846"/>
                <p:cNvSpPr>
                  <a:spLocks noChangeShapeType="1"/>
                </p:cNvSpPr>
                <p:nvPr/>
              </p:nvSpPr>
              <p:spPr bwMode="auto">
                <a:xfrm flipH="1" flipV="1">
                  <a:off x="2859" y="212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5" name="Line 3847"/>
                <p:cNvSpPr>
                  <a:spLocks noChangeShapeType="1"/>
                </p:cNvSpPr>
                <p:nvPr/>
              </p:nvSpPr>
              <p:spPr bwMode="auto">
                <a:xfrm flipV="1">
                  <a:off x="2865" y="2120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6" name="Line 3848"/>
                <p:cNvSpPr>
                  <a:spLocks noChangeShapeType="1"/>
                </p:cNvSpPr>
                <p:nvPr/>
              </p:nvSpPr>
              <p:spPr bwMode="auto">
                <a:xfrm>
                  <a:off x="2853" y="2096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7" name="Line 3849"/>
                <p:cNvSpPr>
                  <a:spLocks noChangeShapeType="1"/>
                </p:cNvSpPr>
                <p:nvPr/>
              </p:nvSpPr>
              <p:spPr bwMode="auto">
                <a:xfrm flipH="1" flipV="1">
                  <a:off x="2847" y="2065"/>
                  <a:ext cx="6" cy="3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8" name="Line 3850"/>
                <p:cNvSpPr>
                  <a:spLocks noChangeShapeType="1"/>
                </p:cNvSpPr>
                <p:nvPr/>
              </p:nvSpPr>
              <p:spPr bwMode="auto">
                <a:xfrm>
                  <a:off x="2883" y="2174"/>
                  <a:ext cx="24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59" name="Line 3851"/>
                <p:cNvSpPr>
                  <a:spLocks noChangeShapeType="1"/>
                </p:cNvSpPr>
                <p:nvPr/>
              </p:nvSpPr>
              <p:spPr bwMode="auto">
                <a:xfrm>
                  <a:off x="2871" y="2150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0" name="Line 3852"/>
                <p:cNvSpPr>
                  <a:spLocks noChangeShapeType="1"/>
                </p:cNvSpPr>
                <p:nvPr/>
              </p:nvSpPr>
              <p:spPr bwMode="auto">
                <a:xfrm flipH="1" flipV="1">
                  <a:off x="2865" y="212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1" name="Line 3853"/>
                <p:cNvSpPr>
                  <a:spLocks noChangeShapeType="1"/>
                </p:cNvSpPr>
                <p:nvPr/>
              </p:nvSpPr>
              <p:spPr bwMode="auto">
                <a:xfrm flipV="1">
                  <a:off x="2877" y="2174"/>
                  <a:ext cx="12" cy="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2" name="Freeform 3854"/>
                <p:cNvSpPr>
                  <a:spLocks/>
                </p:cNvSpPr>
                <p:nvPr/>
              </p:nvSpPr>
              <p:spPr bwMode="auto">
                <a:xfrm>
                  <a:off x="2865" y="2186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30" h="30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3" name="Line 3855"/>
                <p:cNvSpPr>
                  <a:spLocks noChangeShapeType="1"/>
                </p:cNvSpPr>
                <p:nvPr/>
              </p:nvSpPr>
              <p:spPr bwMode="auto">
                <a:xfrm flipH="1">
                  <a:off x="2781" y="1909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4" name="Line 3856"/>
                <p:cNvSpPr>
                  <a:spLocks noChangeShapeType="1"/>
                </p:cNvSpPr>
                <p:nvPr/>
              </p:nvSpPr>
              <p:spPr bwMode="auto">
                <a:xfrm flipV="1">
                  <a:off x="2811" y="195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5" name="Line 3857"/>
                <p:cNvSpPr>
                  <a:spLocks noChangeShapeType="1"/>
                </p:cNvSpPr>
                <p:nvPr/>
              </p:nvSpPr>
              <p:spPr bwMode="auto">
                <a:xfrm flipV="1">
                  <a:off x="2829" y="20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6" name="Line 3858"/>
                <p:cNvSpPr>
                  <a:spLocks noChangeShapeType="1"/>
                </p:cNvSpPr>
                <p:nvPr/>
              </p:nvSpPr>
              <p:spPr bwMode="auto">
                <a:xfrm flipV="1">
                  <a:off x="2847" y="205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7" name="Line 3859"/>
                <p:cNvSpPr>
                  <a:spLocks noChangeShapeType="1"/>
                </p:cNvSpPr>
                <p:nvPr/>
              </p:nvSpPr>
              <p:spPr bwMode="auto">
                <a:xfrm flipH="1">
                  <a:off x="2781" y="193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8" name="Freeform 3860"/>
                <p:cNvSpPr>
                  <a:spLocks/>
                </p:cNvSpPr>
                <p:nvPr/>
              </p:nvSpPr>
              <p:spPr bwMode="auto">
                <a:xfrm>
                  <a:off x="2769" y="193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69" name="Line 3861"/>
                <p:cNvSpPr>
                  <a:spLocks noChangeShapeType="1"/>
                </p:cNvSpPr>
                <p:nvPr/>
              </p:nvSpPr>
              <p:spPr bwMode="auto">
                <a:xfrm>
                  <a:off x="2793" y="193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0" name="Freeform 3862"/>
                <p:cNvSpPr>
                  <a:spLocks/>
                </p:cNvSpPr>
                <p:nvPr/>
              </p:nvSpPr>
              <p:spPr bwMode="auto">
                <a:xfrm>
                  <a:off x="2799" y="193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1" name="Line 3863"/>
                <p:cNvSpPr>
                  <a:spLocks noChangeShapeType="1"/>
                </p:cNvSpPr>
                <p:nvPr/>
              </p:nvSpPr>
              <p:spPr bwMode="auto">
                <a:xfrm flipH="1">
                  <a:off x="2763" y="187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2" name="Freeform 3864"/>
                <p:cNvSpPr>
                  <a:spLocks/>
                </p:cNvSpPr>
                <p:nvPr/>
              </p:nvSpPr>
              <p:spPr bwMode="auto">
                <a:xfrm>
                  <a:off x="2751" y="187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3" name="Line 3865"/>
                <p:cNvSpPr>
                  <a:spLocks noChangeShapeType="1"/>
                </p:cNvSpPr>
                <p:nvPr/>
              </p:nvSpPr>
              <p:spPr bwMode="auto">
                <a:xfrm>
                  <a:off x="2775" y="1879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4" name="Freeform 3866"/>
                <p:cNvSpPr>
                  <a:spLocks/>
                </p:cNvSpPr>
                <p:nvPr/>
              </p:nvSpPr>
              <p:spPr bwMode="auto">
                <a:xfrm>
                  <a:off x="2781" y="187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5" name="Line 3867"/>
                <p:cNvSpPr>
                  <a:spLocks noChangeShapeType="1"/>
                </p:cNvSpPr>
                <p:nvPr/>
              </p:nvSpPr>
              <p:spPr bwMode="auto">
                <a:xfrm flipH="1">
                  <a:off x="2799" y="198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6" name="Freeform 3868"/>
                <p:cNvSpPr>
                  <a:spLocks/>
                </p:cNvSpPr>
                <p:nvPr/>
              </p:nvSpPr>
              <p:spPr bwMode="auto">
                <a:xfrm>
                  <a:off x="2787" y="198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7" name="Line 3869"/>
                <p:cNvSpPr>
                  <a:spLocks noChangeShapeType="1"/>
                </p:cNvSpPr>
                <p:nvPr/>
              </p:nvSpPr>
              <p:spPr bwMode="auto">
                <a:xfrm>
                  <a:off x="2817" y="198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8" name="Freeform 3870"/>
                <p:cNvSpPr>
                  <a:spLocks/>
                </p:cNvSpPr>
                <p:nvPr/>
              </p:nvSpPr>
              <p:spPr bwMode="auto">
                <a:xfrm>
                  <a:off x="2823" y="198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79" name="Line 3871"/>
                <p:cNvSpPr>
                  <a:spLocks noChangeShapeType="1"/>
                </p:cNvSpPr>
                <p:nvPr/>
              </p:nvSpPr>
              <p:spPr bwMode="auto">
                <a:xfrm flipH="1">
                  <a:off x="2823" y="204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0" name="Freeform 3872"/>
                <p:cNvSpPr>
                  <a:spLocks/>
                </p:cNvSpPr>
                <p:nvPr/>
              </p:nvSpPr>
              <p:spPr bwMode="auto">
                <a:xfrm>
                  <a:off x="2805" y="2041"/>
                  <a:ext cx="24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24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1" name="Line 3873"/>
                <p:cNvSpPr>
                  <a:spLocks noChangeShapeType="1"/>
                </p:cNvSpPr>
                <p:nvPr/>
              </p:nvSpPr>
              <p:spPr bwMode="auto">
                <a:xfrm>
                  <a:off x="2835" y="204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2" name="Freeform 3874"/>
                <p:cNvSpPr>
                  <a:spLocks/>
                </p:cNvSpPr>
                <p:nvPr/>
              </p:nvSpPr>
              <p:spPr bwMode="auto">
                <a:xfrm>
                  <a:off x="2841" y="203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3" name="Line 3875"/>
                <p:cNvSpPr>
                  <a:spLocks noChangeShapeType="1"/>
                </p:cNvSpPr>
                <p:nvPr/>
              </p:nvSpPr>
              <p:spPr bwMode="auto">
                <a:xfrm flipH="1">
                  <a:off x="2841" y="2096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4" name="Freeform 3876"/>
                <p:cNvSpPr>
                  <a:spLocks/>
                </p:cNvSpPr>
                <p:nvPr/>
              </p:nvSpPr>
              <p:spPr bwMode="auto">
                <a:xfrm>
                  <a:off x="2829" y="209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5" name="Line 3877"/>
                <p:cNvSpPr>
                  <a:spLocks noChangeShapeType="1"/>
                </p:cNvSpPr>
                <p:nvPr/>
              </p:nvSpPr>
              <p:spPr bwMode="auto">
                <a:xfrm>
                  <a:off x="2853" y="2096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6" name="Freeform 3878"/>
                <p:cNvSpPr>
                  <a:spLocks/>
                </p:cNvSpPr>
                <p:nvPr/>
              </p:nvSpPr>
              <p:spPr bwMode="auto">
                <a:xfrm>
                  <a:off x="2859" y="2089"/>
                  <a:ext cx="18" cy="19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7"/>
                    </a:cxn>
                    <a:cxn ang="0">
                      <a:pos x="18" y="13"/>
                    </a:cxn>
                    <a:cxn ang="0">
                      <a:pos x="18" y="19"/>
                    </a:cxn>
                    <a:cxn ang="0">
                      <a:pos x="12" y="19"/>
                    </a:cxn>
                    <a:cxn ang="0">
                      <a:pos x="6" y="19"/>
                    </a:cxn>
                    <a:cxn ang="0">
                      <a:pos x="0" y="13"/>
                    </a:cxn>
                    <a:cxn ang="0">
                      <a:pos x="0" y="13"/>
                    </a:cxn>
                    <a:cxn ang="0">
                      <a:pos x="6" y="7"/>
                    </a:cxn>
                    <a:cxn ang="0">
                      <a:pos x="6" y="7"/>
                    </a:cxn>
                    <a:cxn ang="0">
                      <a:pos x="6" y="7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9">
                      <a:moveTo>
                        <a:pt x="12" y="0"/>
                      </a:moveTo>
                      <a:lnTo>
                        <a:pt x="18" y="7"/>
                      </a:lnTo>
                      <a:lnTo>
                        <a:pt x="18" y="13"/>
                      </a:lnTo>
                      <a:lnTo>
                        <a:pt x="18" y="19"/>
                      </a:lnTo>
                      <a:lnTo>
                        <a:pt x="12" y="19"/>
                      </a:lnTo>
                      <a:lnTo>
                        <a:pt x="6" y="19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7" name="Line 3879"/>
                <p:cNvSpPr>
                  <a:spLocks noChangeShapeType="1"/>
                </p:cNvSpPr>
                <p:nvPr/>
              </p:nvSpPr>
              <p:spPr bwMode="auto">
                <a:xfrm flipH="1">
                  <a:off x="2859" y="215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8" name="Freeform 3880"/>
                <p:cNvSpPr>
                  <a:spLocks/>
                </p:cNvSpPr>
                <p:nvPr/>
              </p:nvSpPr>
              <p:spPr bwMode="auto">
                <a:xfrm>
                  <a:off x="2847" y="215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89" name="Line 3881"/>
                <p:cNvSpPr>
                  <a:spLocks noChangeShapeType="1"/>
                </p:cNvSpPr>
                <p:nvPr/>
              </p:nvSpPr>
              <p:spPr bwMode="auto">
                <a:xfrm>
                  <a:off x="2871" y="2150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0" name="Freeform 3882"/>
                <p:cNvSpPr>
                  <a:spLocks/>
                </p:cNvSpPr>
                <p:nvPr/>
              </p:nvSpPr>
              <p:spPr bwMode="auto">
                <a:xfrm>
                  <a:off x="2877" y="214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1" name="Freeform 3883"/>
                <p:cNvSpPr>
                  <a:spLocks/>
                </p:cNvSpPr>
                <p:nvPr/>
              </p:nvSpPr>
              <p:spPr bwMode="auto">
                <a:xfrm>
                  <a:off x="2763" y="184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2" name="Freeform 3884"/>
                <p:cNvSpPr>
                  <a:spLocks/>
                </p:cNvSpPr>
                <p:nvPr/>
              </p:nvSpPr>
              <p:spPr bwMode="auto">
                <a:xfrm>
                  <a:off x="3543" y="2306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0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30" h="30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3" name="Freeform 3885"/>
                <p:cNvSpPr>
                  <a:spLocks/>
                </p:cNvSpPr>
                <p:nvPr/>
              </p:nvSpPr>
              <p:spPr bwMode="auto">
                <a:xfrm>
                  <a:off x="3267" y="220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4" name="Freeform 3886"/>
                <p:cNvSpPr>
                  <a:spLocks/>
                </p:cNvSpPr>
                <p:nvPr/>
              </p:nvSpPr>
              <p:spPr bwMode="auto">
                <a:xfrm>
                  <a:off x="3249" y="2240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2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5" name="Line 3887"/>
                <p:cNvSpPr>
                  <a:spLocks noChangeShapeType="1"/>
                </p:cNvSpPr>
                <p:nvPr/>
              </p:nvSpPr>
              <p:spPr bwMode="auto">
                <a:xfrm>
                  <a:off x="3243" y="2228"/>
                  <a:ext cx="24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6" name="Line 3888"/>
                <p:cNvSpPr>
                  <a:spLocks noChangeShapeType="1"/>
                </p:cNvSpPr>
                <p:nvPr/>
              </p:nvSpPr>
              <p:spPr bwMode="auto">
                <a:xfrm flipV="1">
                  <a:off x="3267" y="2222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7" name="Line 3889"/>
                <p:cNvSpPr>
                  <a:spLocks noChangeShapeType="1"/>
                </p:cNvSpPr>
                <p:nvPr/>
              </p:nvSpPr>
              <p:spPr bwMode="auto">
                <a:xfrm flipH="1" flipV="1">
                  <a:off x="3219" y="2216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8" name="Freeform 3890"/>
                <p:cNvSpPr>
                  <a:spLocks/>
                </p:cNvSpPr>
                <p:nvPr/>
              </p:nvSpPr>
              <p:spPr bwMode="auto">
                <a:xfrm>
                  <a:off x="3321" y="222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99" name="Freeform 3891"/>
                <p:cNvSpPr>
                  <a:spLocks/>
                </p:cNvSpPr>
                <p:nvPr/>
              </p:nvSpPr>
              <p:spPr bwMode="auto">
                <a:xfrm>
                  <a:off x="3303" y="225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0" name="Line 3892"/>
                <p:cNvSpPr>
                  <a:spLocks noChangeShapeType="1"/>
                </p:cNvSpPr>
                <p:nvPr/>
              </p:nvSpPr>
              <p:spPr bwMode="auto">
                <a:xfrm flipH="1">
                  <a:off x="3315" y="2258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1" name="Line 3893"/>
                <p:cNvSpPr>
                  <a:spLocks noChangeShapeType="1"/>
                </p:cNvSpPr>
                <p:nvPr/>
              </p:nvSpPr>
              <p:spPr bwMode="auto">
                <a:xfrm>
                  <a:off x="3297" y="2252"/>
                  <a:ext cx="24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2" name="Line 3894"/>
                <p:cNvSpPr>
                  <a:spLocks noChangeShapeType="1"/>
                </p:cNvSpPr>
                <p:nvPr/>
              </p:nvSpPr>
              <p:spPr bwMode="auto">
                <a:xfrm flipH="1" flipV="1">
                  <a:off x="3267" y="2234"/>
                  <a:ext cx="30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3" name="Freeform 3895"/>
                <p:cNvSpPr>
                  <a:spLocks/>
                </p:cNvSpPr>
                <p:nvPr/>
              </p:nvSpPr>
              <p:spPr bwMode="auto">
                <a:xfrm>
                  <a:off x="3375" y="224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4" name="Freeform 3896"/>
                <p:cNvSpPr>
                  <a:spLocks/>
                </p:cNvSpPr>
                <p:nvPr/>
              </p:nvSpPr>
              <p:spPr bwMode="auto">
                <a:xfrm>
                  <a:off x="3357" y="22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5" name="Line 3897"/>
                <p:cNvSpPr>
                  <a:spLocks noChangeShapeType="1"/>
                </p:cNvSpPr>
                <p:nvPr/>
              </p:nvSpPr>
              <p:spPr bwMode="auto">
                <a:xfrm flipH="1">
                  <a:off x="3369" y="2276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6" name="Line 3898"/>
                <p:cNvSpPr>
                  <a:spLocks noChangeShapeType="1"/>
                </p:cNvSpPr>
                <p:nvPr/>
              </p:nvSpPr>
              <p:spPr bwMode="auto">
                <a:xfrm>
                  <a:off x="3345" y="2270"/>
                  <a:ext cx="30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7" name="Line 3899"/>
                <p:cNvSpPr>
                  <a:spLocks noChangeShapeType="1"/>
                </p:cNvSpPr>
                <p:nvPr/>
              </p:nvSpPr>
              <p:spPr bwMode="auto">
                <a:xfrm flipH="1" flipV="1">
                  <a:off x="3321" y="2252"/>
                  <a:ext cx="24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08" name="Freeform 3900"/>
                <p:cNvSpPr>
                  <a:spLocks/>
                </p:cNvSpPr>
                <p:nvPr/>
              </p:nvSpPr>
              <p:spPr bwMode="auto">
                <a:xfrm>
                  <a:off x="3429" y="226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509" name="Group 3901"/>
              <p:cNvGrpSpPr>
                <a:grpSpLocks/>
              </p:cNvGrpSpPr>
              <p:nvPr/>
            </p:nvGrpSpPr>
            <p:grpSpPr bwMode="auto">
              <a:xfrm>
                <a:off x="3153" y="1411"/>
                <a:ext cx="558" cy="961"/>
                <a:chOff x="3153" y="1411"/>
                <a:chExt cx="558" cy="961"/>
              </a:xfrm>
            </p:grpSpPr>
            <p:sp>
              <p:nvSpPr>
                <p:cNvPr id="328510" name="Freeform 3902"/>
                <p:cNvSpPr>
                  <a:spLocks/>
                </p:cNvSpPr>
                <p:nvPr/>
              </p:nvSpPr>
              <p:spPr bwMode="auto">
                <a:xfrm>
                  <a:off x="3411" y="22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1" name="Line 3903"/>
                <p:cNvSpPr>
                  <a:spLocks noChangeShapeType="1"/>
                </p:cNvSpPr>
                <p:nvPr/>
              </p:nvSpPr>
              <p:spPr bwMode="auto">
                <a:xfrm flipH="1">
                  <a:off x="3423" y="229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2" name="Line 3904"/>
                <p:cNvSpPr>
                  <a:spLocks noChangeShapeType="1"/>
                </p:cNvSpPr>
                <p:nvPr/>
              </p:nvSpPr>
              <p:spPr bwMode="auto">
                <a:xfrm>
                  <a:off x="3399" y="2288"/>
                  <a:ext cx="30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3" name="Line 3905"/>
                <p:cNvSpPr>
                  <a:spLocks noChangeShapeType="1"/>
                </p:cNvSpPr>
                <p:nvPr/>
              </p:nvSpPr>
              <p:spPr bwMode="auto">
                <a:xfrm flipH="1" flipV="1">
                  <a:off x="3375" y="2276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4" name="Freeform 3906"/>
                <p:cNvSpPr>
                  <a:spLocks/>
                </p:cNvSpPr>
                <p:nvPr/>
              </p:nvSpPr>
              <p:spPr bwMode="auto">
                <a:xfrm>
                  <a:off x="3483" y="22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5" name="Freeform 3907"/>
                <p:cNvSpPr>
                  <a:spLocks/>
                </p:cNvSpPr>
                <p:nvPr/>
              </p:nvSpPr>
              <p:spPr bwMode="auto">
                <a:xfrm>
                  <a:off x="3465" y="2312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6" name="Line 3908"/>
                <p:cNvSpPr>
                  <a:spLocks noChangeShapeType="1"/>
                </p:cNvSpPr>
                <p:nvPr/>
              </p:nvSpPr>
              <p:spPr bwMode="auto">
                <a:xfrm flipH="1">
                  <a:off x="3477" y="2318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7" name="Line 3909"/>
                <p:cNvSpPr>
                  <a:spLocks noChangeShapeType="1"/>
                </p:cNvSpPr>
                <p:nvPr/>
              </p:nvSpPr>
              <p:spPr bwMode="auto">
                <a:xfrm flipV="1">
                  <a:off x="3483" y="2300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8" name="Line 3910"/>
                <p:cNvSpPr>
                  <a:spLocks noChangeShapeType="1"/>
                </p:cNvSpPr>
                <p:nvPr/>
              </p:nvSpPr>
              <p:spPr bwMode="auto">
                <a:xfrm>
                  <a:off x="3453" y="2306"/>
                  <a:ext cx="30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19" name="Line 3911"/>
                <p:cNvSpPr>
                  <a:spLocks noChangeShapeType="1"/>
                </p:cNvSpPr>
                <p:nvPr/>
              </p:nvSpPr>
              <p:spPr bwMode="auto">
                <a:xfrm flipH="1" flipV="1">
                  <a:off x="3429" y="2294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0" name="Line 3912"/>
                <p:cNvSpPr>
                  <a:spLocks noChangeShapeType="1"/>
                </p:cNvSpPr>
                <p:nvPr/>
              </p:nvSpPr>
              <p:spPr bwMode="auto">
                <a:xfrm flipV="1">
                  <a:off x="3537" y="2324"/>
                  <a:ext cx="1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1" name="Line 3913"/>
                <p:cNvSpPr>
                  <a:spLocks noChangeShapeType="1"/>
                </p:cNvSpPr>
                <p:nvPr/>
              </p:nvSpPr>
              <p:spPr bwMode="auto">
                <a:xfrm>
                  <a:off x="3507" y="2324"/>
                  <a:ext cx="30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2" name="Line 3914"/>
                <p:cNvSpPr>
                  <a:spLocks noChangeShapeType="1"/>
                </p:cNvSpPr>
                <p:nvPr/>
              </p:nvSpPr>
              <p:spPr bwMode="auto">
                <a:xfrm flipH="1" flipV="1">
                  <a:off x="3483" y="2312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3" name="Line 3915"/>
                <p:cNvSpPr>
                  <a:spLocks noChangeShapeType="1"/>
                </p:cNvSpPr>
                <p:nvPr/>
              </p:nvSpPr>
              <p:spPr bwMode="auto">
                <a:xfrm flipH="1" flipV="1">
                  <a:off x="3537" y="2330"/>
                  <a:ext cx="18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4" name="Freeform 3916"/>
                <p:cNvSpPr>
                  <a:spLocks/>
                </p:cNvSpPr>
                <p:nvPr/>
              </p:nvSpPr>
              <p:spPr bwMode="auto">
                <a:xfrm>
                  <a:off x="3537" y="2342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0" h="30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5" name="Line 3917"/>
                <p:cNvSpPr>
                  <a:spLocks noChangeShapeType="1"/>
                </p:cNvSpPr>
                <p:nvPr/>
              </p:nvSpPr>
              <p:spPr bwMode="auto">
                <a:xfrm flipH="1">
                  <a:off x="3261" y="2234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6" name="Line 3918"/>
                <p:cNvSpPr>
                  <a:spLocks noChangeShapeType="1"/>
                </p:cNvSpPr>
                <p:nvPr/>
              </p:nvSpPr>
              <p:spPr bwMode="auto">
                <a:xfrm flipV="1">
                  <a:off x="3321" y="2240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7" name="Line 3919"/>
                <p:cNvSpPr>
                  <a:spLocks noChangeShapeType="1"/>
                </p:cNvSpPr>
                <p:nvPr/>
              </p:nvSpPr>
              <p:spPr bwMode="auto">
                <a:xfrm flipV="1">
                  <a:off x="3375" y="2258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8" name="Line 3920"/>
                <p:cNvSpPr>
                  <a:spLocks noChangeShapeType="1"/>
                </p:cNvSpPr>
                <p:nvPr/>
              </p:nvSpPr>
              <p:spPr bwMode="auto">
                <a:xfrm flipV="1">
                  <a:off x="3429" y="2276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29" name="Line 3921"/>
                <p:cNvSpPr>
                  <a:spLocks noChangeShapeType="1"/>
                </p:cNvSpPr>
                <p:nvPr/>
              </p:nvSpPr>
              <p:spPr bwMode="auto">
                <a:xfrm flipH="1">
                  <a:off x="3291" y="2252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0" name="Freeform 3922"/>
                <p:cNvSpPr>
                  <a:spLocks/>
                </p:cNvSpPr>
                <p:nvPr/>
              </p:nvSpPr>
              <p:spPr bwMode="auto">
                <a:xfrm>
                  <a:off x="3279" y="225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</a:cxnLst>
                  <a:rect l="0" t="0" r="r" b="b"/>
                  <a:pathLst>
                    <a:path w="18" h="18">
                      <a:moveTo>
                        <a:pt x="6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1" name="Line 3923"/>
                <p:cNvSpPr>
                  <a:spLocks noChangeShapeType="1"/>
                </p:cNvSpPr>
                <p:nvPr/>
              </p:nvSpPr>
              <p:spPr bwMode="auto">
                <a:xfrm flipV="1">
                  <a:off x="3297" y="2240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2" name="Freeform 3924"/>
                <p:cNvSpPr>
                  <a:spLocks/>
                </p:cNvSpPr>
                <p:nvPr/>
              </p:nvSpPr>
              <p:spPr bwMode="auto">
                <a:xfrm>
                  <a:off x="3297" y="222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3" name="Line 3925"/>
                <p:cNvSpPr>
                  <a:spLocks noChangeShapeType="1"/>
                </p:cNvSpPr>
                <p:nvPr/>
              </p:nvSpPr>
              <p:spPr bwMode="auto">
                <a:xfrm>
                  <a:off x="3237" y="2228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4" name="Freeform 3926"/>
                <p:cNvSpPr>
                  <a:spLocks/>
                </p:cNvSpPr>
                <p:nvPr/>
              </p:nvSpPr>
              <p:spPr bwMode="auto">
                <a:xfrm>
                  <a:off x="3225" y="224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5" name="Line 3927"/>
                <p:cNvSpPr>
                  <a:spLocks noChangeShapeType="1"/>
                </p:cNvSpPr>
                <p:nvPr/>
              </p:nvSpPr>
              <p:spPr bwMode="auto">
                <a:xfrm flipV="1">
                  <a:off x="3237" y="2222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6" name="Freeform 3928"/>
                <p:cNvSpPr>
                  <a:spLocks/>
                </p:cNvSpPr>
                <p:nvPr/>
              </p:nvSpPr>
              <p:spPr bwMode="auto">
                <a:xfrm>
                  <a:off x="3243" y="221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7" name="Line 3929"/>
                <p:cNvSpPr>
                  <a:spLocks noChangeShapeType="1"/>
                </p:cNvSpPr>
                <p:nvPr/>
              </p:nvSpPr>
              <p:spPr bwMode="auto">
                <a:xfrm flipH="1">
                  <a:off x="3339" y="2270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8" name="Freeform 3930"/>
                <p:cNvSpPr>
                  <a:spLocks/>
                </p:cNvSpPr>
                <p:nvPr/>
              </p:nvSpPr>
              <p:spPr bwMode="auto">
                <a:xfrm>
                  <a:off x="3333" y="227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39" name="Line 3931"/>
                <p:cNvSpPr>
                  <a:spLocks noChangeShapeType="1"/>
                </p:cNvSpPr>
                <p:nvPr/>
              </p:nvSpPr>
              <p:spPr bwMode="auto">
                <a:xfrm flipV="1">
                  <a:off x="3345" y="2258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0" name="Freeform 3932"/>
                <p:cNvSpPr>
                  <a:spLocks/>
                </p:cNvSpPr>
                <p:nvPr/>
              </p:nvSpPr>
              <p:spPr bwMode="auto">
                <a:xfrm>
                  <a:off x="3351" y="2252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1" name="Line 3933"/>
                <p:cNvSpPr>
                  <a:spLocks noChangeShapeType="1"/>
                </p:cNvSpPr>
                <p:nvPr/>
              </p:nvSpPr>
              <p:spPr bwMode="auto">
                <a:xfrm flipH="1">
                  <a:off x="3393" y="2288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2" name="Freeform 3934"/>
                <p:cNvSpPr>
                  <a:spLocks/>
                </p:cNvSpPr>
                <p:nvPr/>
              </p:nvSpPr>
              <p:spPr bwMode="auto">
                <a:xfrm>
                  <a:off x="3387" y="2294"/>
                  <a:ext cx="18" cy="24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24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3" name="Line 3935"/>
                <p:cNvSpPr>
                  <a:spLocks noChangeShapeType="1"/>
                </p:cNvSpPr>
                <p:nvPr/>
              </p:nvSpPr>
              <p:spPr bwMode="auto">
                <a:xfrm flipV="1">
                  <a:off x="3399" y="2282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4" name="Freeform 3936"/>
                <p:cNvSpPr>
                  <a:spLocks/>
                </p:cNvSpPr>
                <p:nvPr/>
              </p:nvSpPr>
              <p:spPr bwMode="auto">
                <a:xfrm>
                  <a:off x="3405" y="2270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5" name="Line 3937"/>
                <p:cNvSpPr>
                  <a:spLocks noChangeShapeType="1"/>
                </p:cNvSpPr>
                <p:nvPr/>
              </p:nvSpPr>
              <p:spPr bwMode="auto">
                <a:xfrm flipH="1">
                  <a:off x="3447" y="2306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6" name="Freeform 3938"/>
                <p:cNvSpPr>
                  <a:spLocks/>
                </p:cNvSpPr>
                <p:nvPr/>
              </p:nvSpPr>
              <p:spPr bwMode="auto">
                <a:xfrm>
                  <a:off x="3441" y="231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7" name="Line 3939"/>
                <p:cNvSpPr>
                  <a:spLocks noChangeShapeType="1"/>
                </p:cNvSpPr>
                <p:nvPr/>
              </p:nvSpPr>
              <p:spPr bwMode="auto">
                <a:xfrm flipV="1">
                  <a:off x="3453" y="2300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8" name="Freeform 3940"/>
                <p:cNvSpPr>
                  <a:spLocks/>
                </p:cNvSpPr>
                <p:nvPr/>
              </p:nvSpPr>
              <p:spPr bwMode="auto">
                <a:xfrm>
                  <a:off x="3459" y="228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49" name="Line 3941"/>
                <p:cNvSpPr>
                  <a:spLocks noChangeShapeType="1"/>
                </p:cNvSpPr>
                <p:nvPr/>
              </p:nvSpPr>
              <p:spPr bwMode="auto">
                <a:xfrm flipH="1">
                  <a:off x="3501" y="2324"/>
                  <a:ext cx="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0" name="Freeform 3942"/>
                <p:cNvSpPr>
                  <a:spLocks/>
                </p:cNvSpPr>
                <p:nvPr/>
              </p:nvSpPr>
              <p:spPr bwMode="auto">
                <a:xfrm>
                  <a:off x="3495" y="2336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1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1" name="Line 3943"/>
                <p:cNvSpPr>
                  <a:spLocks noChangeShapeType="1"/>
                </p:cNvSpPr>
                <p:nvPr/>
              </p:nvSpPr>
              <p:spPr bwMode="auto">
                <a:xfrm flipV="1">
                  <a:off x="3507" y="2318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2" name="Freeform 3944"/>
                <p:cNvSpPr>
                  <a:spLocks/>
                </p:cNvSpPr>
                <p:nvPr/>
              </p:nvSpPr>
              <p:spPr bwMode="auto">
                <a:xfrm>
                  <a:off x="3513" y="2306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2" h="1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3" name="Freeform 3945"/>
                <p:cNvSpPr>
                  <a:spLocks/>
                </p:cNvSpPr>
                <p:nvPr/>
              </p:nvSpPr>
              <p:spPr bwMode="auto">
                <a:xfrm>
                  <a:off x="3207" y="220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8" h="1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4" name="Freeform 3946"/>
                <p:cNvSpPr>
                  <a:spLocks/>
                </p:cNvSpPr>
                <p:nvPr/>
              </p:nvSpPr>
              <p:spPr bwMode="auto">
                <a:xfrm>
                  <a:off x="3189" y="1759"/>
                  <a:ext cx="24" cy="24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24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18"/>
                    </a:cxn>
                    <a:cxn ang="0">
                      <a:pos x="18" y="24"/>
                    </a:cxn>
                    <a:cxn ang="0">
                      <a:pos x="18" y="24"/>
                    </a:cxn>
                    <a:cxn ang="0">
                      <a:pos x="12" y="24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24" h="24">
                      <a:moveTo>
                        <a:pt x="18" y="0"/>
                      </a:moveTo>
                      <a:lnTo>
                        <a:pt x="24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18" y="24"/>
                      </a:lnTo>
                      <a:lnTo>
                        <a:pt x="18" y="24"/>
                      </a:lnTo>
                      <a:lnTo>
                        <a:pt x="12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5" name="Freeform 3947"/>
                <p:cNvSpPr>
                  <a:spLocks/>
                </p:cNvSpPr>
                <p:nvPr/>
              </p:nvSpPr>
              <p:spPr bwMode="auto">
                <a:xfrm>
                  <a:off x="3285" y="1477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6" name="Freeform 3948"/>
                <p:cNvSpPr>
                  <a:spLocks/>
                </p:cNvSpPr>
                <p:nvPr/>
              </p:nvSpPr>
              <p:spPr bwMode="auto">
                <a:xfrm>
                  <a:off x="3249" y="14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7" name="Line 3949"/>
                <p:cNvSpPr>
                  <a:spLocks noChangeShapeType="1"/>
                </p:cNvSpPr>
                <p:nvPr/>
              </p:nvSpPr>
              <p:spPr bwMode="auto">
                <a:xfrm flipH="1">
                  <a:off x="3267" y="1447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8" name="Line 3950"/>
                <p:cNvSpPr>
                  <a:spLocks noChangeShapeType="1"/>
                </p:cNvSpPr>
                <p:nvPr/>
              </p:nvSpPr>
              <p:spPr bwMode="auto">
                <a:xfrm>
                  <a:off x="3267" y="147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59" name="Line 3951"/>
                <p:cNvSpPr>
                  <a:spLocks noChangeShapeType="1"/>
                </p:cNvSpPr>
                <p:nvPr/>
              </p:nvSpPr>
              <p:spPr bwMode="auto">
                <a:xfrm flipV="1">
                  <a:off x="3273" y="142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0" name="Freeform 3952"/>
                <p:cNvSpPr>
                  <a:spLocks/>
                </p:cNvSpPr>
                <p:nvPr/>
              </p:nvSpPr>
              <p:spPr bwMode="auto">
                <a:xfrm>
                  <a:off x="3267" y="152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1" name="Freeform 3953"/>
                <p:cNvSpPr>
                  <a:spLocks/>
                </p:cNvSpPr>
                <p:nvPr/>
              </p:nvSpPr>
              <p:spPr bwMode="auto">
                <a:xfrm>
                  <a:off x="3237" y="151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2" name="Line 3954"/>
                <p:cNvSpPr>
                  <a:spLocks noChangeShapeType="1"/>
                </p:cNvSpPr>
                <p:nvPr/>
              </p:nvSpPr>
              <p:spPr bwMode="auto">
                <a:xfrm flipH="1" flipV="1">
                  <a:off x="3249" y="152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3" name="Line 3955"/>
                <p:cNvSpPr>
                  <a:spLocks noChangeShapeType="1"/>
                </p:cNvSpPr>
                <p:nvPr/>
              </p:nvSpPr>
              <p:spPr bwMode="auto">
                <a:xfrm>
                  <a:off x="3255" y="1501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4" name="Line 3956"/>
                <p:cNvSpPr>
                  <a:spLocks noChangeShapeType="1"/>
                </p:cNvSpPr>
                <p:nvPr/>
              </p:nvSpPr>
              <p:spPr bwMode="auto">
                <a:xfrm flipV="1">
                  <a:off x="3255" y="1477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5" name="Freeform 3957"/>
                <p:cNvSpPr>
                  <a:spLocks/>
                </p:cNvSpPr>
                <p:nvPr/>
              </p:nvSpPr>
              <p:spPr bwMode="auto">
                <a:xfrm>
                  <a:off x="3249" y="157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6" name="Freeform 3958"/>
                <p:cNvSpPr>
                  <a:spLocks/>
                </p:cNvSpPr>
                <p:nvPr/>
              </p:nvSpPr>
              <p:spPr bwMode="auto">
                <a:xfrm>
                  <a:off x="3219" y="156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7" name="Line 3959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157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8" name="Line 3960"/>
                <p:cNvSpPr>
                  <a:spLocks noChangeShapeType="1"/>
                </p:cNvSpPr>
                <p:nvPr/>
              </p:nvSpPr>
              <p:spPr bwMode="auto">
                <a:xfrm flipH="1">
                  <a:off x="3237" y="1555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69" name="Line 3961"/>
                <p:cNvSpPr>
                  <a:spLocks noChangeShapeType="1"/>
                </p:cNvSpPr>
                <p:nvPr/>
              </p:nvSpPr>
              <p:spPr bwMode="auto">
                <a:xfrm flipV="1">
                  <a:off x="3243" y="153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0" name="Freeform 3962"/>
                <p:cNvSpPr>
                  <a:spLocks/>
                </p:cNvSpPr>
                <p:nvPr/>
              </p:nvSpPr>
              <p:spPr bwMode="auto">
                <a:xfrm>
                  <a:off x="3231" y="163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1" name="Freeform 3963"/>
                <p:cNvSpPr>
                  <a:spLocks/>
                </p:cNvSpPr>
                <p:nvPr/>
              </p:nvSpPr>
              <p:spPr bwMode="auto">
                <a:xfrm>
                  <a:off x="3207" y="162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2" name="Line 396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3" y="163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3" name="Line 3965"/>
                <p:cNvSpPr>
                  <a:spLocks noChangeShapeType="1"/>
                </p:cNvSpPr>
                <p:nvPr/>
              </p:nvSpPr>
              <p:spPr bwMode="auto">
                <a:xfrm flipH="1">
                  <a:off x="3219" y="160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4" name="Line 3966"/>
                <p:cNvSpPr>
                  <a:spLocks noChangeShapeType="1"/>
                </p:cNvSpPr>
                <p:nvPr/>
              </p:nvSpPr>
              <p:spPr bwMode="auto">
                <a:xfrm flipV="1">
                  <a:off x="3225" y="1585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5" name="Freeform 3967"/>
                <p:cNvSpPr>
                  <a:spLocks/>
                </p:cNvSpPr>
                <p:nvPr/>
              </p:nvSpPr>
              <p:spPr bwMode="auto">
                <a:xfrm>
                  <a:off x="3213" y="1693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6" name="Freeform 3968"/>
                <p:cNvSpPr>
                  <a:spLocks/>
                </p:cNvSpPr>
                <p:nvPr/>
              </p:nvSpPr>
              <p:spPr bwMode="auto">
                <a:xfrm>
                  <a:off x="3183" y="167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7" name="Line 3969"/>
                <p:cNvSpPr>
                  <a:spLocks noChangeShapeType="1"/>
                </p:cNvSpPr>
                <p:nvPr/>
              </p:nvSpPr>
              <p:spPr bwMode="auto">
                <a:xfrm flipH="1" flipV="1">
                  <a:off x="3195" y="168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8" name="Line 3970"/>
                <p:cNvSpPr>
                  <a:spLocks noChangeShapeType="1"/>
                </p:cNvSpPr>
                <p:nvPr/>
              </p:nvSpPr>
              <p:spPr bwMode="auto">
                <a:xfrm>
                  <a:off x="3201" y="169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79" name="Line 3971"/>
                <p:cNvSpPr>
                  <a:spLocks noChangeShapeType="1"/>
                </p:cNvSpPr>
                <p:nvPr/>
              </p:nvSpPr>
              <p:spPr bwMode="auto">
                <a:xfrm flipH="1">
                  <a:off x="3201" y="1663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0" name="Line 3972"/>
                <p:cNvSpPr>
                  <a:spLocks noChangeShapeType="1"/>
                </p:cNvSpPr>
                <p:nvPr/>
              </p:nvSpPr>
              <p:spPr bwMode="auto">
                <a:xfrm flipV="1">
                  <a:off x="3207" y="1639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1" name="Line 3973"/>
                <p:cNvSpPr>
                  <a:spLocks noChangeShapeType="1"/>
                </p:cNvSpPr>
                <p:nvPr/>
              </p:nvSpPr>
              <p:spPr bwMode="auto">
                <a:xfrm>
                  <a:off x="3183" y="1747"/>
                  <a:ext cx="12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2" name="Line 3974"/>
                <p:cNvSpPr>
                  <a:spLocks noChangeShapeType="1"/>
                </p:cNvSpPr>
                <p:nvPr/>
              </p:nvSpPr>
              <p:spPr bwMode="auto">
                <a:xfrm>
                  <a:off x="3189" y="1717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3" name="Line 3975"/>
                <p:cNvSpPr>
                  <a:spLocks noChangeShapeType="1"/>
                </p:cNvSpPr>
                <p:nvPr/>
              </p:nvSpPr>
              <p:spPr bwMode="auto">
                <a:xfrm flipV="1">
                  <a:off x="3189" y="169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4" name="Line 3976"/>
                <p:cNvSpPr>
                  <a:spLocks noChangeShapeType="1"/>
                </p:cNvSpPr>
                <p:nvPr/>
              </p:nvSpPr>
              <p:spPr bwMode="auto">
                <a:xfrm flipV="1">
                  <a:off x="3159" y="1747"/>
                  <a:ext cx="30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5" name="Freeform 3977"/>
                <p:cNvSpPr>
                  <a:spLocks/>
                </p:cNvSpPr>
                <p:nvPr/>
              </p:nvSpPr>
              <p:spPr bwMode="auto">
                <a:xfrm>
                  <a:off x="3153" y="1747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8" y="6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</a:cxnLst>
                  <a:rect l="0" t="0" r="r" b="b"/>
                  <a:pathLst>
                    <a:path w="24" h="30">
                      <a:moveTo>
                        <a:pt x="18" y="6"/>
                      </a:move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6" name="Line 3978"/>
                <p:cNvSpPr>
                  <a:spLocks noChangeShapeType="1"/>
                </p:cNvSpPr>
                <p:nvPr/>
              </p:nvSpPr>
              <p:spPr bwMode="auto">
                <a:xfrm flipH="1" flipV="1">
                  <a:off x="3261" y="147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7" name="Line 3979"/>
                <p:cNvSpPr>
                  <a:spLocks noChangeShapeType="1"/>
                </p:cNvSpPr>
                <p:nvPr/>
              </p:nvSpPr>
              <p:spPr bwMode="auto">
                <a:xfrm>
                  <a:off x="3255" y="153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8" name="Line 3980"/>
                <p:cNvSpPr>
                  <a:spLocks noChangeShapeType="1"/>
                </p:cNvSpPr>
                <p:nvPr/>
              </p:nvSpPr>
              <p:spPr bwMode="auto">
                <a:xfrm>
                  <a:off x="3237" y="158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89" name="Line 3981"/>
                <p:cNvSpPr>
                  <a:spLocks noChangeShapeType="1"/>
                </p:cNvSpPr>
                <p:nvPr/>
              </p:nvSpPr>
              <p:spPr bwMode="auto">
                <a:xfrm>
                  <a:off x="3219" y="163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0" name="Line 3982"/>
                <p:cNvSpPr>
                  <a:spLocks noChangeShapeType="1"/>
                </p:cNvSpPr>
                <p:nvPr/>
              </p:nvSpPr>
              <p:spPr bwMode="auto">
                <a:xfrm flipH="1" flipV="1">
                  <a:off x="3243" y="149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1" name="Freeform 3983"/>
                <p:cNvSpPr>
                  <a:spLocks/>
                </p:cNvSpPr>
                <p:nvPr/>
              </p:nvSpPr>
              <p:spPr bwMode="auto">
                <a:xfrm>
                  <a:off x="3231" y="148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2" name="Line 3984"/>
                <p:cNvSpPr>
                  <a:spLocks noChangeShapeType="1"/>
                </p:cNvSpPr>
                <p:nvPr/>
              </p:nvSpPr>
              <p:spPr bwMode="auto">
                <a:xfrm>
                  <a:off x="3255" y="1501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3" name="Freeform 3985"/>
                <p:cNvSpPr>
                  <a:spLocks/>
                </p:cNvSpPr>
                <p:nvPr/>
              </p:nvSpPr>
              <p:spPr bwMode="auto">
                <a:xfrm>
                  <a:off x="3261" y="150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4" name="Line 3986"/>
                <p:cNvSpPr>
                  <a:spLocks noChangeShapeType="1"/>
                </p:cNvSpPr>
                <p:nvPr/>
              </p:nvSpPr>
              <p:spPr bwMode="auto">
                <a:xfrm flipH="1" flipV="1">
                  <a:off x="3261" y="144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5" name="Freeform 3987"/>
                <p:cNvSpPr>
                  <a:spLocks/>
                </p:cNvSpPr>
                <p:nvPr/>
              </p:nvSpPr>
              <p:spPr bwMode="auto">
                <a:xfrm>
                  <a:off x="3249" y="143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6" name="Line 3988"/>
                <p:cNvSpPr>
                  <a:spLocks noChangeShapeType="1"/>
                </p:cNvSpPr>
                <p:nvPr/>
              </p:nvSpPr>
              <p:spPr bwMode="auto">
                <a:xfrm>
                  <a:off x="3273" y="144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7" name="Freeform 3989"/>
                <p:cNvSpPr>
                  <a:spLocks/>
                </p:cNvSpPr>
                <p:nvPr/>
              </p:nvSpPr>
              <p:spPr bwMode="auto">
                <a:xfrm>
                  <a:off x="3279" y="144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8" name="Line 3990"/>
                <p:cNvSpPr>
                  <a:spLocks noChangeShapeType="1"/>
                </p:cNvSpPr>
                <p:nvPr/>
              </p:nvSpPr>
              <p:spPr bwMode="auto">
                <a:xfrm flipH="1" flipV="1">
                  <a:off x="3225" y="1549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99" name="Freeform 3991"/>
                <p:cNvSpPr>
                  <a:spLocks/>
                </p:cNvSpPr>
                <p:nvPr/>
              </p:nvSpPr>
              <p:spPr bwMode="auto">
                <a:xfrm>
                  <a:off x="3213" y="154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0" name="Line 3992"/>
                <p:cNvSpPr>
                  <a:spLocks noChangeShapeType="1"/>
                </p:cNvSpPr>
                <p:nvPr/>
              </p:nvSpPr>
              <p:spPr bwMode="auto">
                <a:xfrm>
                  <a:off x="3243" y="155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1" name="Freeform 3993"/>
                <p:cNvSpPr>
                  <a:spLocks/>
                </p:cNvSpPr>
                <p:nvPr/>
              </p:nvSpPr>
              <p:spPr bwMode="auto">
                <a:xfrm>
                  <a:off x="3243" y="1561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2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2" name="Line 3994"/>
                <p:cNvSpPr>
                  <a:spLocks noChangeShapeType="1"/>
                </p:cNvSpPr>
                <p:nvPr/>
              </p:nvSpPr>
              <p:spPr bwMode="auto">
                <a:xfrm flipH="1">
                  <a:off x="3207" y="1609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3" name="Freeform 3995"/>
                <p:cNvSpPr>
                  <a:spLocks/>
                </p:cNvSpPr>
                <p:nvPr/>
              </p:nvSpPr>
              <p:spPr bwMode="auto">
                <a:xfrm>
                  <a:off x="3195" y="159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4" name="Line 3996"/>
                <p:cNvSpPr>
                  <a:spLocks noChangeShapeType="1"/>
                </p:cNvSpPr>
                <p:nvPr/>
              </p:nvSpPr>
              <p:spPr bwMode="auto">
                <a:xfrm>
                  <a:off x="3225" y="1609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5" name="Freeform 3997"/>
                <p:cNvSpPr>
                  <a:spLocks/>
                </p:cNvSpPr>
                <p:nvPr/>
              </p:nvSpPr>
              <p:spPr bwMode="auto">
                <a:xfrm>
                  <a:off x="3225" y="161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6" name="Line 3998"/>
                <p:cNvSpPr>
                  <a:spLocks noChangeShapeType="1"/>
                </p:cNvSpPr>
                <p:nvPr/>
              </p:nvSpPr>
              <p:spPr bwMode="auto">
                <a:xfrm flipH="1">
                  <a:off x="3195" y="1663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7" name="Freeform 3999"/>
                <p:cNvSpPr>
                  <a:spLocks/>
                </p:cNvSpPr>
                <p:nvPr/>
              </p:nvSpPr>
              <p:spPr bwMode="auto">
                <a:xfrm>
                  <a:off x="3183" y="165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8" name="Line 4000"/>
                <p:cNvSpPr>
                  <a:spLocks noChangeShapeType="1"/>
                </p:cNvSpPr>
                <p:nvPr/>
              </p:nvSpPr>
              <p:spPr bwMode="auto">
                <a:xfrm>
                  <a:off x="3207" y="166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09" name="Freeform 4001"/>
                <p:cNvSpPr>
                  <a:spLocks/>
                </p:cNvSpPr>
                <p:nvPr/>
              </p:nvSpPr>
              <p:spPr bwMode="auto">
                <a:xfrm>
                  <a:off x="3207" y="166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18" h="18">
                      <a:moveTo>
                        <a:pt x="18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0" name="Line 4002"/>
                <p:cNvSpPr>
                  <a:spLocks noChangeShapeType="1"/>
                </p:cNvSpPr>
                <p:nvPr/>
              </p:nvSpPr>
              <p:spPr bwMode="auto">
                <a:xfrm flipH="1" flipV="1">
                  <a:off x="3177" y="17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1" name="Freeform 4003"/>
                <p:cNvSpPr>
                  <a:spLocks/>
                </p:cNvSpPr>
                <p:nvPr/>
              </p:nvSpPr>
              <p:spPr bwMode="auto">
                <a:xfrm>
                  <a:off x="3165" y="170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2" name="Line 4004"/>
                <p:cNvSpPr>
                  <a:spLocks noChangeShapeType="1"/>
                </p:cNvSpPr>
                <p:nvPr/>
              </p:nvSpPr>
              <p:spPr bwMode="auto">
                <a:xfrm>
                  <a:off x="3189" y="171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3" name="Freeform 4005"/>
                <p:cNvSpPr>
                  <a:spLocks/>
                </p:cNvSpPr>
                <p:nvPr/>
              </p:nvSpPr>
              <p:spPr bwMode="auto">
                <a:xfrm>
                  <a:off x="3195" y="172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4" name="Freeform 4006"/>
                <p:cNvSpPr>
                  <a:spLocks/>
                </p:cNvSpPr>
                <p:nvPr/>
              </p:nvSpPr>
              <p:spPr bwMode="auto">
                <a:xfrm>
                  <a:off x="3279" y="141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6"/>
                    </a:cxn>
                  </a:cxnLst>
                  <a:rect l="0" t="0" r="r" b="b"/>
                  <a:pathLst>
                    <a:path w="18" h="18">
                      <a:moveTo>
                        <a:pt x="12" y="6"/>
                      </a:move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5" name="Freeform 4007"/>
                <p:cNvSpPr>
                  <a:spLocks/>
                </p:cNvSpPr>
                <p:nvPr/>
              </p:nvSpPr>
              <p:spPr bwMode="auto">
                <a:xfrm>
                  <a:off x="3459" y="1507"/>
                  <a:ext cx="24" cy="30"/>
                </a:xfrm>
                <a:custGeom>
                  <a:avLst/>
                  <a:gdLst/>
                  <a:ahLst/>
                  <a:cxnLst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30"/>
                    </a:cxn>
                    <a:cxn ang="0">
                      <a:pos x="6" y="30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12"/>
                    </a:cxn>
                    <a:cxn ang="0">
                      <a:pos x="24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30"/>
                    </a:cxn>
                  </a:cxnLst>
                  <a:rect l="0" t="0" r="r" b="b"/>
                  <a:pathLst>
                    <a:path w="24" h="30">
                      <a:moveTo>
                        <a:pt x="18" y="30"/>
                      </a:move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6" y="30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3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6" name="Freeform 4008"/>
                <p:cNvSpPr>
                  <a:spLocks/>
                </p:cNvSpPr>
                <p:nvPr/>
              </p:nvSpPr>
              <p:spPr bwMode="auto">
                <a:xfrm>
                  <a:off x="3639" y="175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7" name="Freeform 4009"/>
                <p:cNvSpPr>
                  <a:spLocks/>
                </p:cNvSpPr>
                <p:nvPr/>
              </p:nvSpPr>
              <p:spPr bwMode="auto">
                <a:xfrm>
                  <a:off x="3675" y="174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8" name="Line 4010"/>
                <p:cNvSpPr>
                  <a:spLocks noChangeShapeType="1"/>
                </p:cNvSpPr>
                <p:nvPr/>
              </p:nvSpPr>
              <p:spPr bwMode="auto">
                <a:xfrm flipH="1" flipV="1">
                  <a:off x="3669" y="1747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19" name="Line 4011"/>
                <p:cNvSpPr>
                  <a:spLocks noChangeShapeType="1"/>
                </p:cNvSpPr>
                <p:nvPr/>
              </p:nvSpPr>
              <p:spPr bwMode="auto">
                <a:xfrm flipH="1">
                  <a:off x="3657" y="174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0" name="Line 4012"/>
                <p:cNvSpPr>
                  <a:spLocks noChangeShapeType="1"/>
                </p:cNvSpPr>
                <p:nvPr/>
              </p:nvSpPr>
              <p:spPr bwMode="auto">
                <a:xfrm>
                  <a:off x="3687" y="177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1" name="Freeform 4013"/>
                <p:cNvSpPr>
                  <a:spLocks/>
                </p:cNvSpPr>
                <p:nvPr/>
              </p:nvSpPr>
              <p:spPr bwMode="auto">
                <a:xfrm>
                  <a:off x="3609" y="171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2" name="Freeform 4014"/>
                <p:cNvSpPr>
                  <a:spLocks/>
                </p:cNvSpPr>
                <p:nvPr/>
              </p:nvSpPr>
              <p:spPr bwMode="auto">
                <a:xfrm>
                  <a:off x="3639" y="1699"/>
                  <a:ext cx="12" cy="18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2" h="18">
                      <a:moveTo>
                        <a:pt x="6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3" name="Line 4015"/>
                <p:cNvSpPr>
                  <a:spLocks noChangeShapeType="1"/>
                </p:cNvSpPr>
                <p:nvPr/>
              </p:nvSpPr>
              <p:spPr bwMode="auto">
                <a:xfrm>
                  <a:off x="3633" y="170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4" name="Line 4016"/>
                <p:cNvSpPr>
                  <a:spLocks noChangeShapeType="1"/>
                </p:cNvSpPr>
                <p:nvPr/>
              </p:nvSpPr>
              <p:spPr bwMode="auto">
                <a:xfrm flipH="1" flipV="1">
                  <a:off x="3633" y="1705"/>
                  <a:ext cx="18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5" name="Line 4017"/>
                <p:cNvSpPr>
                  <a:spLocks noChangeShapeType="1"/>
                </p:cNvSpPr>
                <p:nvPr/>
              </p:nvSpPr>
              <p:spPr bwMode="auto">
                <a:xfrm>
                  <a:off x="3651" y="1723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6" name="Freeform 4018"/>
                <p:cNvSpPr>
                  <a:spLocks/>
                </p:cNvSpPr>
                <p:nvPr/>
              </p:nvSpPr>
              <p:spPr bwMode="auto">
                <a:xfrm>
                  <a:off x="3573" y="166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7" name="Freeform 4019"/>
                <p:cNvSpPr>
                  <a:spLocks/>
                </p:cNvSpPr>
                <p:nvPr/>
              </p:nvSpPr>
              <p:spPr bwMode="auto">
                <a:xfrm>
                  <a:off x="3603" y="165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8" name="Line 4020"/>
                <p:cNvSpPr>
                  <a:spLocks noChangeShapeType="1"/>
                </p:cNvSpPr>
                <p:nvPr/>
              </p:nvSpPr>
              <p:spPr bwMode="auto">
                <a:xfrm>
                  <a:off x="3597" y="165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29" name="Line 4021"/>
                <p:cNvSpPr>
                  <a:spLocks noChangeShapeType="1"/>
                </p:cNvSpPr>
                <p:nvPr/>
              </p:nvSpPr>
              <p:spPr bwMode="auto">
                <a:xfrm flipH="1" flipV="1">
                  <a:off x="3597" y="1657"/>
                  <a:ext cx="24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0" name="Line 4022"/>
                <p:cNvSpPr>
                  <a:spLocks noChangeShapeType="1"/>
                </p:cNvSpPr>
                <p:nvPr/>
              </p:nvSpPr>
              <p:spPr bwMode="auto">
                <a:xfrm>
                  <a:off x="3621" y="168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1" name="Freeform 4023"/>
                <p:cNvSpPr>
                  <a:spLocks/>
                </p:cNvSpPr>
                <p:nvPr/>
              </p:nvSpPr>
              <p:spPr bwMode="auto">
                <a:xfrm>
                  <a:off x="3543" y="162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8" h="18">
                      <a:moveTo>
                        <a:pt x="6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2" name="Freeform 4024"/>
                <p:cNvSpPr>
                  <a:spLocks/>
                </p:cNvSpPr>
                <p:nvPr/>
              </p:nvSpPr>
              <p:spPr bwMode="auto">
                <a:xfrm>
                  <a:off x="3567" y="160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3" name="Line 4025"/>
                <p:cNvSpPr>
                  <a:spLocks noChangeShapeType="1"/>
                </p:cNvSpPr>
                <p:nvPr/>
              </p:nvSpPr>
              <p:spPr bwMode="auto">
                <a:xfrm>
                  <a:off x="3567" y="1615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4" name="Line 4026"/>
                <p:cNvSpPr>
                  <a:spLocks noChangeShapeType="1"/>
                </p:cNvSpPr>
                <p:nvPr/>
              </p:nvSpPr>
              <p:spPr bwMode="auto">
                <a:xfrm flipH="1" flipV="1">
                  <a:off x="3567" y="1615"/>
                  <a:ext cx="18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5" name="Line 4027"/>
                <p:cNvSpPr>
                  <a:spLocks noChangeShapeType="1"/>
                </p:cNvSpPr>
                <p:nvPr/>
              </p:nvSpPr>
              <p:spPr bwMode="auto">
                <a:xfrm>
                  <a:off x="3585" y="163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6" name="Freeform 4028"/>
                <p:cNvSpPr>
                  <a:spLocks/>
                </p:cNvSpPr>
                <p:nvPr/>
              </p:nvSpPr>
              <p:spPr bwMode="auto">
                <a:xfrm>
                  <a:off x="3507" y="157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7" name="Freeform 4029"/>
                <p:cNvSpPr>
                  <a:spLocks/>
                </p:cNvSpPr>
                <p:nvPr/>
              </p:nvSpPr>
              <p:spPr bwMode="auto">
                <a:xfrm>
                  <a:off x="3537" y="156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6" y="12"/>
                    </a:cxn>
                  </a:cxnLst>
                  <a:rect l="0" t="0" r="r" b="b"/>
                  <a:pathLst>
                    <a:path w="18" h="18">
                      <a:moveTo>
                        <a:pt x="6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8" name="Line 4030"/>
                <p:cNvSpPr>
                  <a:spLocks noChangeShapeType="1"/>
                </p:cNvSpPr>
                <p:nvPr/>
              </p:nvSpPr>
              <p:spPr bwMode="auto">
                <a:xfrm>
                  <a:off x="3531" y="1567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39" name="Line 4031"/>
                <p:cNvSpPr>
                  <a:spLocks noChangeShapeType="1"/>
                </p:cNvSpPr>
                <p:nvPr/>
              </p:nvSpPr>
              <p:spPr bwMode="auto">
                <a:xfrm flipH="1">
                  <a:off x="3519" y="156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0" name="Line 4032"/>
                <p:cNvSpPr>
                  <a:spLocks noChangeShapeType="1"/>
                </p:cNvSpPr>
                <p:nvPr/>
              </p:nvSpPr>
              <p:spPr bwMode="auto">
                <a:xfrm flipH="1" flipV="1">
                  <a:off x="3531" y="1567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1" name="Line 4033"/>
                <p:cNvSpPr>
                  <a:spLocks noChangeShapeType="1"/>
                </p:cNvSpPr>
                <p:nvPr/>
              </p:nvSpPr>
              <p:spPr bwMode="auto">
                <a:xfrm>
                  <a:off x="3549" y="1591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2" name="Line 4034"/>
                <p:cNvSpPr>
                  <a:spLocks noChangeShapeType="1"/>
                </p:cNvSpPr>
                <p:nvPr/>
              </p:nvSpPr>
              <p:spPr bwMode="auto">
                <a:xfrm flipH="1">
                  <a:off x="3477" y="1525"/>
                  <a:ext cx="1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3" name="Line 4035"/>
                <p:cNvSpPr>
                  <a:spLocks noChangeShapeType="1"/>
                </p:cNvSpPr>
                <p:nvPr/>
              </p:nvSpPr>
              <p:spPr bwMode="auto">
                <a:xfrm flipH="1" flipV="1">
                  <a:off x="3495" y="1525"/>
                  <a:ext cx="24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4" name="Line 4036"/>
                <p:cNvSpPr>
                  <a:spLocks noChangeShapeType="1"/>
                </p:cNvSpPr>
                <p:nvPr/>
              </p:nvSpPr>
              <p:spPr bwMode="auto">
                <a:xfrm>
                  <a:off x="3519" y="1543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5" name="Line 4037"/>
                <p:cNvSpPr>
                  <a:spLocks noChangeShapeType="1"/>
                </p:cNvSpPr>
                <p:nvPr/>
              </p:nvSpPr>
              <p:spPr bwMode="auto">
                <a:xfrm>
                  <a:off x="3495" y="1489"/>
                  <a:ext cx="1" cy="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6" name="Freeform 4038"/>
                <p:cNvSpPr>
                  <a:spLocks/>
                </p:cNvSpPr>
                <p:nvPr/>
              </p:nvSpPr>
              <p:spPr bwMode="auto">
                <a:xfrm>
                  <a:off x="3483" y="1483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8" y="24"/>
                    </a:cxn>
                    <a:cxn ang="0">
                      <a:pos x="12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24" y="18"/>
                    </a:cxn>
                    <a:cxn ang="0">
                      <a:pos x="24" y="24"/>
                    </a:cxn>
                    <a:cxn ang="0">
                      <a:pos x="24" y="24"/>
                    </a:cxn>
                    <a:cxn ang="0">
                      <a:pos x="18" y="24"/>
                    </a:cxn>
                  </a:cxnLst>
                  <a:rect l="0" t="0" r="r" b="b"/>
                  <a:pathLst>
                    <a:path w="30" h="30">
                      <a:moveTo>
                        <a:pt x="18" y="24"/>
                      </a:moveTo>
                      <a:lnTo>
                        <a:pt x="12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24"/>
                      </a:lnTo>
                      <a:lnTo>
                        <a:pt x="18" y="24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7" name="Line 4039"/>
                <p:cNvSpPr>
                  <a:spLocks noChangeShapeType="1"/>
                </p:cNvSpPr>
                <p:nvPr/>
              </p:nvSpPr>
              <p:spPr bwMode="auto">
                <a:xfrm>
                  <a:off x="3669" y="1747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8" name="Line 4040"/>
                <p:cNvSpPr>
                  <a:spLocks noChangeShapeType="1"/>
                </p:cNvSpPr>
                <p:nvPr/>
              </p:nvSpPr>
              <p:spPr bwMode="auto">
                <a:xfrm flipH="1">
                  <a:off x="3621" y="1705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49" name="Line 4041"/>
                <p:cNvSpPr>
                  <a:spLocks noChangeShapeType="1"/>
                </p:cNvSpPr>
                <p:nvPr/>
              </p:nvSpPr>
              <p:spPr bwMode="auto">
                <a:xfrm flipH="1">
                  <a:off x="3585" y="1657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0" name="Line 4042"/>
                <p:cNvSpPr>
                  <a:spLocks noChangeShapeType="1"/>
                </p:cNvSpPr>
                <p:nvPr/>
              </p:nvSpPr>
              <p:spPr bwMode="auto">
                <a:xfrm flipH="1">
                  <a:off x="3555" y="1615"/>
                  <a:ext cx="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1" name="Line 4043"/>
                <p:cNvSpPr>
                  <a:spLocks noChangeShapeType="1"/>
                </p:cNvSpPr>
                <p:nvPr/>
              </p:nvSpPr>
              <p:spPr bwMode="auto">
                <a:xfrm flipV="1">
                  <a:off x="3651" y="171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2" name="Freeform 4044"/>
                <p:cNvSpPr>
                  <a:spLocks/>
                </p:cNvSpPr>
                <p:nvPr/>
              </p:nvSpPr>
              <p:spPr bwMode="auto">
                <a:xfrm>
                  <a:off x="3657" y="170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3" name="Line 4045"/>
                <p:cNvSpPr>
                  <a:spLocks noChangeShapeType="1"/>
                </p:cNvSpPr>
                <p:nvPr/>
              </p:nvSpPr>
              <p:spPr bwMode="auto">
                <a:xfrm flipH="1">
                  <a:off x="3645" y="1723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4" name="Freeform 4046"/>
                <p:cNvSpPr>
                  <a:spLocks/>
                </p:cNvSpPr>
                <p:nvPr/>
              </p:nvSpPr>
              <p:spPr bwMode="auto">
                <a:xfrm>
                  <a:off x="3627" y="171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5" name="Line 4047"/>
                <p:cNvSpPr>
                  <a:spLocks noChangeShapeType="1"/>
                </p:cNvSpPr>
                <p:nvPr/>
              </p:nvSpPr>
              <p:spPr bwMode="auto">
                <a:xfrm flipV="1">
                  <a:off x="3687" y="176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6" name="Freeform 4048"/>
                <p:cNvSpPr>
                  <a:spLocks/>
                </p:cNvSpPr>
                <p:nvPr/>
              </p:nvSpPr>
              <p:spPr bwMode="auto">
                <a:xfrm>
                  <a:off x="3693" y="17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7" name="Line 4049"/>
                <p:cNvSpPr>
                  <a:spLocks noChangeShapeType="1"/>
                </p:cNvSpPr>
                <p:nvPr/>
              </p:nvSpPr>
              <p:spPr bwMode="auto">
                <a:xfrm flipH="1">
                  <a:off x="3681" y="177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8" name="Freeform 4050"/>
                <p:cNvSpPr>
                  <a:spLocks/>
                </p:cNvSpPr>
                <p:nvPr/>
              </p:nvSpPr>
              <p:spPr bwMode="auto">
                <a:xfrm>
                  <a:off x="3663" y="176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59" name="Line 4051"/>
                <p:cNvSpPr>
                  <a:spLocks noChangeShapeType="1"/>
                </p:cNvSpPr>
                <p:nvPr/>
              </p:nvSpPr>
              <p:spPr bwMode="auto">
                <a:xfrm flipV="1">
                  <a:off x="3621" y="1675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0" name="Freeform 4052"/>
                <p:cNvSpPr>
                  <a:spLocks/>
                </p:cNvSpPr>
                <p:nvPr/>
              </p:nvSpPr>
              <p:spPr bwMode="auto">
                <a:xfrm>
                  <a:off x="3627" y="166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1" name="Line 4053"/>
                <p:cNvSpPr>
                  <a:spLocks noChangeShapeType="1"/>
                </p:cNvSpPr>
                <p:nvPr/>
              </p:nvSpPr>
              <p:spPr bwMode="auto">
                <a:xfrm flipH="1">
                  <a:off x="3609" y="1681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2" name="Freeform 4054"/>
                <p:cNvSpPr>
                  <a:spLocks/>
                </p:cNvSpPr>
                <p:nvPr/>
              </p:nvSpPr>
              <p:spPr bwMode="auto">
                <a:xfrm>
                  <a:off x="3597" y="167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3" name="Line 4055"/>
                <p:cNvSpPr>
                  <a:spLocks noChangeShapeType="1"/>
                </p:cNvSpPr>
                <p:nvPr/>
              </p:nvSpPr>
              <p:spPr bwMode="auto">
                <a:xfrm flipV="1">
                  <a:off x="3585" y="162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4" name="Freeform 4056"/>
                <p:cNvSpPr>
                  <a:spLocks/>
                </p:cNvSpPr>
                <p:nvPr/>
              </p:nvSpPr>
              <p:spPr bwMode="auto">
                <a:xfrm>
                  <a:off x="3591" y="161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5" name="Line 4057"/>
                <p:cNvSpPr>
                  <a:spLocks noChangeShapeType="1"/>
                </p:cNvSpPr>
                <p:nvPr/>
              </p:nvSpPr>
              <p:spPr bwMode="auto">
                <a:xfrm flipH="1">
                  <a:off x="3573" y="163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6" name="Freeform 4058"/>
                <p:cNvSpPr>
                  <a:spLocks/>
                </p:cNvSpPr>
                <p:nvPr/>
              </p:nvSpPr>
              <p:spPr bwMode="auto">
                <a:xfrm>
                  <a:off x="3561" y="162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7" name="Line 4059"/>
                <p:cNvSpPr>
                  <a:spLocks noChangeShapeType="1"/>
                </p:cNvSpPr>
                <p:nvPr/>
              </p:nvSpPr>
              <p:spPr bwMode="auto">
                <a:xfrm flipV="1">
                  <a:off x="3549" y="1579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8" name="Freeform 4060"/>
                <p:cNvSpPr>
                  <a:spLocks/>
                </p:cNvSpPr>
                <p:nvPr/>
              </p:nvSpPr>
              <p:spPr bwMode="auto">
                <a:xfrm>
                  <a:off x="3555" y="156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69" name="Line 4061"/>
                <p:cNvSpPr>
                  <a:spLocks noChangeShapeType="1"/>
                </p:cNvSpPr>
                <p:nvPr/>
              </p:nvSpPr>
              <p:spPr bwMode="auto">
                <a:xfrm flipH="1">
                  <a:off x="3543" y="1591"/>
                  <a:ext cx="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0" name="Freeform 4062"/>
                <p:cNvSpPr>
                  <a:spLocks/>
                </p:cNvSpPr>
                <p:nvPr/>
              </p:nvSpPr>
              <p:spPr bwMode="auto">
                <a:xfrm>
                  <a:off x="3525" y="158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1" name="Line 4063"/>
                <p:cNvSpPr>
                  <a:spLocks noChangeShapeType="1"/>
                </p:cNvSpPr>
                <p:nvPr/>
              </p:nvSpPr>
              <p:spPr bwMode="auto">
                <a:xfrm flipV="1">
                  <a:off x="3519" y="1537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2" name="Freeform 4064"/>
                <p:cNvSpPr>
                  <a:spLocks/>
                </p:cNvSpPr>
                <p:nvPr/>
              </p:nvSpPr>
              <p:spPr bwMode="auto">
                <a:xfrm>
                  <a:off x="3525" y="152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2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3" name="Line 4065"/>
                <p:cNvSpPr>
                  <a:spLocks noChangeShapeType="1"/>
                </p:cNvSpPr>
                <p:nvPr/>
              </p:nvSpPr>
              <p:spPr bwMode="auto">
                <a:xfrm flipH="1">
                  <a:off x="3507" y="154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4" name="Freeform 4066"/>
                <p:cNvSpPr>
                  <a:spLocks/>
                </p:cNvSpPr>
                <p:nvPr/>
              </p:nvSpPr>
              <p:spPr bwMode="auto">
                <a:xfrm>
                  <a:off x="3495" y="153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</a:cxnLst>
                  <a:rect l="0" t="0" r="r" b="b"/>
                  <a:pathLst>
                    <a:path w="18" h="18">
                      <a:moveTo>
                        <a:pt x="12" y="18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5" name="Freeform 4067"/>
                <p:cNvSpPr>
                  <a:spLocks/>
                </p:cNvSpPr>
                <p:nvPr/>
              </p:nvSpPr>
              <p:spPr bwMode="auto">
                <a:xfrm>
                  <a:off x="3693" y="178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18" h="18">
                      <a:moveTo>
                        <a:pt x="12" y="12"/>
                      </a:move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6" name="Freeform 4068"/>
                <p:cNvSpPr>
                  <a:spLocks/>
                </p:cNvSpPr>
                <p:nvPr/>
              </p:nvSpPr>
              <p:spPr bwMode="auto">
                <a:xfrm>
                  <a:off x="3621" y="2168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24"/>
                    </a:cxn>
                    <a:cxn ang="0">
                      <a:pos x="30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30" h="30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24"/>
                      </a:lnTo>
                      <a:lnTo>
                        <a:pt x="30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7" name="Freeform 4069"/>
                <p:cNvSpPr>
                  <a:spLocks/>
                </p:cNvSpPr>
                <p:nvPr/>
              </p:nvSpPr>
              <p:spPr bwMode="auto">
                <a:xfrm>
                  <a:off x="3519" y="189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8" name="Freeform 4070"/>
                <p:cNvSpPr>
                  <a:spLocks/>
                </p:cNvSpPr>
                <p:nvPr/>
              </p:nvSpPr>
              <p:spPr bwMode="auto">
                <a:xfrm>
                  <a:off x="3477" y="1897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8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79" name="Line 4071"/>
                <p:cNvSpPr>
                  <a:spLocks noChangeShapeType="1"/>
                </p:cNvSpPr>
                <p:nvPr/>
              </p:nvSpPr>
              <p:spPr bwMode="auto">
                <a:xfrm>
                  <a:off x="3489" y="1885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0" name="Line 4072"/>
                <p:cNvSpPr>
                  <a:spLocks noChangeShapeType="1"/>
                </p:cNvSpPr>
                <p:nvPr/>
              </p:nvSpPr>
              <p:spPr bwMode="auto">
                <a:xfrm flipV="1">
                  <a:off x="3507" y="1903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1" name="Line 4073"/>
                <p:cNvSpPr>
                  <a:spLocks noChangeShapeType="1"/>
                </p:cNvSpPr>
                <p:nvPr/>
              </p:nvSpPr>
              <p:spPr bwMode="auto">
                <a:xfrm flipH="1" flipV="1">
                  <a:off x="3483" y="1861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2" name="Freeform 4074"/>
                <p:cNvSpPr>
                  <a:spLocks/>
                </p:cNvSpPr>
                <p:nvPr/>
              </p:nvSpPr>
              <p:spPr bwMode="auto">
                <a:xfrm>
                  <a:off x="3537" y="194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3" name="Freeform 4075"/>
                <p:cNvSpPr>
                  <a:spLocks/>
                </p:cNvSpPr>
                <p:nvPr/>
              </p:nvSpPr>
              <p:spPr bwMode="auto">
                <a:xfrm>
                  <a:off x="3507" y="1951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4" name="Line 4076"/>
                <p:cNvSpPr>
                  <a:spLocks noChangeShapeType="1"/>
                </p:cNvSpPr>
                <p:nvPr/>
              </p:nvSpPr>
              <p:spPr bwMode="auto">
                <a:xfrm flipH="1" flipV="1">
                  <a:off x="3519" y="1957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5" name="Line 4077"/>
                <p:cNvSpPr>
                  <a:spLocks noChangeShapeType="1"/>
                </p:cNvSpPr>
                <p:nvPr/>
              </p:nvSpPr>
              <p:spPr bwMode="auto">
                <a:xfrm>
                  <a:off x="3513" y="1939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6" name="Line 4078"/>
                <p:cNvSpPr>
                  <a:spLocks noChangeShapeType="1"/>
                </p:cNvSpPr>
                <p:nvPr/>
              </p:nvSpPr>
              <p:spPr bwMode="auto">
                <a:xfrm flipH="1" flipV="1">
                  <a:off x="3507" y="1909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7" name="Freeform 4079"/>
                <p:cNvSpPr>
                  <a:spLocks/>
                </p:cNvSpPr>
                <p:nvPr/>
              </p:nvSpPr>
              <p:spPr bwMode="auto">
                <a:xfrm>
                  <a:off x="3561" y="1999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8" name="Freeform 4080"/>
                <p:cNvSpPr>
                  <a:spLocks/>
                </p:cNvSpPr>
                <p:nvPr/>
              </p:nvSpPr>
              <p:spPr bwMode="auto">
                <a:xfrm>
                  <a:off x="3531" y="2005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6"/>
                    </a:cxn>
                    <a:cxn ang="0">
                      <a:pos x="18" y="12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89" name="Line 4081"/>
                <p:cNvSpPr>
                  <a:spLocks noChangeShapeType="1"/>
                </p:cNvSpPr>
                <p:nvPr/>
              </p:nvSpPr>
              <p:spPr bwMode="auto">
                <a:xfrm flipH="1" flipV="1">
                  <a:off x="3537" y="2011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0" name="Line 4082"/>
                <p:cNvSpPr>
                  <a:spLocks noChangeShapeType="1"/>
                </p:cNvSpPr>
                <p:nvPr/>
              </p:nvSpPr>
              <p:spPr bwMode="auto">
                <a:xfrm>
                  <a:off x="3531" y="1993"/>
                  <a:ext cx="18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1" name="Line 4083"/>
                <p:cNvSpPr>
                  <a:spLocks noChangeShapeType="1"/>
                </p:cNvSpPr>
                <p:nvPr/>
              </p:nvSpPr>
              <p:spPr bwMode="auto">
                <a:xfrm flipH="1" flipV="1">
                  <a:off x="3525" y="1963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2" name="Freeform 4084"/>
                <p:cNvSpPr>
                  <a:spLocks/>
                </p:cNvSpPr>
                <p:nvPr/>
              </p:nvSpPr>
              <p:spPr bwMode="auto">
                <a:xfrm>
                  <a:off x="3579" y="2053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8">
                      <a:moveTo>
                        <a:pt x="6" y="0"/>
                      </a:move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3" name="Freeform 4085"/>
                <p:cNvSpPr>
                  <a:spLocks/>
                </p:cNvSpPr>
                <p:nvPr/>
              </p:nvSpPr>
              <p:spPr bwMode="auto">
                <a:xfrm>
                  <a:off x="3549" y="2059"/>
                  <a:ext cx="18" cy="12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12" y="0"/>
                    </a:cxn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8" h="12">
                      <a:moveTo>
                        <a:pt x="6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4" name="Line 4086"/>
                <p:cNvSpPr>
                  <a:spLocks noChangeShapeType="1"/>
                </p:cNvSpPr>
                <p:nvPr/>
              </p:nvSpPr>
              <p:spPr bwMode="auto">
                <a:xfrm flipH="1" flipV="1">
                  <a:off x="3561" y="2065"/>
                  <a:ext cx="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5" name="Line 4087"/>
                <p:cNvSpPr>
                  <a:spLocks noChangeShapeType="1"/>
                </p:cNvSpPr>
                <p:nvPr/>
              </p:nvSpPr>
              <p:spPr bwMode="auto">
                <a:xfrm>
                  <a:off x="3555" y="2041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6" name="Line 4088"/>
                <p:cNvSpPr>
                  <a:spLocks noChangeShapeType="1"/>
                </p:cNvSpPr>
                <p:nvPr/>
              </p:nvSpPr>
              <p:spPr bwMode="auto">
                <a:xfrm flipH="1" flipV="1">
                  <a:off x="3549" y="2017"/>
                  <a:ext cx="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7" name="Freeform 4089"/>
                <p:cNvSpPr>
                  <a:spLocks/>
                </p:cNvSpPr>
                <p:nvPr/>
              </p:nvSpPr>
              <p:spPr bwMode="auto">
                <a:xfrm>
                  <a:off x="3597" y="2108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8"/>
                    </a:cxn>
                    <a:cxn ang="0">
                      <a:pos x="12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0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8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8" name="Freeform 4090"/>
                <p:cNvSpPr>
                  <a:spLocks/>
                </p:cNvSpPr>
                <p:nvPr/>
              </p:nvSpPr>
              <p:spPr bwMode="auto">
                <a:xfrm>
                  <a:off x="3567" y="2114"/>
                  <a:ext cx="18" cy="18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18" y="6"/>
                    </a:cxn>
                    <a:cxn ang="0">
                      <a:pos x="18" y="12"/>
                    </a:cxn>
                    <a:cxn ang="0">
                      <a:pos x="12" y="12"/>
                    </a:cxn>
                    <a:cxn ang="0">
                      <a:pos x="6" y="18"/>
                    </a:cxn>
                    <a:cxn ang="0">
                      <a:pos x="6" y="18"/>
                    </a:cxn>
                    <a:cxn ang="0">
                      <a:pos x="6" y="12"/>
                    </a:cxn>
                    <a:cxn ang="0">
                      <a:pos x="0" y="6"/>
                    </a:cxn>
                    <a:cxn ang="0">
                      <a:pos x="6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8" h="18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6" y="12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99" name="Line 4091"/>
                <p:cNvSpPr>
                  <a:spLocks noChangeShapeType="1"/>
                </p:cNvSpPr>
                <p:nvPr/>
              </p:nvSpPr>
              <p:spPr bwMode="auto">
                <a:xfrm flipH="1" flipV="1">
                  <a:off x="3579" y="2120"/>
                  <a:ext cx="12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0" name="Line 4092"/>
                <p:cNvSpPr>
                  <a:spLocks noChangeShapeType="1"/>
                </p:cNvSpPr>
                <p:nvPr/>
              </p:nvSpPr>
              <p:spPr bwMode="auto">
                <a:xfrm flipV="1">
                  <a:off x="3591" y="2114"/>
                  <a:ext cx="12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1" name="Line 4093"/>
                <p:cNvSpPr>
                  <a:spLocks noChangeShapeType="1"/>
                </p:cNvSpPr>
                <p:nvPr/>
              </p:nvSpPr>
              <p:spPr bwMode="auto">
                <a:xfrm>
                  <a:off x="3579" y="2096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2" name="Line 4094"/>
                <p:cNvSpPr>
                  <a:spLocks noChangeShapeType="1"/>
                </p:cNvSpPr>
                <p:nvPr/>
              </p:nvSpPr>
              <p:spPr bwMode="auto">
                <a:xfrm flipH="1" flipV="1">
                  <a:off x="3567" y="2065"/>
                  <a:ext cx="12" cy="3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3" name="Line 4095"/>
                <p:cNvSpPr>
                  <a:spLocks noChangeShapeType="1"/>
                </p:cNvSpPr>
                <p:nvPr/>
              </p:nvSpPr>
              <p:spPr bwMode="auto">
                <a:xfrm>
                  <a:off x="3609" y="2174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4" name="Line 4096"/>
                <p:cNvSpPr>
                  <a:spLocks noChangeShapeType="1"/>
                </p:cNvSpPr>
                <p:nvPr/>
              </p:nvSpPr>
              <p:spPr bwMode="auto">
                <a:xfrm>
                  <a:off x="3597" y="2150"/>
                  <a:ext cx="12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5" name="Line 4097"/>
                <p:cNvSpPr>
                  <a:spLocks noChangeShapeType="1"/>
                </p:cNvSpPr>
                <p:nvPr/>
              </p:nvSpPr>
              <p:spPr bwMode="auto">
                <a:xfrm flipH="1" flipV="1">
                  <a:off x="3591" y="2120"/>
                  <a:ext cx="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6" name="Line 4098"/>
                <p:cNvSpPr>
                  <a:spLocks noChangeShapeType="1"/>
                </p:cNvSpPr>
                <p:nvPr/>
              </p:nvSpPr>
              <p:spPr bwMode="auto">
                <a:xfrm flipV="1">
                  <a:off x="3609" y="2174"/>
                  <a:ext cx="1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7" name="Freeform 4099"/>
                <p:cNvSpPr>
                  <a:spLocks/>
                </p:cNvSpPr>
                <p:nvPr/>
              </p:nvSpPr>
              <p:spPr bwMode="auto">
                <a:xfrm>
                  <a:off x="3591" y="2186"/>
                  <a:ext cx="30" cy="30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18" y="0"/>
                    </a:cxn>
                    <a:cxn ang="0">
                      <a:pos x="24" y="6"/>
                    </a:cxn>
                    <a:cxn ang="0">
                      <a:pos x="24" y="6"/>
                    </a:cxn>
                    <a:cxn ang="0">
                      <a:pos x="30" y="6"/>
                    </a:cxn>
                    <a:cxn ang="0">
                      <a:pos x="30" y="12"/>
                    </a:cxn>
                    <a:cxn ang="0">
                      <a:pos x="30" y="12"/>
                    </a:cxn>
                    <a:cxn ang="0">
                      <a:pos x="30" y="18"/>
                    </a:cxn>
                    <a:cxn ang="0">
                      <a:pos x="30" y="18"/>
                    </a:cxn>
                    <a:cxn ang="0">
                      <a:pos x="24" y="24"/>
                    </a:cxn>
                    <a:cxn ang="0">
                      <a:pos x="24" y="30"/>
                    </a:cxn>
                    <a:cxn ang="0">
                      <a:pos x="24" y="30"/>
                    </a:cxn>
                    <a:cxn ang="0">
                      <a:pos x="18" y="30"/>
                    </a:cxn>
                    <a:cxn ang="0">
                      <a:pos x="18" y="30"/>
                    </a:cxn>
                    <a:cxn ang="0">
                      <a:pos x="12" y="30"/>
                    </a:cxn>
                    <a:cxn ang="0">
                      <a:pos x="6" y="24"/>
                    </a:cxn>
                    <a:cxn ang="0">
                      <a:pos x="6" y="24"/>
                    </a:cxn>
                    <a:cxn ang="0">
                      <a:pos x="0" y="24"/>
                    </a:cxn>
                    <a:cxn ang="0">
                      <a:pos x="0" y="18"/>
                    </a:cxn>
                    <a:cxn ang="0">
                      <a:pos x="0" y="18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6" y="6"/>
                    </a:cxn>
                    <a:cxn ang="0">
                      <a:pos x="12" y="0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30" h="30">
                      <a:moveTo>
                        <a:pt x="12" y="0"/>
                      </a:moveTo>
                      <a:lnTo>
                        <a:pt x="18" y="0"/>
                      </a:lnTo>
                      <a:lnTo>
                        <a:pt x="24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8" name="Line 4100"/>
                <p:cNvSpPr>
                  <a:spLocks noChangeShapeType="1"/>
                </p:cNvSpPr>
                <p:nvPr/>
              </p:nvSpPr>
              <p:spPr bwMode="auto">
                <a:xfrm flipH="1">
                  <a:off x="3495" y="1909"/>
                  <a:ext cx="1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09" name="Line 4101"/>
                <p:cNvSpPr>
                  <a:spLocks noChangeShapeType="1"/>
                </p:cNvSpPr>
                <p:nvPr/>
              </p:nvSpPr>
              <p:spPr bwMode="auto">
                <a:xfrm flipV="1">
                  <a:off x="3525" y="1957"/>
                  <a:ext cx="18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8710" name="Line 4102"/>
              <p:cNvSpPr>
                <a:spLocks noChangeShapeType="1"/>
              </p:cNvSpPr>
              <p:nvPr/>
            </p:nvSpPr>
            <p:spPr bwMode="auto">
              <a:xfrm flipV="1">
                <a:off x="3549" y="2011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1" name="Line 4103"/>
              <p:cNvSpPr>
                <a:spLocks noChangeShapeType="1"/>
              </p:cNvSpPr>
              <p:nvPr/>
            </p:nvSpPr>
            <p:spPr bwMode="auto">
              <a:xfrm flipV="1">
                <a:off x="3573" y="2059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2" name="Line 4104"/>
              <p:cNvSpPr>
                <a:spLocks noChangeShapeType="1"/>
              </p:cNvSpPr>
              <p:nvPr/>
            </p:nvSpPr>
            <p:spPr bwMode="auto">
              <a:xfrm flipH="1">
                <a:off x="3501" y="1939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3" name="Freeform 4105"/>
              <p:cNvSpPr>
                <a:spLocks/>
              </p:cNvSpPr>
              <p:nvPr/>
            </p:nvSpPr>
            <p:spPr bwMode="auto">
              <a:xfrm>
                <a:off x="3489" y="1939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4" name="Line 4106"/>
              <p:cNvSpPr>
                <a:spLocks noChangeShapeType="1"/>
              </p:cNvSpPr>
              <p:nvPr/>
            </p:nvSpPr>
            <p:spPr bwMode="auto">
              <a:xfrm>
                <a:off x="3513" y="193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5" name="Freeform 4107"/>
              <p:cNvSpPr>
                <a:spLocks/>
              </p:cNvSpPr>
              <p:nvPr/>
            </p:nvSpPr>
            <p:spPr bwMode="auto">
              <a:xfrm>
                <a:off x="3519" y="1933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6" name="Line 4108"/>
              <p:cNvSpPr>
                <a:spLocks noChangeShapeType="1"/>
              </p:cNvSpPr>
              <p:nvPr/>
            </p:nvSpPr>
            <p:spPr bwMode="auto">
              <a:xfrm flipH="1">
                <a:off x="3477" y="1885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7" name="Freeform 4109"/>
              <p:cNvSpPr>
                <a:spLocks/>
              </p:cNvSpPr>
              <p:nvPr/>
            </p:nvSpPr>
            <p:spPr bwMode="auto">
              <a:xfrm>
                <a:off x="3465" y="1885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8" name="Line 4110"/>
              <p:cNvSpPr>
                <a:spLocks noChangeShapeType="1"/>
              </p:cNvSpPr>
              <p:nvPr/>
            </p:nvSpPr>
            <p:spPr bwMode="auto">
              <a:xfrm>
                <a:off x="3489" y="1885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19" name="Freeform 4111"/>
              <p:cNvSpPr>
                <a:spLocks/>
              </p:cNvSpPr>
              <p:nvPr/>
            </p:nvSpPr>
            <p:spPr bwMode="auto">
              <a:xfrm>
                <a:off x="3495" y="1879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0" name="Line 4112"/>
              <p:cNvSpPr>
                <a:spLocks noChangeShapeType="1"/>
              </p:cNvSpPr>
              <p:nvPr/>
            </p:nvSpPr>
            <p:spPr bwMode="auto">
              <a:xfrm flipH="1">
                <a:off x="3519" y="1987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1" name="Freeform 4113"/>
              <p:cNvSpPr>
                <a:spLocks/>
              </p:cNvSpPr>
              <p:nvPr/>
            </p:nvSpPr>
            <p:spPr bwMode="auto">
              <a:xfrm>
                <a:off x="3507" y="1987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2" name="Line 4114"/>
              <p:cNvSpPr>
                <a:spLocks noChangeShapeType="1"/>
              </p:cNvSpPr>
              <p:nvPr/>
            </p:nvSpPr>
            <p:spPr bwMode="auto">
              <a:xfrm>
                <a:off x="3531" y="1987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3" name="Freeform 4115"/>
              <p:cNvSpPr>
                <a:spLocks/>
              </p:cNvSpPr>
              <p:nvPr/>
            </p:nvSpPr>
            <p:spPr bwMode="auto">
              <a:xfrm>
                <a:off x="3543" y="1981"/>
                <a:ext cx="12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6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8">
                    <a:moveTo>
                      <a:pt x="6" y="0"/>
                    </a:moveTo>
                    <a:lnTo>
                      <a:pt x="12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4" name="Line 4116"/>
              <p:cNvSpPr>
                <a:spLocks noChangeShapeType="1"/>
              </p:cNvSpPr>
              <p:nvPr/>
            </p:nvSpPr>
            <p:spPr bwMode="auto">
              <a:xfrm flipH="1">
                <a:off x="3543" y="2041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5" name="Freeform 4117"/>
              <p:cNvSpPr>
                <a:spLocks/>
              </p:cNvSpPr>
              <p:nvPr/>
            </p:nvSpPr>
            <p:spPr bwMode="auto">
              <a:xfrm>
                <a:off x="3531" y="2041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6" name="Line 4118"/>
              <p:cNvSpPr>
                <a:spLocks noChangeShapeType="1"/>
              </p:cNvSpPr>
              <p:nvPr/>
            </p:nvSpPr>
            <p:spPr bwMode="auto">
              <a:xfrm>
                <a:off x="3555" y="2041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7" name="Freeform 4119"/>
              <p:cNvSpPr>
                <a:spLocks/>
              </p:cNvSpPr>
              <p:nvPr/>
            </p:nvSpPr>
            <p:spPr bwMode="auto">
              <a:xfrm>
                <a:off x="3561" y="2035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8" name="Line 4120"/>
              <p:cNvSpPr>
                <a:spLocks noChangeShapeType="1"/>
              </p:cNvSpPr>
              <p:nvPr/>
            </p:nvSpPr>
            <p:spPr bwMode="auto">
              <a:xfrm flipH="1">
                <a:off x="3561" y="2096"/>
                <a:ext cx="18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9" name="Freeform 4121"/>
              <p:cNvSpPr>
                <a:spLocks/>
              </p:cNvSpPr>
              <p:nvPr/>
            </p:nvSpPr>
            <p:spPr bwMode="auto">
              <a:xfrm>
                <a:off x="3549" y="2096"/>
                <a:ext cx="18" cy="1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8"/>
                  </a:cxn>
                  <a:cxn ang="0">
                    <a:pos x="18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8" h="18">
                    <a:moveTo>
                      <a:pt x="12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0" name="Line 4122"/>
              <p:cNvSpPr>
                <a:spLocks noChangeShapeType="1"/>
              </p:cNvSpPr>
              <p:nvPr/>
            </p:nvSpPr>
            <p:spPr bwMode="auto">
              <a:xfrm>
                <a:off x="3579" y="2096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1" name="Freeform 4123"/>
              <p:cNvSpPr>
                <a:spLocks/>
              </p:cNvSpPr>
              <p:nvPr/>
            </p:nvSpPr>
            <p:spPr bwMode="auto">
              <a:xfrm>
                <a:off x="3585" y="2089"/>
                <a:ext cx="18" cy="19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2" y="7"/>
                  </a:cxn>
                  <a:cxn ang="0">
                    <a:pos x="18" y="7"/>
                  </a:cxn>
                  <a:cxn ang="0">
                    <a:pos x="18" y="7"/>
                  </a:cxn>
                  <a:cxn ang="0">
                    <a:pos x="18" y="13"/>
                  </a:cxn>
                  <a:cxn ang="0">
                    <a:pos x="18" y="13"/>
                  </a:cxn>
                  <a:cxn ang="0">
                    <a:pos x="12" y="13"/>
                  </a:cxn>
                  <a:cxn ang="0">
                    <a:pos x="12" y="19"/>
                  </a:cxn>
                  <a:cxn ang="0">
                    <a:pos x="12" y="19"/>
                  </a:cxn>
                  <a:cxn ang="0">
                    <a:pos x="6" y="19"/>
                  </a:cxn>
                  <a:cxn ang="0">
                    <a:pos x="0" y="19"/>
                  </a:cxn>
                  <a:cxn ang="0">
                    <a:pos x="0" y="13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9">
                    <a:moveTo>
                      <a:pt x="6" y="0"/>
                    </a:moveTo>
                    <a:lnTo>
                      <a:pt x="12" y="0"/>
                    </a:lnTo>
                    <a:lnTo>
                      <a:pt x="12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12" y="13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6" y="19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2" name="Line 4124"/>
              <p:cNvSpPr>
                <a:spLocks noChangeShapeType="1"/>
              </p:cNvSpPr>
              <p:nvPr/>
            </p:nvSpPr>
            <p:spPr bwMode="auto">
              <a:xfrm flipH="1">
                <a:off x="3585" y="2150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3" name="Freeform 4125"/>
              <p:cNvSpPr>
                <a:spLocks/>
              </p:cNvSpPr>
              <p:nvPr/>
            </p:nvSpPr>
            <p:spPr bwMode="auto">
              <a:xfrm>
                <a:off x="3573" y="2150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6" y="12"/>
                  </a:cxn>
                  <a:cxn ang="0">
                    <a:pos x="6" y="18"/>
                  </a:cxn>
                  <a:cxn ang="0">
                    <a:pos x="6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4" name="Line 4126"/>
              <p:cNvSpPr>
                <a:spLocks noChangeShapeType="1"/>
              </p:cNvSpPr>
              <p:nvPr/>
            </p:nvSpPr>
            <p:spPr bwMode="auto">
              <a:xfrm>
                <a:off x="3597" y="2150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5" name="Freeform 4127"/>
              <p:cNvSpPr>
                <a:spLocks/>
              </p:cNvSpPr>
              <p:nvPr/>
            </p:nvSpPr>
            <p:spPr bwMode="auto">
              <a:xfrm>
                <a:off x="3603" y="2144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18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6" name="Freeform 4128"/>
              <p:cNvSpPr>
                <a:spLocks/>
              </p:cNvSpPr>
              <p:nvPr/>
            </p:nvSpPr>
            <p:spPr bwMode="auto">
              <a:xfrm>
                <a:off x="3477" y="1849"/>
                <a:ext cx="18" cy="1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12" y="0"/>
                  </a:cxn>
                  <a:cxn ang="0">
                    <a:pos x="18" y="6"/>
                  </a:cxn>
                  <a:cxn ang="0">
                    <a:pos x="18" y="12"/>
                  </a:cxn>
                  <a:cxn ang="0">
                    <a:pos x="18" y="12"/>
                  </a:cxn>
                  <a:cxn ang="0">
                    <a:pos x="12" y="12"/>
                  </a:cxn>
                  <a:cxn ang="0">
                    <a:pos x="12" y="18"/>
                  </a:cxn>
                  <a:cxn ang="0">
                    <a:pos x="12" y="18"/>
                  </a:cxn>
                  <a:cxn ang="0">
                    <a:pos x="6" y="18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0" y="6"/>
                  </a:cxn>
                  <a:cxn ang="0">
                    <a:pos x="6" y="0"/>
                  </a:cxn>
                </a:cxnLst>
                <a:rect l="0" t="0" r="r" b="b"/>
                <a:pathLst>
                  <a:path w="18" h="18">
                    <a:moveTo>
                      <a:pt x="6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8737" name="Rectangle 4129"/>
            <p:cNvSpPr>
              <a:spLocks noChangeArrowheads="1"/>
            </p:cNvSpPr>
            <p:nvPr/>
          </p:nvSpPr>
          <p:spPr bwMode="auto">
            <a:xfrm>
              <a:off x="3033" y="3236"/>
              <a:ext cx="51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Geneva"/>
                </a:rPr>
                <a:t>Detergency</a:t>
              </a:r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28738" name="Group 4130"/>
          <p:cNvGrpSpPr>
            <a:grpSpLocks/>
          </p:cNvGrpSpPr>
          <p:nvPr/>
        </p:nvGrpSpPr>
        <p:grpSpPr bwMode="auto">
          <a:xfrm>
            <a:off x="4876800" y="5565775"/>
            <a:ext cx="2162175" cy="946150"/>
            <a:chOff x="3072" y="3506"/>
            <a:chExt cx="1362" cy="596"/>
          </a:xfrm>
        </p:grpSpPr>
        <p:grpSp>
          <p:nvGrpSpPr>
            <p:cNvPr id="328739" name="Group 4131"/>
            <p:cNvGrpSpPr>
              <a:grpSpLocks/>
            </p:cNvGrpSpPr>
            <p:nvPr/>
          </p:nvGrpSpPr>
          <p:grpSpPr bwMode="auto">
            <a:xfrm>
              <a:off x="3072" y="3506"/>
              <a:ext cx="1362" cy="396"/>
              <a:chOff x="3072" y="3506"/>
              <a:chExt cx="1362" cy="396"/>
            </a:xfrm>
          </p:grpSpPr>
          <p:sp>
            <p:nvSpPr>
              <p:cNvPr id="328740" name="Rectangle 4132"/>
              <p:cNvSpPr>
                <a:spLocks noChangeArrowheads="1"/>
              </p:cNvSpPr>
              <p:nvPr/>
            </p:nvSpPr>
            <p:spPr bwMode="auto">
              <a:xfrm>
                <a:off x="3072" y="3737"/>
                <a:ext cx="1206" cy="48"/>
              </a:xfrm>
              <a:prstGeom prst="rect">
                <a:avLst/>
              </a:prstGeom>
              <a:blipFill dpi="0" rotWithShape="0">
                <a:blip r:embed="rId7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1" name="AutoShape 4133"/>
              <p:cNvSpPr>
                <a:spLocks noChangeArrowheads="1"/>
              </p:cNvSpPr>
              <p:nvPr/>
            </p:nvSpPr>
            <p:spPr bwMode="auto">
              <a:xfrm>
                <a:off x="3570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2" name="AutoShape 4134"/>
              <p:cNvSpPr>
                <a:spLocks noChangeArrowheads="1"/>
              </p:cNvSpPr>
              <p:nvPr/>
            </p:nvSpPr>
            <p:spPr bwMode="auto">
              <a:xfrm>
                <a:off x="3570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3" name="AutoShape 4135"/>
              <p:cNvSpPr>
                <a:spLocks noChangeArrowheads="1"/>
              </p:cNvSpPr>
              <p:nvPr/>
            </p:nvSpPr>
            <p:spPr bwMode="auto">
              <a:xfrm>
                <a:off x="3954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4" name="AutoShape 4136"/>
              <p:cNvSpPr>
                <a:spLocks noChangeArrowheads="1"/>
              </p:cNvSpPr>
              <p:nvPr/>
            </p:nvSpPr>
            <p:spPr bwMode="auto">
              <a:xfrm>
                <a:off x="3906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5" name="AutoShape 4137"/>
              <p:cNvSpPr>
                <a:spLocks noChangeArrowheads="1"/>
              </p:cNvSpPr>
              <p:nvPr/>
            </p:nvSpPr>
            <p:spPr bwMode="auto">
              <a:xfrm>
                <a:off x="3858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6" name="AutoShape 4138"/>
              <p:cNvSpPr>
                <a:spLocks noChangeArrowheads="1"/>
              </p:cNvSpPr>
              <p:nvPr/>
            </p:nvSpPr>
            <p:spPr bwMode="auto">
              <a:xfrm>
                <a:off x="3810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7" name="AutoShape 4139"/>
              <p:cNvSpPr>
                <a:spLocks noChangeArrowheads="1"/>
              </p:cNvSpPr>
              <p:nvPr/>
            </p:nvSpPr>
            <p:spPr bwMode="auto">
              <a:xfrm>
                <a:off x="3762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8" name="AutoShape 4140"/>
              <p:cNvSpPr>
                <a:spLocks noChangeArrowheads="1"/>
              </p:cNvSpPr>
              <p:nvPr/>
            </p:nvSpPr>
            <p:spPr bwMode="auto">
              <a:xfrm>
                <a:off x="3522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49" name="AutoShape 4141"/>
              <p:cNvSpPr>
                <a:spLocks noChangeArrowheads="1"/>
              </p:cNvSpPr>
              <p:nvPr/>
            </p:nvSpPr>
            <p:spPr bwMode="auto">
              <a:xfrm>
                <a:off x="3714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50" name="AutoShape 4142"/>
              <p:cNvSpPr>
                <a:spLocks noChangeArrowheads="1"/>
              </p:cNvSpPr>
              <p:nvPr/>
            </p:nvSpPr>
            <p:spPr bwMode="auto">
              <a:xfrm>
                <a:off x="3666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51" name="AutoShape 4143"/>
              <p:cNvSpPr>
                <a:spLocks noChangeArrowheads="1"/>
              </p:cNvSpPr>
              <p:nvPr/>
            </p:nvSpPr>
            <p:spPr bwMode="auto">
              <a:xfrm>
                <a:off x="3618" y="3689"/>
                <a:ext cx="48" cy="48"/>
              </a:xfrm>
              <a:prstGeom prst="roundRect">
                <a:avLst>
                  <a:gd name="adj" fmla="val 44444"/>
                </a:avLst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52" name="Rectangle 4144"/>
              <p:cNvSpPr>
                <a:spLocks noChangeArrowheads="1"/>
              </p:cNvSpPr>
              <p:nvPr/>
            </p:nvSpPr>
            <p:spPr bwMode="auto">
              <a:xfrm>
                <a:off x="3342" y="3635"/>
                <a:ext cx="1092" cy="48"/>
              </a:xfrm>
              <a:prstGeom prst="rect">
                <a:avLst/>
              </a:prstGeom>
              <a:blipFill dpi="0" rotWithShape="0">
                <a:blip r:embed="rId7"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8753" name="Group 4145"/>
              <p:cNvGrpSpPr>
                <a:grpSpLocks/>
              </p:cNvGrpSpPr>
              <p:nvPr/>
            </p:nvGrpSpPr>
            <p:grpSpPr bwMode="auto">
              <a:xfrm>
                <a:off x="3741" y="3506"/>
                <a:ext cx="468" cy="72"/>
                <a:chOff x="3741" y="3506"/>
                <a:chExt cx="468" cy="72"/>
              </a:xfrm>
            </p:grpSpPr>
            <p:sp>
              <p:nvSpPr>
                <p:cNvPr id="328754" name="Freeform 4146"/>
                <p:cNvSpPr>
                  <a:spLocks/>
                </p:cNvSpPr>
                <p:nvPr/>
              </p:nvSpPr>
              <p:spPr bwMode="auto">
                <a:xfrm>
                  <a:off x="3741" y="3506"/>
                  <a:ext cx="132" cy="72"/>
                </a:xfrm>
                <a:custGeom>
                  <a:avLst/>
                  <a:gdLst/>
                  <a:ahLst/>
                  <a:cxnLst>
                    <a:cxn ang="0">
                      <a:pos x="0" y="36"/>
                    </a:cxn>
                    <a:cxn ang="0">
                      <a:pos x="132" y="0"/>
                    </a:cxn>
                    <a:cxn ang="0">
                      <a:pos x="132" y="36"/>
                    </a:cxn>
                    <a:cxn ang="0">
                      <a:pos x="132" y="72"/>
                    </a:cxn>
                    <a:cxn ang="0">
                      <a:pos x="0" y="36"/>
                    </a:cxn>
                  </a:cxnLst>
                  <a:rect l="0" t="0" r="r" b="b"/>
                  <a:pathLst>
                    <a:path w="132" h="72">
                      <a:moveTo>
                        <a:pt x="0" y="36"/>
                      </a:moveTo>
                      <a:lnTo>
                        <a:pt x="132" y="0"/>
                      </a:lnTo>
                      <a:lnTo>
                        <a:pt x="132" y="36"/>
                      </a:lnTo>
                      <a:lnTo>
                        <a:pt x="132" y="72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55" name="Line 4147"/>
                <p:cNvSpPr>
                  <a:spLocks noChangeShapeType="1"/>
                </p:cNvSpPr>
                <p:nvPr/>
              </p:nvSpPr>
              <p:spPr bwMode="auto">
                <a:xfrm flipH="1">
                  <a:off x="3873" y="3542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756" name="Group 4148"/>
              <p:cNvGrpSpPr>
                <a:grpSpLocks/>
              </p:cNvGrpSpPr>
              <p:nvPr/>
            </p:nvGrpSpPr>
            <p:grpSpPr bwMode="auto">
              <a:xfrm>
                <a:off x="3423" y="3830"/>
                <a:ext cx="468" cy="72"/>
                <a:chOff x="3423" y="3830"/>
                <a:chExt cx="468" cy="72"/>
              </a:xfrm>
            </p:grpSpPr>
            <p:sp>
              <p:nvSpPr>
                <p:cNvPr id="328757" name="Freeform 4149"/>
                <p:cNvSpPr>
                  <a:spLocks/>
                </p:cNvSpPr>
                <p:nvPr/>
              </p:nvSpPr>
              <p:spPr bwMode="auto">
                <a:xfrm>
                  <a:off x="3759" y="3830"/>
                  <a:ext cx="132" cy="72"/>
                </a:xfrm>
                <a:custGeom>
                  <a:avLst/>
                  <a:gdLst/>
                  <a:ahLst/>
                  <a:cxnLst>
                    <a:cxn ang="0">
                      <a:pos x="132" y="36"/>
                    </a:cxn>
                    <a:cxn ang="0">
                      <a:pos x="0" y="72"/>
                    </a:cxn>
                    <a:cxn ang="0">
                      <a:pos x="0" y="36"/>
                    </a:cxn>
                    <a:cxn ang="0">
                      <a:pos x="0" y="0"/>
                    </a:cxn>
                    <a:cxn ang="0">
                      <a:pos x="132" y="36"/>
                    </a:cxn>
                  </a:cxnLst>
                  <a:rect l="0" t="0" r="r" b="b"/>
                  <a:pathLst>
                    <a:path w="132" h="72">
                      <a:moveTo>
                        <a:pt x="132" y="36"/>
                      </a:moveTo>
                      <a:lnTo>
                        <a:pt x="0" y="72"/>
                      </a:lnTo>
                      <a:lnTo>
                        <a:pt x="0" y="36"/>
                      </a:lnTo>
                      <a:lnTo>
                        <a:pt x="0" y="0"/>
                      </a:lnTo>
                      <a:lnTo>
                        <a:pt x="132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58" name="Line 4150"/>
                <p:cNvSpPr>
                  <a:spLocks noChangeShapeType="1"/>
                </p:cNvSpPr>
                <p:nvPr/>
              </p:nvSpPr>
              <p:spPr bwMode="auto">
                <a:xfrm flipH="1">
                  <a:off x="3423" y="386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28759" name="Rectangle 4151"/>
            <p:cNvSpPr>
              <a:spLocks noChangeArrowheads="1"/>
            </p:cNvSpPr>
            <p:nvPr/>
          </p:nvSpPr>
          <p:spPr bwMode="auto">
            <a:xfrm>
              <a:off x="3363" y="3968"/>
              <a:ext cx="52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Geneva"/>
                </a:rPr>
                <a:t>Lubrication</a:t>
              </a:r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28760" name="Group 4152"/>
          <p:cNvGrpSpPr>
            <a:grpSpLocks/>
          </p:cNvGrpSpPr>
          <p:nvPr/>
        </p:nvGrpSpPr>
        <p:grpSpPr bwMode="auto">
          <a:xfrm>
            <a:off x="279400" y="1198563"/>
            <a:ext cx="8712200" cy="1538287"/>
            <a:chOff x="168" y="643"/>
            <a:chExt cx="5488" cy="969"/>
          </a:xfrm>
        </p:grpSpPr>
        <p:sp>
          <p:nvSpPr>
            <p:cNvPr id="328761" name="Oval 4153"/>
            <p:cNvSpPr>
              <a:spLocks noChangeArrowheads="1"/>
            </p:cNvSpPr>
            <p:nvPr/>
          </p:nvSpPr>
          <p:spPr bwMode="auto">
            <a:xfrm>
              <a:off x="168" y="7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62" name="Text Box 4154"/>
            <p:cNvSpPr txBox="1">
              <a:spLocks noChangeArrowheads="1"/>
            </p:cNvSpPr>
            <p:nvPr/>
          </p:nvSpPr>
          <p:spPr bwMode="auto">
            <a:xfrm>
              <a:off x="280" y="643"/>
              <a:ext cx="5376" cy="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GB" sz="1800" dirty="0">
                  <a:latin typeface="Times New Roman" pitchFamily="18" charset="0"/>
                </a:rPr>
                <a:t>Academic and industrial issues:</a:t>
              </a:r>
              <a:endParaRPr lang="en-GB" dirty="0">
                <a:latin typeface="Times New Roman" pitchFamily="18" charset="0"/>
              </a:endParaRP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Colloidal </a:t>
              </a:r>
              <a:r>
                <a:rPr lang="en-GB" sz="1400" dirty="0" err="1">
                  <a:latin typeface="Times New Roman" pitchFamily="18" charset="0"/>
                </a:rPr>
                <a:t>stablisation</a:t>
              </a:r>
              <a:r>
                <a:rPr lang="en-GB" sz="1400" dirty="0">
                  <a:latin typeface="Times New Roman" pitchFamily="18" charset="0"/>
                </a:rPr>
                <a:t>,	molecular patterning,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wetting behaviour, 	detergency,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Slip agents,		liquid crystals.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Corrosion, 		</a:t>
              </a:r>
            </a:p>
            <a:p>
              <a:pPr algn="l"/>
              <a:r>
                <a:rPr lang="en-GB" sz="2000" dirty="0">
                  <a:latin typeface="Times New Roman" pitchFamily="18" charset="0"/>
                </a:rPr>
                <a:t>Solid monolayers</a:t>
              </a:r>
              <a:r>
                <a:rPr lang="en-GB" dirty="0">
                  <a:latin typeface="Times New Roman" pitchFamily="18" charset="0"/>
                </a:rPr>
                <a:t>		</a:t>
              </a:r>
              <a:endParaRPr lang="en-GB" sz="1400" dirty="0">
                <a:latin typeface="Times New Roman" pitchFamily="18" charset="0"/>
              </a:endParaRPr>
            </a:p>
          </p:txBody>
        </p:sp>
      </p:grpSp>
      <p:grpSp>
        <p:nvGrpSpPr>
          <p:cNvPr id="328763" name="Group 4155"/>
          <p:cNvGrpSpPr>
            <a:grpSpLocks/>
          </p:cNvGrpSpPr>
          <p:nvPr/>
        </p:nvGrpSpPr>
        <p:grpSpPr bwMode="auto">
          <a:xfrm>
            <a:off x="138113" y="3945729"/>
            <a:ext cx="3570288" cy="1631951"/>
            <a:chOff x="152" y="3402"/>
            <a:chExt cx="2249" cy="1028"/>
          </a:xfrm>
        </p:grpSpPr>
        <p:sp>
          <p:nvSpPr>
            <p:cNvPr id="328764" name="Oval 4156"/>
            <p:cNvSpPr>
              <a:spLocks noChangeArrowheads="1"/>
            </p:cNvSpPr>
            <p:nvPr/>
          </p:nvSpPr>
          <p:spPr bwMode="auto">
            <a:xfrm>
              <a:off x="152" y="347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65" name="Rectangle 4157"/>
            <p:cNvSpPr>
              <a:spLocks noChangeArrowheads="1"/>
            </p:cNvSpPr>
            <p:nvPr/>
          </p:nvSpPr>
          <p:spPr bwMode="auto">
            <a:xfrm>
              <a:off x="320" y="3402"/>
              <a:ext cx="2081" cy="10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GB" sz="1800" dirty="0">
                  <a:latin typeface="Times New Roman" pitchFamily="18" charset="0"/>
                </a:rPr>
                <a:t>‘Buried’ monolayers</a:t>
              </a:r>
            </a:p>
            <a:p>
              <a:pPr algn="l"/>
              <a:r>
                <a:rPr lang="en-GB" sz="1800" dirty="0">
                  <a:latin typeface="Times New Roman" pitchFamily="18" charset="0"/>
                </a:rPr>
                <a:t>inaccessible to study:</a:t>
              </a:r>
            </a:p>
            <a:p>
              <a:pPr algn="l"/>
              <a:r>
                <a:rPr lang="en-GB" dirty="0">
                  <a:latin typeface="Times New Roman" pitchFamily="18" charset="0"/>
                </a:rPr>
                <a:t>Need to get through bulk phase</a:t>
              </a:r>
            </a:p>
            <a:p>
              <a:pPr algn="l"/>
              <a:r>
                <a:rPr lang="en-GB" sz="1800" dirty="0">
                  <a:latin typeface="Times New Roman" pitchFamily="18" charset="0"/>
                </a:rPr>
                <a:t>-neutrons have great transmission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Unusual experimental approaches</a:t>
              </a:r>
            </a:p>
            <a:p>
              <a:pPr algn="l"/>
              <a:endParaRPr lang="en-US" sz="1400" dirty="0">
                <a:latin typeface="Times New Roman" pitchFamily="18" charset="0"/>
              </a:endParaRPr>
            </a:p>
          </p:txBody>
        </p:sp>
      </p:grpSp>
      <p:grpSp>
        <p:nvGrpSpPr>
          <p:cNvPr id="328766" name="Group 4158"/>
          <p:cNvGrpSpPr>
            <a:grpSpLocks/>
          </p:cNvGrpSpPr>
          <p:nvPr/>
        </p:nvGrpSpPr>
        <p:grpSpPr bwMode="auto">
          <a:xfrm>
            <a:off x="144463" y="2901807"/>
            <a:ext cx="4889500" cy="584200"/>
            <a:chOff x="144" y="2703"/>
            <a:chExt cx="3080" cy="368"/>
          </a:xfrm>
        </p:grpSpPr>
        <p:sp>
          <p:nvSpPr>
            <p:cNvPr id="328767" name="Oval 4159"/>
            <p:cNvSpPr>
              <a:spLocks noChangeArrowheads="1"/>
            </p:cNvSpPr>
            <p:nvPr/>
          </p:nvSpPr>
          <p:spPr bwMode="auto">
            <a:xfrm>
              <a:off x="144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68" name="Rectangle 4160"/>
            <p:cNvSpPr>
              <a:spLocks noChangeArrowheads="1"/>
            </p:cNvSpPr>
            <p:nvPr/>
          </p:nvSpPr>
          <p:spPr bwMode="auto">
            <a:xfrm>
              <a:off x="344" y="2703"/>
              <a:ext cx="288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GB" sz="1800" dirty="0">
                  <a:latin typeface="Times New Roman" pitchFamily="18" charset="0"/>
                </a:rPr>
                <a:t>Mixtures / Multicomponent:</a:t>
              </a:r>
            </a:p>
            <a:p>
              <a:pPr algn="l"/>
              <a:r>
                <a:rPr lang="en-GB" sz="1400" dirty="0">
                  <a:latin typeface="Times New Roman" pitchFamily="18" charset="0"/>
                </a:rPr>
                <a:t>Cheaper 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297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9850" y="241300"/>
            <a:ext cx="6392863" cy="736600"/>
          </a:xfrm>
        </p:spPr>
        <p:txBody>
          <a:bodyPr>
            <a:normAutofit fontScale="90000"/>
          </a:bodyPr>
          <a:lstStyle/>
          <a:p>
            <a:r>
              <a:rPr lang="en-GB" sz="3200">
                <a:latin typeface="Times New Roman" pitchFamily="18" charset="0"/>
              </a:rPr>
              <a:t>Quasi-elastic Incoherent Neutron Scattering (IQNS) – ‘Dynamics’</a:t>
            </a:r>
            <a:endParaRPr lang="en-US" sz="3200">
              <a:latin typeface="Times New Roman" pitchFamily="18" charset="0"/>
            </a:endParaRP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3" y="1892300"/>
            <a:ext cx="8680450" cy="808038"/>
          </a:xfrm>
        </p:spPr>
        <p:txBody>
          <a:bodyPr/>
          <a:lstStyle/>
          <a:p>
            <a:r>
              <a:rPr lang="en-GB" sz="2400"/>
              <a:t>Neutrons can exchange energy with sample nuclei:</a:t>
            </a:r>
            <a:endParaRPr lang="en-US" sz="2400"/>
          </a:p>
        </p:txBody>
      </p:sp>
      <p:grpSp>
        <p:nvGrpSpPr>
          <p:cNvPr id="352260" name="Group 4"/>
          <p:cNvGrpSpPr>
            <a:grpSpLocks/>
          </p:cNvGrpSpPr>
          <p:nvPr/>
        </p:nvGrpSpPr>
        <p:grpSpPr bwMode="auto">
          <a:xfrm>
            <a:off x="1547813" y="4084638"/>
            <a:ext cx="6823075" cy="1852612"/>
            <a:chOff x="975" y="2573"/>
            <a:chExt cx="4298" cy="1167"/>
          </a:xfrm>
        </p:grpSpPr>
        <p:sp>
          <p:nvSpPr>
            <p:cNvPr id="352261" name="Text Box 5"/>
            <p:cNvSpPr txBox="1">
              <a:spLocks noChangeArrowheads="1"/>
            </p:cNvSpPr>
            <p:nvPr/>
          </p:nvSpPr>
          <p:spPr bwMode="auto">
            <a:xfrm>
              <a:off x="1931" y="3222"/>
              <a:ext cx="99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imes New Roman" pitchFamily="18" charset="0"/>
                </a:rPr>
                <a:t>Translating nuclei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352262" name="Line 6"/>
            <p:cNvSpPr>
              <a:spLocks noChangeShapeType="1"/>
            </p:cNvSpPr>
            <p:nvPr/>
          </p:nvSpPr>
          <p:spPr bwMode="auto">
            <a:xfrm>
              <a:off x="975" y="2664"/>
              <a:ext cx="1198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>
              <a:off x="996" y="2961"/>
              <a:ext cx="1199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64" name="Line 8"/>
            <p:cNvSpPr>
              <a:spLocks noChangeShapeType="1"/>
            </p:cNvSpPr>
            <p:nvPr/>
          </p:nvSpPr>
          <p:spPr bwMode="auto">
            <a:xfrm>
              <a:off x="2870" y="2988"/>
              <a:ext cx="11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>
              <a:off x="2882" y="2718"/>
              <a:ext cx="1199" cy="0"/>
            </a:xfrm>
            <a:prstGeom prst="line">
              <a:avLst/>
            </a:prstGeom>
            <a:noFill/>
            <a:ln w="28575">
              <a:solidFill>
                <a:srgbClr val="3399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2266" name="Group 10"/>
            <p:cNvGrpSpPr>
              <a:grpSpLocks/>
            </p:cNvGrpSpPr>
            <p:nvPr/>
          </p:nvGrpSpPr>
          <p:grpSpPr bwMode="auto">
            <a:xfrm>
              <a:off x="2396" y="2860"/>
              <a:ext cx="152" cy="165"/>
              <a:chOff x="2586" y="2404"/>
              <a:chExt cx="165" cy="165"/>
            </a:xfrm>
          </p:grpSpPr>
          <p:sp>
            <p:nvSpPr>
              <p:cNvPr id="352267" name="Oval 11"/>
              <p:cNvSpPr>
                <a:spLocks noChangeArrowheads="1"/>
              </p:cNvSpPr>
              <p:nvPr/>
            </p:nvSpPr>
            <p:spPr bwMode="auto">
              <a:xfrm>
                <a:off x="2586" y="2404"/>
                <a:ext cx="165" cy="16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2268" name="Line 12"/>
              <p:cNvSpPr>
                <a:spLocks noChangeShapeType="1"/>
              </p:cNvSpPr>
              <p:nvPr/>
            </p:nvSpPr>
            <p:spPr bwMode="auto">
              <a:xfrm>
                <a:off x="2614" y="2490"/>
                <a:ext cx="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2269" name="Group 13"/>
            <p:cNvGrpSpPr>
              <a:grpSpLocks/>
            </p:cNvGrpSpPr>
            <p:nvPr/>
          </p:nvGrpSpPr>
          <p:grpSpPr bwMode="auto">
            <a:xfrm flipH="1">
              <a:off x="2388" y="2634"/>
              <a:ext cx="153" cy="165"/>
              <a:chOff x="2586" y="2404"/>
              <a:chExt cx="165" cy="165"/>
            </a:xfrm>
          </p:grpSpPr>
          <p:sp>
            <p:nvSpPr>
              <p:cNvPr id="352270" name="Oval 14"/>
              <p:cNvSpPr>
                <a:spLocks noChangeArrowheads="1"/>
              </p:cNvSpPr>
              <p:nvPr/>
            </p:nvSpPr>
            <p:spPr bwMode="auto">
              <a:xfrm>
                <a:off x="2586" y="2404"/>
                <a:ext cx="165" cy="16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2271" name="Line 15"/>
              <p:cNvSpPr>
                <a:spLocks noChangeShapeType="1"/>
              </p:cNvSpPr>
              <p:nvPr/>
            </p:nvSpPr>
            <p:spPr bwMode="auto">
              <a:xfrm>
                <a:off x="2614" y="2490"/>
                <a:ext cx="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2272" name="Text Box 16"/>
            <p:cNvSpPr txBox="1">
              <a:spLocks noChangeArrowheads="1"/>
            </p:cNvSpPr>
            <p:nvPr/>
          </p:nvSpPr>
          <p:spPr bwMode="auto">
            <a:xfrm>
              <a:off x="4173" y="2573"/>
              <a:ext cx="10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Times New Roman" pitchFamily="18" charset="0"/>
                </a:rPr>
                <a:t>Slowed down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352273" name="Text Box 17"/>
            <p:cNvSpPr txBox="1">
              <a:spLocks noChangeArrowheads="1"/>
            </p:cNvSpPr>
            <p:nvPr/>
          </p:nvSpPr>
          <p:spPr bwMode="auto">
            <a:xfrm>
              <a:off x="4143" y="2933"/>
              <a:ext cx="10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Times New Roman" pitchFamily="18" charset="0"/>
                </a:rPr>
                <a:t>Speeded up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352274" name="Text Box 18"/>
            <p:cNvSpPr txBox="1">
              <a:spLocks noChangeArrowheads="1"/>
            </p:cNvSpPr>
            <p:nvPr/>
          </p:nvSpPr>
          <p:spPr bwMode="auto">
            <a:xfrm>
              <a:off x="4287" y="3255"/>
              <a:ext cx="98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imes New Roman" pitchFamily="18" charset="0"/>
                </a:rPr>
                <a:t>‘Inelastic’</a:t>
              </a:r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352275" name="Text Box 19"/>
            <p:cNvSpPr txBox="1">
              <a:spLocks noChangeArrowheads="1"/>
            </p:cNvSpPr>
            <p:nvPr/>
          </p:nvSpPr>
          <p:spPr bwMode="auto">
            <a:xfrm>
              <a:off x="2878" y="3369"/>
              <a:ext cx="531" cy="23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Liquids</a:t>
              </a:r>
            </a:p>
          </p:txBody>
        </p:sp>
      </p:grpSp>
      <p:sp>
        <p:nvSpPr>
          <p:cNvPr id="352276" name="Text Box 20"/>
          <p:cNvSpPr txBox="1">
            <a:spLocks noChangeArrowheads="1"/>
          </p:cNvSpPr>
          <p:nvPr/>
        </p:nvSpPr>
        <p:spPr bwMode="auto">
          <a:xfrm>
            <a:off x="587375" y="1204913"/>
            <a:ext cx="6851650" cy="650875"/>
          </a:xfrm>
          <a:prstGeom prst="rect">
            <a:avLst/>
          </a:prstGeom>
          <a:solidFill>
            <a:srgbClr val="F2FC3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GB" sz="1800">
                <a:solidFill>
                  <a:srgbClr val="000000"/>
                </a:solidFill>
              </a:rPr>
              <a:t> Isotopic substitution to distinguish components (H&gt;&gt;D)</a:t>
            </a:r>
          </a:p>
          <a:p>
            <a:pPr algn="l">
              <a:buFontTx/>
              <a:buChar char="•"/>
            </a:pPr>
            <a:r>
              <a:rPr lang="en-GB" sz="1800">
                <a:solidFill>
                  <a:srgbClr val="000000"/>
                </a:solidFill>
              </a:rPr>
              <a:t> Dynamics to differentiate adsorbed from non-adsorbed materials</a:t>
            </a:r>
          </a:p>
        </p:txBody>
      </p:sp>
      <p:grpSp>
        <p:nvGrpSpPr>
          <p:cNvPr id="352277" name="Group 21"/>
          <p:cNvGrpSpPr>
            <a:grpSpLocks/>
          </p:cNvGrpSpPr>
          <p:nvPr/>
        </p:nvGrpSpPr>
        <p:grpSpPr bwMode="auto">
          <a:xfrm>
            <a:off x="1420813" y="2901954"/>
            <a:ext cx="6353175" cy="369888"/>
            <a:chOff x="895" y="1828"/>
            <a:chExt cx="4002" cy="233"/>
          </a:xfrm>
        </p:grpSpPr>
        <p:sp>
          <p:nvSpPr>
            <p:cNvPr id="352278" name="Line 22"/>
            <p:cNvSpPr>
              <a:spLocks noChangeShapeType="1"/>
            </p:cNvSpPr>
            <p:nvPr/>
          </p:nvSpPr>
          <p:spPr bwMode="auto">
            <a:xfrm>
              <a:off x="895" y="1905"/>
              <a:ext cx="1198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79" name="Line 23"/>
            <p:cNvSpPr>
              <a:spLocks noChangeShapeType="1"/>
            </p:cNvSpPr>
            <p:nvPr/>
          </p:nvSpPr>
          <p:spPr bwMode="auto">
            <a:xfrm>
              <a:off x="2807" y="1918"/>
              <a:ext cx="1199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80" name="Text Box 24"/>
            <p:cNvSpPr txBox="1">
              <a:spLocks noChangeArrowheads="1"/>
            </p:cNvSpPr>
            <p:nvPr/>
          </p:nvSpPr>
          <p:spPr bwMode="auto">
            <a:xfrm>
              <a:off x="4123" y="1828"/>
              <a:ext cx="77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imes New Roman" pitchFamily="18" charset="0"/>
                </a:rPr>
                <a:t>‘Elastic’</a:t>
              </a:r>
              <a:endParaRPr lang="en-US" dirty="0">
                <a:latin typeface="Times New Roman" pitchFamily="18" charset="0"/>
              </a:endParaRPr>
            </a:p>
          </p:txBody>
        </p:sp>
      </p:grpSp>
      <p:grpSp>
        <p:nvGrpSpPr>
          <p:cNvPr id="352281" name="Group 25"/>
          <p:cNvGrpSpPr>
            <a:grpSpLocks/>
          </p:cNvGrpSpPr>
          <p:nvPr/>
        </p:nvGrpSpPr>
        <p:grpSpPr bwMode="auto">
          <a:xfrm>
            <a:off x="3275013" y="2401889"/>
            <a:ext cx="1924050" cy="1370013"/>
            <a:chOff x="2063" y="1513"/>
            <a:chExt cx="1212" cy="863"/>
          </a:xfrm>
        </p:grpSpPr>
        <p:sp>
          <p:nvSpPr>
            <p:cNvPr id="352282" name="Oval 26"/>
            <p:cNvSpPr>
              <a:spLocks noChangeArrowheads="1"/>
            </p:cNvSpPr>
            <p:nvPr/>
          </p:nvSpPr>
          <p:spPr bwMode="auto">
            <a:xfrm>
              <a:off x="2351" y="1836"/>
              <a:ext cx="152" cy="16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83" name="Text Box 27"/>
            <p:cNvSpPr txBox="1">
              <a:spLocks noChangeArrowheads="1"/>
            </p:cNvSpPr>
            <p:nvPr/>
          </p:nvSpPr>
          <p:spPr bwMode="auto">
            <a:xfrm>
              <a:off x="2092" y="2088"/>
              <a:ext cx="7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imes New Roman" pitchFamily="18" charset="0"/>
                </a:rPr>
                <a:t>Static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352284" name="Text Box 28"/>
            <p:cNvSpPr txBox="1">
              <a:spLocks noChangeArrowheads="1"/>
            </p:cNvSpPr>
            <p:nvPr/>
          </p:nvSpPr>
          <p:spPr bwMode="auto">
            <a:xfrm>
              <a:off x="2815" y="2105"/>
              <a:ext cx="460" cy="23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Solids</a:t>
              </a:r>
            </a:p>
          </p:txBody>
        </p:sp>
        <p:sp>
          <p:nvSpPr>
            <p:cNvPr id="352285" name="Text Box 29"/>
            <p:cNvSpPr txBox="1">
              <a:spLocks noChangeArrowheads="1"/>
            </p:cNvSpPr>
            <p:nvPr/>
          </p:nvSpPr>
          <p:spPr bwMode="auto">
            <a:xfrm>
              <a:off x="2063" y="1513"/>
              <a:ext cx="774" cy="294"/>
            </a:xfrm>
            <a:prstGeom prst="rect">
              <a:avLst/>
            </a:prstGeom>
            <a:solidFill>
              <a:srgbClr val="F2FC3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Sample</a:t>
              </a:r>
            </a:p>
          </p:txBody>
        </p:sp>
      </p:grpSp>
      <p:sp>
        <p:nvSpPr>
          <p:cNvPr id="352286" name="AutoShape 30"/>
          <p:cNvSpPr>
            <a:spLocks noChangeArrowheads="1"/>
          </p:cNvSpPr>
          <p:nvPr/>
        </p:nvSpPr>
        <p:spPr bwMode="auto">
          <a:xfrm>
            <a:off x="469900" y="1193800"/>
            <a:ext cx="254000" cy="2540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2287" name="Text Box 31"/>
          <p:cNvSpPr txBox="1">
            <a:spLocks noChangeArrowheads="1"/>
          </p:cNvSpPr>
          <p:nvPr/>
        </p:nvSpPr>
        <p:spPr bwMode="auto">
          <a:xfrm>
            <a:off x="417513" y="6059488"/>
            <a:ext cx="7464800" cy="369332"/>
          </a:xfrm>
          <a:prstGeom prst="rect">
            <a:avLst/>
          </a:prstGeom>
          <a:noFill/>
          <a:ln w="9525">
            <a:solidFill>
              <a:srgbClr val="66FF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Intensity of elastic scattering </a:t>
            </a:r>
            <a:r>
              <a:rPr lang="en-GB" dirty="0">
                <a:sym typeface="Wingdings" pitchFamily="2" charset="2"/>
              </a:rPr>
              <a:t> Amount of adsorbed, ‘NOT-MOVING’ materi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6414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build="p" autoUpdateAnimBg="0"/>
      <p:bldP spid="352287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5" name="Rectangle 235"/>
          <p:cNvSpPr>
            <a:spLocks noChangeArrowheads="1"/>
          </p:cNvSpPr>
          <p:nvPr/>
        </p:nvSpPr>
        <p:spPr bwMode="auto">
          <a:xfrm>
            <a:off x="0" y="2362200"/>
            <a:ext cx="9144000" cy="4660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30"/>
          <p:cNvGrpSpPr>
            <a:grpSpLocks/>
          </p:cNvGrpSpPr>
          <p:nvPr/>
        </p:nvGrpSpPr>
        <p:grpSpPr bwMode="auto">
          <a:xfrm rot="163712">
            <a:off x="5346700" y="-9423400"/>
            <a:ext cx="1930400" cy="14300200"/>
            <a:chOff x="3720" y="912"/>
            <a:chExt cx="1216" cy="9008"/>
          </a:xfrm>
        </p:grpSpPr>
        <p:grpSp>
          <p:nvGrpSpPr>
            <p:cNvPr id="3" name="Group 160"/>
            <p:cNvGrpSpPr>
              <a:grpSpLocks/>
            </p:cNvGrpSpPr>
            <p:nvPr/>
          </p:nvGrpSpPr>
          <p:grpSpPr bwMode="auto">
            <a:xfrm>
              <a:off x="3720" y="912"/>
              <a:ext cx="1016" cy="4560"/>
              <a:chOff x="3720" y="912"/>
              <a:chExt cx="1016" cy="4560"/>
            </a:xfrm>
          </p:grpSpPr>
          <p:sp>
            <p:nvSpPr>
              <p:cNvPr id="338001" name="Oval 81"/>
              <p:cNvSpPr>
                <a:spLocks noChangeArrowheads="1"/>
              </p:cNvSpPr>
              <p:nvPr/>
            </p:nvSpPr>
            <p:spPr bwMode="auto">
              <a:xfrm>
                <a:off x="3912" y="21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2" name="Oval 82"/>
              <p:cNvSpPr>
                <a:spLocks noChangeArrowheads="1"/>
              </p:cNvSpPr>
              <p:nvPr/>
            </p:nvSpPr>
            <p:spPr bwMode="auto">
              <a:xfrm>
                <a:off x="3832" y="23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3" name="Oval 83"/>
              <p:cNvSpPr>
                <a:spLocks noChangeArrowheads="1"/>
              </p:cNvSpPr>
              <p:nvPr/>
            </p:nvSpPr>
            <p:spPr bwMode="auto">
              <a:xfrm>
                <a:off x="3784" y="26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4" name="Oval 84"/>
              <p:cNvSpPr>
                <a:spLocks noChangeArrowheads="1"/>
              </p:cNvSpPr>
              <p:nvPr/>
            </p:nvSpPr>
            <p:spPr bwMode="auto">
              <a:xfrm>
                <a:off x="4144" y="23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5" name="Oval 85"/>
              <p:cNvSpPr>
                <a:spLocks noChangeArrowheads="1"/>
              </p:cNvSpPr>
              <p:nvPr/>
            </p:nvSpPr>
            <p:spPr bwMode="auto">
              <a:xfrm>
                <a:off x="4040" y="25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2" name="Oval 92"/>
              <p:cNvSpPr>
                <a:spLocks noChangeArrowheads="1"/>
              </p:cNvSpPr>
              <p:nvPr/>
            </p:nvSpPr>
            <p:spPr bwMode="auto">
              <a:xfrm>
                <a:off x="4304" y="26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3" name="Oval 93"/>
              <p:cNvSpPr>
                <a:spLocks noChangeArrowheads="1"/>
              </p:cNvSpPr>
              <p:nvPr/>
            </p:nvSpPr>
            <p:spPr bwMode="auto">
              <a:xfrm>
                <a:off x="4048" y="20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4" name="Oval 94"/>
              <p:cNvSpPr>
                <a:spLocks noChangeArrowheads="1"/>
              </p:cNvSpPr>
              <p:nvPr/>
            </p:nvSpPr>
            <p:spPr bwMode="auto">
              <a:xfrm>
                <a:off x="3976" y="28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5" name="Oval 95"/>
              <p:cNvSpPr>
                <a:spLocks noChangeArrowheads="1"/>
              </p:cNvSpPr>
              <p:nvPr/>
            </p:nvSpPr>
            <p:spPr bwMode="auto">
              <a:xfrm>
                <a:off x="3936" y="29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6" name="Oval 96"/>
              <p:cNvSpPr>
                <a:spLocks noChangeArrowheads="1"/>
              </p:cNvSpPr>
              <p:nvPr/>
            </p:nvSpPr>
            <p:spPr bwMode="auto">
              <a:xfrm>
                <a:off x="3952" y="3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7" name="Oval 97"/>
              <p:cNvSpPr>
                <a:spLocks noChangeArrowheads="1"/>
              </p:cNvSpPr>
              <p:nvPr/>
            </p:nvSpPr>
            <p:spPr bwMode="auto">
              <a:xfrm>
                <a:off x="4320" y="24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8" name="Oval 98"/>
              <p:cNvSpPr>
                <a:spLocks noChangeArrowheads="1"/>
              </p:cNvSpPr>
              <p:nvPr/>
            </p:nvSpPr>
            <p:spPr bwMode="auto">
              <a:xfrm>
                <a:off x="4520" y="254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19" name="Oval 99"/>
              <p:cNvSpPr>
                <a:spLocks noChangeArrowheads="1"/>
              </p:cNvSpPr>
              <p:nvPr/>
            </p:nvSpPr>
            <p:spPr bwMode="auto">
              <a:xfrm>
                <a:off x="4272" y="2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0" name="Oval 100"/>
              <p:cNvSpPr>
                <a:spLocks noChangeArrowheads="1"/>
              </p:cNvSpPr>
              <p:nvPr/>
            </p:nvSpPr>
            <p:spPr bwMode="auto">
              <a:xfrm>
                <a:off x="4264" y="3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1" name="Oval 101"/>
              <p:cNvSpPr>
                <a:spLocks noChangeArrowheads="1"/>
              </p:cNvSpPr>
              <p:nvPr/>
            </p:nvSpPr>
            <p:spPr bwMode="auto">
              <a:xfrm>
                <a:off x="4296" y="2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2" name="Oval 102"/>
              <p:cNvSpPr>
                <a:spLocks noChangeArrowheads="1"/>
              </p:cNvSpPr>
              <p:nvPr/>
            </p:nvSpPr>
            <p:spPr bwMode="auto">
              <a:xfrm>
                <a:off x="3752" y="28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3" name="Oval 103"/>
              <p:cNvSpPr>
                <a:spLocks noChangeArrowheads="1"/>
              </p:cNvSpPr>
              <p:nvPr/>
            </p:nvSpPr>
            <p:spPr bwMode="auto">
              <a:xfrm>
                <a:off x="3760" y="22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29" name="Oval 109"/>
              <p:cNvSpPr>
                <a:spLocks noChangeArrowheads="1"/>
              </p:cNvSpPr>
              <p:nvPr/>
            </p:nvSpPr>
            <p:spPr bwMode="auto">
              <a:xfrm>
                <a:off x="3856" y="9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0" name="Oval 110"/>
              <p:cNvSpPr>
                <a:spLocks noChangeArrowheads="1"/>
              </p:cNvSpPr>
              <p:nvPr/>
            </p:nvSpPr>
            <p:spPr bwMode="auto">
              <a:xfrm>
                <a:off x="3800" y="12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1" name="Oval 111"/>
              <p:cNvSpPr>
                <a:spLocks noChangeArrowheads="1"/>
              </p:cNvSpPr>
              <p:nvPr/>
            </p:nvSpPr>
            <p:spPr bwMode="auto">
              <a:xfrm>
                <a:off x="3752" y="14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2" name="Oval 112"/>
              <p:cNvSpPr>
                <a:spLocks noChangeArrowheads="1"/>
              </p:cNvSpPr>
              <p:nvPr/>
            </p:nvSpPr>
            <p:spPr bwMode="auto">
              <a:xfrm>
                <a:off x="4112" y="11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3" name="Oval 113"/>
              <p:cNvSpPr>
                <a:spLocks noChangeArrowheads="1"/>
              </p:cNvSpPr>
              <p:nvPr/>
            </p:nvSpPr>
            <p:spPr bwMode="auto">
              <a:xfrm>
                <a:off x="4008" y="14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4" name="Oval 114"/>
              <p:cNvSpPr>
                <a:spLocks noChangeArrowheads="1"/>
              </p:cNvSpPr>
              <p:nvPr/>
            </p:nvSpPr>
            <p:spPr bwMode="auto">
              <a:xfrm>
                <a:off x="4272" y="15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5" name="Oval 115"/>
              <p:cNvSpPr>
                <a:spLocks noChangeArrowheads="1"/>
              </p:cNvSpPr>
              <p:nvPr/>
            </p:nvSpPr>
            <p:spPr bwMode="auto">
              <a:xfrm>
                <a:off x="3984" y="9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6" name="Oval 116"/>
              <p:cNvSpPr>
                <a:spLocks noChangeArrowheads="1"/>
              </p:cNvSpPr>
              <p:nvPr/>
            </p:nvSpPr>
            <p:spPr bwMode="auto">
              <a:xfrm>
                <a:off x="3944" y="16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7" name="Oval 117"/>
              <p:cNvSpPr>
                <a:spLocks noChangeArrowheads="1"/>
              </p:cNvSpPr>
              <p:nvPr/>
            </p:nvSpPr>
            <p:spPr bwMode="auto">
              <a:xfrm>
                <a:off x="3904" y="18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8" name="Oval 118"/>
              <p:cNvSpPr>
                <a:spLocks noChangeArrowheads="1"/>
              </p:cNvSpPr>
              <p:nvPr/>
            </p:nvSpPr>
            <p:spPr bwMode="auto">
              <a:xfrm>
                <a:off x="3760" y="19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39" name="Oval 119"/>
              <p:cNvSpPr>
                <a:spLocks noChangeArrowheads="1"/>
              </p:cNvSpPr>
              <p:nvPr/>
            </p:nvSpPr>
            <p:spPr bwMode="auto">
              <a:xfrm>
                <a:off x="4288" y="13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0" name="Oval 120"/>
              <p:cNvSpPr>
                <a:spLocks noChangeArrowheads="1"/>
              </p:cNvSpPr>
              <p:nvPr/>
            </p:nvSpPr>
            <p:spPr bwMode="auto">
              <a:xfrm>
                <a:off x="4488" y="13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1" name="Oval 121"/>
              <p:cNvSpPr>
                <a:spLocks noChangeArrowheads="1"/>
              </p:cNvSpPr>
              <p:nvPr/>
            </p:nvSpPr>
            <p:spPr bwMode="auto">
              <a:xfrm>
                <a:off x="4240" y="16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2" name="Oval 122"/>
              <p:cNvSpPr>
                <a:spLocks noChangeArrowheads="1"/>
              </p:cNvSpPr>
              <p:nvPr/>
            </p:nvSpPr>
            <p:spPr bwMode="auto">
              <a:xfrm>
                <a:off x="4232" y="1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3" name="Oval 123"/>
              <p:cNvSpPr>
                <a:spLocks noChangeArrowheads="1"/>
              </p:cNvSpPr>
              <p:nvPr/>
            </p:nvSpPr>
            <p:spPr bwMode="auto">
              <a:xfrm>
                <a:off x="4264" y="9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4" name="Oval 124"/>
              <p:cNvSpPr>
                <a:spLocks noChangeArrowheads="1"/>
              </p:cNvSpPr>
              <p:nvPr/>
            </p:nvSpPr>
            <p:spPr bwMode="auto">
              <a:xfrm>
                <a:off x="3720" y="17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5" name="Oval 125"/>
              <p:cNvSpPr>
                <a:spLocks noChangeArrowheads="1"/>
              </p:cNvSpPr>
              <p:nvPr/>
            </p:nvSpPr>
            <p:spPr bwMode="auto">
              <a:xfrm>
                <a:off x="3728" y="105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6" name="Oval 126"/>
              <p:cNvSpPr>
                <a:spLocks noChangeArrowheads="1"/>
              </p:cNvSpPr>
              <p:nvPr/>
            </p:nvSpPr>
            <p:spPr bwMode="auto">
              <a:xfrm>
                <a:off x="4016" y="44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7" name="Oval 127"/>
              <p:cNvSpPr>
                <a:spLocks noChangeArrowheads="1"/>
              </p:cNvSpPr>
              <p:nvPr/>
            </p:nvSpPr>
            <p:spPr bwMode="auto">
              <a:xfrm>
                <a:off x="3936" y="46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8" name="Oval 128"/>
              <p:cNvSpPr>
                <a:spLocks noChangeArrowheads="1"/>
              </p:cNvSpPr>
              <p:nvPr/>
            </p:nvSpPr>
            <p:spPr bwMode="auto">
              <a:xfrm>
                <a:off x="3888" y="48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49" name="Oval 129"/>
              <p:cNvSpPr>
                <a:spLocks noChangeArrowheads="1"/>
              </p:cNvSpPr>
              <p:nvPr/>
            </p:nvSpPr>
            <p:spPr bwMode="auto">
              <a:xfrm>
                <a:off x="4248" y="45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0" name="Oval 130"/>
              <p:cNvSpPr>
                <a:spLocks noChangeArrowheads="1"/>
              </p:cNvSpPr>
              <p:nvPr/>
            </p:nvSpPr>
            <p:spPr bwMode="auto">
              <a:xfrm>
                <a:off x="4144" y="48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1" name="Oval 131"/>
              <p:cNvSpPr>
                <a:spLocks noChangeArrowheads="1"/>
              </p:cNvSpPr>
              <p:nvPr/>
            </p:nvSpPr>
            <p:spPr bwMode="auto">
              <a:xfrm>
                <a:off x="4408" y="48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2" name="Oval 132"/>
              <p:cNvSpPr>
                <a:spLocks noChangeArrowheads="1"/>
              </p:cNvSpPr>
              <p:nvPr/>
            </p:nvSpPr>
            <p:spPr bwMode="auto">
              <a:xfrm>
                <a:off x="4152" y="42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3" name="Oval 133"/>
              <p:cNvSpPr>
                <a:spLocks noChangeArrowheads="1"/>
              </p:cNvSpPr>
              <p:nvPr/>
            </p:nvSpPr>
            <p:spPr bwMode="auto">
              <a:xfrm>
                <a:off x="4080" y="5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4" name="Oval 134"/>
              <p:cNvSpPr>
                <a:spLocks noChangeArrowheads="1"/>
              </p:cNvSpPr>
              <p:nvPr/>
            </p:nvSpPr>
            <p:spPr bwMode="auto">
              <a:xfrm>
                <a:off x="4040" y="52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5" name="Oval 135"/>
              <p:cNvSpPr>
                <a:spLocks noChangeArrowheads="1"/>
              </p:cNvSpPr>
              <p:nvPr/>
            </p:nvSpPr>
            <p:spPr bwMode="auto">
              <a:xfrm>
                <a:off x="4056" y="53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6" name="Oval 136"/>
              <p:cNvSpPr>
                <a:spLocks noChangeArrowheads="1"/>
              </p:cNvSpPr>
              <p:nvPr/>
            </p:nvSpPr>
            <p:spPr bwMode="auto">
              <a:xfrm>
                <a:off x="4424" y="47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7" name="Oval 137"/>
              <p:cNvSpPr>
                <a:spLocks noChangeArrowheads="1"/>
              </p:cNvSpPr>
              <p:nvPr/>
            </p:nvSpPr>
            <p:spPr bwMode="auto">
              <a:xfrm>
                <a:off x="4624" y="47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8" name="Oval 138"/>
              <p:cNvSpPr>
                <a:spLocks noChangeArrowheads="1"/>
              </p:cNvSpPr>
              <p:nvPr/>
            </p:nvSpPr>
            <p:spPr bwMode="auto">
              <a:xfrm>
                <a:off x="4376" y="50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9" name="Oval 139"/>
              <p:cNvSpPr>
                <a:spLocks noChangeArrowheads="1"/>
              </p:cNvSpPr>
              <p:nvPr/>
            </p:nvSpPr>
            <p:spPr bwMode="auto">
              <a:xfrm>
                <a:off x="4368" y="53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0" name="Oval 140"/>
              <p:cNvSpPr>
                <a:spLocks noChangeArrowheads="1"/>
              </p:cNvSpPr>
              <p:nvPr/>
            </p:nvSpPr>
            <p:spPr bwMode="auto">
              <a:xfrm>
                <a:off x="4400" y="43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1" name="Oval 141"/>
              <p:cNvSpPr>
                <a:spLocks noChangeArrowheads="1"/>
              </p:cNvSpPr>
              <p:nvPr/>
            </p:nvSpPr>
            <p:spPr bwMode="auto">
              <a:xfrm>
                <a:off x="3856" y="5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2" name="Oval 142"/>
              <p:cNvSpPr>
                <a:spLocks noChangeArrowheads="1"/>
              </p:cNvSpPr>
              <p:nvPr/>
            </p:nvSpPr>
            <p:spPr bwMode="auto">
              <a:xfrm>
                <a:off x="3864" y="44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3" name="Oval 143"/>
              <p:cNvSpPr>
                <a:spLocks noChangeArrowheads="1"/>
              </p:cNvSpPr>
              <p:nvPr/>
            </p:nvSpPr>
            <p:spPr bwMode="auto">
              <a:xfrm>
                <a:off x="3960" y="3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4" name="Oval 144"/>
              <p:cNvSpPr>
                <a:spLocks noChangeArrowheads="1"/>
              </p:cNvSpPr>
              <p:nvPr/>
            </p:nvSpPr>
            <p:spPr bwMode="auto">
              <a:xfrm>
                <a:off x="3904" y="34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5" name="Oval 145"/>
              <p:cNvSpPr>
                <a:spLocks noChangeArrowheads="1"/>
              </p:cNvSpPr>
              <p:nvPr/>
            </p:nvSpPr>
            <p:spPr bwMode="auto">
              <a:xfrm>
                <a:off x="3856" y="36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6" name="Oval 146"/>
              <p:cNvSpPr>
                <a:spLocks noChangeArrowheads="1"/>
              </p:cNvSpPr>
              <p:nvPr/>
            </p:nvSpPr>
            <p:spPr bwMode="auto">
              <a:xfrm>
                <a:off x="4216" y="33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7" name="Oval 147"/>
              <p:cNvSpPr>
                <a:spLocks noChangeArrowheads="1"/>
              </p:cNvSpPr>
              <p:nvPr/>
            </p:nvSpPr>
            <p:spPr bwMode="auto">
              <a:xfrm>
                <a:off x="4112" y="36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8" name="Oval 148"/>
              <p:cNvSpPr>
                <a:spLocks noChangeArrowheads="1"/>
              </p:cNvSpPr>
              <p:nvPr/>
            </p:nvSpPr>
            <p:spPr bwMode="auto">
              <a:xfrm>
                <a:off x="4376" y="37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9" name="Oval 149"/>
              <p:cNvSpPr>
                <a:spLocks noChangeArrowheads="1"/>
              </p:cNvSpPr>
              <p:nvPr/>
            </p:nvSpPr>
            <p:spPr bwMode="auto">
              <a:xfrm>
                <a:off x="4088" y="31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0" name="Oval 150"/>
              <p:cNvSpPr>
                <a:spLocks noChangeArrowheads="1"/>
              </p:cNvSpPr>
              <p:nvPr/>
            </p:nvSpPr>
            <p:spPr bwMode="auto">
              <a:xfrm>
                <a:off x="4048" y="3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1" name="Oval 151"/>
              <p:cNvSpPr>
                <a:spLocks noChangeArrowheads="1"/>
              </p:cNvSpPr>
              <p:nvPr/>
            </p:nvSpPr>
            <p:spPr bwMode="auto">
              <a:xfrm>
                <a:off x="4008" y="4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2" name="Oval 152"/>
              <p:cNvSpPr>
                <a:spLocks noChangeArrowheads="1"/>
              </p:cNvSpPr>
              <p:nvPr/>
            </p:nvSpPr>
            <p:spPr bwMode="auto">
              <a:xfrm>
                <a:off x="3864" y="41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3" name="Oval 153"/>
              <p:cNvSpPr>
                <a:spLocks noChangeArrowheads="1"/>
              </p:cNvSpPr>
              <p:nvPr/>
            </p:nvSpPr>
            <p:spPr bwMode="auto">
              <a:xfrm>
                <a:off x="4392" y="354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4" name="Oval 154"/>
              <p:cNvSpPr>
                <a:spLocks noChangeArrowheads="1"/>
              </p:cNvSpPr>
              <p:nvPr/>
            </p:nvSpPr>
            <p:spPr bwMode="auto">
              <a:xfrm>
                <a:off x="4592" y="36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5" name="Oval 155"/>
              <p:cNvSpPr>
                <a:spLocks noChangeArrowheads="1"/>
              </p:cNvSpPr>
              <p:nvPr/>
            </p:nvSpPr>
            <p:spPr bwMode="auto">
              <a:xfrm>
                <a:off x="4344" y="39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6" name="Oval 156"/>
              <p:cNvSpPr>
                <a:spLocks noChangeArrowheads="1"/>
              </p:cNvSpPr>
              <p:nvPr/>
            </p:nvSpPr>
            <p:spPr bwMode="auto">
              <a:xfrm>
                <a:off x="4336" y="41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7" name="Oval 157"/>
              <p:cNvSpPr>
                <a:spLocks noChangeArrowheads="1"/>
              </p:cNvSpPr>
              <p:nvPr/>
            </p:nvSpPr>
            <p:spPr bwMode="auto">
              <a:xfrm>
                <a:off x="4368" y="319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8" name="Oval 158"/>
              <p:cNvSpPr>
                <a:spLocks noChangeArrowheads="1"/>
              </p:cNvSpPr>
              <p:nvPr/>
            </p:nvSpPr>
            <p:spPr bwMode="auto">
              <a:xfrm>
                <a:off x="3824" y="3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9" name="Oval 159"/>
              <p:cNvSpPr>
                <a:spLocks noChangeArrowheads="1"/>
              </p:cNvSpPr>
              <p:nvPr/>
            </p:nvSpPr>
            <p:spPr bwMode="auto">
              <a:xfrm>
                <a:off x="3832" y="32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61"/>
            <p:cNvGrpSpPr>
              <a:grpSpLocks/>
            </p:cNvGrpSpPr>
            <p:nvPr/>
          </p:nvGrpSpPr>
          <p:grpSpPr bwMode="auto">
            <a:xfrm>
              <a:off x="3920" y="5360"/>
              <a:ext cx="1016" cy="4560"/>
              <a:chOff x="3720" y="912"/>
              <a:chExt cx="1016" cy="4560"/>
            </a:xfrm>
          </p:grpSpPr>
          <p:sp>
            <p:nvSpPr>
              <p:cNvPr id="338082" name="Oval 162"/>
              <p:cNvSpPr>
                <a:spLocks noChangeArrowheads="1"/>
              </p:cNvSpPr>
              <p:nvPr/>
            </p:nvSpPr>
            <p:spPr bwMode="auto">
              <a:xfrm>
                <a:off x="3912" y="21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3" name="Oval 163"/>
              <p:cNvSpPr>
                <a:spLocks noChangeArrowheads="1"/>
              </p:cNvSpPr>
              <p:nvPr/>
            </p:nvSpPr>
            <p:spPr bwMode="auto">
              <a:xfrm>
                <a:off x="3832" y="23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4" name="Oval 164"/>
              <p:cNvSpPr>
                <a:spLocks noChangeArrowheads="1"/>
              </p:cNvSpPr>
              <p:nvPr/>
            </p:nvSpPr>
            <p:spPr bwMode="auto">
              <a:xfrm>
                <a:off x="3784" y="26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5" name="Oval 165"/>
              <p:cNvSpPr>
                <a:spLocks noChangeArrowheads="1"/>
              </p:cNvSpPr>
              <p:nvPr/>
            </p:nvSpPr>
            <p:spPr bwMode="auto">
              <a:xfrm>
                <a:off x="4144" y="23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6" name="Oval 166"/>
              <p:cNvSpPr>
                <a:spLocks noChangeArrowheads="1"/>
              </p:cNvSpPr>
              <p:nvPr/>
            </p:nvSpPr>
            <p:spPr bwMode="auto">
              <a:xfrm>
                <a:off x="4040" y="25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7" name="Oval 167"/>
              <p:cNvSpPr>
                <a:spLocks noChangeArrowheads="1"/>
              </p:cNvSpPr>
              <p:nvPr/>
            </p:nvSpPr>
            <p:spPr bwMode="auto">
              <a:xfrm>
                <a:off x="4304" y="26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8" name="Oval 168"/>
              <p:cNvSpPr>
                <a:spLocks noChangeArrowheads="1"/>
              </p:cNvSpPr>
              <p:nvPr/>
            </p:nvSpPr>
            <p:spPr bwMode="auto">
              <a:xfrm>
                <a:off x="4048" y="20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9" name="Oval 169"/>
              <p:cNvSpPr>
                <a:spLocks noChangeArrowheads="1"/>
              </p:cNvSpPr>
              <p:nvPr/>
            </p:nvSpPr>
            <p:spPr bwMode="auto">
              <a:xfrm>
                <a:off x="3976" y="28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0" name="Oval 170"/>
              <p:cNvSpPr>
                <a:spLocks noChangeArrowheads="1"/>
              </p:cNvSpPr>
              <p:nvPr/>
            </p:nvSpPr>
            <p:spPr bwMode="auto">
              <a:xfrm>
                <a:off x="3936" y="29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1" name="Oval 171"/>
              <p:cNvSpPr>
                <a:spLocks noChangeArrowheads="1"/>
              </p:cNvSpPr>
              <p:nvPr/>
            </p:nvSpPr>
            <p:spPr bwMode="auto">
              <a:xfrm>
                <a:off x="3952" y="3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2" name="Oval 172"/>
              <p:cNvSpPr>
                <a:spLocks noChangeArrowheads="1"/>
              </p:cNvSpPr>
              <p:nvPr/>
            </p:nvSpPr>
            <p:spPr bwMode="auto">
              <a:xfrm>
                <a:off x="4320" y="24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3" name="Oval 173"/>
              <p:cNvSpPr>
                <a:spLocks noChangeArrowheads="1"/>
              </p:cNvSpPr>
              <p:nvPr/>
            </p:nvSpPr>
            <p:spPr bwMode="auto">
              <a:xfrm>
                <a:off x="4520" y="254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4" name="Oval 174"/>
              <p:cNvSpPr>
                <a:spLocks noChangeArrowheads="1"/>
              </p:cNvSpPr>
              <p:nvPr/>
            </p:nvSpPr>
            <p:spPr bwMode="auto">
              <a:xfrm>
                <a:off x="4272" y="2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5" name="Oval 175"/>
              <p:cNvSpPr>
                <a:spLocks noChangeArrowheads="1"/>
              </p:cNvSpPr>
              <p:nvPr/>
            </p:nvSpPr>
            <p:spPr bwMode="auto">
              <a:xfrm>
                <a:off x="4264" y="3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6" name="Oval 176"/>
              <p:cNvSpPr>
                <a:spLocks noChangeArrowheads="1"/>
              </p:cNvSpPr>
              <p:nvPr/>
            </p:nvSpPr>
            <p:spPr bwMode="auto">
              <a:xfrm>
                <a:off x="4296" y="2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7" name="Oval 177"/>
              <p:cNvSpPr>
                <a:spLocks noChangeArrowheads="1"/>
              </p:cNvSpPr>
              <p:nvPr/>
            </p:nvSpPr>
            <p:spPr bwMode="auto">
              <a:xfrm>
                <a:off x="3752" y="28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8" name="Oval 178"/>
              <p:cNvSpPr>
                <a:spLocks noChangeArrowheads="1"/>
              </p:cNvSpPr>
              <p:nvPr/>
            </p:nvSpPr>
            <p:spPr bwMode="auto">
              <a:xfrm>
                <a:off x="3760" y="22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9" name="Oval 179"/>
              <p:cNvSpPr>
                <a:spLocks noChangeArrowheads="1"/>
              </p:cNvSpPr>
              <p:nvPr/>
            </p:nvSpPr>
            <p:spPr bwMode="auto">
              <a:xfrm>
                <a:off x="3856" y="9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0" name="Oval 180"/>
              <p:cNvSpPr>
                <a:spLocks noChangeArrowheads="1"/>
              </p:cNvSpPr>
              <p:nvPr/>
            </p:nvSpPr>
            <p:spPr bwMode="auto">
              <a:xfrm>
                <a:off x="3800" y="12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1" name="Oval 181"/>
              <p:cNvSpPr>
                <a:spLocks noChangeArrowheads="1"/>
              </p:cNvSpPr>
              <p:nvPr/>
            </p:nvSpPr>
            <p:spPr bwMode="auto">
              <a:xfrm>
                <a:off x="3752" y="14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2" name="Oval 182"/>
              <p:cNvSpPr>
                <a:spLocks noChangeArrowheads="1"/>
              </p:cNvSpPr>
              <p:nvPr/>
            </p:nvSpPr>
            <p:spPr bwMode="auto">
              <a:xfrm>
                <a:off x="4112" y="11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3" name="Oval 183"/>
              <p:cNvSpPr>
                <a:spLocks noChangeArrowheads="1"/>
              </p:cNvSpPr>
              <p:nvPr/>
            </p:nvSpPr>
            <p:spPr bwMode="auto">
              <a:xfrm>
                <a:off x="4008" y="14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4" name="Oval 184"/>
              <p:cNvSpPr>
                <a:spLocks noChangeArrowheads="1"/>
              </p:cNvSpPr>
              <p:nvPr/>
            </p:nvSpPr>
            <p:spPr bwMode="auto">
              <a:xfrm>
                <a:off x="4272" y="15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5" name="Oval 185"/>
              <p:cNvSpPr>
                <a:spLocks noChangeArrowheads="1"/>
              </p:cNvSpPr>
              <p:nvPr/>
            </p:nvSpPr>
            <p:spPr bwMode="auto">
              <a:xfrm>
                <a:off x="3984" y="9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6" name="Oval 186"/>
              <p:cNvSpPr>
                <a:spLocks noChangeArrowheads="1"/>
              </p:cNvSpPr>
              <p:nvPr/>
            </p:nvSpPr>
            <p:spPr bwMode="auto">
              <a:xfrm>
                <a:off x="3944" y="16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7" name="Oval 187"/>
              <p:cNvSpPr>
                <a:spLocks noChangeArrowheads="1"/>
              </p:cNvSpPr>
              <p:nvPr/>
            </p:nvSpPr>
            <p:spPr bwMode="auto">
              <a:xfrm>
                <a:off x="3904" y="18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8" name="Oval 188"/>
              <p:cNvSpPr>
                <a:spLocks noChangeArrowheads="1"/>
              </p:cNvSpPr>
              <p:nvPr/>
            </p:nvSpPr>
            <p:spPr bwMode="auto">
              <a:xfrm>
                <a:off x="3760" y="19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9" name="Oval 189"/>
              <p:cNvSpPr>
                <a:spLocks noChangeArrowheads="1"/>
              </p:cNvSpPr>
              <p:nvPr/>
            </p:nvSpPr>
            <p:spPr bwMode="auto">
              <a:xfrm>
                <a:off x="4288" y="13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0" name="Oval 190"/>
              <p:cNvSpPr>
                <a:spLocks noChangeArrowheads="1"/>
              </p:cNvSpPr>
              <p:nvPr/>
            </p:nvSpPr>
            <p:spPr bwMode="auto">
              <a:xfrm>
                <a:off x="4488" y="13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1" name="Oval 191"/>
              <p:cNvSpPr>
                <a:spLocks noChangeArrowheads="1"/>
              </p:cNvSpPr>
              <p:nvPr/>
            </p:nvSpPr>
            <p:spPr bwMode="auto">
              <a:xfrm>
                <a:off x="4240" y="16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2" name="Oval 192"/>
              <p:cNvSpPr>
                <a:spLocks noChangeArrowheads="1"/>
              </p:cNvSpPr>
              <p:nvPr/>
            </p:nvSpPr>
            <p:spPr bwMode="auto">
              <a:xfrm>
                <a:off x="4232" y="1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3" name="Oval 193"/>
              <p:cNvSpPr>
                <a:spLocks noChangeArrowheads="1"/>
              </p:cNvSpPr>
              <p:nvPr/>
            </p:nvSpPr>
            <p:spPr bwMode="auto">
              <a:xfrm>
                <a:off x="4264" y="9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4" name="Oval 194"/>
              <p:cNvSpPr>
                <a:spLocks noChangeArrowheads="1"/>
              </p:cNvSpPr>
              <p:nvPr/>
            </p:nvSpPr>
            <p:spPr bwMode="auto">
              <a:xfrm>
                <a:off x="3720" y="17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5" name="Oval 195"/>
              <p:cNvSpPr>
                <a:spLocks noChangeArrowheads="1"/>
              </p:cNvSpPr>
              <p:nvPr/>
            </p:nvSpPr>
            <p:spPr bwMode="auto">
              <a:xfrm>
                <a:off x="3728" y="105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6" name="Oval 196"/>
              <p:cNvSpPr>
                <a:spLocks noChangeArrowheads="1"/>
              </p:cNvSpPr>
              <p:nvPr/>
            </p:nvSpPr>
            <p:spPr bwMode="auto">
              <a:xfrm>
                <a:off x="4016" y="44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7" name="Oval 197"/>
              <p:cNvSpPr>
                <a:spLocks noChangeArrowheads="1"/>
              </p:cNvSpPr>
              <p:nvPr/>
            </p:nvSpPr>
            <p:spPr bwMode="auto">
              <a:xfrm>
                <a:off x="3936" y="46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8" name="Oval 198"/>
              <p:cNvSpPr>
                <a:spLocks noChangeArrowheads="1"/>
              </p:cNvSpPr>
              <p:nvPr/>
            </p:nvSpPr>
            <p:spPr bwMode="auto">
              <a:xfrm>
                <a:off x="3888" y="48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9" name="Oval 199"/>
              <p:cNvSpPr>
                <a:spLocks noChangeArrowheads="1"/>
              </p:cNvSpPr>
              <p:nvPr/>
            </p:nvSpPr>
            <p:spPr bwMode="auto">
              <a:xfrm>
                <a:off x="4248" y="45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0" name="Oval 200"/>
              <p:cNvSpPr>
                <a:spLocks noChangeArrowheads="1"/>
              </p:cNvSpPr>
              <p:nvPr/>
            </p:nvSpPr>
            <p:spPr bwMode="auto">
              <a:xfrm>
                <a:off x="4144" y="48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1" name="Oval 201"/>
              <p:cNvSpPr>
                <a:spLocks noChangeArrowheads="1"/>
              </p:cNvSpPr>
              <p:nvPr/>
            </p:nvSpPr>
            <p:spPr bwMode="auto">
              <a:xfrm>
                <a:off x="4408" y="48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2" name="Oval 202"/>
              <p:cNvSpPr>
                <a:spLocks noChangeArrowheads="1"/>
              </p:cNvSpPr>
              <p:nvPr/>
            </p:nvSpPr>
            <p:spPr bwMode="auto">
              <a:xfrm>
                <a:off x="4152" y="42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3" name="Oval 203"/>
              <p:cNvSpPr>
                <a:spLocks noChangeArrowheads="1"/>
              </p:cNvSpPr>
              <p:nvPr/>
            </p:nvSpPr>
            <p:spPr bwMode="auto">
              <a:xfrm>
                <a:off x="4080" y="5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4" name="Oval 204"/>
              <p:cNvSpPr>
                <a:spLocks noChangeArrowheads="1"/>
              </p:cNvSpPr>
              <p:nvPr/>
            </p:nvSpPr>
            <p:spPr bwMode="auto">
              <a:xfrm>
                <a:off x="4040" y="52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5" name="Oval 205"/>
              <p:cNvSpPr>
                <a:spLocks noChangeArrowheads="1"/>
              </p:cNvSpPr>
              <p:nvPr/>
            </p:nvSpPr>
            <p:spPr bwMode="auto">
              <a:xfrm>
                <a:off x="4056" y="53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6" name="Oval 206"/>
              <p:cNvSpPr>
                <a:spLocks noChangeArrowheads="1"/>
              </p:cNvSpPr>
              <p:nvPr/>
            </p:nvSpPr>
            <p:spPr bwMode="auto">
              <a:xfrm>
                <a:off x="4424" y="47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7" name="Oval 207"/>
              <p:cNvSpPr>
                <a:spLocks noChangeArrowheads="1"/>
              </p:cNvSpPr>
              <p:nvPr/>
            </p:nvSpPr>
            <p:spPr bwMode="auto">
              <a:xfrm>
                <a:off x="4624" y="47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8" name="Oval 208"/>
              <p:cNvSpPr>
                <a:spLocks noChangeArrowheads="1"/>
              </p:cNvSpPr>
              <p:nvPr/>
            </p:nvSpPr>
            <p:spPr bwMode="auto">
              <a:xfrm>
                <a:off x="4376" y="50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9" name="Oval 209"/>
              <p:cNvSpPr>
                <a:spLocks noChangeArrowheads="1"/>
              </p:cNvSpPr>
              <p:nvPr/>
            </p:nvSpPr>
            <p:spPr bwMode="auto">
              <a:xfrm>
                <a:off x="4368" y="53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0" name="Oval 210"/>
              <p:cNvSpPr>
                <a:spLocks noChangeArrowheads="1"/>
              </p:cNvSpPr>
              <p:nvPr/>
            </p:nvSpPr>
            <p:spPr bwMode="auto">
              <a:xfrm>
                <a:off x="4400" y="43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1" name="Oval 211"/>
              <p:cNvSpPr>
                <a:spLocks noChangeArrowheads="1"/>
              </p:cNvSpPr>
              <p:nvPr/>
            </p:nvSpPr>
            <p:spPr bwMode="auto">
              <a:xfrm>
                <a:off x="3856" y="5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2" name="Oval 212"/>
              <p:cNvSpPr>
                <a:spLocks noChangeArrowheads="1"/>
              </p:cNvSpPr>
              <p:nvPr/>
            </p:nvSpPr>
            <p:spPr bwMode="auto">
              <a:xfrm>
                <a:off x="3864" y="44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3" name="Oval 213"/>
              <p:cNvSpPr>
                <a:spLocks noChangeArrowheads="1"/>
              </p:cNvSpPr>
              <p:nvPr/>
            </p:nvSpPr>
            <p:spPr bwMode="auto">
              <a:xfrm>
                <a:off x="3960" y="313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4" name="Oval 214"/>
              <p:cNvSpPr>
                <a:spLocks noChangeArrowheads="1"/>
              </p:cNvSpPr>
              <p:nvPr/>
            </p:nvSpPr>
            <p:spPr bwMode="auto">
              <a:xfrm>
                <a:off x="3904" y="34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5" name="Oval 215"/>
              <p:cNvSpPr>
                <a:spLocks noChangeArrowheads="1"/>
              </p:cNvSpPr>
              <p:nvPr/>
            </p:nvSpPr>
            <p:spPr bwMode="auto">
              <a:xfrm>
                <a:off x="3856" y="36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6" name="Oval 216"/>
              <p:cNvSpPr>
                <a:spLocks noChangeArrowheads="1"/>
              </p:cNvSpPr>
              <p:nvPr/>
            </p:nvSpPr>
            <p:spPr bwMode="auto">
              <a:xfrm>
                <a:off x="4216" y="33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7" name="Oval 217"/>
              <p:cNvSpPr>
                <a:spLocks noChangeArrowheads="1"/>
              </p:cNvSpPr>
              <p:nvPr/>
            </p:nvSpPr>
            <p:spPr bwMode="auto">
              <a:xfrm>
                <a:off x="4112" y="36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8" name="Oval 218"/>
              <p:cNvSpPr>
                <a:spLocks noChangeArrowheads="1"/>
              </p:cNvSpPr>
              <p:nvPr/>
            </p:nvSpPr>
            <p:spPr bwMode="auto">
              <a:xfrm>
                <a:off x="4376" y="37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9" name="Oval 219"/>
              <p:cNvSpPr>
                <a:spLocks noChangeArrowheads="1"/>
              </p:cNvSpPr>
              <p:nvPr/>
            </p:nvSpPr>
            <p:spPr bwMode="auto">
              <a:xfrm>
                <a:off x="4088" y="31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0" name="Oval 220"/>
              <p:cNvSpPr>
                <a:spLocks noChangeArrowheads="1"/>
              </p:cNvSpPr>
              <p:nvPr/>
            </p:nvSpPr>
            <p:spPr bwMode="auto">
              <a:xfrm>
                <a:off x="4048" y="3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1" name="Oval 221"/>
              <p:cNvSpPr>
                <a:spLocks noChangeArrowheads="1"/>
              </p:cNvSpPr>
              <p:nvPr/>
            </p:nvSpPr>
            <p:spPr bwMode="auto">
              <a:xfrm>
                <a:off x="4008" y="4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2" name="Oval 222"/>
              <p:cNvSpPr>
                <a:spLocks noChangeArrowheads="1"/>
              </p:cNvSpPr>
              <p:nvPr/>
            </p:nvSpPr>
            <p:spPr bwMode="auto">
              <a:xfrm>
                <a:off x="3864" y="41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3" name="Oval 223"/>
              <p:cNvSpPr>
                <a:spLocks noChangeArrowheads="1"/>
              </p:cNvSpPr>
              <p:nvPr/>
            </p:nvSpPr>
            <p:spPr bwMode="auto">
              <a:xfrm>
                <a:off x="4392" y="354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4" name="Oval 224"/>
              <p:cNvSpPr>
                <a:spLocks noChangeArrowheads="1"/>
              </p:cNvSpPr>
              <p:nvPr/>
            </p:nvSpPr>
            <p:spPr bwMode="auto">
              <a:xfrm>
                <a:off x="4592" y="36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5" name="Oval 225"/>
              <p:cNvSpPr>
                <a:spLocks noChangeArrowheads="1"/>
              </p:cNvSpPr>
              <p:nvPr/>
            </p:nvSpPr>
            <p:spPr bwMode="auto">
              <a:xfrm>
                <a:off x="4344" y="39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6" name="Oval 226"/>
              <p:cNvSpPr>
                <a:spLocks noChangeArrowheads="1"/>
              </p:cNvSpPr>
              <p:nvPr/>
            </p:nvSpPr>
            <p:spPr bwMode="auto">
              <a:xfrm>
                <a:off x="4336" y="41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7" name="Oval 227"/>
              <p:cNvSpPr>
                <a:spLocks noChangeArrowheads="1"/>
              </p:cNvSpPr>
              <p:nvPr/>
            </p:nvSpPr>
            <p:spPr bwMode="auto">
              <a:xfrm>
                <a:off x="4368" y="319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8" name="Oval 228"/>
              <p:cNvSpPr>
                <a:spLocks noChangeArrowheads="1"/>
              </p:cNvSpPr>
              <p:nvPr/>
            </p:nvSpPr>
            <p:spPr bwMode="auto">
              <a:xfrm>
                <a:off x="3824" y="3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9" name="Oval 229"/>
              <p:cNvSpPr>
                <a:spLocks noChangeArrowheads="1"/>
              </p:cNvSpPr>
              <p:nvPr/>
            </p:nvSpPr>
            <p:spPr bwMode="auto">
              <a:xfrm>
                <a:off x="3832" y="32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237"/>
          <p:cNvGrpSpPr>
            <a:grpSpLocks/>
          </p:cNvGrpSpPr>
          <p:nvPr/>
        </p:nvGrpSpPr>
        <p:grpSpPr bwMode="auto">
          <a:xfrm>
            <a:off x="4711700" y="2476500"/>
            <a:ext cx="825500" cy="2209800"/>
            <a:chOff x="2968" y="1560"/>
            <a:chExt cx="520" cy="1392"/>
          </a:xfrm>
        </p:grpSpPr>
        <p:sp>
          <p:nvSpPr>
            <p:cNvPr id="337925" name="Oval 5"/>
            <p:cNvSpPr>
              <a:spLocks noChangeArrowheads="1"/>
            </p:cNvSpPr>
            <p:nvPr/>
          </p:nvSpPr>
          <p:spPr bwMode="auto">
            <a:xfrm>
              <a:off x="3376" y="159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26" name="Oval 6"/>
            <p:cNvSpPr>
              <a:spLocks noChangeArrowheads="1"/>
            </p:cNvSpPr>
            <p:nvPr/>
          </p:nvSpPr>
          <p:spPr bwMode="auto">
            <a:xfrm>
              <a:off x="3376" y="172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27" name="Oval 7"/>
            <p:cNvSpPr>
              <a:spLocks noChangeArrowheads="1"/>
            </p:cNvSpPr>
            <p:nvPr/>
          </p:nvSpPr>
          <p:spPr bwMode="auto">
            <a:xfrm>
              <a:off x="3376" y="186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28" name="Oval 8"/>
            <p:cNvSpPr>
              <a:spLocks noChangeArrowheads="1"/>
            </p:cNvSpPr>
            <p:nvPr/>
          </p:nvSpPr>
          <p:spPr bwMode="auto">
            <a:xfrm>
              <a:off x="3376" y="200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4" name="Oval 14"/>
            <p:cNvSpPr>
              <a:spLocks noChangeArrowheads="1"/>
            </p:cNvSpPr>
            <p:nvPr/>
          </p:nvSpPr>
          <p:spPr bwMode="auto">
            <a:xfrm>
              <a:off x="3376" y="2136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5" name="Oval 15"/>
            <p:cNvSpPr>
              <a:spLocks noChangeArrowheads="1"/>
            </p:cNvSpPr>
            <p:nvPr/>
          </p:nvSpPr>
          <p:spPr bwMode="auto">
            <a:xfrm>
              <a:off x="3376" y="227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6" name="Oval 16"/>
            <p:cNvSpPr>
              <a:spLocks noChangeArrowheads="1"/>
            </p:cNvSpPr>
            <p:nvPr/>
          </p:nvSpPr>
          <p:spPr bwMode="auto">
            <a:xfrm>
              <a:off x="3376" y="240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7" name="Oval 17"/>
            <p:cNvSpPr>
              <a:spLocks noChangeArrowheads="1"/>
            </p:cNvSpPr>
            <p:nvPr/>
          </p:nvSpPr>
          <p:spPr bwMode="auto">
            <a:xfrm>
              <a:off x="3376" y="254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8" name="Oval 18"/>
            <p:cNvSpPr>
              <a:spLocks noChangeArrowheads="1"/>
            </p:cNvSpPr>
            <p:nvPr/>
          </p:nvSpPr>
          <p:spPr bwMode="auto">
            <a:xfrm>
              <a:off x="3376" y="268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39" name="Oval 19"/>
            <p:cNvSpPr>
              <a:spLocks noChangeArrowheads="1"/>
            </p:cNvSpPr>
            <p:nvPr/>
          </p:nvSpPr>
          <p:spPr bwMode="auto">
            <a:xfrm>
              <a:off x="3376" y="2816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24" name="Rectangle 4"/>
            <p:cNvSpPr>
              <a:spLocks noChangeArrowheads="1"/>
            </p:cNvSpPr>
            <p:nvPr/>
          </p:nvSpPr>
          <p:spPr bwMode="auto">
            <a:xfrm>
              <a:off x="2968" y="1560"/>
              <a:ext cx="392" cy="139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7995" name="Text Box 75"/>
          <p:cNvSpPr txBox="1">
            <a:spLocks noChangeArrowheads="1"/>
          </p:cNvSpPr>
          <p:nvPr/>
        </p:nvSpPr>
        <p:spPr bwMode="auto">
          <a:xfrm>
            <a:off x="3937000" y="3352800"/>
            <a:ext cx="977900" cy="37623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800">
                <a:solidFill>
                  <a:srgbClr val="000000"/>
                </a:solidFill>
              </a:rPr>
              <a:t>surface</a:t>
            </a:r>
          </a:p>
        </p:txBody>
      </p:sp>
      <p:sp>
        <p:nvSpPr>
          <p:cNvPr id="338153" name="Rectangle 233"/>
          <p:cNvSpPr>
            <a:spLocks noChangeArrowheads="1"/>
          </p:cNvSpPr>
          <p:nvPr/>
        </p:nvSpPr>
        <p:spPr bwMode="auto">
          <a:xfrm>
            <a:off x="4584700" y="4800600"/>
            <a:ext cx="4089400" cy="2247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154" name="Rectangle 234"/>
          <p:cNvSpPr>
            <a:spLocks noChangeArrowheads="1"/>
          </p:cNvSpPr>
          <p:nvPr/>
        </p:nvSpPr>
        <p:spPr bwMode="auto">
          <a:xfrm>
            <a:off x="0" y="0"/>
            <a:ext cx="9144000" cy="2463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" y="152400"/>
            <a:ext cx="8704263" cy="736600"/>
          </a:xfrm>
        </p:spPr>
        <p:txBody>
          <a:bodyPr/>
          <a:lstStyle/>
          <a:p>
            <a:r>
              <a:rPr lang="en-GB" sz="3200"/>
              <a:t>Adsorbed Molecules are different</a:t>
            </a:r>
          </a:p>
        </p:txBody>
      </p:sp>
      <p:sp>
        <p:nvSpPr>
          <p:cNvPr id="338160" name="Text Box 240"/>
          <p:cNvSpPr txBox="1">
            <a:spLocks noChangeArrowheads="1"/>
          </p:cNvSpPr>
          <p:nvPr/>
        </p:nvSpPr>
        <p:spPr bwMode="auto">
          <a:xfrm>
            <a:off x="479425" y="2033588"/>
            <a:ext cx="3846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Adsorbed layers are ‘static’</a:t>
            </a:r>
          </a:p>
        </p:txBody>
      </p:sp>
      <p:sp>
        <p:nvSpPr>
          <p:cNvPr id="338162" name="Text Box 242"/>
          <p:cNvSpPr txBox="1">
            <a:spLocks noChangeArrowheads="1"/>
          </p:cNvSpPr>
          <p:nvPr/>
        </p:nvSpPr>
        <p:spPr bwMode="auto">
          <a:xfrm>
            <a:off x="941388" y="4268788"/>
            <a:ext cx="303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Liquids are ‘dynamic’</a:t>
            </a:r>
          </a:p>
        </p:txBody>
      </p:sp>
      <p:sp>
        <p:nvSpPr>
          <p:cNvPr id="338163" name="Text Box 243"/>
          <p:cNvSpPr txBox="1">
            <a:spLocks noChangeArrowheads="1"/>
          </p:cNvSpPr>
          <p:nvPr/>
        </p:nvSpPr>
        <p:spPr bwMode="auto">
          <a:xfrm>
            <a:off x="1704975" y="5538788"/>
            <a:ext cx="4200317" cy="369332"/>
          </a:xfrm>
          <a:prstGeom prst="rect">
            <a:avLst/>
          </a:prstGeom>
          <a:solidFill>
            <a:srgbClr val="F2FC3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Use mobility to distinguish adsorbed layers</a:t>
            </a:r>
          </a:p>
        </p:txBody>
      </p:sp>
      <p:grpSp>
        <p:nvGrpSpPr>
          <p:cNvPr id="6" name="Group 274"/>
          <p:cNvGrpSpPr>
            <a:grpSpLocks/>
          </p:cNvGrpSpPr>
          <p:nvPr/>
        </p:nvGrpSpPr>
        <p:grpSpPr bwMode="auto">
          <a:xfrm>
            <a:off x="4851400" y="1803400"/>
            <a:ext cx="2806700" cy="2603500"/>
            <a:chOff x="3056" y="1136"/>
            <a:chExt cx="1768" cy="1640"/>
          </a:xfrm>
        </p:grpSpPr>
        <p:grpSp>
          <p:nvGrpSpPr>
            <p:cNvPr id="7" name="Group 236"/>
            <p:cNvGrpSpPr>
              <a:grpSpLocks/>
            </p:cNvGrpSpPr>
            <p:nvPr/>
          </p:nvGrpSpPr>
          <p:grpSpPr bwMode="auto">
            <a:xfrm>
              <a:off x="3056" y="1136"/>
              <a:ext cx="1768" cy="1024"/>
              <a:chOff x="3056" y="1136"/>
              <a:chExt cx="1768" cy="1024"/>
            </a:xfrm>
          </p:grpSpPr>
          <p:grpSp>
            <p:nvGrpSpPr>
              <p:cNvPr id="8" name="Group 231"/>
              <p:cNvGrpSpPr>
                <a:grpSpLocks/>
              </p:cNvGrpSpPr>
              <p:nvPr/>
            </p:nvGrpSpPr>
            <p:grpSpPr bwMode="auto">
              <a:xfrm>
                <a:off x="3056" y="1136"/>
                <a:ext cx="1112" cy="696"/>
                <a:chOff x="3056" y="1136"/>
                <a:chExt cx="1112" cy="696"/>
              </a:xfrm>
            </p:grpSpPr>
            <p:sp>
              <p:nvSpPr>
                <p:cNvPr id="33797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056" y="1136"/>
                  <a:ext cx="1112" cy="410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sz="1800">
                      <a:solidFill>
                        <a:srgbClr val="000000"/>
                      </a:solidFill>
                    </a:rPr>
                    <a:t>Monolayer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GB" sz="1200">
                      <a:solidFill>
                        <a:srgbClr val="000000"/>
                      </a:solidFill>
                    </a:rPr>
                    <a:t>(solid)</a:t>
                  </a:r>
                </a:p>
              </p:txBody>
            </p:sp>
            <p:sp>
              <p:nvSpPr>
                <p:cNvPr id="33798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3544" y="1448"/>
                  <a:ext cx="336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32"/>
              <p:cNvGrpSpPr>
                <a:grpSpLocks/>
              </p:cNvGrpSpPr>
              <p:nvPr/>
            </p:nvGrpSpPr>
            <p:grpSpPr bwMode="auto">
              <a:xfrm>
                <a:off x="4360" y="1168"/>
                <a:ext cx="464" cy="992"/>
                <a:chOff x="4360" y="1168"/>
                <a:chExt cx="464" cy="992"/>
              </a:xfrm>
            </p:grpSpPr>
            <p:sp>
              <p:nvSpPr>
                <p:cNvPr id="33797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360" y="1168"/>
                  <a:ext cx="464" cy="438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sz="1800">
                      <a:solidFill>
                        <a:srgbClr val="000000"/>
                      </a:solidFill>
                    </a:rPr>
                    <a:t>Bulk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GB" sz="1400">
                      <a:solidFill>
                        <a:srgbClr val="000000"/>
                      </a:solidFill>
                    </a:rPr>
                    <a:t>(liquid)</a:t>
                  </a:r>
                </a:p>
              </p:txBody>
            </p:sp>
            <p:sp>
              <p:nvSpPr>
                <p:cNvPr id="33798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408" y="1552"/>
                  <a:ext cx="344" cy="6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" name="Group 273"/>
            <p:cNvGrpSpPr>
              <a:grpSpLocks/>
            </p:cNvGrpSpPr>
            <p:nvPr/>
          </p:nvGrpSpPr>
          <p:grpSpPr bwMode="auto">
            <a:xfrm>
              <a:off x="3544" y="1608"/>
              <a:ext cx="880" cy="1168"/>
              <a:chOff x="1184" y="1624"/>
              <a:chExt cx="880" cy="1168"/>
            </a:xfrm>
          </p:grpSpPr>
          <p:sp>
            <p:nvSpPr>
              <p:cNvPr id="338170" name="Oval 250"/>
              <p:cNvSpPr>
                <a:spLocks noChangeArrowheads="1"/>
              </p:cNvSpPr>
              <p:nvPr/>
            </p:nvSpPr>
            <p:spPr bwMode="auto">
              <a:xfrm>
                <a:off x="1320" y="16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1" name="Oval 251"/>
              <p:cNvSpPr>
                <a:spLocks noChangeArrowheads="1"/>
              </p:cNvSpPr>
              <p:nvPr/>
            </p:nvSpPr>
            <p:spPr bwMode="auto">
              <a:xfrm>
                <a:off x="1264" y="19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2" name="Oval 252"/>
              <p:cNvSpPr>
                <a:spLocks noChangeArrowheads="1"/>
              </p:cNvSpPr>
              <p:nvPr/>
            </p:nvSpPr>
            <p:spPr bwMode="auto">
              <a:xfrm>
                <a:off x="1216" y="21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3" name="Oval 253"/>
              <p:cNvSpPr>
                <a:spLocks noChangeArrowheads="1"/>
              </p:cNvSpPr>
              <p:nvPr/>
            </p:nvSpPr>
            <p:spPr bwMode="auto">
              <a:xfrm>
                <a:off x="1576" y="18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4" name="Oval 254"/>
              <p:cNvSpPr>
                <a:spLocks noChangeArrowheads="1"/>
              </p:cNvSpPr>
              <p:nvPr/>
            </p:nvSpPr>
            <p:spPr bwMode="auto">
              <a:xfrm>
                <a:off x="1472" y="21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1" name="Oval 261"/>
              <p:cNvSpPr>
                <a:spLocks noChangeArrowheads="1"/>
              </p:cNvSpPr>
              <p:nvPr/>
            </p:nvSpPr>
            <p:spPr bwMode="auto">
              <a:xfrm>
                <a:off x="1736" y="22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2" name="Oval 262"/>
              <p:cNvSpPr>
                <a:spLocks noChangeArrowheads="1"/>
              </p:cNvSpPr>
              <p:nvPr/>
            </p:nvSpPr>
            <p:spPr bwMode="auto">
              <a:xfrm>
                <a:off x="1448" y="16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3" name="Oval 263"/>
              <p:cNvSpPr>
                <a:spLocks noChangeArrowheads="1"/>
              </p:cNvSpPr>
              <p:nvPr/>
            </p:nvSpPr>
            <p:spPr bwMode="auto">
              <a:xfrm>
                <a:off x="1408" y="23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4" name="Oval 264"/>
              <p:cNvSpPr>
                <a:spLocks noChangeArrowheads="1"/>
              </p:cNvSpPr>
              <p:nvPr/>
            </p:nvSpPr>
            <p:spPr bwMode="auto">
              <a:xfrm>
                <a:off x="1368" y="252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5" name="Oval 265"/>
              <p:cNvSpPr>
                <a:spLocks noChangeArrowheads="1"/>
              </p:cNvSpPr>
              <p:nvPr/>
            </p:nvSpPr>
            <p:spPr bwMode="auto">
              <a:xfrm>
                <a:off x="1384" y="26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6" name="Oval 266"/>
              <p:cNvSpPr>
                <a:spLocks noChangeArrowheads="1"/>
              </p:cNvSpPr>
              <p:nvPr/>
            </p:nvSpPr>
            <p:spPr bwMode="auto">
              <a:xfrm>
                <a:off x="1752" y="203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7" name="Oval 267"/>
              <p:cNvSpPr>
                <a:spLocks noChangeArrowheads="1"/>
              </p:cNvSpPr>
              <p:nvPr/>
            </p:nvSpPr>
            <p:spPr bwMode="auto">
              <a:xfrm>
                <a:off x="1952" y="20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8" name="Oval 268"/>
              <p:cNvSpPr>
                <a:spLocks noChangeArrowheads="1"/>
              </p:cNvSpPr>
              <p:nvPr/>
            </p:nvSpPr>
            <p:spPr bwMode="auto">
              <a:xfrm>
                <a:off x="1704" y="240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9" name="Oval 269"/>
              <p:cNvSpPr>
                <a:spLocks noChangeArrowheads="1"/>
              </p:cNvSpPr>
              <p:nvPr/>
            </p:nvSpPr>
            <p:spPr bwMode="auto">
              <a:xfrm>
                <a:off x="1696" y="26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0" name="Oval 270"/>
              <p:cNvSpPr>
                <a:spLocks noChangeArrowheads="1"/>
              </p:cNvSpPr>
              <p:nvPr/>
            </p:nvSpPr>
            <p:spPr bwMode="auto">
              <a:xfrm>
                <a:off x="1728" y="16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1" name="Oval 271"/>
              <p:cNvSpPr>
                <a:spLocks noChangeArrowheads="1"/>
              </p:cNvSpPr>
              <p:nvPr/>
            </p:nvSpPr>
            <p:spPr bwMode="auto">
              <a:xfrm>
                <a:off x="1184" y="24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2" name="Oval 272"/>
              <p:cNvSpPr>
                <a:spLocks noChangeArrowheads="1"/>
              </p:cNvSpPr>
              <p:nvPr/>
            </p:nvSpPr>
            <p:spPr bwMode="auto">
              <a:xfrm>
                <a:off x="1192" y="176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604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" y="304800"/>
            <a:ext cx="8704263" cy="736600"/>
          </a:xfrm>
        </p:spPr>
        <p:txBody>
          <a:bodyPr>
            <a:normAutofit fontScale="90000"/>
          </a:bodyPr>
          <a:lstStyle/>
          <a:p>
            <a:r>
              <a:rPr lang="en-GB" altLang="en-US" sz="3200"/>
              <a:t>‘IQNS’</a:t>
            </a:r>
            <a:br>
              <a:rPr lang="en-GB" altLang="en-US" sz="3200"/>
            </a:br>
            <a:r>
              <a:rPr lang="en-GB" altLang="en-US" sz="3200"/>
              <a:t>What’s adsorbed?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977900" y="1625600"/>
            <a:ext cx="2514600" cy="2209800"/>
            <a:chOff x="616" y="880"/>
            <a:chExt cx="1584" cy="1392"/>
          </a:xfrm>
        </p:grpSpPr>
        <p:sp>
          <p:nvSpPr>
            <p:cNvPr id="41008" name="Rectangle 4"/>
            <p:cNvSpPr>
              <a:spLocks noChangeArrowheads="1"/>
            </p:cNvSpPr>
            <p:nvPr/>
          </p:nvSpPr>
          <p:spPr bwMode="auto">
            <a:xfrm>
              <a:off x="616" y="880"/>
              <a:ext cx="392" cy="139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09" name="Oval 5"/>
            <p:cNvSpPr>
              <a:spLocks noChangeArrowheads="1"/>
            </p:cNvSpPr>
            <p:nvPr/>
          </p:nvSpPr>
          <p:spPr bwMode="auto">
            <a:xfrm>
              <a:off x="1024" y="91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0" name="Oval 6"/>
            <p:cNvSpPr>
              <a:spLocks noChangeArrowheads="1"/>
            </p:cNvSpPr>
            <p:nvPr/>
          </p:nvSpPr>
          <p:spPr bwMode="auto">
            <a:xfrm>
              <a:off x="1024" y="104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1" name="Oval 7"/>
            <p:cNvSpPr>
              <a:spLocks noChangeArrowheads="1"/>
            </p:cNvSpPr>
            <p:nvPr/>
          </p:nvSpPr>
          <p:spPr bwMode="auto">
            <a:xfrm>
              <a:off x="1024" y="118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2" name="Oval 8"/>
            <p:cNvSpPr>
              <a:spLocks noChangeArrowheads="1"/>
            </p:cNvSpPr>
            <p:nvPr/>
          </p:nvSpPr>
          <p:spPr bwMode="auto">
            <a:xfrm>
              <a:off x="1024" y="1320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3" name="Oval 9"/>
            <p:cNvSpPr>
              <a:spLocks noChangeArrowheads="1"/>
            </p:cNvSpPr>
            <p:nvPr/>
          </p:nvSpPr>
          <p:spPr bwMode="auto">
            <a:xfrm>
              <a:off x="1456" y="102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4" name="Oval 10"/>
            <p:cNvSpPr>
              <a:spLocks noChangeArrowheads="1"/>
            </p:cNvSpPr>
            <p:nvPr/>
          </p:nvSpPr>
          <p:spPr bwMode="auto">
            <a:xfrm>
              <a:off x="1400" y="132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5" name="Oval 11"/>
            <p:cNvSpPr>
              <a:spLocks noChangeArrowheads="1"/>
            </p:cNvSpPr>
            <p:nvPr/>
          </p:nvSpPr>
          <p:spPr bwMode="auto">
            <a:xfrm>
              <a:off x="1352" y="156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6" name="Oval 12"/>
            <p:cNvSpPr>
              <a:spLocks noChangeArrowheads="1"/>
            </p:cNvSpPr>
            <p:nvPr/>
          </p:nvSpPr>
          <p:spPr bwMode="auto">
            <a:xfrm>
              <a:off x="1712" y="127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7" name="Oval 13"/>
            <p:cNvSpPr>
              <a:spLocks noChangeArrowheads="1"/>
            </p:cNvSpPr>
            <p:nvPr/>
          </p:nvSpPr>
          <p:spPr bwMode="auto">
            <a:xfrm>
              <a:off x="1608" y="1520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8" name="Oval 14"/>
            <p:cNvSpPr>
              <a:spLocks noChangeArrowheads="1"/>
            </p:cNvSpPr>
            <p:nvPr/>
          </p:nvSpPr>
          <p:spPr bwMode="auto">
            <a:xfrm>
              <a:off x="1024" y="1456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19" name="Oval 15"/>
            <p:cNvSpPr>
              <a:spLocks noChangeArrowheads="1"/>
            </p:cNvSpPr>
            <p:nvPr/>
          </p:nvSpPr>
          <p:spPr bwMode="auto">
            <a:xfrm>
              <a:off x="1024" y="159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0" name="Oval 16"/>
            <p:cNvSpPr>
              <a:spLocks noChangeArrowheads="1"/>
            </p:cNvSpPr>
            <p:nvPr/>
          </p:nvSpPr>
          <p:spPr bwMode="auto">
            <a:xfrm>
              <a:off x="1024" y="172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1" name="Oval 17"/>
            <p:cNvSpPr>
              <a:spLocks noChangeArrowheads="1"/>
            </p:cNvSpPr>
            <p:nvPr/>
          </p:nvSpPr>
          <p:spPr bwMode="auto">
            <a:xfrm>
              <a:off x="1024" y="1864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2" name="Oval 18"/>
            <p:cNvSpPr>
              <a:spLocks noChangeArrowheads="1"/>
            </p:cNvSpPr>
            <p:nvPr/>
          </p:nvSpPr>
          <p:spPr bwMode="auto">
            <a:xfrm>
              <a:off x="1024" y="200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3" name="Oval 19"/>
            <p:cNvSpPr>
              <a:spLocks noChangeArrowheads="1"/>
            </p:cNvSpPr>
            <p:nvPr/>
          </p:nvSpPr>
          <p:spPr bwMode="auto">
            <a:xfrm>
              <a:off x="1024" y="2136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4" name="Oval 20"/>
            <p:cNvSpPr>
              <a:spLocks noChangeArrowheads="1"/>
            </p:cNvSpPr>
            <p:nvPr/>
          </p:nvSpPr>
          <p:spPr bwMode="auto">
            <a:xfrm>
              <a:off x="1872" y="1616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5" name="Oval 21"/>
            <p:cNvSpPr>
              <a:spLocks noChangeArrowheads="1"/>
            </p:cNvSpPr>
            <p:nvPr/>
          </p:nvSpPr>
          <p:spPr bwMode="auto">
            <a:xfrm>
              <a:off x="1584" y="1064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6" name="Oval 22"/>
            <p:cNvSpPr>
              <a:spLocks noChangeArrowheads="1"/>
            </p:cNvSpPr>
            <p:nvPr/>
          </p:nvSpPr>
          <p:spPr bwMode="auto">
            <a:xfrm>
              <a:off x="1544" y="1752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7" name="Oval 23"/>
            <p:cNvSpPr>
              <a:spLocks noChangeArrowheads="1"/>
            </p:cNvSpPr>
            <p:nvPr/>
          </p:nvSpPr>
          <p:spPr bwMode="auto">
            <a:xfrm>
              <a:off x="1504" y="1920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8" name="Oval 24"/>
            <p:cNvSpPr>
              <a:spLocks noChangeArrowheads="1"/>
            </p:cNvSpPr>
            <p:nvPr/>
          </p:nvSpPr>
          <p:spPr bwMode="auto">
            <a:xfrm>
              <a:off x="1520" y="208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29" name="Oval 25"/>
            <p:cNvSpPr>
              <a:spLocks noChangeArrowheads="1"/>
            </p:cNvSpPr>
            <p:nvPr/>
          </p:nvSpPr>
          <p:spPr bwMode="auto">
            <a:xfrm>
              <a:off x="1888" y="1432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0" name="Oval 26"/>
            <p:cNvSpPr>
              <a:spLocks noChangeArrowheads="1"/>
            </p:cNvSpPr>
            <p:nvPr/>
          </p:nvSpPr>
          <p:spPr bwMode="auto">
            <a:xfrm>
              <a:off x="2088" y="1488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1" name="Oval 27"/>
            <p:cNvSpPr>
              <a:spLocks noChangeArrowheads="1"/>
            </p:cNvSpPr>
            <p:nvPr/>
          </p:nvSpPr>
          <p:spPr bwMode="auto">
            <a:xfrm>
              <a:off x="1840" y="1808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2" name="Oval 28"/>
            <p:cNvSpPr>
              <a:spLocks noChangeArrowheads="1"/>
            </p:cNvSpPr>
            <p:nvPr/>
          </p:nvSpPr>
          <p:spPr bwMode="auto">
            <a:xfrm>
              <a:off x="1832" y="2040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3" name="Oval 29"/>
            <p:cNvSpPr>
              <a:spLocks noChangeArrowheads="1"/>
            </p:cNvSpPr>
            <p:nvPr/>
          </p:nvSpPr>
          <p:spPr bwMode="auto">
            <a:xfrm>
              <a:off x="1864" y="1080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4" name="Oval 30"/>
            <p:cNvSpPr>
              <a:spLocks noChangeArrowheads="1"/>
            </p:cNvSpPr>
            <p:nvPr/>
          </p:nvSpPr>
          <p:spPr bwMode="auto">
            <a:xfrm>
              <a:off x="1320" y="1816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1035" name="Oval 31"/>
            <p:cNvSpPr>
              <a:spLocks noChangeArrowheads="1"/>
            </p:cNvSpPr>
            <p:nvPr/>
          </p:nvSpPr>
          <p:spPr bwMode="auto">
            <a:xfrm>
              <a:off x="1328" y="1168"/>
              <a:ext cx="112" cy="1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</p:grpSp>
      <p:grpSp>
        <p:nvGrpSpPr>
          <p:cNvPr id="307232" name="Group 32"/>
          <p:cNvGrpSpPr>
            <a:grpSpLocks/>
          </p:cNvGrpSpPr>
          <p:nvPr/>
        </p:nvGrpSpPr>
        <p:grpSpPr bwMode="auto">
          <a:xfrm>
            <a:off x="4914900" y="1651000"/>
            <a:ext cx="2501900" cy="2209800"/>
            <a:chOff x="3096" y="896"/>
            <a:chExt cx="1576" cy="1392"/>
          </a:xfrm>
        </p:grpSpPr>
        <p:sp>
          <p:nvSpPr>
            <p:cNvPr id="40989" name="Rectangle 33"/>
            <p:cNvSpPr>
              <a:spLocks noChangeArrowheads="1"/>
            </p:cNvSpPr>
            <p:nvPr/>
          </p:nvSpPr>
          <p:spPr bwMode="auto">
            <a:xfrm>
              <a:off x="3096" y="896"/>
              <a:ext cx="384" cy="139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grpSp>
          <p:nvGrpSpPr>
            <p:cNvPr id="40990" name="Group 34"/>
            <p:cNvGrpSpPr>
              <a:grpSpLocks/>
            </p:cNvGrpSpPr>
            <p:nvPr/>
          </p:nvGrpSpPr>
          <p:grpSpPr bwMode="auto">
            <a:xfrm>
              <a:off x="3496" y="912"/>
              <a:ext cx="1176" cy="1280"/>
              <a:chOff x="3496" y="912"/>
              <a:chExt cx="1176" cy="1280"/>
            </a:xfrm>
          </p:grpSpPr>
          <p:sp>
            <p:nvSpPr>
              <p:cNvPr id="40991" name="Oval 35"/>
              <p:cNvSpPr>
                <a:spLocks noChangeArrowheads="1"/>
              </p:cNvSpPr>
              <p:nvPr/>
            </p:nvSpPr>
            <p:spPr bwMode="auto">
              <a:xfrm>
                <a:off x="3496" y="9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2" name="Oval 36"/>
              <p:cNvSpPr>
                <a:spLocks noChangeArrowheads="1"/>
              </p:cNvSpPr>
              <p:nvPr/>
            </p:nvSpPr>
            <p:spPr bwMode="auto">
              <a:xfrm>
                <a:off x="3496" y="104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3" name="Oval 37"/>
              <p:cNvSpPr>
                <a:spLocks noChangeArrowheads="1"/>
              </p:cNvSpPr>
              <p:nvPr/>
            </p:nvSpPr>
            <p:spPr bwMode="auto">
              <a:xfrm>
                <a:off x="3496" y="118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4" name="Oval 38"/>
              <p:cNvSpPr>
                <a:spLocks noChangeArrowheads="1"/>
              </p:cNvSpPr>
              <p:nvPr/>
            </p:nvSpPr>
            <p:spPr bwMode="auto">
              <a:xfrm>
                <a:off x="3928" y="10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5" name="Oval 39"/>
              <p:cNvSpPr>
                <a:spLocks noChangeArrowheads="1"/>
              </p:cNvSpPr>
              <p:nvPr/>
            </p:nvSpPr>
            <p:spPr bwMode="auto">
              <a:xfrm>
                <a:off x="3872" y="13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6" name="Oval 40"/>
              <p:cNvSpPr>
                <a:spLocks noChangeArrowheads="1"/>
              </p:cNvSpPr>
              <p:nvPr/>
            </p:nvSpPr>
            <p:spPr bwMode="auto">
              <a:xfrm>
                <a:off x="3824" y="15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7" name="Oval 41"/>
              <p:cNvSpPr>
                <a:spLocks noChangeArrowheads="1"/>
              </p:cNvSpPr>
              <p:nvPr/>
            </p:nvSpPr>
            <p:spPr bwMode="auto">
              <a:xfrm>
                <a:off x="4184" y="127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8" name="Oval 42"/>
              <p:cNvSpPr>
                <a:spLocks noChangeArrowheads="1"/>
              </p:cNvSpPr>
              <p:nvPr/>
            </p:nvSpPr>
            <p:spPr bwMode="auto">
              <a:xfrm>
                <a:off x="3496" y="159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99" name="Oval 43"/>
              <p:cNvSpPr>
                <a:spLocks noChangeArrowheads="1"/>
              </p:cNvSpPr>
              <p:nvPr/>
            </p:nvSpPr>
            <p:spPr bwMode="auto">
              <a:xfrm>
                <a:off x="3496" y="172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0" name="Oval 44"/>
              <p:cNvSpPr>
                <a:spLocks noChangeArrowheads="1"/>
              </p:cNvSpPr>
              <p:nvPr/>
            </p:nvSpPr>
            <p:spPr bwMode="auto">
              <a:xfrm>
                <a:off x="3496" y="186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1" name="Oval 45"/>
              <p:cNvSpPr>
                <a:spLocks noChangeArrowheads="1"/>
              </p:cNvSpPr>
              <p:nvPr/>
            </p:nvSpPr>
            <p:spPr bwMode="auto">
              <a:xfrm>
                <a:off x="3496" y="200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2" name="Oval 46"/>
              <p:cNvSpPr>
                <a:spLocks noChangeArrowheads="1"/>
              </p:cNvSpPr>
              <p:nvPr/>
            </p:nvSpPr>
            <p:spPr bwMode="auto">
              <a:xfrm>
                <a:off x="4344" y="16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3" name="Oval 47"/>
              <p:cNvSpPr>
                <a:spLocks noChangeArrowheads="1"/>
              </p:cNvSpPr>
              <p:nvPr/>
            </p:nvSpPr>
            <p:spPr bwMode="auto">
              <a:xfrm>
                <a:off x="4016" y="175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4" name="Oval 48"/>
              <p:cNvSpPr>
                <a:spLocks noChangeArrowheads="1"/>
              </p:cNvSpPr>
              <p:nvPr/>
            </p:nvSpPr>
            <p:spPr bwMode="auto">
              <a:xfrm>
                <a:off x="3992" y="208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5" name="Oval 49"/>
              <p:cNvSpPr>
                <a:spLocks noChangeArrowheads="1"/>
              </p:cNvSpPr>
              <p:nvPr/>
            </p:nvSpPr>
            <p:spPr bwMode="auto">
              <a:xfrm>
                <a:off x="4560" y="1488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6" name="Oval 50"/>
              <p:cNvSpPr>
                <a:spLocks noChangeArrowheads="1"/>
              </p:cNvSpPr>
              <p:nvPr/>
            </p:nvSpPr>
            <p:spPr bwMode="auto">
              <a:xfrm>
                <a:off x="4304" y="20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1007" name="Oval 51"/>
              <p:cNvSpPr>
                <a:spLocks noChangeArrowheads="1"/>
              </p:cNvSpPr>
              <p:nvPr/>
            </p:nvSpPr>
            <p:spPr bwMode="auto">
              <a:xfrm>
                <a:off x="3792" y="181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</p:grpSp>
      <p:sp>
        <p:nvSpPr>
          <p:cNvPr id="40965" name="Text Box 52"/>
          <p:cNvSpPr txBox="1">
            <a:spLocks noChangeArrowheads="1"/>
          </p:cNvSpPr>
          <p:nvPr/>
        </p:nvSpPr>
        <p:spPr bwMode="auto">
          <a:xfrm>
            <a:off x="906463" y="3960813"/>
            <a:ext cx="374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GB" altLang="en-US" sz="1800"/>
              <a:t>Component of interest (protonated)</a:t>
            </a:r>
          </a:p>
          <a:p>
            <a:pPr algn="l"/>
            <a:r>
              <a:rPr lang="en-GB" altLang="en-US" sz="1800"/>
              <a:t>Other component(s) (deuterated)</a:t>
            </a:r>
          </a:p>
        </p:txBody>
      </p:sp>
      <p:sp>
        <p:nvSpPr>
          <p:cNvPr id="40966" name="Oval 53"/>
          <p:cNvSpPr>
            <a:spLocks noChangeArrowheads="1"/>
          </p:cNvSpPr>
          <p:nvPr/>
        </p:nvSpPr>
        <p:spPr bwMode="auto">
          <a:xfrm>
            <a:off x="660400" y="40640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  <p:sp>
        <p:nvSpPr>
          <p:cNvPr id="40967" name="Oval 54"/>
          <p:cNvSpPr>
            <a:spLocks noChangeArrowheads="1"/>
          </p:cNvSpPr>
          <p:nvPr/>
        </p:nvSpPr>
        <p:spPr bwMode="auto">
          <a:xfrm>
            <a:off x="660400" y="4343400"/>
            <a:ext cx="177800" cy="177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  <p:grpSp>
        <p:nvGrpSpPr>
          <p:cNvPr id="307255" name="Group 55"/>
          <p:cNvGrpSpPr>
            <a:grpSpLocks/>
          </p:cNvGrpSpPr>
          <p:nvPr/>
        </p:nvGrpSpPr>
        <p:grpSpPr bwMode="auto">
          <a:xfrm>
            <a:off x="3676650" y="2527300"/>
            <a:ext cx="1441450" cy="1317625"/>
            <a:chOff x="2316" y="1448"/>
            <a:chExt cx="908" cy="830"/>
          </a:xfrm>
        </p:grpSpPr>
        <p:sp>
          <p:nvSpPr>
            <p:cNvPr id="40987" name="AutoShape 56"/>
            <p:cNvSpPr>
              <a:spLocks noChangeArrowheads="1"/>
            </p:cNvSpPr>
            <p:nvPr/>
          </p:nvSpPr>
          <p:spPr bwMode="auto">
            <a:xfrm>
              <a:off x="2480" y="1448"/>
              <a:ext cx="544" cy="192"/>
            </a:xfrm>
            <a:prstGeom prst="rightArrow">
              <a:avLst>
                <a:gd name="adj1" fmla="val 50000"/>
                <a:gd name="adj2" fmla="val 70833"/>
              </a:avLst>
            </a:prstGeom>
            <a:solidFill>
              <a:srgbClr val="00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40988" name="Text Box 57"/>
            <p:cNvSpPr txBox="1">
              <a:spLocks noChangeArrowheads="1"/>
            </p:cNvSpPr>
            <p:nvPr/>
          </p:nvSpPr>
          <p:spPr bwMode="auto">
            <a:xfrm>
              <a:off x="2316" y="1695"/>
              <a:ext cx="908" cy="58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GB" altLang="en-US" sz="1800">
                  <a:solidFill>
                    <a:srgbClr val="000000"/>
                  </a:solidFill>
                </a:rPr>
                <a:t>Only ‘see’ protonated bits</a:t>
              </a:r>
            </a:p>
          </p:txBody>
        </p:sp>
      </p:grpSp>
      <p:sp>
        <p:nvSpPr>
          <p:cNvPr id="40969" name="Text Box 58"/>
          <p:cNvSpPr txBox="1">
            <a:spLocks noChangeArrowheads="1"/>
          </p:cNvSpPr>
          <p:nvPr/>
        </p:nvSpPr>
        <p:spPr bwMode="auto">
          <a:xfrm>
            <a:off x="3187700" y="1003300"/>
            <a:ext cx="736600" cy="6953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800">
                <a:solidFill>
                  <a:srgbClr val="000000"/>
                </a:solidFill>
              </a:rPr>
              <a:t>Bulk</a:t>
            </a:r>
          </a:p>
          <a:p>
            <a:pPr>
              <a:spcBef>
                <a:spcPct val="50000"/>
              </a:spcBef>
            </a:pPr>
            <a:r>
              <a:rPr lang="en-GB" altLang="en-US" sz="1400">
                <a:solidFill>
                  <a:srgbClr val="000000"/>
                </a:solidFill>
              </a:rPr>
              <a:t>(liquid)</a:t>
            </a:r>
          </a:p>
        </p:txBody>
      </p:sp>
      <p:sp>
        <p:nvSpPr>
          <p:cNvPr id="40970" name="Text Box 59"/>
          <p:cNvSpPr txBox="1">
            <a:spLocks noChangeArrowheads="1"/>
          </p:cNvSpPr>
          <p:nvPr/>
        </p:nvSpPr>
        <p:spPr bwMode="auto">
          <a:xfrm>
            <a:off x="1117600" y="952500"/>
            <a:ext cx="1765300" cy="6508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800">
                <a:solidFill>
                  <a:srgbClr val="000000"/>
                </a:solidFill>
              </a:rPr>
              <a:t>Monolayer</a:t>
            </a:r>
          </a:p>
          <a:p>
            <a:pPr>
              <a:spcBef>
                <a:spcPct val="50000"/>
              </a:spcBef>
            </a:pPr>
            <a:r>
              <a:rPr lang="en-GB" altLang="en-US" sz="1200">
                <a:solidFill>
                  <a:srgbClr val="000000"/>
                </a:solidFill>
              </a:rPr>
              <a:t>(solid)</a:t>
            </a:r>
          </a:p>
        </p:txBody>
      </p:sp>
      <p:sp>
        <p:nvSpPr>
          <p:cNvPr id="40971" name="Line 60"/>
          <p:cNvSpPr>
            <a:spLocks noChangeShapeType="1"/>
          </p:cNvSpPr>
          <p:nvPr/>
        </p:nvSpPr>
        <p:spPr bwMode="auto">
          <a:xfrm flipH="1">
            <a:off x="1892300" y="1447800"/>
            <a:ext cx="533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2" name="Line 61"/>
          <p:cNvSpPr>
            <a:spLocks noChangeShapeType="1"/>
          </p:cNvSpPr>
          <p:nvPr/>
        </p:nvSpPr>
        <p:spPr bwMode="auto">
          <a:xfrm flipH="1">
            <a:off x="3263900" y="1612900"/>
            <a:ext cx="546100" cy="96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62" name="AutoShape 62"/>
          <p:cNvSpPr>
            <a:spLocks noChangeArrowheads="1"/>
          </p:cNvSpPr>
          <p:nvPr/>
        </p:nvSpPr>
        <p:spPr bwMode="auto">
          <a:xfrm>
            <a:off x="6197600" y="3771900"/>
            <a:ext cx="266700" cy="901700"/>
          </a:xfrm>
          <a:prstGeom prst="downArrow">
            <a:avLst>
              <a:gd name="adj1" fmla="val 50000"/>
              <a:gd name="adj2" fmla="val 84524"/>
            </a:avLst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  <p:grpSp>
        <p:nvGrpSpPr>
          <p:cNvPr id="307263" name="Group 63"/>
          <p:cNvGrpSpPr>
            <a:grpSpLocks/>
          </p:cNvGrpSpPr>
          <p:nvPr/>
        </p:nvGrpSpPr>
        <p:grpSpPr bwMode="auto">
          <a:xfrm>
            <a:off x="5080000" y="4533900"/>
            <a:ext cx="812800" cy="2209800"/>
            <a:chOff x="3200" y="2800"/>
            <a:chExt cx="512" cy="1392"/>
          </a:xfrm>
        </p:grpSpPr>
        <p:sp>
          <p:nvSpPr>
            <p:cNvPr id="40978" name="Rectangle 64"/>
            <p:cNvSpPr>
              <a:spLocks noChangeArrowheads="1"/>
            </p:cNvSpPr>
            <p:nvPr/>
          </p:nvSpPr>
          <p:spPr bwMode="auto">
            <a:xfrm>
              <a:off x="3200" y="2800"/>
              <a:ext cx="384" cy="139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grpSp>
          <p:nvGrpSpPr>
            <p:cNvPr id="40979" name="Group 65"/>
            <p:cNvGrpSpPr>
              <a:grpSpLocks/>
            </p:cNvGrpSpPr>
            <p:nvPr/>
          </p:nvGrpSpPr>
          <p:grpSpPr bwMode="auto">
            <a:xfrm>
              <a:off x="3600" y="2824"/>
              <a:ext cx="112" cy="1200"/>
              <a:chOff x="3600" y="2824"/>
              <a:chExt cx="112" cy="1200"/>
            </a:xfrm>
          </p:grpSpPr>
          <p:sp>
            <p:nvSpPr>
              <p:cNvPr id="40980" name="Oval 66"/>
              <p:cNvSpPr>
                <a:spLocks noChangeArrowheads="1"/>
              </p:cNvSpPr>
              <p:nvPr/>
            </p:nvSpPr>
            <p:spPr bwMode="auto">
              <a:xfrm>
                <a:off x="3600" y="282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1" name="Oval 67"/>
              <p:cNvSpPr>
                <a:spLocks noChangeArrowheads="1"/>
              </p:cNvSpPr>
              <p:nvPr/>
            </p:nvSpPr>
            <p:spPr bwMode="auto">
              <a:xfrm>
                <a:off x="3600" y="296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2" name="Oval 68"/>
              <p:cNvSpPr>
                <a:spLocks noChangeArrowheads="1"/>
              </p:cNvSpPr>
              <p:nvPr/>
            </p:nvSpPr>
            <p:spPr bwMode="auto">
              <a:xfrm>
                <a:off x="3600" y="309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3" name="Oval 69"/>
              <p:cNvSpPr>
                <a:spLocks noChangeArrowheads="1"/>
              </p:cNvSpPr>
              <p:nvPr/>
            </p:nvSpPr>
            <p:spPr bwMode="auto">
              <a:xfrm>
                <a:off x="3600" y="3504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4" name="Oval 70"/>
              <p:cNvSpPr>
                <a:spLocks noChangeArrowheads="1"/>
              </p:cNvSpPr>
              <p:nvPr/>
            </p:nvSpPr>
            <p:spPr bwMode="auto">
              <a:xfrm>
                <a:off x="3600" y="3640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5" name="Oval 71"/>
              <p:cNvSpPr>
                <a:spLocks noChangeArrowheads="1"/>
              </p:cNvSpPr>
              <p:nvPr/>
            </p:nvSpPr>
            <p:spPr bwMode="auto">
              <a:xfrm>
                <a:off x="3600" y="3776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40986" name="Oval 72"/>
              <p:cNvSpPr>
                <a:spLocks noChangeArrowheads="1"/>
              </p:cNvSpPr>
              <p:nvPr/>
            </p:nvSpPr>
            <p:spPr bwMode="auto">
              <a:xfrm>
                <a:off x="3600" y="3912"/>
                <a:ext cx="11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</p:grpSp>
      <p:sp>
        <p:nvSpPr>
          <p:cNvPr id="307273" name="Text Box 73"/>
          <p:cNvSpPr txBox="1">
            <a:spLocks noChangeArrowheads="1"/>
          </p:cNvSpPr>
          <p:nvPr/>
        </p:nvSpPr>
        <p:spPr bwMode="auto">
          <a:xfrm>
            <a:off x="6699250" y="3884613"/>
            <a:ext cx="1441450" cy="6508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 sz="1800">
                <a:solidFill>
                  <a:srgbClr val="000000"/>
                </a:solidFill>
              </a:rPr>
              <a:t>‘Elastic’ scattering</a:t>
            </a:r>
          </a:p>
        </p:txBody>
      </p:sp>
      <p:sp>
        <p:nvSpPr>
          <p:cNvPr id="307274" name="Text Box 74"/>
          <p:cNvSpPr txBox="1">
            <a:spLocks noChangeArrowheads="1"/>
          </p:cNvSpPr>
          <p:nvPr/>
        </p:nvSpPr>
        <p:spPr bwMode="auto">
          <a:xfrm>
            <a:off x="234950" y="5294313"/>
            <a:ext cx="4397375" cy="679450"/>
          </a:xfrm>
          <a:prstGeom prst="rect">
            <a:avLst/>
          </a:prstGeom>
          <a:solidFill>
            <a:srgbClr val="0099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GB" altLang="en-US" sz="1800">
                <a:solidFill>
                  <a:srgbClr val="000000"/>
                </a:solidFill>
              </a:rPr>
              <a:t>Only ‘see’ contribution from component of interest in the monolayer</a:t>
            </a:r>
          </a:p>
        </p:txBody>
      </p:sp>
      <p:sp>
        <p:nvSpPr>
          <p:cNvPr id="40977" name="Text Box 75"/>
          <p:cNvSpPr txBox="1">
            <a:spLocks noChangeArrowheads="1"/>
          </p:cNvSpPr>
          <p:nvPr/>
        </p:nvSpPr>
        <p:spPr bwMode="auto">
          <a:xfrm>
            <a:off x="203200" y="2501900"/>
            <a:ext cx="977900" cy="37623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800">
                <a:solidFill>
                  <a:srgbClr val="000000"/>
                </a:solidFill>
              </a:rPr>
              <a:t>surface</a:t>
            </a:r>
          </a:p>
        </p:txBody>
      </p:sp>
    </p:spTree>
    <p:extLst>
      <p:ext uri="{BB962C8B-B14F-4D97-AF65-F5344CB8AC3E}">
        <p14:creationId xmlns:p14="http://schemas.microsoft.com/office/powerpoint/2010/main" val="2499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2" grpId="0" animBg="1"/>
      <p:bldP spid="307273" grpId="0" animBg="1" autoUpdateAnimBg="0"/>
      <p:bldP spid="307274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101600"/>
            <a:ext cx="7772400" cy="889000"/>
          </a:xfrm>
        </p:spPr>
        <p:txBody>
          <a:bodyPr/>
          <a:lstStyle/>
          <a:p>
            <a:r>
              <a:rPr lang="en-GB" sz="2800"/>
              <a:t>Incoherent quasi-elastic neutron scattering (IQNS)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28700" y="1522413"/>
            <a:ext cx="7180263" cy="4268787"/>
            <a:chOff x="648" y="959"/>
            <a:chExt cx="4523" cy="2689"/>
          </a:xfrm>
        </p:grpSpPr>
        <p:graphicFrame>
          <p:nvGraphicFramePr>
            <p:cNvPr id="129029" name="Object 5"/>
            <p:cNvGraphicFramePr>
              <a:graphicFrameLocks noChangeAspect="1"/>
            </p:cNvGraphicFramePr>
            <p:nvPr/>
          </p:nvGraphicFramePr>
          <p:xfrm>
            <a:off x="648" y="959"/>
            <a:ext cx="4523" cy="2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5477400" imgH="3256560" progId="Word.Document.8">
                    <p:embed/>
                  </p:oleObj>
                </mc:Choice>
                <mc:Fallback>
                  <p:oleObj name="Document" r:id="rId2" imgW="5477400" imgH="32565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959"/>
                          <a:ext cx="4523" cy="268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762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0" name="Rectangle 6"/>
            <p:cNvSpPr>
              <a:spLocks noChangeArrowheads="1"/>
            </p:cNvSpPr>
            <p:nvPr/>
          </p:nvSpPr>
          <p:spPr bwMode="auto">
            <a:xfrm>
              <a:off x="3152" y="2528"/>
              <a:ext cx="2016" cy="8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1" name="Rectangle 7"/>
            <p:cNvSpPr>
              <a:spLocks noChangeArrowheads="1"/>
            </p:cNvSpPr>
            <p:nvPr/>
          </p:nvSpPr>
          <p:spPr bwMode="auto">
            <a:xfrm>
              <a:off x="2248" y="1520"/>
              <a:ext cx="1656" cy="173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90600" y="1547813"/>
            <a:ext cx="7213600" cy="4268787"/>
            <a:chOff x="624" y="975"/>
            <a:chExt cx="4544" cy="2689"/>
          </a:xfrm>
        </p:grpSpPr>
        <p:graphicFrame>
          <p:nvGraphicFramePr>
            <p:cNvPr id="129032" name="Object 8"/>
            <p:cNvGraphicFramePr>
              <a:graphicFrameLocks noChangeAspect="1"/>
            </p:cNvGraphicFramePr>
            <p:nvPr/>
          </p:nvGraphicFramePr>
          <p:xfrm>
            <a:off x="624" y="975"/>
            <a:ext cx="4523" cy="2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4" imgW="5477400" imgH="3256560" progId="Word.Document.8">
                    <p:embed/>
                  </p:oleObj>
                </mc:Choice>
                <mc:Fallback>
                  <p:oleObj name="Document" r:id="rId4" imgW="5477400" imgH="32565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75"/>
                          <a:ext cx="4523" cy="268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762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3" name="Rectangle 9"/>
            <p:cNvSpPr>
              <a:spLocks noChangeArrowheads="1"/>
            </p:cNvSpPr>
            <p:nvPr/>
          </p:nvSpPr>
          <p:spPr bwMode="auto">
            <a:xfrm>
              <a:off x="3152" y="2536"/>
              <a:ext cx="2016" cy="8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1003300" y="1547813"/>
          <a:ext cx="7180263" cy="426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477400" imgH="3256560" progId="Word.Document.8">
                  <p:embed/>
                </p:oleObj>
              </mc:Choice>
              <mc:Fallback>
                <p:oleObj name="Document" r:id="rId5" imgW="5477400" imgH="3256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547813"/>
                        <a:ext cx="7180263" cy="4268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762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4429125" y="1268413"/>
            <a:ext cx="4600575" cy="650875"/>
          </a:xfrm>
          <a:prstGeom prst="rect">
            <a:avLst/>
          </a:prstGeom>
          <a:solidFill>
            <a:srgbClr val="66FF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0000"/>
                </a:solidFill>
              </a:rPr>
              <a:t>What do we expect to see if there is a solid </a:t>
            </a:r>
          </a:p>
          <a:p>
            <a:r>
              <a:rPr lang="en-GB" sz="1800">
                <a:solidFill>
                  <a:srgbClr val="000000"/>
                </a:solidFill>
              </a:rPr>
              <a:t>monolayer coexisting with the bulk liquid?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738438" y="3486150"/>
            <a:ext cx="2757487" cy="1914525"/>
            <a:chOff x="1725" y="2196"/>
            <a:chExt cx="1737" cy="1206"/>
          </a:xfrm>
        </p:grpSpPr>
        <p:sp>
          <p:nvSpPr>
            <p:cNvPr id="129038" name="Line 14"/>
            <p:cNvSpPr>
              <a:spLocks noChangeShapeType="1"/>
            </p:cNvSpPr>
            <p:nvPr/>
          </p:nvSpPr>
          <p:spPr bwMode="auto">
            <a:xfrm>
              <a:off x="1725" y="2199"/>
              <a:ext cx="6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9" name="Line 15"/>
            <p:cNvSpPr>
              <a:spLocks noChangeShapeType="1"/>
            </p:cNvSpPr>
            <p:nvPr/>
          </p:nvSpPr>
          <p:spPr bwMode="auto">
            <a:xfrm>
              <a:off x="2418" y="2196"/>
              <a:ext cx="123" cy="10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0" name="Line 16"/>
            <p:cNvSpPr>
              <a:spLocks noChangeShapeType="1"/>
            </p:cNvSpPr>
            <p:nvPr/>
          </p:nvSpPr>
          <p:spPr bwMode="auto">
            <a:xfrm>
              <a:off x="2541" y="3219"/>
              <a:ext cx="8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1" name="Line 17"/>
            <p:cNvSpPr>
              <a:spLocks noChangeShapeType="1"/>
            </p:cNvSpPr>
            <p:nvPr/>
          </p:nvSpPr>
          <p:spPr bwMode="auto">
            <a:xfrm>
              <a:off x="3405" y="3219"/>
              <a:ext cx="57" cy="18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065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049463" y="1371600"/>
          <a:ext cx="5214937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4396753" imgH="4625485" progId="Photoshop.Image.5">
                  <p:embed/>
                </p:oleObj>
              </mc:Choice>
              <mc:Fallback>
                <p:oleObj name="Image" r:id="rId2" imgW="4396753" imgH="4625485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1371600"/>
                        <a:ext cx="5214937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1585913" y="228600"/>
            <a:ext cx="5862637" cy="601663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059" tIns="50530" rIns="101059" bIns="50530">
            <a:spAutoFit/>
          </a:bodyPr>
          <a:lstStyle>
            <a:lvl1pPr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4825"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11238"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16063"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20888" defTabSz="101123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78088" defTabSz="10112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5288" defTabSz="10112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2488" defTabSz="10112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9688" defTabSz="10112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ysClr val="windowText" lastClr="000000"/>
                </a:solidFill>
                <a:latin typeface="TIMES" pitchFamily="18" charset="0"/>
              </a:rPr>
              <a:t>IQNS Results: Octane on Graphite</a:t>
            </a:r>
            <a:endParaRPr lang="en-US" altLang="en-US" sz="2200">
              <a:solidFill>
                <a:sysClr val="windowText" lastClr="000000"/>
              </a:solidFill>
            </a:endParaRPr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>
            <a:off x="5448300" y="2527300"/>
            <a:ext cx="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5143500" y="1689100"/>
            <a:ext cx="1616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>
                <a:solidFill>
                  <a:srgbClr val="0011CC"/>
                </a:solidFill>
                <a:latin typeface="TIMES" pitchFamily="18" charset="0"/>
              </a:rPr>
              <a:t>Bulk melting point</a:t>
            </a:r>
            <a:endParaRPr lang="en-US" altLang="en-US" sz="2000">
              <a:solidFill>
                <a:srgbClr val="00FF00"/>
              </a:solidFill>
              <a:latin typeface="TIMES" pitchFamily="18" charset="0"/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2159000" y="5651500"/>
            <a:ext cx="1828800" cy="53181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600">
                <a:solidFill>
                  <a:srgbClr val="0011CC"/>
                </a:solidFill>
              </a:rPr>
              <a:t>Monolayer Level</a:t>
            </a:r>
            <a:r>
              <a:rPr lang="en-US" altLang="en-US" sz="2800">
                <a:solidFill>
                  <a:srgbClr val="0011CC"/>
                </a:solidFill>
              </a:rPr>
              <a:t> </a:t>
            </a:r>
          </a:p>
        </p:txBody>
      </p:sp>
      <p:sp>
        <p:nvSpPr>
          <p:cNvPr id="88071" name="Line 7"/>
          <p:cNvSpPr>
            <a:spLocks noChangeShapeType="1"/>
          </p:cNvSpPr>
          <p:nvPr/>
        </p:nvSpPr>
        <p:spPr bwMode="auto">
          <a:xfrm>
            <a:off x="3048000" y="5842000"/>
            <a:ext cx="11430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72" name="Line 8"/>
          <p:cNvSpPr>
            <a:spLocks noChangeShapeType="1"/>
          </p:cNvSpPr>
          <p:nvPr/>
        </p:nvSpPr>
        <p:spPr bwMode="auto">
          <a:xfrm>
            <a:off x="6565900" y="5334000"/>
            <a:ext cx="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5346700" y="4419600"/>
            <a:ext cx="1616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/>
            <a:r>
              <a:rPr lang="en-US" altLang="en-US" sz="2000">
                <a:solidFill>
                  <a:srgbClr val="0011CC"/>
                </a:solidFill>
                <a:latin typeface="TIMES" pitchFamily="18" charset="0"/>
              </a:rPr>
              <a:t>Monolayer melting point</a:t>
            </a:r>
            <a:endParaRPr lang="en-US" altLang="en-US" sz="2000">
              <a:solidFill>
                <a:srgbClr val="00FF00"/>
              </a:solidFill>
              <a:latin typeface="TIMES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3309" y="4077939"/>
            <a:ext cx="3199683" cy="138499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How much is in this monolayer?</a:t>
            </a:r>
          </a:p>
          <a:p>
            <a:r>
              <a:rPr lang="en-GB" sz="2800" dirty="0"/>
              <a:t>(Tutorial Problem)</a:t>
            </a:r>
          </a:p>
        </p:txBody>
      </p:sp>
    </p:spTree>
    <p:extLst>
      <p:ext uri="{BB962C8B-B14F-4D97-AF65-F5344CB8AC3E}">
        <p14:creationId xmlns:p14="http://schemas.microsoft.com/office/powerpoint/2010/main" val="295671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650" y="4206875"/>
            <a:ext cx="4619625" cy="23717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1019175" y="255588"/>
            <a:ext cx="80307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200" dirty="0"/>
              <a:t>What’s adsorbed: (IQNS) Results from mixtures</a:t>
            </a: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 flipH="1">
            <a:off x="5346700" y="2387600"/>
            <a:ext cx="508000" cy="762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5416" name="Picture 8"/>
          <p:cNvPicPr>
            <a:picLocks noChangeAspect="1" noChangeArrowheads="1"/>
          </p:cNvPicPr>
          <p:nvPr/>
        </p:nvPicPr>
        <p:blipFill>
          <a:blip r:embed="rId3" cstate="print"/>
          <a:srcRect t="18855"/>
          <a:stretch>
            <a:fillRect/>
          </a:stretch>
        </p:blipFill>
        <p:spPr bwMode="auto">
          <a:xfrm>
            <a:off x="5257800" y="4248150"/>
            <a:ext cx="3454400" cy="22780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</p:pic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192838" y="4316413"/>
            <a:ext cx="1755775" cy="37623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3399FF"/>
                </a:solidFill>
              </a:rPr>
              <a:t>Octane/nonane</a:t>
            </a:r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2757488" y="5256213"/>
            <a:ext cx="1743075" cy="37623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3399FF"/>
                </a:solidFill>
              </a:rPr>
              <a:t>Octane/decane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924300" y="1193800"/>
            <a:ext cx="5146675" cy="2963863"/>
            <a:chOff x="1392" y="760"/>
            <a:chExt cx="3242" cy="1867"/>
          </a:xfrm>
        </p:grpSpPr>
        <p:pic>
          <p:nvPicPr>
            <p:cNvPr id="14541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17664"/>
            <a:stretch>
              <a:fillRect/>
            </a:stretch>
          </p:blipFill>
          <p:spPr bwMode="auto">
            <a:xfrm>
              <a:off x="1576" y="760"/>
              <a:ext cx="3058" cy="186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5420" name="Rectangle 12"/>
            <p:cNvSpPr>
              <a:spLocks noChangeArrowheads="1"/>
            </p:cNvSpPr>
            <p:nvPr/>
          </p:nvSpPr>
          <p:spPr bwMode="auto">
            <a:xfrm>
              <a:off x="1392" y="760"/>
              <a:ext cx="296" cy="186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 flipV="1">
              <a:off x="1692" y="820"/>
              <a:ext cx="0" cy="15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376991" y="1114406"/>
            <a:ext cx="4936223" cy="954107"/>
          </a:xfrm>
          <a:prstGeom prst="rect">
            <a:avLst/>
          </a:prstGeom>
          <a:solidFill>
            <a:srgbClr val="66FF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>
                <a:solidFill>
                  <a:srgbClr val="000000"/>
                </a:solidFill>
              </a:rPr>
              <a:t>Monolayer composition as a </a:t>
            </a:r>
          </a:p>
          <a:p>
            <a:r>
              <a:rPr lang="en-GB" sz="2800">
                <a:solidFill>
                  <a:srgbClr val="000000"/>
                </a:solidFill>
              </a:rPr>
              <a:t>function of solution composition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5229225" y="2068513"/>
            <a:ext cx="3089275" cy="650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0000"/>
                </a:solidFill>
              </a:rPr>
              <a:t>Plateau level falls as octane </a:t>
            </a:r>
          </a:p>
          <a:p>
            <a:r>
              <a:rPr lang="en-GB" sz="1800">
                <a:solidFill>
                  <a:srgbClr val="000000"/>
                </a:solidFill>
              </a:rPr>
              <a:t>is displaced by decane</a:t>
            </a:r>
          </a:p>
        </p:txBody>
      </p:sp>
    </p:spTree>
    <p:extLst>
      <p:ext uri="{BB962C8B-B14F-4D97-AF65-F5344CB8AC3E}">
        <p14:creationId xmlns:p14="http://schemas.microsoft.com/office/powerpoint/2010/main" val="32844882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>
            <a:grpSpLocks/>
          </p:cNvGrpSpPr>
          <p:nvPr/>
        </p:nvGrpSpPr>
        <p:grpSpPr bwMode="auto">
          <a:xfrm>
            <a:off x="5916613" y="655638"/>
            <a:ext cx="3227387" cy="2214562"/>
            <a:chOff x="3727" y="413"/>
            <a:chExt cx="2033" cy="1395"/>
          </a:xfrm>
        </p:grpSpPr>
        <p:graphicFrame>
          <p:nvGraphicFramePr>
            <p:cNvPr id="104451" name="Object 3"/>
            <p:cNvGraphicFramePr>
              <a:graphicFrameLocks noChangeAspect="1"/>
            </p:cNvGraphicFramePr>
            <p:nvPr/>
          </p:nvGraphicFramePr>
          <p:xfrm>
            <a:off x="3727" y="413"/>
            <a:ext cx="2033" cy="1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5363280" imgH="3697200" progId="Word.Document.8">
                    <p:embed/>
                  </p:oleObj>
                </mc:Choice>
                <mc:Fallback>
                  <p:oleObj name="Document" r:id="rId2" imgW="5363280" imgH="369720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413"/>
                          <a:ext cx="2033" cy="1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2" name="Line 4"/>
            <p:cNvSpPr>
              <a:spLocks noChangeShapeType="1"/>
            </p:cNvSpPr>
            <p:nvPr/>
          </p:nvSpPr>
          <p:spPr bwMode="auto">
            <a:xfrm flipH="1">
              <a:off x="4800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pic>
        <p:nvPicPr>
          <p:cNvPr id="104453" name="Picture 5" descr="Y:\sc10000\Stuart new\KEK Data\Intensity vs Energy good version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38" y="4221088"/>
            <a:ext cx="2349500" cy="252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39725" y="971550"/>
            <a:ext cx="7772400" cy="340836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3399FF"/>
                </a:solidFill>
              </a:rPr>
              <a:t>Distinguish solid from liquid</a:t>
            </a: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1"/>
                </a:solidFill>
              </a:rPr>
              <a:t>elastic scattering</a:t>
            </a:r>
            <a:endParaRPr lang="en-US" altLang="en-US">
              <a:solidFill>
                <a:schemeClr val="accent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3399FF"/>
                </a:solidFill>
              </a:rPr>
              <a:t>Diffusion coefficient of liquid layers</a:t>
            </a:r>
            <a:r>
              <a:rPr lang="en-US" altLang="en-US" sz="280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1"/>
                </a:solidFill>
              </a:rPr>
              <a:t>Width of the quasi-elastic peak</a:t>
            </a:r>
            <a:endParaRPr lang="en-US" altLang="en-US">
              <a:solidFill>
                <a:schemeClr val="accent1"/>
              </a:solidFill>
            </a:endParaRPr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3399FF"/>
                </a:solidFill>
              </a:rPr>
              <a:t>Rotation of molecules</a:t>
            </a:r>
            <a:endParaRPr lang="en-US" altLang="en-US" sz="2800"/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1"/>
                </a:solidFill>
              </a:rPr>
              <a:t>q-dependence of the elastic scattering</a:t>
            </a: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sp>
        <p:nvSpPr>
          <p:cNvPr id="10445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77800"/>
            <a:ext cx="7772400" cy="666750"/>
          </a:xfr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Dynamics of Adsorbed Layers</a:t>
            </a:r>
          </a:p>
        </p:txBody>
      </p:sp>
      <p:pic>
        <p:nvPicPr>
          <p:cNvPr id="10445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8" y="2914650"/>
            <a:ext cx="3427412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58080" y="2564904"/>
            <a:ext cx="6619120" cy="144655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8800" dirty="0"/>
              <a:t>Mark Johnson</a:t>
            </a:r>
          </a:p>
        </p:txBody>
      </p:sp>
    </p:spTree>
    <p:extLst>
      <p:ext uri="{BB962C8B-B14F-4D97-AF65-F5344CB8AC3E}">
        <p14:creationId xmlns:p14="http://schemas.microsoft.com/office/powerpoint/2010/main" val="33539897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b="1" dirty="0"/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Liquid structure		PDF (NIMROD</a:t>
            </a:r>
            <a:r>
              <a:rPr lang="en-US" altLang="en-US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506022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406400"/>
            <a:ext cx="5145088" cy="765175"/>
          </a:xfrm>
          <a:solidFill>
            <a:srgbClr val="FF9900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 sz="3200"/>
              <a:t>What are Colloids?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7225" y="1270000"/>
            <a:ext cx="7772400" cy="4114800"/>
          </a:xfrm>
        </p:spPr>
        <p:txBody>
          <a:bodyPr/>
          <a:lstStyle/>
          <a:p>
            <a:r>
              <a:rPr lang="en-GB" altLang="en-US"/>
              <a:t>Tiny objects (10 nm – 10 </a:t>
            </a:r>
            <a:r>
              <a:rPr lang="en-GB" altLang="en-US">
                <a:latin typeface="Symbol" pitchFamily="18" charset="2"/>
              </a:rPr>
              <a:t>m</a:t>
            </a:r>
            <a:r>
              <a:rPr lang="en-GB" altLang="en-US"/>
              <a:t>m)</a:t>
            </a:r>
          </a:p>
          <a:p>
            <a:r>
              <a:rPr lang="en-GB" altLang="en-US"/>
              <a:t>Dispersed in a continuous phase</a:t>
            </a:r>
          </a:p>
        </p:txBody>
      </p:sp>
      <p:grpSp>
        <p:nvGrpSpPr>
          <p:cNvPr id="65540" name="Group 4"/>
          <p:cNvGrpSpPr>
            <a:grpSpLocks/>
          </p:cNvGrpSpPr>
          <p:nvPr/>
        </p:nvGrpSpPr>
        <p:grpSpPr bwMode="auto">
          <a:xfrm>
            <a:off x="6127750" y="4584700"/>
            <a:ext cx="1958975" cy="2057400"/>
            <a:chOff x="18527" y="5952"/>
            <a:chExt cx="1703" cy="1916"/>
          </a:xfrm>
        </p:grpSpPr>
        <p:sp>
          <p:nvSpPr>
            <p:cNvPr id="65541" name="Rectangle 5"/>
            <p:cNvSpPr>
              <a:spLocks noChangeAspect="1" noChangeArrowheads="1"/>
            </p:cNvSpPr>
            <p:nvPr/>
          </p:nvSpPr>
          <p:spPr bwMode="auto">
            <a:xfrm>
              <a:off x="18527" y="5952"/>
              <a:ext cx="1703" cy="19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8016" tIns="64008" rIns="128016" bIns="64008">
              <a:spAutoFit/>
            </a:bodyPr>
            <a:lstStyle/>
            <a:p>
              <a:endParaRPr lang="en-GB"/>
            </a:p>
          </p:txBody>
        </p:sp>
        <p:pic>
          <p:nvPicPr>
            <p:cNvPr id="65542" name="Picture 6" descr="Y:\sc10000\Stuart new\BP Pictures\Flowing plates.gi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42" y="6076"/>
              <a:ext cx="730" cy="1696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7615238" y="4364038"/>
            <a:ext cx="920750" cy="4667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009900"/>
                </a:solidFill>
              </a:rPr>
              <a:t>Plates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625475" y="3811588"/>
          <a:ext cx="1792288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4465800" imgH="5945400" progId="CorelDRAW.Graphic.9">
                  <p:embed/>
                </p:oleObj>
              </mc:Choice>
              <mc:Fallback>
                <p:oleObj name="CorelDRAW" r:id="rId3" imgW="4465800" imgH="594540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236" t="1572" r="6728" b="6581"/>
                      <a:stretch>
                        <a:fillRect/>
                      </a:stretch>
                    </p:blipFill>
                    <p:spPr bwMode="auto">
                      <a:xfrm>
                        <a:off x="625475" y="3811588"/>
                        <a:ext cx="1792288" cy="2547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457200" y="2205038"/>
            <a:ext cx="8686800" cy="338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dirty="0">
                <a:solidFill>
                  <a:schemeClr val="accent2"/>
                </a:solidFill>
              </a:rPr>
              <a:t>Examples (lots…) 	</a:t>
            </a:r>
            <a:r>
              <a:rPr lang="en-GB" altLang="en-US" sz="2000" dirty="0">
                <a:solidFill>
                  <a:schemeClr val="accent2"/>
                </a:solidFill>
              </a:rPr>
              <a:t>Fog – water droplets in air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   		Blood – particles in ‘water’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Milk – liquid fat drops in water (emulsion)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Foam – air bubbles in a liquid or solid</a:t>
            </a:r>
          </a:p>
          <a:p>
            <a:pPr lvl="1"/>
            <a:endParaRPr lang="en-GB" altLang="en-US" sz="2000" dirty="0">
              <a:solidFill>
                <a:schemeClr val="accent2"/>
              </a:solidFill>
            </a:endParaRP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</a:t>
            </a:r>
            <a:r>
              <a:rPr lang="en-GB" altLang="en-US" sz="2800" dirty="0"/>
              <a:t>Important flow properties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Need to ‘look’ through metal cells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Opaque samples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	</a:t>
            </a:r>
          </a:p>
          <a:p>
            <a:pPr lvl="1"/>
            <a:r>
              <a:rPr lang="en-GB" altLang="en-US" sz="2000" dirty="0">
                <a:solidFill>
                  <a:schemeClr val="accent2"/>
                </a:solidFill>
              </a:rPr>
              <a:t>		         </a:t>
            </a:r>
            <a:r>
              <a:rPr lang="en-GB" altLang="en-US" dirty="0"/>
              <a:t>Neutron Transmission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1976438" y="3543300"/>
            <a:ext cx="1158875" cy="4667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009900"/>
                </a:solidFill>
              </a:rPr>
              <a:t>Spher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219F56-58D5-45F4-BBE1-8AB72E711709}"/>
              </a:ext>
            </a:extLst>
          </p:cNvPr>
          <p:cNvSpPr txBox="1"/>
          <p:nvPr/>
        </p:nvSpPr>
        <p:spPr>
          <a:xfrm rot="1861376">
            <a:off x="6320002" y="501441"/>
            <a:ext cx="1574470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>
                <a:highlight>
                  <a:srgbClr val="FFFF00"/>
                </a:highlight>
              </a:rPr>
              <a:t>‘nanoparticles’</a:t>
            </a:r>
          </a:p>
          <a:p>
            <a:endParaRPr lang="en-GB" dirty="0">
              <a:highlight>
                <a:srgbClr val="FFFF00"/>
              </a:highligh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437" y="1234976"/>
            <a:ext cx="8648330" cy="397031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3600" dirty="0"/>
              <a:t>Want to know</a:t>
            </a:r>
          </a:p>
          <a:p>
            <a:r>
              <a:rPr lang="en-GB" sz="3600" dirty="0"/>
              <a:t>What shape are the separate colloids</a:t>
            </a:r>
          </a:p>
          <a:p>
            <a:r>
              <a:rPr lang="en-GB" sz="3600" dirty="0"/>
              <a:t>What orientation</a:t>
            </a:r>
          </a:p>
          <a:p>
            <a:r>
              <a:rPr lang="en-GB" sz="3600" dirty="0"/>
              <a:t>What arrangement</a:t>
            </a:r>
          </a:p>
          <a:p>
            <a:endParaRPr lang="en-GB" sz="3600" dirty="0"/>
          </a:p>
          <a:p>
            <a:r>
              <a:rPr lang="en-GB" sz="3600" b="1" dirty="0"/>
              <a:t>Soft-matter: </a:t>
            </a:r>
            <a:r>
              <a:rPr lang="en-GB" sz="3600" dirty="0"/>
              <a:t>SANS a key approach:</a:t>
            </a:r>
          </a:p>
          <a:p>
            <a:r>
              <a:rPr lang="en-GB" sz="3600" dirty="0"/>
              <a:t>Characterisation of polymers/emulsions/gels </a:t>
            </a:r>
          </a:p>
        </p:txBody>
      </p:sp>
    </p:spTree>
    <p:extLst>
      <p:ext uri="{BB962C8B-B14F-4D97-AF65-F5344CB8AC3E}">
        <p14:creationId xmlns:p14="http://schemas.microsoft.com/office/powerpoint/2010/main" val="2021482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35" name="Rectangle 1055"/>
          <p:cNvSpPr>
            <a:spLocks noChangeArrowheads="1"/>
          </p:cNvSpPr>
          <p:nvPr/>
        </p:nvSpPr>
        <p:spPr bwMode="auto">
          <a:xfrm>
            <a:off x="1594850" y="1304925"/>
            <a:ext cx="7370316" cy="53419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3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Form and Structure Factors</a:t>
            </a:r>
          </a:p>
        </p:txBody>
      </p:sp>
      <p:grpSp>
        <p:nvGrpSpPr>
          <p:cNvPr id="226308" name="Group 1028"/>
          <p:cNvGrpSpPr>
            <a:grpSpLocks/>
          </p:cNvGrpSpPr>
          <p:nvPr/>
        </p:nvGrpSpPr>
        <p:grpSpPr bwMode="auto">
          <a:xfrm>
            <a:off x="1622702" y="1454730"/>
            <a:ext cx="6671280" cy="5126463"/>
            <a:chOff x="1800" y="2720"/>
            <a:chExt cx="7695" cy="5460"/>
          </a:xfrm>
        </p:grpSpPr>
        <p:pic>
          <p:nvPicPr>
            <p:cNvPr id="226309" name="Picture 1029" descr="\\POL2\Users2\sc10000\Stuart new\Presentations and Talks\Odd pictures\form and structure factors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272" r="19412" b="22736"/>
            <a:stretch>
              <a:fillRect/>
            </a:stretch>
          </p:blipFill>
          <p:spPr bwMode="auto">
            <a:xfrm>
              <a:off x="7060" y="3213"/>
              <a:ext cx="2142" cy="39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26310" name="Object 1030"/>
            <p:cNvGraphicFramePr>
              <a:graphicFrameLocks noChangeAspect="1"/>
            </p:cNvGraphicFramePr>
            <p:nvPr/>
          </p:nvGraphicFramePr>
          <p:xfrm>
            <a:off x="1825" y="4774"/>
            <a:ext cx="2207" cy="1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3" imgW="4677156" imgH="2476805" progId="Excel.Sheet.8">
                    <p:embed/>
                  </p:oleObj>
                </mc:Choice>
                <mc:Fallback>
                  <p:oleObj name="Worksheet" r:id="rId3" imgW="4677156" imgH="2476805" progId="Excel.Sheet.8">
                    <p:embed/>
                    <p:pic>
                      <p:nvPicPr>
                        <p:cNvPr id="0" name=""/>
                        <p:cNvPicPr>
                          <a:picLocks noRot="1"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804" t="4364" r="18736" b="5818"/>
                        <a:stretch>
                          <a:fillRect/>
                        </a:stretch>
                      </p:blipFill>
                      <p:spPr bwMode="auto">
                        <a:xfrm>
                          <a:off x="1825" y="4774"/>
                          <a:ext cx="2207" cy="1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1" name="Object 1031"/>
            <p:cNvGraphicFramePr>
              <a:graphicFrameLocks noChangeAspect="1"/>
            </p:cNvGraphicFramePr>
            <p:nvPr/>
          </p:nvGraphicFramePr>
          <p:xfrm>
            <a:off x="1800" y="3339"/>
            <a:ext cx="2207" cy="1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5" imgW="4677156" imgH="2476805" progId="Excel.Sheet.8">
                    <p:embed/>
                  </p:oleObj>
                </mc:Choice>
                <mc:Fallback>
                  <p:oleObj name="Worksheet" r:id="rId5" imgW="4677156" imgH="2476805" progId="Excel.Sheet.8">
                    <p:embed/>
                    <p:pic>
                      <p:nvPicPr>
                        <p:cNvPr id="0" name=""/>
                        <p:cNvPicPr>
                          <a:picLocks noRot="1"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702" t="4607" r="19551" b="5698"/>
                        <a:stretch>
                          <a:fillRect/>
                        </a:stretch>
                      </p:blipFill>
                      <p:spPr bwMode="auto">
                        <a:xfrm>
                          <a:off x="1800" y="3339"/>
                          <a:ext cx="2207" cy="1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2" name="Object 1032"/>
            <p:cNvGraphicFramePr>
              <a:graphicFrameLocks noChangeAspect="1"/>
            </p:cNvGraphicFramePr>
            <p:nvPr/>
          </p:nvGraphicFramePr>
          <p:xfrm>
            <a:off x="1813" y="6308"/>
            <a:ext cx="2207" cy="1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7" imgW="4677156" imgH="2476805" progId="Excel.Sheet.8">
                    <p:embed/>
                  </p:oleObj>
                </mc:Choice>
                <mc:Fallback>
                  <p:oleObj name="Worksheet" r:id="rId7" imgW="4677156" imgH="2476805" progId="Excel.Sheet.8">
                    <p:embed/>
                    <p:pic>
                      <p:nvPicPr>
                        <p:cNvPr id="0" name=""/>
                        <p:cNvPicPr>
                          <a:picLocks noRot="1"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804" t="4364" r="18736" b="5818"/>
                        <a:stretch>
                          <a:fillRect/>
                        </a:stretch>
                      </p:blipFill>
                      <p:spPr bwMode="auto">
                        <a:xfrm>
                          <a:off x="1813" y="6308"/>
                          <a:ext cx="2207" cy="1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13" name="Text Box 1033"/>
            <p:cNvSpPr txBox="1">
              <a:spLocks noChangeAspect="1" noChangeArrowheads="1"/>
            </p:cNvSpPr>
            <p:nvPr/>
          </p:nvSpPr>
          <p:spPr bwMode="auto">
            <a:xfrm>
              <a:off x="3455" y="3276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S(q)</a:t>
              </a:r>
            </a:p>
          </p:txBody>
        </p:sp>
        <p:sp>
          <p:nvSpPr>
            <p:cNvPr id="226314" name="AutoShape 1034"/>
            <p:cNvSpPr>
              <a:spLocks noChangeAspect="1" noChangeArrowheads="1"/>
            </p:cNvSpPr>
            <p:nvPr/>
          </p:nvSpPr>
          <p:spPr bwMode="auto">
            <a:xfrm>
              <a:off x="1968" y="3276"/>
              <a:ext cx="120" cy="251"/>
            </a:xfrm>
            <a:prstGeom prst="upArrow">
              <a:avLst>
                <a:gd name="adj1" fmla="val 50000"/>
                <a:gd name="adj2" fmla="val 5229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6315" name="Text Box 1035"/>
            <p:cNvSpPr txBox="1">
              <a:spLocks noChangeAspect="1" noChangeArrowheads="1"/>
            </p:cNvSpPr>
            <p:nvPr/>
          </p:nvSpPr>
          <p:spPr bwMode="auto">
            <a:xfrm>
              <a:off x="3469" y="6093"/>
              <a:ext cx="61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I(q)</a:t>
              </a:r>
            </a:p>
          </p:txBody>
        </p:sp>
        <p:sp>
          <p:nvSpPr>
            <p:cNvPr id="226316" name="AutoShape 1036"/>
            <p:cNvSpPr>
              <a:spLocks noChangeAspect="1" noChangeArrowheads="1"/>
            </p:cNvSpPr>
            <p:nvPr/>
          </p:nvSpPr>
          <p:spPr bwMode="auto">
            <a:xfrm>
              <a:off x="2004" y="6248"/>
              <a:ext cx="120" cy="251"/>
            </a:xfrm>
            <a:prstGeom prst="upArrow">
              <a:avLst>
                <a:gd name="adj1" fmla="val 50000"/>
                <a:gd name="adj2" fmla="val 5229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6317" name="Text Box 1037"/>
            <p:cNvSpPr txBox="1">
              <a:spLocks noChangeAspect="1" noChangeArrowheads="1"/>
            </p:cNvSpPr>
            <p:nvPr/>
          </p:nvSpPr>
          <p:spPr bwMode="auto">
            <a:xfrm>
              <a:off x="3423" y="4705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P(q)</a:t>
              </a:r>
            </a:p>
          </p:txBody>
        </p:sp>
        <p:sp>
          <p:nvSpPr>
            <p:cNvPr id="226318" name="AutoShape 1038"/>
            <p:cNvSpPr>
              <a:spLocks noChangeAspect="1" noChangeArrowheads="1"/>
            </p:cNvSpPr>
            <p:nvPr/>
          </p:nvSpPr>
          <p:spPr bwMode="auto">
            <a:xfrm>
              <a:off x="2004" y="4678"/>
              <a:ext cx="120" cy="251"/>
            </a:xfrm>
            <a:prstGeom prst="upArrow">
              <a:avLst>
                <a:gd name="adj1" fmla="val 50000"/>
                <a:gd name="adj2" fmla="val 5229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6319" name="Text Box 1039"/>
            <p:cNvSpPr txBox="1">
              <a:spLocks noChangeAspect="1" noChangeArrowheads="1"/>
            </p:cNvSpPr>
            <p:nvPr/>
          </p:nvSpPr>
          <p:spPr bwMode="auto">
            <a:xfrm>
              <a:off x="3979" y="7165"/>
              <a:ext cx="34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226321" name="AutoShape 1041"/>
            <p:cNvSpPr>
              <a:spLocks noChangeAspect="1" noChangeArrowheads="1"/>
            </p:cNvSpPr>
            <p:nvPr/>
          </p:nvSpPr>
          <p:spPr bwMode="auto">
            <a:xfrm rot="5400000">
              <a:off x="3849" y="7278"/>
              <a:ext cx="120" cy="252"/>
            </a:xfrm>
            <a:prstGeom prst="upArrow">
              <a:avLst>
                <a:gd name="adj1" fmla="val 50000"/>
                <a:gd name="adj2" fmla="val 525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6322" name="Text Box 1042"/>
            <p:cNvSpPr txBox="1">
              <a:spLocks noChangeAspect="1" noChangeArrowheads="1"/>
            </p:cNvSpPr>
            <p:nvPr/>
          </p:nvSpPr>
          <p:spPr bwMode="auto">
            <a:xfrm>
              <a:off x="2285" y="2754"/>
              <a:ext cx="1788" cy="39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Dilute Spheres</a:t>
              </a:r>
            </a:p>
          </p:txBody>
        </p:sp>
        <p:sp>
          <p:nvSpPr>
            <p:cNvPr id="226323" name="Text Box 1043"/>
            <p:cNvSpPr txBox="1">
              <a:spLocks noChangeAspect="1" noChangeArrowheads="1"/>
            </p:cNvSpPr>
            <p:nvPr/>
          </p:nvSpPr>
          <p:spPr bwMode="auto">
            <a:xfrm>
              <a:off x="5401" y="2747"/>
              <a:ext cx="982" cy="39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Crystal</a:t>
              </a:r>
            </a:p>
          </p:txBody>
        </p:sp>
        <p:sp>
          <p:nvSpPr>
            <p:cNvPr id="226324" name="Text Box 1044"/>
            <p:cNvSpPr txBox="1">
              <a:spLocks noChangeAspect="1" noChangeArrowheads="1"/>
            </p:cNvSpPr>
            <p:nvPr/>
          </p:nvSpPr>
          <p:spPr bwMode="auto">
            <a:xfrm>
              <a:off x="8025" y="2720"/>
              <a:ext cx="923" cy="39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Liquid</a:t>
              </a:r>
            </a:p>
          </p:txBody>
        </p:sp>
        <p:sp>
          <p:nvSpPr>
            <p:cNvPr id="226325" name="Text Box 1045"/>
            <p:cNvSpPr txBox="1">
              <a:spLocks noChangeAspect="1" noChangeArrowheads="1"/>
            </p:cNvSpPr>
            <p:nvPr/>
          </p:nvSpPr>
          <p:spPr bwMode="auto">
            <a:xfrm>
              <a:off x="1967" y="7819"/>
              <a:ext cx="2265" cy="361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600">
                  <a:solidFill>
                    <a:srgbClr val="000000"/>
                  </a:solidFill>
                  <a:latin typeface="Times New Roman" pitchFamily="18" charset="0"/>
                </a:rPr>
                <a:t>Characterise </a:t>
              </a:r>
              <a:r>
                <a:rPr lang="en-US" altLang="en-US" sz="1600" dirty="0">
                  <a:solidFill>
                    <a:srgbClr val="000000"/>
                  </a:solidFill>
                  <a:latin typeface="Times New Roman" pitchFamily="18" charset="0"/>
                </a:rPr>
                <a:t>particles</a:t>
              </a:r>
            </a:p>
          </p:txBody>
        </p:sp>
        <p:sp>
          <p:nvSpPr>
            <p:cNvPr id="226326" name="Text Box 1046"/>
            <p:cNvSpPr txBox="1">
              <a:spLocks noChangeAspect="1" noChangeArrowheads="1"/>
            </p:cNvSpPr>
            <p:nvPr/>
          </p:nvSpPr>
          <p:spPr bwMode="auto">
            <a:xfrm>
              <a:off x="5231" y="7657"/>
              <a:ext cx="1864" cy="361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600">
                  <a:solidFill>
                    <a:srgbClr val="000000"/>
                  </a:solidFill>
                  <a:latin typeface="Times New Roman" pitchFamily="18" charset="0"/>
                </a:rPr>
                <a:t>Diffraction peaks</a:t>
              </a:r>
            </a:p>
          </p:txBody>
        </p:sp>
        <p:sp>
          <p:nvSpPr>
            <p:cNvPr id="226327" name="Text Box 1047"/>
            <p:cNvSpPr txBox="1">
              <a:spLocks noChangeAspect="1" noChangeArrowheads="1"/>
            </p:cNvSpPr>
            <p:nvPr/>
          </p:nvSpPr>
          <p:spPr bwMode="auto">
            <a:xfrm>
              <a:off x="7759" y="7410"/>
              <a:ext cx="1429" cy="361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en-US" sz="1600">
                  <a:solidFill>
                    <a:srgbClr val="000000"/>
                  </a:solidFill>
                  <a:latin typeface="Times New Roman" pitchFamily="18" charset="0"/>
                </a:rPr>
                <a:t>‘Liquid’ ring</a:t>
              </a:r>
            </a:p>
          </p:txBody>
        </p:sp>
        <p:sp>
          <p:nvSpPr>
            <p:cNvPr id="226329" name="Text Box 1049"/>
            <p:cNvSpPr txBox="1">
              <a:spLocks noChangeAspect="1" noChangeArrowheads="1"/>
            </p:cNvSpPr>
            <p:nvPr/>
          </p:nvSpPr>
          <p:spPr bwMode="auto">
            <a:xfrm>
              <a:off x="6540" y="6051"/>
              <a:ext cx="61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I(q)</a:t>
              </a:r>
            </a:p>
          </p:txBody>
        </p:sp>
        <p:sp>
          <p:nvSpPr>
            <p:cNvPr id="226331" name="Text Box 1051"/>
            <p:cNvSpPr txBox="1">
              <a:spLocks noChangeAspect="1" noChangeArrowheads="1"/>
            </p:cNvSpPr>
            <p:nvPr/>
          </p:nvSpPr>
          <p:spPr bwMode="auto">
            <a:xfrm>
              <a:off x="8823" y="3391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</a:rPr>
                <a:t>S(q)</a:t>
              </a:r>
            </a:p>
          </p:txBody>
        </p:sp>
        <p:sp>
          <p:nvSpPr>
            <p:cNvPr id="226332" name="Text Box 1052"/>
            <p:cNvSpPr txBox="1">
              <a:spLocks noChangeAspect="1" noChangeArrowheads="1"/>
            </p:cNvSpPr>
            <p:nvPr/>
          </p:nvSpPr>
          <p:spPr bwMode="auto">
            <a:xfrm>
              <a:off x="8818" y="6132"/>
              <a:ext cx="61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I(q)</a:t>
              </a:r>
            </a:p>
          </p:txBody>
        </p:sp>
        <p:sp>
          <p:nvSpPr>
            <p:cNvPr id="226333" name="Text Box 1053"/>
            <p:cNvSpPr txBox="1">
              <a:spLocks noChangeAspect="1" noChangeArrowheads="1"/>
            </p:cNvSpPr>
            <p:nvPr/>
          </p:nvSpPr>
          <p:spPr bwMode="auto">
            <a:xfrm>
              <a:off x="8737" y="4633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P(q)</a:t>
              </a:r>
            </a:p>
          </p:txBody>
        </p:sp>
        <p:sp>
          <p:nvSpPr>
            <p:cNvPr id="226328" name="Text Box 1048"/>
            <p:cNvSpPr txBox="1">
              <a:spLocks noChangeAspect="1" noChangeArrowheads="1"/>
            </p:cNvSpPr>
            <p:nvPr/>
          </p:nvSpPr>
          <p:spPr bwMode="auto">
            <a:xfrm>
              <a:off x="6510" y="3247"/>
              <a:ext cx="6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S(q)</a:t>
              </a:r>
            </a:p>
          </p:txBody>
        </p:sp>
      </p:grpSp>
      <p:sp>
        <p:nvSpPr>
          <p:cNvPr id="226334" name="Text Box 1054"/>
          <p:cNvSpPr txBox="1">
            <a:spLocks noChangeArrowheads="1"/>
          </p:cNvSpPr>
          <p:nvPr/>
        </p:nvSpPr>
        <p:spPr bwMode="auto">
          <a:xfrm>
            <a:off x="0" y="1373189"/>
            <a:ext cx="1609736" cy="36933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FF0000"/>
                </a:solidFill>
                <a:latin typeface="Times New Roman" pitchFamily="18" charset="0"/>
              </a:rPr>
              <a:t>I(Q)=P(Q)S(Q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1E53C2-1DAE-4D18-A223-1CF9D851F31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76162" y="3188658"/>
            <a:ext cx="2143125" cy="13335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6DB027-7508-42AF-B0BC-DC7948D5248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44085" y="4707173"/>
            <a:ext cx="2143125" cy="1333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02025F-2929-4172-A238-A4677C04333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3199" y="3145175"/>
            <a:ext cx="1876425" cy="13430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A24F915-DAB5-4B0B-8B62-442E8771F04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35282" y="4681480"/>
            <a:ext cx="1876425" cy="1343025"/>
          </a:xfrm>
          <a:prstGeom prst="rect">
            <a:avLst/>
          </a:prstGeom>
        </p:spPr>
      </p:pic>
      <p:sp>
        <p:nvSpPr>
          <p:cNvPr id="37" name="Text Box 1053">
            <a:extLst>
              <a:ext uri="{FF2B5EF4-FFF2-40B4-BE49-F238E27FC236}">
                <a16:creationId xmlns:a16="http://schemas.microsoft.com/office/drawing/2014/main" id="{C915F783-E948-48D4-8200-6B60570049B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009089" y="3172413"/>
            <a:ext cx="582599" cy="368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</a:rPr>
              <a:t>P(q)</a:t>
            </a:r>
          </a:p>
        </p:txBody>
      </p:sp>
      <p:sp>
        <p:nvSpPr>
          <p:cNvPr id="38" name="Text Box 1053">
            <a:extLst>
              <a:ext uri="{FF2B5EF4-FFF2-40B4-BE49-F238E27FC236}">
                <a16:creationId xmlns:a16="http://schemas.microsoft.com/office/drawing/2014/main" id="{9DB6E62E-9E4E-4BEC-97A2-A519771535A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686555" y="3117069"/>
            <a:ext cx="582599" cy="368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</a:rPr>
              <a:t>P(q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77A8A03-B09A-46E6-9836-424C14A5313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29732" y="1884909"/>
            <a:ext cx="1543050" cy="4133850"/>
          </a:xfrm>
          <a:prstGeom prst="rect">
            <a:avLst/>
          </a:prstGeom>
        </p:spPr>
      </p:pic>
      <p:sp>
        <p:nvSpPr>
          <p:cNvPr id="39" name="Text Box 1052">
            <a:extLst>
              <a:ext uri="{FF2B5EF4-FFF2-40B4-BE49-F238E27FC236}">
                <a16:creationId xmlns:a16="http://schemas.microsoft.com/office/drawing/2014/main" id="{1168C6B7-E4CD-4F8E-9CCE-0154085BB7E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003874" y="4737192"/>
            <a:ext cx="530581" cy="368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</a:rPr>
              <a:t>I(q)</a:t>
            </a:r>
          </a:p>
        </p:txBody>
      </p:sp>
    </p:spTree>
    <p:extLst>
      <p:ext uri="{BB962C8B-B14F-4D97-AF65-F5344CB8AC3E}">
        <p14:creationId xmlns:p14="http://schemas.microsoft.com/office/powerpoint/2010/main" val="21671920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Liquid structure		PDF (NIMROD)</a:t>
            </a:r>
          </a:p>
        </p:txBody>
      </p:sp>
    </p:spTree>
    <p:extLst>
      <p:ext uri="{BB962C8B-B14F-4D97-AF65-F5344CB8AC3E}">
        <p14:creationId xmlns:p14="http://schemas.microsoft.com/office/powerpoint/2010/main" val="482325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ANS: single colloid scattering (Dilute)</a:t>
            </a:r>
            <a:br>
              <a:rPr lang="en-GB" dirty="0"/>
            </a:br>
            <a:r>
              <a:rPr lang="en-GB" dirty="0"/>
              <a:t>What’s on the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61792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2638" y="-5452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Mixtures: </a:t>
            </a:r>
            <a:r>
              <a:rPr lang="en-GB" b="1" dirty="0"/>
              <a:t>Contrast matching</a:t>
            </a:r>
            <a:r>
              <a:rPr lang="en-GB" dirty="0"/>
              <a:t>: ‘magic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69" y="2188021"/>
            <a:ext cx="4531450" cy="2105075"/>
          </a:xfrm>
        </p:spPr>
        <p:txBody>
          <a:bodyPr>
            <a:normAutofit/>
          </a:bodyPr>
          <a:lstStyle/>
          <a:p>
            <a:r>
              <a:rPr lang="en-GB" sz="2400" dirty="0"/>
              <a:t>Scattering from silica in water: Mixtures of  H</a:t>
            </a:r>
            <a:r>
              <a:rPr lang="en-GB" sz="2400" baseline="-25000" dirty="0"/>
              <a:t>2</a:t>
            </a:r>
            <a:r>
              <a:rPr lang="en-GB" sz="2400" dirty="0"/>
              <a:t>O and D</a:t>
            </a:r>
            <a:r>
              <a:rPr lang="en-GB" sz="2400" baseline="-25000" dirty="0"/>
              <a:t>2</a:t>
            </a:r>
            <a:r>
              <a:rPr lang="en-GB" sz="2400" dirty="0"/>
              <a:t>O</a:t>
            </a:r>
          </a:p>
          <a:p>
            <a:endParaRPr lang="en-GB" sz="2400" dirty="0"/>
          </a:p>
          <a:p>
            <a:endParaRPr lang="en-GB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2044968" y="914815"/>
            <a:ext cx="1466661" cy="1288201"/>
            <a:chOff x="0" y="0"/>
            <a:chExt cx="1852295" cy="162687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852295" cy="16268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130629" y="296883"/>
              <a:ext cx="213756" cy="2137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0" name="Oval 9"/>
            <p:cNvSpPr/>
            <p:nvPr/>
          </p:nvSpPr>
          <p:spPr>
            <a:xfrm>
              <a:off x="795647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1" name="Oval 10"/>
            <p:cNvSpPr/>
            <p:nvPr/>
          </p:nvSpPr>
          <p:spPr>
            <a:xfrm>
              <a:off x="344384" y="1175657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2" name="Oval 11"/>
            <p:cNvSpPr/>
            <p:nvPr/>
          </p:nvSpPr>
          <p:spPr>
            <a:xfrm>
              <a:off x="1425039" y="700644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1211283" y="961901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4" name="Oval 13"/>
            <p:cNvSpPr/>
            <p:nvPr/>
          </p:nvSpPr>
          <p:spPr>
            <a:xfrm>
              <a:off x="439387" y="166254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>
              <a:off x="653143" y="65314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044968" y="914815"/>
            <a:ext cx="1466661" cy="1288201"/>
            <a:chOff x="1983179" y="0"/>
            <a:chExt cx="1852295" cy="1626870"/>
          </a:xfrm>
        </p:grpSpPr>
        <p:sp>
          <p:nvSpPr>
            <p:cNvPr id="41" name="Rectangle 40"/>
            <p:cNvSpPr/>
            <p:nvPr/>
          </p:nvSpPr>
          <p:spPr>
            <a:xfrm>
              <a:off x="1983179" y="0"/>
              <a:ext cx="1852295" cy="162687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2" name="Oval 41"/>
            <p:cNvSpPr/>
            <p:nvPr/>
          </p:nvSpPr>
          <p:spPr>
            <a:xfrm>
              <a:off x="2327564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3" name="Oval 42"/>
            <p:cNvSpPr/>
            <p:nvPr/>
          </p:nvSpPr>
          <p:spPr>
            <a:xfrm>
              <a:off x="2933205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4" name="Oval 43"/>
            <p:cNvSpPr/>
            <p:nvPr/>
          </p:nvSpPr>
          <p:spPr>
            <a:xfrm>
              <a:off x="2268187" y="1163782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3360717" y="688769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3146961" y="961901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2624447" y="166254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2576945" y="641267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044968" y="900572"/>
            <a:ext cx="1466661" cy="1288201"/>
            <a:chOff x="3966358" y="0"/>
            <a:chExt cx="1852295" cy="1626870"/>
          </a:xfrm>
        </p:grpSpPr>
        <p:sp>
          <p:nvSpPr>
            <p:cNvPr id="74" name="Rectangle 73"/>
            <p:cNvSpPr/>
            <p:nvPr/>
          </p:nvSpPr>
          <p:spPr>
            <a:xfrm>
              <a:off x="3966358" y="0"/>
              <a:ext cx="1852295" cy="162687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4263242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4928260" y="296883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7" name="Oval 76"/>
            <p:cNvSpPr/>
            <p:nvPr/>
          </p:nvSpPr>
          <p:spPr>
            <a:xfrm>
              <a:off x="4251366" y="1163782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8" name="Oval 77"/>
            <p:cNvSpPr/>
            <p:nvPr/>
          </p:nvSpPr>
          <p:spPr>
            <a:xfrm>
              <a:off x="5343896" y="688769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79" name="Oval 78"/>
            <p:cNvSpPr/>
            <p:nvPr/>
          </p:nvSpPr>
          <p:spPr>
            <a:xfrm>
              <a:off x="5130140" y="961901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80" name="Oval 79"/>
            <p:cNvSpPr/>
            <p:nvPr/>
          </p:nvSpPr>
          <p:spPr>
            <a:xfrm>
              <a:off x="4572000" y="166254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81" name="Oval 80"/>
            <p:cNvSpPr/>
            <p:nvPr/>
          </p:nvSpPr>
          <p:spPr>
            <a:xfrm>
              <a:off x="4560125" y="641267"/>
              <a:ext cx="213360" cy="21336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  <p:sp>
        <p:nvSpPr>
          <p:cNvPr id="6" name="Rectangle 5"/>
          <p:cNvSpPr/>
          <p:nvPr/>
        </p:nvSpPr>
        <p:spPr>
          <a:xfrm>
            <a:off x="477447" y="3573016"/>
            <a:ext cx="39505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Change scattering of water</a:t>
            </a:r>
          </a:p>
          <a:p>
            <a:r>
              <a:rPr lang="en-GB" sz="2400" dirty="0"/>
              <a:t>(refractive index = ‘colour’): </a:t>
            </a:r>
          </a:p>
          <a:p>
            <a:r>
              <a:rPr lang="en-GB" sz="2400" dirty="0"/>
              <a:t>silica –disappears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86643" y="5982379"/>
            <a:ext cx="58975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‘See’ each component of a mixture separately</a:t>
            </a:r>
          </a:p>
          <a:p>
            <a:r>
              <a:rPr lang="en-GB" sz="2400" dirty="0"/>
              <a:t>Simplify complex systems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136" y="1299007"/>
            <a:ext cx="491490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136" y="1361541"/>
            <a:ext cx="4886325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88378"/>
            <a:ext cx="4810125" cy="488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372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-234950" y="2019300"/>
            <a:ext cx="89106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latinLnBrk="1" hangingPunct="1"/>
            <a:r>
              <a:rPr kumimoji="1" lang="en-GB" altLang="en-US" dirty="0">
                <a:latin typeface="굴림" pitchFamily="34" charset="-127"/>
                <a:ea typeface="굴림" pitchFamily="34" charset="-127"/>
              </a:rPr>
              <a:t>				</a:t>
            </a:r>
            <a:r>
              <a:rPr kumimoji="1" lang="en-GB" altLang="en-US" b="1" dirty="0">
                <a:latin typeface="굴림" pitchFamily="34" charset="-127"/>
                <a:ea typeface="굴림" pitchFamily="34" charset="-127"/>
              </a:rPr>
              <a:t>P(Q) form factor  for core-shell more complex</a:t>
            </a:r>
          </a:p>
          <a:p>
            <a:pPr eaLnBrk="1" latinLnBrk="1" hangingPunct="1"/>
            <a:r>
              <a:rPr kumimoji="1" lang="en-GB" altLang="en-US" b="1" dirty="0">
                <a:latin typeface="굴림" pitchFamily="34" charset="-127"/>
                <a:ea typeface="굴림" pitchFamily="34" charset="-127"/>
              </a:rPr>
              <a:t>				Structure: core/water/surfactant/oil</a:t>
            </a:r>
          </a:p>
          <a:p>
            <a:pPr eaLnBrk="1" latinLnBrk="1" hangingPunct="1"/>
            <a:r>
              <a:rPr kumimoji="1" lang="en-GB" altLang="en-US" dirty="0">
                <a:latin typeface="Symbol" pitchFamily="18" charset="2"/>
                <a:ea typeface="굴림" pitchFamily="34" charset="-127"/>
              </a:rPr>
              <a:t>				</a:t>
            </a:r>
            <a:endParaRPr kumimoji="1" lang="en-US" altLang="en-US" dirty="0">
              <a:latin typeface="굴림" pitchFamily="34" charset="-127"/>
              <a:ea typeface="굴림" pitchFamily="34" charset="-127"/>
              <a:sym typeface="Symbol" pitchFamily="18" charset="2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44475" y="79375"/>
            <a:ext cx="638014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latinLnBrk="1" hangingPunct="1"/>
            <a:r>
              <a:rPr kumimoji="1" lang="en-US" altLang="en-US" sz="2800" b="1" dirty="0"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Small Angle Scattering: - P(Q)  </a:t>
            </a:r>
          </a:p>
          <a:p>
            <a:pPr eaLnBrk="1" latinLnBrk="1" hangingPunct="1"/>
            <a:r>
              <a:rPr kumimoji="1" lang="en-US" altLang="en-US" sz="2800" b="1" dirty="0"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Dilute core-shell particles </a:t>
            </a:r>
          </a:p>
          <a:p>
            <a:pPr eaLnBrk="1" latinLnBrk="1" hangingPunct="1"/>
            <a:r>
              <a:rPr kumimoji="1" lang="en-US" altLang="en-US" sz="2800" b="1" dirty="0"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Thin water layer on calcite colloids in oil</a:t>
            </a:r>
          </a:p>
        </p:txBody>
      </p:sp>
      <p:grpSp>
        <p:nvGrpSpPr>
          <p:cNvPr id="9220" name="Group 35"/>
          <p:cNvGrpSpPr>
            <a:grpSpLocks/>
          </p:cNvGrpSpPr>
          <p:nvPr/>
        </p:nvGrpSpPr>
        <p:grpSpPr bwMode="auto">
          <a:xfrm>
            <a:off x="529034" y="2614545"/>
            <a:ext cx="7961313" cy="2655326"/>
            <a:chOff x="347663" y="3927475"/>
            <a:chExt cx="7444884" cy="2655588"/>
          </a:xfrm>
        </p:grpSpPr>
        <p:sp>
          <p:nvSpPr>
            <p:cNvPr id="9222" name="Rectangle 23"/>
            <p:cNvSpPr>
              <a:spLocks noChangeArrowheads="1"/>
            </p:cNvSpPr>
            <p:nvPr/>
          </p:nvSpPr>
          <p:spPr bwMode="auto">
            <a:xfrm>
              <a:off x="3384060" y="5659642"/>
              <a:ext cx="4408487" cy="923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latinLnBrk="1" hangingPunct="1"/>
              <a:r>
                <a:rPr lang="en-GB" altLang="en-US" dirty="0">
                  <a:solidFill>
                    <a:srgbClr val="000000"/>
                  </a:solidFill>
                </a:rPr>
                <a:t>‘</a:t>
              </a:r>
              <a:r>
                <a:rPr lang="en-GB" altLang="en-US" b="1" dirty="0">
                  <a:solidFill>
                    <a:srgbClr val="000000"/>
                  </a:solidFill>
                </a:rPr>
                <a:t>Contrast variation</a:t>
              </a:r>
              <a:r>
                <a:rPr lang="en-GB" altLang="en-US" dirty="0">
                  <a:solidFill>
                    <a:srgbClr val="000000"/>
                  </a:solidFill>
                </a:rPr>
                <a:t>’</a:t>
              </a:r>
            </a:p>
            <a:p>
              <a:pPr eaLnBrk="1" latinLnBrk="1" hangingPunct="1"/>
              <a:r>
                <a:rPr lang="en-GB" altLang="en-US" dirty="0">
                  <a:solidFill>
                    <a:srgbClr val="000000"/>
                  </a:solidFill>
                </a:rPr>
                <a:t>H</a:t>
              </a:r>
              <a:r>
                <a:rPr lang="en-GB" altLang="en-US" baseline="-25000" dirty="0">
                  <a:solidFill>
                    <a:srgbClr val="000000"/>
                  </a:solidFill>
                </a:rPr>
                <a:t>2</a:t>
              </a:r>
              <a:r>
                <a:rPr lang="en-GB" altLang="en-US" dirty="0">
                  <a:solidFill>
                    <a:srgbClr val="000000"/>
                  </a:solidFill>
                </a:rPr>
                <a:t>O and D</a:t>
              </a:r>
              <a:r>
                <a:rPr lang="en-GB" altLang="en-US" baseline="-25000" dirty="0">
                  <a:solidFill>
                    <a:srgbClr val="000000"/>
                  </a:solidFill>
                </a:rPr>
                <a:t>2</a:t>
              </a:r>
              <a:r>
                <a:rPr lang="en-GB" altLang="en-US" dirty="0">
                  <a:solidFill>
                    <a:srgbClr val="000000"/>
                  </a:solidFill>
                </a:rPr>
                <a:t>O mixtures</a:t>
              </a:r>
            </a:p>
            <a:p>
              <a:pPr eaLnBrk="1" latinLnBrk="1" hangingPunct="1"/>
              <a:r>
                <a:rPr lang="en-GB" altLang="en-US" dirty="0">
                  <a:solidFill>
                    <a:srgbClr val="000000"/>
                  </a:solidFill>
                </a:rPr>
                <a:t>change ‘colour’ of different bits</a:t>
              </a:r>
            </a:p>
          </p:txBody>
        </p:sp>
        <p:grpSp>
          <p:nvGrpSpPr>
            <p:cNvPr id="9223" name="Group 41"/>
            <p:cNvGrpSpPr>
              <a:grpSpLocks/>
            </p:cNvGrpSpPr>
            <p:nvPr/>
          </p:nvGrpSpPr>
          <p:grpSpPr bwMode="auto">
            <a:xfrm>
              <a:off x="347663" y="3927475"/>
              <a:ext cx="2560637" cy="2452688"/>
              <a:chOff x="4797425" y="3000375"/>
              <a:chExt cx="2560638" cy="2452688"/>
            </a:xfrm>
          </p:grpSpPr>
          <p:sp>
            <p:nvSpPr>
              <p:cNvPr id="9224" name="Rectangle 16"/>
              <p:cNvSpPr>
                <a:spLocks noChangeArrowheads="1"/>
              </p:cNvSpPr>
              <p:nvPr/>
            </p:nvSpPr>
            <p:spPr bwMode="auto">
              <a:xfrm>
                <a:off x="4835525" y="3000375"/>
                <a:ext cx="2522538" cy="245268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25" name="Oval 15"/>
              <p:cNvSpPr>
                <a:spLocks noChangeArrowheads="1"/>
              </p:cNvSpPr>
              <p:nvPr/>
            </p:nvSpPr>
            <p:spPr bwMode="auto">
              <a:xfrm>
                <a:off x="5086350" y="3284538"/>
                <a:ext cx="2016125" cy="2014537"/>
              </a:xfrm>
              <a:prstGeom prst="ellipse">
                <a:avLst/>
              </a:prstGeom>
              <a:solidFill>
                <a:srgbClr val="007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26" name="Oval 14"/>
              <p:cNvSpPr>
                <a:spLocks noChangeArrowheads="1"/>
              </p:cNvSpPr>
              <p:nvPr/>
            </p:nvSpPr>
            <p:spPr bwMode="auto">
              <a:xfrm>
                <a:off x="5446713" y="3621088"/>
                <a:ext cx="1331912" cy="1331912"/>
              </a:xfrm>
              <a:prstGeom prst="ellipse">
                <a:avLst/>
              </a:prstGeom>
              <a:solidFill>
                <a:srgbClr val="C6D9F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27" name="Oval 13"/>
              <p:cNvSpPr>
                <a:spLocks noChangeArrowheads="1"/>
              </p:cNvSpPr>
              <p:nvPr/>
            </p:nvSpPr>
            <p:spPr bwMode="auto">
              <a:xfrm>
                <a:off x="5627688" y="3779838"/>
                <a:ext cx="971550" cy="97155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cxnSp>
            <p:nvCxnSpPr>
              <p:cNvPr id="9228" name="AutoShape 12"/>
              <p:cNvCxnSpPr>
                <a:cxnSpLocks noChangeShapeType="1"/>
              </p:cNvCxnSpPr>
              <p:nvPr/>
            </p:nvCxnSpPr>
            <p:spPr bwMode="auto">
              <a:xfrm flipV="1">
                <a:off x="6134100" y="3767138"/>
                <a:ext cx="0" cy="43973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29" name="Text Box 11"/>
              <p:cNvSpPr txBox="1">
                <a:spLocks noChangeArrowheads="1"/>
              </p:cNvSpPr>
              <p:nvPr/>
            </p:nvSpPr>
            <p:spPr bwMode="auto">
              <a:xfrm>
                <a:off x="5429250" y="3908425"/>
                <a:ext cx="825500" cy="377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6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26.3 Ǻ</a:t>
                </a:r>
              </a:p>
            </p:txBody>
          </p:sp>
          <p:sp>
            <p:nvSpPr>
              <p:cNvPr id="9230" name="Text Box 10"/>
              <p:cNvSpPr txBox="1">
                <a:spLocks noChangeArrowheads="1"/>
              </p:cNvSpPr>
              <p:nvPr/>
            </p:nvSpPr>
            <p:spPr bwMode="auto">
              <a:xfrm>
                <a:off x="5811838" y="4335463"/>
                <a:ext cx="760412" cy="379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4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CaCO</a:t>
                </a:r>
                <a:r>
                  <a:rPr kumimoji="1" lang="en-GB" altLang="ko-KR" sz="1400" baseline="-300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3</a:t>
                </a:r>
                <a:endParaRPr kumimoji="1" lang="en-GB" altLang="ko-KR" sz="1400">
                  <a:latin typeface="굴림" pitchFamily="34" charset="-127"/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31" name="Text Box 9"/>
              <p:cNvSpPr txBox="1">
                <a:spLocks noChangeArrowheads="1"/>
              </p:cNvSpPr>
              <p:nvPr/>
            </p:nvSpPr>
            <p:spPr bwMode="auto">
              <a:xfrm>
                <a:off x="5897563" y="4713288"/>
                <a:ext cx="533400" cy="333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2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H</a:t>
                </a:r>
                <a:r>
                  <a:rPr kumimoji="1" lang="en-GB" altLang="ko-KR" sz="1200" baseline="-300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2</a:t>
                </a:r>
                <a:r>
                  <a:rPr kumimoji="1" lang="en-GB" altLang="ko-KR" sz="12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O </a:t>
                </a:r>
              </a:p>
            </p:txBody>
          </p:sp>
          <p:sp>
            <p:nvSpPr>
              <p:cNvPr id="9232" name="Text Box 8"/>
              <p:cNvSpPr txBox="1">
                <a:spLocks noChangeArrowheads="1"/>
              </p:cNvSpPr>
              <p:nvPr/>
            </p:nvSpPr>
            <p:spPr bwMode="auto">
              <a:xfrm>
                <a:off x="4797425" y="3000375"/>
                <a:ext cx="1631950" cy="355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6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D/H-cyclohexane</a:t>
                </a:r>
              </a:p>
            </p:txBody>
          </p:sp>
          <p:sp>
            <p:nvSpPr>
              <p:cNvPr id="9233" name="Text Box 7"/>
              <p:cNvSpPr txBox="1">
                <a:spLocks noChangeArrowheads="1"/>
              </p:cNvSpPr>
              <p:nvPr/>
            </p:nvSpPr>
            <p:spPr bwMode="auto">
              <a:xfrm>
                <a:off x="5429250" y="4941888"/>
                <a:ext cx="1625600" cy="344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4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Surfactant sheath</a:t>
                </a:r>
              </a:p>
            </p:txBody>
          </p:sp>
          <p:sp>
            <p:nvSpPr>
              <p:cNvPr id="9234" name="Oval 6"/>
              <p:cNvSpPr>
                <a:spLocks noChangeArrowheads="1"/>
              </p:cNvSpPr>
              <p:nvPr/>
            </p:nvSpPr>
            <p:spPr bwMode="auto">
              <a:xfrm>
                <a:off x="6430963" y="3709988"/>
                <a:ext cx="71437" cy="7143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endParaRPr lang="ko-KR" altLang="en-US" sz="120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9235" name="Freeform 5"/>
              <p:cNvSpPr>
                <a:spLocks/>
              </p:cNvSpPr>
              <p:nvPr/>
            </p:nvSpPr>
            <p:spPr bwMode="auto">
              <a:xfrm>
                <a:off x="6451600" y="3459163"/>
                <a:ext cx="201613" cy="234950"/>
              </a:xfrm>
              <a:custGeom>
                <a:avLst/>
                <a:gdLst>
                  <a:gd name="T0" fmla="*/ 2147483647 w 514"/>
                  <a:gd name="T1" fmla="*/ 2147483647 h 636"/>
                  <a:gd name="T2" fmla="*/ 2147483647 w 514"/>
                  <a:gd name="T3" fmla="*/ 2147483647 h 636"/>
                  <a:gd name="T4" fmla="*/ 2147483647 w 514"/>
                  <a:gd name="T5" fmla="*/ 2147483647 h 636"/>
                  <a:gd name="T6" fmla="*/ 2147483647 w 514"/>
                  <a:gd name="T7" fmla="*/ 0 h 6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4"/>
                  <a:gd name="T13" fmla="*/ 0 h 636"/>
                  <a:gd name="T14" fmla="*/ 514 w 514"/>
                  <a:gd name="T15" fmla="*/ 636 h 6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4" h="636">
                    <a:moveTo>
                      <a:pt x="44" y="636"/>
                    </a:moveTo>
                    <a:cubicBezTo>
                      <a:pt x="48" y="586"/>
                      <a:pt x="0" y="380"/>
                      <a:pt x="66" y="318"/>
                    </a:cubicBezTo>
                    <a:cubicBezTo>
                      <a:pt x="132" y="256"/>
                      <a:pt x="366" y="315"/>
                      <a:pt x="440" y="262"/>
                    </a:cubicBezTo>
                    <a:cubicBezTo>
                      <a:pt x="514" y="209"/>
                      <a:pt x="496" y="55"/>
                      <a:pt x="511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6" name="Text Box 4"/>
              <p:cNvSpPr txBox="1">
                <a:spLocks noChangeArrowheads="1"/>
              </p:cNvSpPr>
              <p:nvPr/>
            </p:nvSpPr>
            <p:spPr bwMode="auto">
              <a:xfrm>
                <a:off x="6561138" y="4338638"/>
                <a:ext cx="654050" cy="33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6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2.7 Ǻ</a:t>
                </a:r>
              </a:p>
            </p:txBody>
          </p:sp>
          <p:cxnSp>
            <p:nvCxnSpPr>
              <p:cNvPr id="9237" name="AutoShape 3"/>
              <p:cNvCxnSpPr>
                <a:cxnSpLocks noChangeShapeType="1"/>
              </p:cNvCxnSpPr>
              <p:nvPr/>
            </p:nvCxnSpPr>
            <p:spPr bwMode="auto">
              <a:xfrm>
                <a:off x="6502400" y="4541838"/>
                <a:ext cx="152400" cy="14922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38" name="AutoShape 2"/>
              <p:cNvCxnSpPr>
                <a:cxnSpLocks noChangeShapeType="1"/>
              </p:cNvCxnSpPr>
              <p:nvPr/>
            </p:nvCxnSpPr>
            <p:spPr bwMode="auto">
              <a:xfrm flipV="1">
                <a:off x="6711950" y="3908425"/>
                <a:ext cx="307975" cy="1905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39" name="Text Box 1"/>
              <p:cNvSpPr txBox="1">
                <a:spLocks noChangeArrowheads="1"/>
              </p:cNvSpPr>
              <p:nvPr/>
            </p:nvSpPr>
            <p:spPr bwMode="auto">
              <a:xfrm>
                <a:off x="6561138" y="3598863"/>
                <a:ext cx="654050" cy="33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latinLnBrk="1" hangingPunct="1"/>
                <a:r>
                  <a:rPr kumimoji="1" lang="en-GB" altLang="ko-KR" sz="1600">
                    <a:latin typeface="굴림" pitchFamily="34" charset="-127"/>
                    <a:ea typeface="굴림" pitchFamily="34" charset="-127"/>
                    <a:cs typeface="Times New Roman" pitchFamily="18" charset="0"/>
                  </a:rPr>
                  <a:t>8.8 Ǻ</a:t>
                </a:r>
              </a:p>
            </p:txBody>
          </p:sp>
        </p:grpSp>
      </p:grpSp>
      <p:sp>
        <p:nvSpPr>
          <p:cNvPr id="9221" name="TextBox 2"/>
          <p:cNvSpPr txBox="1">
            <a:spLocks noChangeArrowheads="1"/>
          </p:cNvSpPr>
          <p:nvPr/>
        </p:nvSpPr>
        <p:spPr bwMode="auto">
          <a:xfrm>
            <a:off x="6135688" y="6453188"/>
            <a:ext cx="29003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400" i="1"/>
              <a:t>Thanks to Richard Heenen and co</a:t>
            </a:r>
          </a:p>
        </p:txBody>
      </p:sp>
    </p:spTree>
    <p:extLst>
      <p:ext uri="{BB962C8B-B14F-4D97-AF65-F5344CB8AC3E}">
        <p14:creationId xmlns:p14="http://schemas.microsoft.com/office/powerpoint/2010/main" val="13068323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Contrast variation: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Enhance sensitivity to each bit by selective </a:t>
            </a:r>
            <a:r>
              <a:rPr lang="en-GB" altLang="en-US" dirty="0" err="1"/>
              <a:t>deuteration</a:t>
            </a:r>
            <a:endParaRPr lang="en-GB" altLang="en-US" dirty="0"/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3430116"/>
            <a:ext cx="64484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5885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IF TIME</a:t>
            </a:r>
            <a:br>
              <a:rPr lang="en-GB" dirty="0"/>
            </a:br>
            <a:r>
              <a:rPr lang="en-GB" dirty="0"/>
              <a:t>SANS: Single particle ori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ANS of plate-like particles</a:t>
            </a:r>
          </a:p>
        </p:txBody>
      </p:sp>
    </p:spTree>
    <p:extLst>
      <p:ext uri="{BB962C8B-B14F-4D97-AF65-F5344CB8AC3E}">
        <p14:creationId xmlns:p14="http://schemas.microsoft.com/office/powerpoint/2010/main" val="6555618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 noChangeAspect="1"/>
          </p:cNvGrpSpPr>
          <p:nvPr/>
        </p:nvGrpSpPr>
        <p:grpSpPr bwMode="auto">
          <a:xfrm>
            <a:off x="965200" y="1181100"/>
            <a:ext cx="2809875" cy="1946275"/>
            <a:chOff x="12576" y="3312"/>
            <a:chExt cx="2818" cy="1916"/>
          </a:xfrm>
        </p:grpSpPr>
        <p:grpSp>
          <p:nvGrpSpPr>
            <p:cNvPr id="66563" name="Group 3"/>
            <p:cNvGrpSpPr>
              <a:grpSpLocks noChangeAspect="1"/>
            </p:cNvGrpSpPr>
            <p:nvPr/>
          </p:nvGrpSpPr>
          <p:grpSpPr bwMode="auto">
            <a:xfrm>
              <a:off x="12576" y="3312"/>
              <a:ext cx="1703" cy="1916"/>
              <a:chOff x="18527" y="5952"/>
              <a:chExt cx="1703" cy="1916"/>
            </a:xfrm>
          </p:grpSpPr>
          <p:sp>
            <p:nvSpPr>
              <p:cNvPr id="66564" name="Rectangle 4"/>
              <p:cNvSpPr>
                <a:spLocks noChangeAspect="1" noChangeArrowheads="1"/>
              </p:cNvSpPr>
              <p:nvPr/>
            </p:nvSpPr>
            <p:spPr bwMode="auto">
              <a:xfrm>
                <a:off x="18527" y="5952"/>
                <a:ext cx="1703" cy="191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lIns="91398" tIns="45663" rIns="91398" bIns="45663">
                <a:spAutoFit/>
              </a:bodyPr>
              <a:lstStyle/>
              <a:p>
                <a:endParaRPr lang="en-GB"/>
              </a:p>
            </p:txBody>
          </p:sp>
          <p:pic>
            <p:nvPicPr>
              <p:cNvPr id="66565" name="Picture 5" descr="Y:\sc10000\Stuart new\BP Pictures\Flowing plates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042" y="6076"/>
                <a:ext cx="730" cy="169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66566" name="AutoShape 6"/>
            <p:cNvSpPr>
              <a:spLocks noChangeAspect="1" noChangeArrowheads="1"/>
            </p:cNvSpPr>
            <p:nvPr/>
          </p:nvSpPr>
          <p:spPr bwMode="auto">
            <a:xfrm>
              <a:off x="13920" y="3744"/>
              <a:ext cx="288" cy="960"/>
            </a:xfrm>
            <a:prstGeom prst="upArrow">
              <a:avLst>
                <a:gd name="adj1" fmla="val 50000"/>
                <a:gd name="adj2" fmla="val 83333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98" tIns="45663" rIns="91398" bIns="45663">
              <a:spAutoFit/>
            </a:bodyPr>
            <a:lstStyle/>
            <a:p>
              <a:endParaRPr lang="en-GB"/>
            </a:p>
          </p:txBody>
        </p:sp>
        <p:sp>
          <p:nvSpPr>
            <p:cNvPr id="66567" name="Text Box 7"/>
            <p:cNvSpPr txBox="1">
              <a:spLocks noChangeAspect="1" noChangeArrowheads="1"/>
            </p:cNvSpPr>
            <p:nvPr/>
          </p:nvSpPr>
          <p:spPr bwMode="auto">
            <a:xfrm>
              <a:off x="14343" y="4232"/>
              <a:ext cx="1051" cy="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398" tIns="45663" rIns="91398" bIns="45663">
              <a:spAutoFit/>
            </a:bodyPr>
            <a:lstStyle>
              <a:lvl1pPr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4025"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0013"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0388" algn="l" defTabSz="915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87588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4788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1988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59188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800"/>
                <a:t>Flow </a:t>
              </a:r>
            </a:p>
            <a:p>
              <a:r>
                <a:rPr lang="en-US" altLang="en-US" sz="1800"/>
                <a:t>Direction</a:t>
              </a:r>
              <a:endParaRPr lang="en-US" altLang="en-US" sz="3100"/>
            </a:p>
          </p:txBody>
        </p:sp>
      </p:grpSp>
      <p:grpSp>
        <p:nvGrpSpPr>
          <p:cNvPr id="66595" name="Group 35"/>
          <p:cNvGrpSpPr>
            <a:grpSpLocks/>
          </p:cNvGrpSpPr>
          <p:nvPr/>
        </p:nvGrpSpPr>
        <p:grpSpPr bwMode="auto">
          <a:xfrm>
            <a:off x="5003800" y="560388"/>
            <a:ext cx="2390775" cy="3181350"/>
            <a:chOff x="3048" y="1057"/>
            <a:chExt cx="1506" cy="2004"/>
          </a:xfrm>
        </p:grpSpPr>
        <p:sp>
          <p:nvSpPr>
            <p:cNvPr id="66574" name="Line 14"/>
            <p:cNvSpPr>
              <a:spLocks noChangeShapeType="1"/>
            </p:cNvSpPr>
            <p:nvPr/>
          </p:nvSpPr>
          <p:spPr bwMode="auto">
            <a:xfrm flipV="1">
              <a:off x="3600" y="1225"/>
              <a:ext cx="888" cy="5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75" name="Line 15"/>
            <p:cNvSpPr>
              <a:spLocks noChangeShapeType="1"/>
            </p:cNvSpPr>
            <p:nvPr/>
          </p:nvSpPr>
          <p:spPr bwMode="auto">
            <a:xfrm flipV="1">
              <a:off x="3324" y="1777"/>
              <a:ext cx="276" cy="12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76" name="Line 16"/>
            <p:cNvSpPr>
              <a:spLocks noChangeShapeType="1"/>
            </p:cNvSpPr>
            <p:nvPr/>
          </p:nvSpPr>
          <p:spPr bwMode="auto">
            <a:xfrm flipV="1">
              <a:off x="4212" y="1225"/>
              <a:ext cx="276" cy="12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77" name="Line 17"/>
            <p:cNvSpPr>
              <a:spLocks noChangeShapeType="1"/>
            </p:cNvSpPr>
            <p:nvPr/>
          </p:nvSpPr>
          <p:spPr bwMode="auto">
            <a:xfrm flipV="1">
              <a:off x="3324" y="2467"/>
              <a:ext cx="888" cy="5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 flipV="1">
              <a:off x="3534" y="1183"/>
              <a:ext cx="882" cy="5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79" name="Line 19"/>
            <p:cNvSpPr>
              <a:spLocks noChangeShapeType="1"/>
            </p:cNvSpPr>
            <p:nvPr/>
          </p:nvSpPr>
          <p:spPr bwMode="auto">
            <a:xfrm flipV="1">
              <a:off x="3462" y="1141"/>
              <a:ext cx="888" cy="5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0" name="Line 20"/>
            <p:cNvSpPr>
              <a:spLocks noChangeShapeType="1"/>
            </p:cNvSpPr>
            <p:nvPr/>
          </p:nvSpPr>
          <p:spPr bwMode="auto">
            <a:xfrm flipV="1">
              <a:off x="3396" y="1099"/>
              <a:ext cx="882" cy="5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1" name="Line 21"/>
            <p:cNvSpPr>
              <a:spLocks noChangeShapeType="1"/>
            </p:cNvSpPr>
            <p:nvPr/>
          </p:nvSpPr>
          <p:spPr bwMode="auto">
            <a:xfrm flipV="1">
              <a:off x="3324" y="1057"/>
              <a:ext cx="888" cy="5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2" name="Line 22"/>
            <p:cNvSpPr>
              <a:spLocks noChangeShapeType="1"/>
            </p:cNvSpPr>
            <p:nvPr/>
          </p:nvSpPr>
          <p:spPr bwMode="auto">
            <a:xfrm flipV="1">
              <a:off x="3258" y="1753"/>
              <a:ext cx="276" cy="12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3" name="Line 23"/>
            <p:cNvSpPr>
              <a:spLocks noChangeShapeType="1"/>
            </p:cNvSpPr>
            <p:nvPr/>
          </p:nvSpPr>
          <p:spPr bwMode="auto">
            <a:xfrm flipV="1">
              <a:off x="3258" y="2941"/>
              <a:ext cx="78" cy="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4" name="Line 24"/>
            <p:cNvSpPr>
              <a:spLocks noChangeShapeType="1"/>
            </p:cNvSpPr>
            <p:nvPr/>
          </p:nvSpPr>
          <p:spPr bwMode="auto">
            <a:xfrm flipV="1">
              <a:off x="3186" y="1711"/>
              <a:ext cx="276" cy="12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5" name="Line 25"/>
            <p:cNvSpPr>
              <a:spLocks noChangeShapeType="1"/>
            </p:cNvSpPr>
            <p:nvPr/>
          </p:nvSpPr>
          <p:spPr bwMode="auto">
            <a:xfrm flipV="1">
              <a:off x="3120" y="1651"/>
              <a:ext cx="276" cy="1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6" name="Line 26"/>
            <p:cNvSpPr>
              <a:spLocks noChangeShapeType="1"/>
            </p:cNvSpPr>
            <p:nvPr/>
          </p:nvSpPr>
          <p:spPr bwMode="auto">
            <a:xfrm flipV="1">
              <a:off x="3048" y="1609"/>
              <a:ext cx="276" cy="1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7" name="Line 27"/>
            <p:cNvSpPr>
              <a:spLocks noChangeShapeType="1"/>
            </p:cNvSpPr>
            <p:nvPr/>
          </p:nvSpPr>
          <p:spPr bwMode="auto">
            <a:xfrm flipV="1">
              <a:off x="3186" y="2899"/>
              <a:ext cx="84" cy="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8" name="Line 28"/>
            <p:cNvSpPr>
              <a:spLocks noChangeShapeType="1"/>
            </p:cNvSpPr>
            <p:nvPr/>
          </p:nvSpPr>
          <p:spPr bwMode="auto">
            <a:xfrm flipV="1">
              <a:off x="3120" y="2845"/>
              <a:ext cx="78" cy="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89" name="Line 29"/>
            <p:cNvSpPr>
              <a:spLocks noChangeShapeType="1"/>
            </p:cNvSpPr>
            <p:nvPr/>
          </p:nvSpPr>
          <p:spPr bwMode="auto">
            <a:xfrm flipV="1">
              <a:off x="3048" y="2803"/>
              <a:ext cx="84" cy="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90" name="Line 30"/>
            <p:cNvSpPr>
              <a:spLocks noChangeShapeType="1"/>
            </p:cNvSpPr>
            <p:nvPr/>
          </p:nvSpPr>
          <p:spPr bwMode="auto">
            <a:xfrm flipH="1">
              <a:off x="4386" y="1183"/>
              <a:ext cx="3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91" name="Line 31"/>
            <p:cNvSpPr>
              <a:spLocks noChangeShapeType="1"/>
            </p:cNvSpPr>
            <p:nvPr/>
          </p:nvSpPr>
          <p:spPr bwMode="auto">
            <a:xfrm flipH="1">
              <a:off x="4320" y="1147"/>
              <a:ext cx="3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92" name="Line 32"/>
            <p:cNvSpPr>
              <a:spLocks noChangeShapeType="1"/>
            </p:cNvSpPr>
            <p:nvPr/>
          </p:nvSpPr>
          <p:spPr bwMode="auto">
            <a:xfrm flipH="1">
              <a:off x="4248" y="1105"/>
              <a:ext cx="3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93" name="Line 33"/>
            <p:cNvSpPr>
              <a:spLocks noChangeShapeType="1"/>
            </p:cNvSpPr>
            <p:nvPr/>
          </p:nvSpPr>
          <p:spPr bwMode="auto">
            <a:xfrm flipH="1">
              <a:off x="4182" y="1063"/>
              <a:ext cx="30" cy="1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94" name="Freeform 34"/>
            <p:cNvSpPr>
              <a:spLocks/>
            </p:cNvSpPr>
            <p:nvPr/>
          </p:nvSpPr>
          <p:spPr bwMode="auto">
            <a:xfrm>
              <a:off x="3396" y="1267"/>
              <a:ext cx="1158" cy="1794"/>
            </a:xfrm>
            <a:custGeom>
              <a:avLst/>
              <a:gdLst>
                <a:gd name="T0" fmla="*/ 0 w 1158"/>
                <a:gd name="T1" fmla="*/ 1794 h 1794"/>
                <a:gd name="T2" fmla="*/ 882 w 1158"/>
                <a:gd name="T3" fmla="*/ 1242 h 1794"/>
                <a:gd name="T4" fmla="*/ 1158 w 1158"/>
                <a:gd name="T5" fmla="*/ 0 h 1794"/>
                <a:gd name="T6" fmla="*/ 276 w 1158"/>
                <a:gd name="T7" fmla="*/ 552 h 1794"/>
                <a:gd name="T8" fmla="*/ 138 w 1158"/>
                <a:gd name="T9" fmla="*/ 1170 h 1794"/>
                <a:gd name="T10" fmla="*/ 102 w 1158"/>
                <a:gd name="T11" fmla="*/ 1314 h 1794"/>
                <a:gd name="T12" fmla="*/ 72 w 1158"/>
                <a:gd name="T13" fmla="*/ 1440 h 1794"/>
                <a:gd name="T14" fmla="*/ 48 w 1158"/>
                <a:gd name="T15" fmla="*/ 1548 h 1794"/>
                <a:gd name="T16" fmla="*/ 30 w 1158"/>
                <a:gd name="T17" fmla="*/ 1632 h 1794"/>
                <a:gd name="T18" fmla="*/ 18 w 1158"/>
                <a:gd name="T19" fmla="*/ 1704 h 1794"/>
                <a:gd name="T20" fmla="*/ 6 w 1158"/>
                <a:gd name="T21" fmla="*/ 1752 h 1794"/>
                <a:gd name="T22" fmla="*/ 0 w 1158"/>
                <a:gd name="T23" fmla="*/ 1782 h 1794"/>
                <a:gd name="T24" fmla="*/ 0 w 1158"/>
                <a:gd name="T25" fmla="*/ 1794 h 1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58" h="1794">
                  <a:moveTo>
                    <a:pt x="0" y="1794"/>
                  </a:moveTo>
                  <a:lnTo>
                    <a:pt x="882" y="1242"/>
                  </a:lnTo>
                  <a:lnTo>
                    <a:pt x="1158" y="0"/>
                  </a:lnTo>
                  <a:lnTo>
                    <a:pt x="276" y="552"/>
                  </a:lnTo>
                  <a:lnTo>
                    <a:pt x="138" y="1170"/>
                  </a:lnTo>
                  <a:lnTo>
                    <a:pt x="102" y="1314"/>
                  </a:lnTo>
                  <a:lnTo>
                    <a:pt x="72" y="1440"/>
                  </a:lnTo>
                  <a:lnTo>
                    <a:pt x="48" y="1548"/>
                  </a:lnTo>
                  <a:lnTo>
                    <a:pt x="30" y="1632"/>
                  </a:lnTo>
                  <a:lnTo>
                    <a:pt x="18" y="1704"/>
                  </a:lnTo>
                  <a:lnTo>
                    <a:pt x="6" y="1752"/>
                  </a:lnTo>
                  <a:lnTo>
                    <a:pt x="0" y="1782"/>
                  </a:lnTo>
                  <a:lnTo>
                    <a:pt x="0" y="1794"/>
                  </a:lnTo>
                  <a:close/>
                </a:path>
              </a:pathLst>
            </a:custGeom>
            <a:solidFill>
              <a:srgbClr val="FCF305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6606" name="Group 46"/>
          <p:cNvGrpSpPr>
            <a:grpSpLocks/>
          </p:cNvGrpSpPr>
          <p:nvPr/>
        </p:nvGrpSpPr>
        <p:grpSpPr bwMode="auto">
          <a:xfrm>
            <a:off x="7248525" y="2030413"/>
            <a:ext cx="390525" cy="257175"/>
            <a:chOff x="4566" y="1279"/>
            <a:chExt cx="246" cy="162"/>
          </a:xfrm>
        </p:grpSpPr>
        <p:sp>
          <p:nvSpPr>
            <p:cNvPr id="66604" name="Freeform 44"/>
            <p:cNvSpPr>
              <a:spLocks/>
            </p:cNvSpPr>
            <p:nvPr/>
          </p:nvSpPr>
          <p:spPr bwMode="auto">
            <a:xfrm>
              <a:off x="4566" y="1279"/>
              <a:ext cx="96" cy="78"/>
            </a:xfrm>
            <a:custGeom>
              <a:avLst/>
              <a:gdLst>
                <a:gd name="T0" fmla="*/ 0 w 96"/>
                <a:gd name="T1" fmla="*/ 0 h 78"/>
                <a:gd name="T2" fmla="*/ 96 w 96"/>
                <a:gd name="T3" fmla="*/ 36 h 78"/>
                <a:gd name="T4" fmla="*/ 84 w 96"/>
                <a:gd name="T5" fmla="*/ 54 h 78"/>
                <a:gd name="T6" fmla="*/ 72 w 96"/>
                <a:gd name="T7" fmla="*/ 78 h 78"/>
                <a:gd name="T8" fmla="*/ 0 w 96"/>
                <a:gd name="T9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78">
                  <a:moveTo>
                    <a:pt x="0" y="0"/>
                  </a:moveTo>
                  <a:lnTo>
                    <a:pt x="96" y="36"/>
                  </a:lnTo>
                  <a:lnTo>
                    <a:pt x="84" y="54"/>
                  </a:lnTo>
                  <a:lnTo>
                    <a:pt x="72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5" name="Line 45"/>
            <p:cNvSpPr>
              <a:spLocks noChangeShapeType="1"/>
            </p:cNvSpPr>
            <p:nvPr/>
          </p:nvSpPr>
          <p:spPr bwMode="auto">
            <a:xfrm>
              <a:off x="4650" y="1333"/>
              <a:ext cx="162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6609" name="Group 49"/>
          <p:cNvGrpSpPr>
            <a:grpSpLocks/>
          </p:cNvGrpSpPr>
          <p:nvPr/>
        </p:nvGrpSpPr>
        <p:grpSpPr bwMode="auto">
          <a:xfrm>
            <a:off x="6267450" y="1382713"/>
            <a:ext cx="409575" cy="285750"/>
            <a:chOff x="3948" y="871"/>
            <a:chExt cx="258" cy="180"/>
          </a:xfrm>
        </p:grpSpPr>
        <p:sp>
          <p:nvSpPr>
            <p:cNvPr id="66607" name="Freeform 47"/>
            <p:cNvSpPr>
              <a:spLocks/>
            </p:cNvSpPr>
            <p:nvPr/>
          </p:nvSpPr>
          <p:spPr bwMode="auto">
            <a:xfrm>
              <a:off x="4110" y="973"/>
              <a:ext cx="96" cy="78"/>
            </a:xfrm>
            <a:custGeom>
              <a:avLst/>
              <a:gdLst>
                <a:gd name="T0" fmla="*/ 96 w 96"/>
                <a:gd name="T1" fmla="*/ 78 h 78"/>
                <a:gd name="T2" fmla="*/ 0 w 96"/>
                <a:gd name="T3" fmla="*/ 42 h 78"/>
                <a:gd name="T4" fmla="*/ 18 w 96"/>
                <a:gd name="T5" fmla="*/ 24 h 78"/>
                <a:gd name="T6" fmla="*/ 30 w 96"/>
                <a:gd name="T7" fmla="*/ 0 h 78"/>
                <a:gd name="T8" fmla="*/ 96 w 96"/>
                <a:gd name="T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78">
                  <a:moveTo>
                    <a:pt x="96" y="78"/>
                  </a:moveTo>
                  <a:lnTo>
                    <a:pt x="0" y="42"/>
                  </a:lnTo>
                  <a:lnTo>
                    <a:pt x="18" y="24"/>
                  </a:lnTo>
                  <a:lnTo>
                    <a:pt x="30" y="0"/>
                  </a:lnTo>
                  <a:lnTo>
                    <a:pt x="96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8" name="Line 48"/>
            <p:cNvSpPr>
              <a:spLocks noChangeShapeType="1"/>
            </p:cNvSpPr>
            <p:nvPr/>
          </p:nvSpPr>
          <p:spPr bwMode="auto">
            <a:xfrm>
              <a:off x="3948" y="871"/>
              <a:ext cx="180" cy="1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436295" y="5249069"/>
            <a:ext cx="27559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Anisotropic Particles</a:t>
            </a:r>
          </a:p>
        </p:txBody>
      </p:sp>
      <p:sp>
        <p:nvSpPr>
          <p:cNvPr id="66610" name="Text Box 50"/>
          <p:cNvSpPr txBox="1">
            <a:spLocks noChangeArrowheads="1"/>
          </p:cNvSpPr>
          <p:nvPr/>
        </p:nvSpPr>
        <p:spPr bwMode="auto">
          <a:xfrm>
            <a:off x="250825" y="3238500"/>
            <a:ext cx="4003675" cy="14747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r>
              <a:rPr lang="en-US" altLang="en-US" sz="1800"/>
              <a:t>When is the extent of orientational order?</a:t>
            </a:r>
          </a:p>
          <a:p>
            <a:r>
              <a:rPr lang="en-US" altLang="en-US" sz="1800"/>
              <a:t>Under flow?</a:t>
            </a:r>
          </a:p>
          <a:p>
            <a:r>
              <a:rPr lang="en-US" altLang="en-US" sz="1800"/>
              <a:t>With particle size?</a:t>
            </a:r>
          </a:p>
          <a:p>
            <a:r>
              <a:rPr lang="en-US" altLang="en-US" sz="1800"/>
              <a:t>Aspect ratio?</a:t>
            </a:r>
          </a:p>
          <a:p>
            <a:r>
              <a:rPr lang="en-US" altLang="en-US" sz="1800"/>
              <a:t>Concentration?</a:t>
            </a:r>
          </a:p>
        </p:txBody>
      </p:sp>
      <p:sp>
        <p:nvSpPr>
          <p:cNvPr id="66611" name="Text Box 51"/>
          <p:cNvSpPr txBox="1">
            <a:spLocks noChangeArrowheads="1"/>
          </p:cNvSpPr>
          <p:nvPr/>
        </p:nvSpPr>
        <p:spPr bwMode="auto">
          <a:xfrm>
            <a:off x="6457950" y="2462213"/>
            <a:ext cx="2443163" cy="14747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en-US" altLang="en-US" sz="1800"/>
              <a:t>Use crystalline nature of particles to obtain full three-dimensional orientational distribution function</a:t>
            </a:r>
          </a:p>
        </p:txBody>
      </p:sp>
      <p:sp>
        <p:nvSpPr>
          <p:cNvPr id="66612" name="Text Box 52"/>
          <p:cNvSpPr txBox="1">
            <a:spLocks noChangeArrowheads="1"/>
          </p:cNvSpPr>
          <p:nvPr/>
        </p:nvSpPr>
        <p:spPr bwMode="auto">
          <a:xfrm>
            <a:off x="3384550" y="4978400"/>
            <a:ext cx="5505450" cy="1474788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800"/>
              <a:t>Completely random particle distribution =&gt; ‘powder’ ring</a:t>
            </a:r>
          </a:p>
          <a:p>
            <a:endParaRPr lang="en-US" altLang="en-US" sz="1800"/>
          </a:p>
          <a:p>
            <a:r>
              <a:rPr lang="en-US" altLang="en-US" sz="1800"/>
              <a:t>Perfectly aligned =&gt; single ‘spot’</a:t>
            </a:r>
          </a:p>
          <a:p>
            <a:endParaRPr lang="en-US" altLang="en-US" sz="1800"/>
          </a:p>
          <a:p>
            <a:r>
              <a:rPr lang="en-US" altLang="en-US" sz="1800"/>
              <a:t>Preferred orientation =&gt; ‘arc’ of intensity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250825" y="65088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SANS: single particles</a:t>
            </a:r>
            <a:br>
              <a:rPr lang="en-GB" dirty="0"/>
            </a:br>
            <a:r>
              <a:rPr lang="en-GB" dirty="0"/>
              <a:t>- orientation</a:t>
            </a:r>
          </a:p>
        </p:txBody>
      </p:sp>
    </p:spTree>
    <p:extLst>
      <p:ext uri="{BB962C8B-B14F-4D97-AF65-F5344CB8AC3E}">
        <p14:creationId xmlns:p14="http://schemas.microsoft.com/office/powerpoint/2010/main" val="412620519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9" name="Rectangle 1031"/>
          <p:cNvSpPr>
            <a:spLocks noChangeArrowheads="1"/>
          </p:cNvSpPr>
          <p:nvPr/>
        </p:nvSpPr>
        <p:spPr bwMode="auto">
          <a:xfrm>
            <a:off x="3090863" y="2252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5721" name="Rectangle 1033"/>
          <p:cNvSpPr>
            <a:spLocks noChangeArrowheads="1"/>
          </p:cNvSpPr>
          <p:nvPr/>
        </p:nvSpPr>
        <p:spPr bwMode="auto">
          <a:xfrm>
            <a:off x="3090863" y="2157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5723" name="Rectangle 1035"/>
          <p:cNvSpPr>
            <a:spLocks noChangeArrowheads="1"/>
          </p:cNvSpPr>
          <p:nvPr/>
        </p:nvSpPr>
        <p:spPr bwMode="auto">
          <a:xfrm>
            <a:off x="3743325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15724" name="Object 1036"/>
          <p:cNvGraphicFramePr>
            <a:graphicFrameLocks noChangeAspect="1"/>
          </p:cNvGraphicFramePr>
          <p:nvPr/>
        </p:nvGraphicFramePr>
        <p:xfrm>
          <a:off x="1987550" y="1223963"/>
          <a:ext cx="3051175" cy="357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1160" imgH="1938528" progId="Word.Picture.8">
                  <p:embed/>
                </p:oleObj>
              </mc:Choice>
              <mc:Fallback>
                <p:oleObj r:id="rId2" imgW="1661160" imgH="193852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223963"/>
                        <a:ext cx="3051175" cy="357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5" name="Text Box 1037"/>
          <p:cNvSpPr txBox="1">
            <a:spLocks noChangeArrowheads="1"/>
          </p:cNvSpPr>
          <p:nvPr/>
        </p:nvSpPr>
        <p:spPr bwMode="auto">
          <a:xfrm>
            <a:off x="2076450" y="269875"/>
            <a:ext cx="493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Measuring orientational order of plates</a:t>
            </a:r>
          </a:p>
        </p:txBody>
      </p:sp>
      <p:grpSp>
        <p:nvGrpSpPr>
          <p:cNvPr id="115730" name="Group 1042"/>
          <p:cNvGrpSpPr>
            <a:grpSpLocks/>
          </p:cNvGrpSpPr>
          <p:nvPr/>
        </p:nvGrpSpPr>
        <p:grpSpPr bwMode="auto">
          <a:xfrm>
            <a:off x="2757488" y="784225"/>
            <a:ext cx="2395537" cy="2408238"/>
            <a:chOff x="1737" y="494"/>
            <a:chExt cx="1509" cy="1517"/>
          </a:xfrm>
        </p:grpSpPr>
        <p:grpSp>
          <p:nvGrpSpPr>
            <p:cNvPr id="115728" name="Group 1040"/>
            <p:cNvGrpSpPr>
              <a:grpSpLocks/>
            </p:cNvGrpSpPr>
            <p:nvPr/>
          </p:nvGrpSpPr>
          <p:grpSpPr bwMode="auto">
            <a:xfrm>
              <a:off x="1961" y="808"/>
              <a:ext cx="1285" cy="1203"/>
              <a:chOff x="1961" y="808"/>
              <a:chExt cx="1285" cy="1203"/>
            </a:xfrm>
          </p:grpSpPr>
          <p:sp>
            <p:nvSpPr>
              <p:cNvPr id="115726" name="Line 1038"/>
              <p:cNvSpPr>
                <a:spLocks noChangeShapeType="1"/>
              </p:cNvSpPr>
              <p:nvPr/>
            </p:nvSpPr>
            <p:spPr bwMode="auto">
              <a:xfrm flipH="1">
                <a:off x="2222" y="2011"/>
                <a:ext cx="1024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5727" name="Line 1039"/>
              <p:cNvSpPr>
                <a:spLocks noChangeShapeType="1"/>
              </p:cNvSpPr>
              <p:nvPr/>
            </p:nvSpPr>
            <p:spPr bwMode="auto">
              <a:xfrm flipH="1" flipV="1">
                <a:off x="1961" y="808"/>
                <a:ext cx="193" cy="1189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15729" name="Rectangle 1041"/>
            <p:cNvSpPr>
              <a:spLocks noChangeArrowheads="1"/>
            </p:cNvSpPr>
            <p:nvPr/>
          </p:nvSpPr>
          <p:spPr bwMode="auto">
            <a:xfrm>
              <a:off x="1737" y="494"/>
              <a:ext cx="329" cy="2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15731" name="Text Box 1043"/>
          <p:cNvSpPr txBox="1">
            <a:spLocks noChangeArrowheads="1"/>
          </p:cNvSpPr>
          <p:nvPr/>
        </p:nvSpPr>
        <p:spPr bwMode="auto">
          <a:xfrm>
            <a:off x="5491163" y="2882900"/>
            <a:ext cx="2695575" cy="26574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/>
              <a:t>Only crystals in the correct orientation will diffract</a:t>
            </a:r>
          </a:p>
          <a:p>
            <a:pPr>
              <a:buFont typeface="Wingdings" pitchFamily="2" charset="2"/>
              <a:buChar char="è"/>
            </a:pPr>
            <a:r>
              <a:rPr lang="en-GB" altLang="en-US">
                <a:sym typeface="Wingdings" pitchFamily="2" charset="2"/>
              </a:rPr>
              <a:t>Intensity gives number of crystals at each orientation in a sample</a:t>
            </a:r>
            <a:endParaRPr lang="en-GB" altLang="en-US"/>
          </a:p>
        </p:txBody>
      </p:sp>
      <p:graphicFrame>
        <p:nvGraphicFramePr>
          <p:cNvPr id="115722" name="Object 1034"/>
          <p:cNvGraphicFramePr>
            <a:graphicFrameLocks noChangeAspect="1"/>
          </p:cNvGraphicFramePr>
          <p:nvPr/>
        </p:nvGraphicFramePr>
        <p:xfrm>
          <a:off x="317500" y="1031875"/>
          <a:ext cx="5880100" cy="50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61132" imgH="2535936" progId="KGraph_Plot">
                  <p:embed/>
                </p:oleObj>
              </mc:Choice>
              <mc:Fallback>
                <p:oleObj r:id="rId4" imgW="2961132" imgH="2535936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031875"/>
                        <a:ext cx="5880100" cy="5048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14" name="Group 1026"/>
          <p:cNvGrpSpPr>
            <a:grpSpLocks/>
          </p:cNvGrpSpPr>
          <p:nvPr/>
        </p:nvGrpSpPr>
        <p:grpSpPr bwMode="auto">
          <a:xfrm>
            <a:off x="3463925" y="1773238"/>
            <a:ext cx="5418138" cy="5084762"/>
            <a:chOff x="2124" y="735"/>
            <a:chExt cx="3413" cy="3203"/>
          </a:xfrm>
        </p:grpSpPr>
        <p:grpSp>
          <p:nvGrpSpPr>
            <p:cNvPr id="115715" name="Group 1027"/>
            <p:cNvGrpSpPr>
              <a:grpSpLocks/>
            </p:cNvGrpSpPr>
            <p:nvPr/>
          </p:nvGrpSpPr>
          <p:grpSpPr bwMode="auto">
            <a:xfrm>
              <a:off x="2124" y="735"/>
              <a:ext cx="3413" cy="2829"/>
              <a:chOff x="10224" y="12432"/>
              <a:chExt cx="3413" cy="2829"/>
            </a:xfrm>
          </p:grpSpPr>
          <p:pic>
            <p:nvPicPr>
              <p:cNvPr id="115716" name="Picture 1028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24" y="12432"/>
                <a:ext cx="3413" cy="2829"/>
              </a:xfrm>
              <a:prstGeom prst="rect">
                <a:avLst/>
              </a:prstGeom>
              <a:solidFill>
                <a:srgbClr val="F7F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5717" name="Text Box 1029"/>
              <p:cNvSpPr txBox="1">
                <a:spLocks noChangeArrowheads="1"/>
              </p:cNvSpPr>
              <p:nvPr/>
            </p:nvSpPr>
            <p:spPr bwMode="auto">
              <a:xfrm>
                <a:off x="11232" y="12480"/>
                <a:ext cx="140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altLang="en-US" sz="3200"/>
                  <a:t>Steady Flow</a:t>
                </a:r>
              </a:p>
            </p:txBody>
          </p:sp>
        </p:grpSp>
        <p:sp>
          <p:nvSpPr>
            <p:cNvPr id="115718" name="Text Box 1030"/>
            <p:cNvSpPr txBox="1">
              <a:spLocks noChangeArrowheads="1"/>
            </p:cNvSpPr>
            <p:nvPr/>
          </p:nvSpPr>
          <p:spPr bwMode="auto">
            <a:xfrm>
              <a:off x="2281" y="3650"/>
              <a:ext cx="31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/>
                <a:t>Orientational order of the plates in flo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377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1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3090863" y="2252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3090863" y="2157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3743325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4722" name="Rectangle 34"/>
          <p:cNvSpPr>
            <a:spLocks noChangeArrowheads="1"/>
          </p:cNvSpPr>
          <p:nvPr/>
        </p:nvSpPr>
        <p:spPr bwMode="auto">
          <a:xfrm>
            <a:off x="1528763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14721" name="Object 33"/>
          <p:cNvGraphicFramePr>
            <a:graphicFrameLocks noChangeAspect="1"/>
          </p:cNvGraphicFramePr>
          <p:nvPr/>
        </p:nvGraphicFramePr>
        <p:xfrm>
          <a:off x="569913" y="569913"/>
          <a:ext cx="8024812" cy="47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86475" imgH="3600450" progId="Excel.Chart.8">
                  <p:embed/>
                </p:oleObj>
              </mc:Choice>
              <mc:Fallback>
                <p:oleObj r:id="rId2" imgW="6086475" imgH="360045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69913"/>
                        <a:ext cx="8024812" cy="474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725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468313"/>
            <a:ext cx="7972425" cy="547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26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587375"/>
            <a:ext cx="7696200" cy="529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728" name="Rectangle 40"/>
          <p:cNvSpPr>
            <a:spLocks noChangeArrowheads="1"/>
          </p:cNvSpPr>
          <p:nvPr/>
        </p:nvSpPr>
        <p:spPr bwMode="auto">
          <a:xfrm>
            <a:off x="1185863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4729" name="Text Box 41"/>
          <p:cNvSpPr txBox="1">
            <a:spLocks noChangeArrowheads="1"/>
          </p:cNvSpPr>
          <p:nvPr/>
        </p:nvSpPr>
        <p:spPr bwMode="auto">
          <a:xfrm>
            <a:off x="690563" y="0"/>
            <a:ext cx="7138987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Dense Clay pastes under static and cross-flow conditions</a:t>
            </a:r>
          </a:p>
        </p:txBody>
      </p:sp>
    </p:spTree>
    <p:extLst>
      <p:ext uri="{BB962C8B-B14F-4D97-AF65-F5344CB8AC3E}">
        <p14:creationId xmlns:p14="http://schemas.microsoft.com/office/powerpoint/2010/main" val="34721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wo colour cars</a:t>
            </a:r>
            <a:endParaRPr lang="en-US" altLang="en-US"/>
          </a:p>
        </p:txBody>
      </p:sp>
      <p:pic>
        <p:nvPicPr>
          <p:cNvPr id="3" name="car passing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430338" y="1490663"/>
            <a:ext cx="6073775" cy="497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68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 of EXTRA BIT</a:t>
            </a:r>
          </a:p>
        </p:txBody>
      </p:sp>
    </p:spTree>
    <p:extLst>
      <p:ext uri="{BB962C8B-B14F-4D97-AF65-F5344CB8AC3E}">
        <p14:creationId xmlns:p14="http://schemas.microsoft.com/office/powerpoint/2010/main" val="27451189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D diffraction: crystallograph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/>
              <a:t>‘Work horse’ of chemical community</a:t>
            </a:r>
          </a:p>
          <a:p>
            <a:r>
              <a:rPr lang="en-GB" sz="2400" dirty="0"/>
              <a:t>Crystal structures of minerals, materials, organic molecular structure determination.</a:t>
            </a:r>
          </a:p>
          <a:p>
            <a:r>
              <a:rPr lang="en-GB" sz="2400" dirty="0"/>
              <a:t>Neutrons very good at hydrogen (x-rays no so good)</a:t>
            </a:r>
          </a:p>
          <a:p>
            <a:r>
              <a:rPr lang="en-GB" sz="2400" dirty="0"/>
              <a:t>Adjacent elements (look the same to x-rays)</a:t>
            </a:r>
          </a:p>
          <a:p>
            <a:endParaRPr lang="en-GB" sz="2400" dirty="0"/>
          </a:p>
          <a:p>
            <a:pPr marL="0" indent="0">
              <a:buNone/>
            </a:pPr>
            <a:r>
              <a:rPr lang="en-GB" sz="2400" dirty="0"/>
              <a:t>TODAY: 3D </a:t>
            </a:r>
            <a:r>
              <a:rPr lang="en-GB" sz="2400" dirty="0">
                <a:sym typeface="Wingdings" panose="05000000000000000000" pitchFamily="2" charset="2"/>
              </a:rPr>
              <a:t> 2D diffraction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84387067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ANS: Interference Between Objects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083" y="3276601"/>
            <a:ext cx="8680790" cy="244157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Consider scattering as distribution of sphere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solated object, e.g. spheres (P(Q)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S(Q) is called the interference or ‘structure factor’: interference from different colloids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Measured intensity is:</a:t>
            </a:r>
          </a:p>
          <a:p>
            <a:pPr lvl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			I(Q)=P(</a:t>
            </a:r>
            <a:r>
              <a:rPr lang="en-US" altLang="en-US" sz="2000"/>
              <a:t>Q) x S</a:t>
            </a:r>
            <a:r>
              <a:rPr lang="en-US" altLang="en-US" sz="2000" dirty="0"/>
              <a:t>(Q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Other systems: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Crystal - unit cells repeat on a regular lattice</a:t>
            </a:r>
          </a:p>
          <a:p>
            <a:pPr lvl="1">
              <a:lnSpc>
                <a:spcPct val="90000"/>
              </a:lnSpc>
              <a:buFont typeface="Monotype Sorts" pitchFamily="2" charset="2"/>
              <a:buNone/>
            </a:pPr>
            <a:endParaRPr lang="en-US" altLang="en-US" sz="2000" dirty="0"/>
          </a:p>
        </p:txBody>
      </p:sp>
      <p:grpSp>
        <p:nvGrpSpPr>
          <p:cNvPr id="248836" name="Group 4"/>
          <p:cNvGrpSpPr>
            <a:grpSpLocks noChangeAspect="1"/>
          </p:cNvGrpSpPr>
          <p:nvPr/>
        </p:nvGrpSpPr>
        <p:grpSpPr bwMode="auto">
          <a:xfrm>
            <a:off x="2720626" y="1219200"/>
            <a:ext cx="3578151" cy="2274888"/>
            <a:chOff x="200" y="1312"/>
            <a:chExt cx="4879" cy="2864"/>
          </a:xfrm>
        </p:grpSpPr>
        <p:sp>
          <p:nvSpPr>
            <p:cNvPr id="248837" name="Oval 5"/>
            <p:cNvSpPr>
              <a:spLocks noChangeAspect="1" noChangeArrowheads="1"/>
            </p:cNvSpPr>
            <p:nvPr/>
          </p:nvSpPr>
          <p:spPr bwMode="auto">
            <a:xfrm>
              <a:off x="768" y="1424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38" name="Oval 6"/>
            <p:cNvSpPr>
              <a:spLocks noChangeAspect="1" noChangeArrowheads="1"/>
            </p:cNvSpPr>
            <p:nvPr/>
          </p:nvSpPr>
          <p:spPr bwMode="auto">
            <a:xfrm>
              <a:off x="768" y="2080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39" name="Oval 7"/>
            <p:cNvSpPr>
              <a:spLocks noChangeAspect="1" noChangeArrowheads="1"/>
            </p:cNvSpPr>
            <p:nvPr/>
          </p:nvSpPr>
          <p:spPr bwMode="auto">
            <a:xfrm>
              <a:off x="1432" y="2144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0" name="Oval 8"/>
            <p:cNvSpPr>
              <a:spLocks noChangeAspect="1" noChangeArrowheads="1"/>
            </p:cNvSpPr>
            <p:nvPr/>
          </p:nvSpPr>
          <p:spPr bwMode="auto">
            <a:xfrm>
              <a:off x="1856" y="1344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1" name="Oval 9"/>
            <p:cNvSpPr>
              <a:spLocks noChangeAspect="1" noChangeArrowheads="1"/>
            </p:cNvSpPr>
            <p:nvPr/>
          </p:nvSpPr>
          <p:spPr bwMode="auto">
            <a:xfrm>
              <a:off x="2008" y="2616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2" name="Oval 10"/>
            <p:cNvSpPr>
              <a:spLocks noChangeAspect="1" noChangeArrowheads="1"/>
            </p:cNvSpPr>
            <p:nvPr/>
          </p:nvSpPr>
          <p:spPr bwMode="auto">
            <a:xfrm>
              <a:off x="2696" y="1312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3" name="Oval 11"/>
            <p:cNvSpPr>
              <a:spLocks noChangeAspect="1" noChangeArrowheads="1"/>
            </p:cNvSpPr>
            <p:nvPr/>
          </p:nvSpPr>
          <p:spPr bwMode="auto">
            <a:xfrm>
              <a:off x="2224" y="1976"/>
              <a:ext cx="520" cy="5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4" name="Line 12"/>
            <p:cNvSpPr>
              <a:spLocks noChangeAspect="1" noChangeShapeType="1"/>
            </p:cNvSpPr>
            <p:nvPr/>
          </p:nvSpPr>
          <p:spPr bwMode="auto">
            <a:xfrm flipV="1">
              <a:off x="200" y="1552"/>
              <a:ext cx="270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5" name="Line 13"/>
            <p:cNvSpPr>
              <a:spLocks noChangeAspect="1" noChangeShapeType="1"/>
            </p:cNvSpPr>
            <p:nvPr/>
          </p:nvSpPr>
          <p:spPr bwMode="auto">
            <a:xfrm flipV="1">
              <a:off x="224" y="1680"/>
              <a:ext cx="7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6" name="Line 14"/>
            <p:cNvSpPr>
              <a:spLocks noChangeAspect="1" noChangeShapeType="1"/>
            </p:cNvSpPr>
            <p:nvPr/>
          </p:nvSpPr>
          <p:spPr bwMode="auto">
            <a:xfrm flipV="1">
              <a:off x="248" y="2256"/>
              <a:ext cx="2232" cy="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7" name="Line 15"/>
            <p:cNvSpPr>
              <a:spLocks noChangeAspect="1" noChangeShapeType="1"/>
            </p:cNvSpPr>
            <p:nvPr/>
          </p:nvSpPr>
          <p:spPr bwMode="auto">
            <a:xfrm flipV="1">
              <a:off x="256" y="2872"/>
              <a:ext cx="20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8" name="Line 16"/>
            <p:cNvSpPr>
              <a:spLocks noChangeAspect="1" noChangeShapeType="1"/>
            </p:cNvSpPr>
            <p:nvPr/>
          </p:nvSpPr>
          <p:spPr bwMode="auto">
            <a:xfrm flipV="1">
              <a:off x="256" y="2360"/>
              <a:ext cx="1464" cy="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9" name="Line 17"/>
            <p:cNvSpPr>
              <a:spLocks noChangeAspect="1" noChangeShapeType="1"/>
            </p:cNvSpPr>
            <p:nvPr/>
          </p:nvSpPr>
          <p:spPr bwMode="auto">
            <a:xfrm flipV="1">
              <a:off x="248" y="2344"/>
              <a:ext cx="7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0" name="Line 18"/>
            <p:cNvSpPr>
              <a:spLocks noChangeAspect="1" noChangeShapeType="1"/>
            </p:cNvSpPr>
            <p:nvPr/>
          </p:nvSpPr>
          <p:spPr bwMode="auto">
            <a:xfrm flipV="1">
              <a:off x="200" y="1600"/>
              <a:ext cx="1904" cy="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1" name="Line 19"/>
            <p:cNvSpPr>
              <a:spLocks noChangeAspect="1" noChangeShapeType="1"/>
            </p:cNvSpPr>
            <p:nvPr/>
          </p:nvSpPr>
          <p:spPr bwMode="auto">
            <a:xfrm>
              <a:off x="2904" y="1552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2" name="Line 20"/>
            <p:cNvSpPr>
              <a:spLocks noChangeAspect="1" noChangeShapeType="1"/>
            </p:cNvSpPr>
            <p:nvPr/>
          </p:nvSpPr>
          <p:spPr bwMode="auto">
            <a:xfrm>
              <a:off x="2256" y="2880"/>
              <a:ext cx="1663" cy="12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3" name="Line 21"/>
            <p:cNvSpPr>
              <a:spLocks noChangeAspect="1" noChangeShapeType="1"/>
            </p:cNvSpPr>
            <p:nvPr/>
          </p:nvSpPr>
          <p:spPr bwMode="auto">
            <a:xfrm>
              <a:off x="1032" y="2336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4" name="Line 22"/>
            <p:cNvSpPr>
              <a:spLocks noChangeAspect="1" noChangeShapeType="1"/>
            </p:cNvSpPr>
            <p:nvPr/>
          </p:nvSpPr>
          <p:spPr bwMode="auto">
            <a:xfrm>
              <a:off x="1704" y="2360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5" name="Line 23"/>
            <p:cNvSpPr>
              <a:spLocks noChangeAspect="1" noChangeShapeType="1"/>
            </p:cNvSpPr>
            <p:nvPr/>
          </p:nvSpPr>
          <p:spPr bwMode="auto">
            <a:xfrm>
              <a:off x="2472" y="2256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6" name="Line 24"/>
            <p:cNvSpPr>
              <a:spLocks noChangeAspect="1" noChangeShapeType="1"/>
            </p:cNvSpPr>
            <p:nvPr/>
          </p:nvSpPr>
          <p:spPr bwMode="auto">
            <a:xfrm>
              <a:off x="2112" y="1608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57" name="Line 25"/>
            <p:cNvSpPr>
              <a:spLocks noChangeAspect="1" noChangeShapeType="1"/>
            </p:cNvSpPr>
            <p:nvPr/>
          </p:nvSpPr>
          <p:spPr bwMode="auto">
            <a:xfrm>
              <a:off x="1016" y="1680"/>
              <a:ext cx="2175" cy="17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48858" name="Text Box 26"/>
          <p:cNvSpPr txBox="1">
            <a:spLocks noChangeArrowheads="1"/>
          </p:cNvSpPr>
          <p:nvPr/>
        </p:nvSpPr>
        <p:spPr bwMode="auto">
          <a:xfrm>
            <a:off x="6081831" y="1628775"/>
            <a:ext cx="2364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latin typeface="Times New Roman" pitchFamily="18" charset="0"/>
              </a:rPr>
              <a:t>Eg Colloidal dispersion</a:t>
            </a:r>
          </a:p>
        </p:txBody>
      </p:sp>
    </p:spTree>
    <p:extLst>
      <p:ext uri="{BB962C8B-B14F-4D97-AF65-F5344CB8AC3E}">
        <p14:creationId xmlns:p14="http://schemas.microsoft.com/office/powerpoint/2010/main" val="314649326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17638" y="0"/>
            <a:ext cx="7018337" cy="641350"/>
          </a:xfrm>
        </p:spPr>
        <p:txBody>
          <a:bodyPr>
            <a:normAutofit fontScale="90000"/>
          </a:bodyPr>
          <a:lstStyle/>
          <a:p>
            <a:r>
              <a:rPr lang="en-GB" altLang="en-US"/>
              <a:t>Colloidal crystals of spheres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3100388" y="2381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3233738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3476625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88074" name="Picture 10" descr="DCP040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0" y="828675"/>
            <a:ext cx="4949825" cy="372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8076" name="Group 12"/>
          <p:cNvGrpSpPr>
            <a:grpSpLocks/>
          </p:cNvGrpSpPr>
          <p:nvPr/>
        </p:nvGrpSpPr>
        <p:grpSpPr bwMode="auto">
          <a:xfrm>
            <a:off x="803275" y="4770438"/>
            <a:ext cx="4008438" cy="1928812"/>
            <a:chOff x="1296" y="4368"/>
            <a:chExt cx="3737" cy="1951"/>
          </a:xfrm>
        </p:grpSpPr>
        <p:grpSp>
          <p:nvGrpSpPr>
            <p:cNvPr id="88077" name="Group 13"/>
            <p:cNvGrpSpPr>
              <a:grpSpLocks/>
            </p:cNvGrpSpPr>
            <p:nvPr/>
          </p:nvGrpSpPr>
          <p:grpSpPr bwMode="auto">
            <a:xfrm>
              <a:off x="1296" y="5145"/>
              <a:ext cx="1520" cy="490"/>
              <a:chOff x="722" y="7517"/>
              <a:chExt cx="1140" cy="327"/>
            </a:xfrm>
          </p:grpSpPr>
          <p:sp>
            <p:nvSpPr>
              <p:cNvPr id="88078" name="Freeform 14"/>
              <p:cNvSpPr>
                <a:spLocks/>
              </p:cNvSpPr>
              <p:nvPr/>
            </p:nvSpPr>
            <p:spPr bwMode="auto">
              <a:xfrm>
                <a:off x="899" y="7517"/>
                <a:ext cx="963" cy="248"/>
              </a:xfrm>
              <a:custGeom>
                <a:avLst/>
                <a:gdLst>
                  <a:gd name="T0" fmla="*/ 944 w 963"/>
                  <a:gd name="T1" fmla="*/ 0 h 248"/>
                  <a:gd name="T2" fmla="*/ 963 w 963"/>
                  <a:gd name="T3" fmla="*/ 152 h 248"/>
                  <a:gd name="T4" fmla="*/ 19 w 963"/>
                  <a:gd name="T5" fmla="*/ 248 h 248"/>
                  <a:gd name="T6" fmla="*/ 0 w 963"/>
                  <a:gd name="T7" fmla="*/ 96 h 248"/>
                  <a:gd name="T8" fmla="*/ 944 w 963"/>
                  <a:gd name="T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248">
                    <a:moveTo>
                      <a:pt x="944" y="0"/>
                    </a:moveTo>
                    <a:lnTo>
                      <a:pt x="963" y="152"/>
                    </a:lnTo>
                    <a:lnTo>
                      <a:pt x="19" y="248"/>
                    </a:lnTo>
                    <a:lnTo>
                      <a:pt x="0" y="96"/>
                    </a:lnTo>
                    <a:lnTo>
                      <a:pt x="944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88079" name="Freeform 15"/>
              <p:cNvSpPr>
                <a:spLocks/>
              </p:cNvSpPr>
              <p:nvPr/>
            </p:nvSpPr>
            <p:spPr bwMode="auto">
              <a:xfrm>
                <a:off x="722" y="7534"/>
                <a:ext cx="203" cy="310"/>
              </a:xfrm>
              <a:custGeom>
                <a:avLst/>
                <a:gdLst>
                  <a:gd name="T0" fmla="*/ 165 w 203"/>
                  <a:gd name="T1" fmla="*/ 0 h 310"/>
                  <a:gd name="T2" fmla="*/ 0 w 203"/>
                  <a:gd name="T3" fmla="*/ 175 h 310"/>
                  <a:gd name="T4" fmla="*/ 203 w 203"/>
                  <a:gd name="T5" fmla="*/ 310 h 310"/>
                  <a:gd name="T6" fmla="*/ 165 w 203"/>
                  <a:gd name="T7" fmla="*/ 0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3" h="310">
                    <a:moveTo>
                      <a:pt x="165" y="0"/>
                    </a:moveTo>
                    <a:lnTo>
                      <a:pt x="0" y="175"/>
                    </a:lnTo>
                    <a:lnTo>
                      <a:pt x="203" y="310"/>
                    </a:lnTo>
                    <a:lnTo>
                      <a:pt x="165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88080" name="Group 16"/>
            <p:cNvGrpSpPr>
              <a:grpSpLocks/>
            </p:cNvGrpSpPr>
            <p:nvPr/>
          </p:nvGrpSpPr>
          <p:grpSpPr bwMode="auto">
            <a:xfrm>
              <a:off x="1347" y="5145"/>
              <a:ext cx="1504" cy="651"/>
              <a:chOff x="760" y="7517"/>
              <a:chExt cx="1128" cy="434"/>
            </a:xfrm>
          </p:grpSpPr>
          <p:sp>
            <p:nvSpPr>
              <p:cNvPr id="88081" name="Freeform 17"/>
              <p:cNvSpPr>
                <a:spLocks/>
              </p:cNvSpPr>
              <p:nvPr/>
            </p:nvSpPr>
            <p:spPr bwMode="auto">
              <a:xfrm>
                <a:off x="918" y="7517"/>
                <a:ext cx="970" cy="355"/>
              </a:xfrm>
              <a:custGeom>
                <a:avLst/>
                <a:gdLst>
                  <a:gd name="T0" fmla="*/ 925 w 970"/>
                  <a:gd name="T1" fmla="*/ 0 h 355"/>
                  <a:gd name="T2" fmla="*/ 970 w 970"/>
                  <a:gd name="T3" fmla="*/ 152 h 355"/>
                  <a:gd name="T4" fmla="*/ 45 w 970"/>
                  <a:gd name="T5" fmla="*/ 355 h 355"/>
                  <a:gd name="T6" fmla="*/ 0 w 970"/>
                  <a:gd name="T7" fmla="*/ 203 h 355"/>
                  <a:gd name="T8" fmla="*/ 925 w 970"/>
                  <a:gd name="T9" fmla="*/ 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0" h="355">
                    <a:moveTo>
                      <a:pt x="925" y="0"/>
                    </a:moveTo>
                    <a:lnTo>
                      <a:pt x="970" y="152"/>
                    </a:lnTo>
                    <a:lnTo>
                      <a:pt x="45" y="355"/>
                    </a:lnTo>
                    <a:lnTo>
                      <a:pt x="0" y="203"/>
                    </a:lnTo>
                    <a:lnTo>
                      <a:pt x="925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88082" name="Freeform 18"/>
              <p:cNvSpPr>
                <a:spLocks/>
              </p:cNvSpPr>
              <p:nvPr/>
            </p:nvSpPr>
            <p:spPr bwMode="auto">
              <a:xfrm>
                <a:off x="760" y="7647"/>
                <a:ext cx="222" cy="304"/>
              </a:xfrm>
              <a:custGeom>
                <a:avLst/>
                <a:gdLst>
                  <a:gd name="T0" fmla="*/ 139 w 222"/>
                  <a:gd name="T1" fmla="*/ 0 h 304"/>
                  <a:gd name="T2" fmla="*/ 0 w 222"/>
                  <a:gd name="T3" fmla="*/ 191 h 304"/>
                  <a:gd name="T4" fmla="*/ 222 w 222"/>
                  <a:gd name="T5" fmla="*/ 304 h 304"/>
                  <a:gd name="T6" fmla="*/ 139 w 222"/>
                  <a:gd name="T7" fmla="*/ 0 h 3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2" h="304">
                    <a:moveTo>
                      <a:pt x="139" y="0"/>
                    </a:moveTo>
                    <a:lnTo>
                      <a:pt x="0" y="191"/>
                    </a:lnTo>
                    <a:lnTo>
                      <a:pt x="222" y="304"/>
                    </a:lnTo>
                    <a:lnTo>
                      <a:pt x="139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88083" name="Group 19"/>
            <p:cNvGrpSpPr>
              <a:grpSpLocks/>
            </p:cNvGrpSpPr>
            <p:nvPr/>
          </p:nvGrpSpPr>
          <p:grpSpPr bwMode="auto">
            <a:xfrm>
              <a:off x="1448" y="5154"/>
              <a:ext cx="1444" cy="844"/>
              <a:chOff x="836" y="7523"/>
              <a:chExt cx="1083" cy="563"/>
            </a:xfrm>
          </p:grpSpPr>
          <p:sp>
            <p:nvSpPr>
              <p:cNvPr id="88084" name="Freeform 20"/>
              <p:cNvSpPr>
                <a:spLocks/>
              </p:cNvSpPr>
              <p:nvPr/>
            </p:nvSpPr>
            <p:spPr bwMode="auto">
              <a:xfrm>
                <a:off x="975" y="7523"/>
                <a:ext cx="944" cy="490"/>
              </a:xfrm>
              <a:custGeom>
                <a:avLst/>
                <a:gdLst>
                  <a:gd name="T0" fmla="*/ 868 w 944"/>
                  <a:gd name="T1" fmla="*/ 0 h 490"/>
                  <a:gd name="T2" fmla="*/ 944 w 944"/>
                  <a:gd name="T3" fmla="*/ 146 h 490"/>
                  <a:gd name="T4" fmla="*/ 70 w 944"/>
                  <a:gd name="T5" fmla="*/ 490 h 490"/>
                  <a:gd name="T6" fmla="*/ 0 w 944"/>
                  <a:gd name="T7" fmla="*/ 344 h 490"/>
                  <a:gd name="T8" fmla="*/ 868 w 944"/>
                  <a:gd name="T9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4" h="490">
                    <a:moveTo>
                      <a:pt x="868" y="0"/>
                    </a:moveTo>
                    <a:lnTo>
                      <a:pt x="944" y="146"/>
                    </a:lnTo>
                    <a:lnTo>
                      <a:pt x="70" y="490"/>
                    </a:lnTo>
                    <a:lnTo>
                      <a:pt x="0" y="344"/>
                    </a:lnTo>
                    <a:lnTo>
                      <a:pt x="868" y="0"/>
                    </a:lnTo>
                    <a:close/>
                  </a:path>
                </a:pathLst>
              </a:custGeom>
              <a:solidFill>
                <a:srgbClr val="FCF305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88085" name="Freeform 21"/>
              <p:cNvSpPr>
                <a:spLocks/>
              </p:cNvSpPr>
              <p:nvPr/>
            </p:nvSpPr>
            <p:spPr bwMode="auto">
              <a:xfrm>
                <a:off x="836" y="7799"/>
                <a:ext cx="241" cy="287"/>
              </a:xfrm>
              <a:custGeom>
                <a:avLst/>
                <a:gdLst>
                  <a:gd name="T0" fmla="*/ 101 w 241"/>
                  <a:gd name="T1" fmla="*/ 0 h 287"/>
                  <a:gd name="T2" fmla="*/ 0 w 241"/>
                  <a:gd name="T3" fmla="*/ 208 h 287"/>
                  <a:gd name="T4" fmla="*/ 241 w 241"/>
                  <a:gd name="T5" fmla="*/ 287 h 287"/>
                  <a:gd name="T6" fmla="*/ 101 w 241"/>
                  <a:gd name="T7" fmla="*/ 0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1" h="287">
                    <a:moveTo>
                      <a:pt x="101" y="0"/>
                    </a:moveTo>
                    <a:lnTo>
                      <a:pt x="0" y="208"/>
                    </a:lnTo>
                    <a:lnTo>
                      <a:pt x="241" y="287"/>
                    </a:lnTo>
                    <a:lnTo>
                      <a:pt x="101" y="0"/>
                    </a:lnTo>
                    <a:close/>
                  </a:path>
                </a:pathLst>
              </a:custGeom>
              <a:solidFill>
                <a:srgbClr val="FCF305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88086" name="Group 22"/>
            <p:cNvGrpSpPr>
              <a:grpSpLocks/>
            </p:cNvGrpSpPr>
            <p:nvPr/>
          </p:nvGrpSpPr>
          <p:grpSpPr bwMode="auto">
            <a:xfrm>
              <a:off x="1617" y="5170"/>
              <a:ext cx="1310" cy="1023"/>
              <a:chOff x="963" y="7534"/>
              <a:chExt cx="982" cy="682"/>
            </a:xfrm>
          </p:grpSpPr>
          <p:sp>
            <p:nvSpPr>
              <p:cNvPr id="88087" name="Freeform 23"/>
              <p:cNvSpPr>
                <a:spLocks/>
              </p:cNvSpPr>
              <p:nvPr/>
            </p:nvSpPr>
            <p:spPr bwMode="auto">
              <a:xfrm>
                <a:off x="1064" y="7534"/>
                <a:ext cx="881" cy="614"/>
              </a:xfrm>
              <a:custGeom>
                <a:avLst/>
                <a:gdLst>
                  <a:gd name="T0" fmla="*/ 779 w 881"/>
                  <a:gd name="T1" fmla="*/ 0 h 614"/>
                  <a:gd name="T2" fmla="*/ 881 w 881"/>
                  <a:gd name="T3" fmla="*/ 130 h 614"/>
                  <a:gd name="T4" fmla="*/ 101 w 881"/>
                  <a:gd name="T5" fmla="*/ 614 h 614"/>
                  <a:gd name="T6" fmla="*/ 0 w 881"/>
                  <a:gd name="T7" fmla="*/ 490 h 614"/>
                  <a:gd name="T8" fmla="*/ 779 w 881"/>
                  <a:gd name="T9" fmla="*/ 0 h 6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1" h="614">
                    <a:moveTo>
                      <a:pt x="779" y="0"/>
                    </a:moveTo>
                    <a:lnTo>
                      <a:pt x="881" y="130"/>
                    </a:lnTo>
                    <a:lnTo>
                      <a:pt x="101" y="614"/>
                    </a:lnTo>
                    <a:lnTo>
                      <a:pt x="0" y="490"/>
                    </a:lnTo>
                    <a:lnTo>
                      <a:pt x="779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88088" name="Freeform 24"/>
              <p:cNvSpPr>
                <a:spLocks/>
              </p:cNvSpPr>
              <p:nvPr/>
            </p:nvSpPr>
            <p:spPr bwMode="auto">
              <a:xfrm>
                <a:off x="963" y="7962"/>
                <a:ext cx="253" cy="254"/>
              </a:xfrm>
              <a:custGeom>
                <a:avLst/>
                <a:gdLst>
                  <a:gd name="T0" fmla="*/ 50 w 253"/>
                  <a:gd name="T1" fmla="*/ 0 h 254"/>
                  <a:gd name="T2" fmla="*/ 0 w 253"/>
                  <a:gd name="T3" fmla="*/ 220 h 254"/>
                  <a:gd name="T4" fmla="*/ 253 w 253"/>
                  <a:gd name="T5" fmla="*/ 254 h 254"/>
                  <a:gd name="T6" fmla="*/ 50 w 253"/>
                  <a:gd name="T7" fmla="*/ 0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3" h="254">
                    <a:moveTo>
                      <a:pt x="50" y="0"/>
                    </a:moveTo>
                    <a:lnTo>
                      <a:pt x="0" y="220"/>
                    </a:lnTo>
                    <a:lnTo>
                      <a:pt x="253" y="254"/>
                    </a:lnTo>
                    <a:lnTo>
                      <a:pt x="50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88089" name="Group 25"/>
            <p:cNvGrpSpPr>
              <a:grpSpLocks/>
            </p:cNvGrpSpPr>
            <p:nvPr/>
          </p:nvGrpSpPr>
          <p:grpSpPr bwMode="auto">
            <a:xfrm>
              <a:off x="1777" y="4368"/>
              <a:ext cx="3256" cy="1951"/>
              <a:chOff x="1777" y="4368"/>
              <a:chExt cx="3256" cy="1951"/>
            </a:xfrm>
          </p:grpSpPr>
          <p:grpSp>
            <p:nvGrpSpPr>
              <p:cNvPr id="88090" name="Group 26"/>
              <p:cNvGrpSpPr>
                <a:grpSpLocks/>
              </p:cNvGrpSpPr>
              <p:nvPr/>
            </p:nvGrpSpPr>
            <p:grpSpPr bwMode="auto">
              <a:xfrm>
                <a:off x="3028" y="4368"/>
                <a:ext cx="1173" cy="1107"/>
                <a:chOff x="2021" y="6999"/>
                <a:chExt cx="880" cy="738"/>
              </a:xfrm>
            </p:grpSpPr>
            <p:sp>
              <p:nvSpPr>
                <p:cNvPr id="88091" name="Oval 27"/>
                <p:cNvSpPr>
                  <a:spLocks noChangeArrowheads="1"/>
                </p:cNvSpPr>
                <p:nvPr/>
              </p:nvSpPr>
              <p:spPr bwMode="auto">
                <a:xfrm>
                  <a:off x="2600" y="7408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2" name="Oval 28"/>
                <p:cNvSpPr>
                  <a:spLocks noChangeArrowheads="1"/>
                </p:cNvSpPr>
                <p:nvPr/>
              </p:nvSpPr>
              <p:spPr bwMode="auto">
                <a:xfrm>
                  <a:off x="2505" y="7430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3" name="Oval 29"/>
                <p:cNvSpPr>
                  <a:spLocks noChangeArrowheads="1"/>
                </p:cNvSpPr>
                <p:nvPr/>
              </p:nvSpPr>
              <p:spPr bwMode="auto">
                <a:xfrm>
                  <a:off x="2410" y="7453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4" name="Oval 30"/>
                <p:cNvSpPr>
                  <a:spLocks noChangeArrowheads="1"/>
                </p:cNvSpPr>
                <p:nvPr/>
              </p:nvSpPr>
              <p:spPr bwMode="auto">
                <a:xfrm>
                  <a:off x="2106" y="7425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5" name="Oval 31"/>
                <p:cNvSpPr>
                  <a:spLocks noChangeArrowheads="1"/>
                </p:cNvSpPr>
                <p:nvPr/>
              </p:nvSpPr>
              <p:spPr bwMode="auto">
                <a:xfrm>
                  <a:off x="2600" y="7239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6" name="Oval 32"/>
                <p:cNvSpPr>
                  <a:spLocks noChangeArrowheads="1"/>
                </p:cNvSpPr>
                <p:nvPr/>
              </p:nvSpPr>
              <p:spPr bwMode="auto">
                <a:xfrm>
                  <a:off x="2492" y="7047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7" name="Oval 33"/>
                <p:cNvSpPr>
                  <a:spLocks noChangeArrowheads="1"/>
                </p:cNvSpPr>
                <p:nvPr/>
              </p:nvSpPr>
              <p:spPr bwMode="auto">
                <a:xfrm>
                  <a:off x="2309" y="7042"/>
                  <a:ext cx="196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8" name="Oval 34"/>
                <p:cNvSpPr>
                  <a:spLocks noChangeArrowheads="1"/>
                </p:cNvSpPr>
                <p:nvPr/>
              </p:nvSpPr>
              <p:spPr bwMode="auto">
                <a:xfrm>
                  <a:off x="2404" y="7058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099" name="Oval 35"/>
                <p:cNvSpPr>
                  <a:spLocks noChangeArrowheads="1"/>
                </p:cNvSpPr>
                <p:nvPr/>
              </p:nvSpPr>
              <p:spPr bwMode="auto">
                <a:xfrm>
                  <a:off x="2594" y="7064"/>
                  <a:ext cx="196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0" name="Oval 36"/>
                <p:cNvSpPr>
                  <a:spLocks noChangeArrowheads="1"/>
                </p:cNvSpPr>
                <p:nvPr/>
              </p:nvSpPr>
              <p:spPr bwMode="auto">
                <a:xfrm>
                  <a:off x="2214" y="7058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1" name="Oval 37"/>
                <p:cNvSpPr>
                  <a:spLocks noChangeArrowheads="1"/>
                </p:cNvSpPr>
                <p:nvPr/>
              </p:nvSpPr>
              <p:spPr bwMode="auto">
                <a:xfrm>
                  <a:off x="2112" y="7250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2" name="Oval 38"/>
                <p:cNvSpPr>
                  <a:spLocks noChangeArrowheads="1"/>
                </p:cNvSpPr>
                <p:nvPr/>
              </p:nvSpPr>
              <p:spPr bwMode="auto">
                <a:xfrm>
                  <a:off x="2499" y="7261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3" name="Oval 39"/>
                <p:cNvSpPr>
                  <a:spLocks noChangeArrowheads="1"/>
                </p:cNvSpPr>
                <p:nvPr/>
              </p:nvSpPr>
              <p:spPr bwMode="auto">
                <a:xfrm>
                  <a:off x="2499" y="7081"/>
                  <a:ext cx="196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4" name="Oval 40"/>
                <p:cNvSpPr>
                  <a:spLocks noChangeArrowheads="1"/>
                </p:cNvSpPr>
                <p:nvPr/>
              </p:nvSpPr>
              <p:spPr bwMode="auto">
                <a:xfrm>
                  <a:off x="2112" y="7075"/>
                  <a:ext cx="197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5" name="Oval 41"/>
                <p:cNvSpPr>
                  <a:spLocks noChangeArrowheads="1"/>
                </p:cNvSpPr>
                <p:nvPr/>
              </p:nvSpPr>
              <p:spPr bwMode="auto">
                <a:xfrm>
                  <a:off x="2302" y="7081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6" name="Line 42"/>
                <p:cNvSpPr>
                  <a:spLocks noChangeShapeType="1"/>
                </p:cNvSpPr>
                <p:nvPr/>
              </p:nvSpPr>
              <p:spPr bwMode="auto">
                <a:xfrm>
                  <a:off x="2394" y="6999"/>
                  <a:ext cx="1" cy="73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7" name="Oval 43"/>
                <p:cNvSpPr>
                  <a:spLocks noChangeArrowheads="1"/>
                </p:cNvSpPr>
                <p:nvPr/>
              </p:nvSpPr>
              <p:spPr bwMode="auto">
                <a:xfrm>
                  <a:off x="2207" y="7104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8" name="Oval 44"/>
                <p:cNvSpPr>
                  <a:spLocks noChangeArrowheads="1"/>
                </p:cNvSpPr>
                <p:nvPr/>
              </p:nvSpPr>
              <p:spPr bwMode="auto">
                <a:xfrm>
                  <a:off x="2404" y="7109"/>
                  <a:ext cx="196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09" name="Oval 45"/>
                <p:cNvSpPr>
                  <a:spLocks noChangeArrowheads="1"/>
                </p:cNvSpPr>
                <p:nvPr/>
              </p:nvSpPr>
              <p:spPr bwMode="auto">
                <a:xfrm>
                  <a:off x="2499" y="7261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0" name="Oval 46"/>
                <p:cNvSpPr>
                  <a:spLocks noChangeArrowheads="1"/>
                </p:cNvSpPr>
                <p:nvPr/>
              </p:nvSpPr>
              <p:spPr bwMode="auto">
                <a:xfrm>
                  <a:off x="2207" y="7284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1" name="Oval 47"/>
                <p:cNvSpPr>
                  <a:spLocks noChangeArrowheads="1"/>
                </p:cNvSpPr>
                <p:nvPr/>
              </p:nvSpPr>
              <p:spPr bwMode="auto">
                <a:xfrm>
                  <a:off x="2410" y="7278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2" name="Oval 48"/>
                <p:cNvSpPr>
                  <a:spLocks noChangeArrowheads="1"/>
                </p:cNvSpPr>
                <p:nvPr/>
              </p:nvSpPr>
              <p:spPr bwMode="auto">
                <a:xfrm>
                  <a:off x="2309" y="7306"/>
                  <a:ext cx="196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3" name="Oval 49"/>
                <p:cNvSpPr>
                  <a:spLocks noChangeArrowheads="1"/>
                </p:cNvSpPr>
                <p:nvPr/>
              </p:nvSpPr>
              <p:spPr bwMode="auto">
                <a:xfrm>
                  <a:off x="2302" y="7137"/>
                  <a:ext cx="197" cy="17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4" name="Oval 50"/>
                <p:cNvSpPr>
                  <a:spLocks noChangeArrowheads="1"/>
                </p:cNvSpPr>
                <p:nvPr/>
              </p:nvSpPr>
              <p:spPr bwMode="auto">
                <a:xfrm>
                  <a:off x="2201" y="7453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5" name="Oval 51"/>
                <p:cNvSpPr>
                  <a:spLocks noChangeArrowheads="1"/>
                </p:cNvSpPr>
                <p:nvPr/>
              </p:nvSpPr>
              <p:spPr bwMode="auto">
                <a:xfrm>
                  <a:off x="2302" y="7481"/>
                  <a:ext cx="197" cy="17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6" name="Line 52"/>
                <p:cNvSpPr>
                  <a:spLocks noChangeShapeType="1"/>
                </p:cNvSpPr>
                <p:nvPr/>
              </p:nvSpPr>
              <p:spPr bwMode="auto">
                <a:xfrm>
                  <a:off x="2021" y="7286"/>
                  <a:ext cx="88" cy="2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7" name="Line 53"/>
                <p:cNvSpPr>
                  <a:spLocks noChangeShapeType="1"/>
                </p:cNvSpPr>
                <p:nvPr/>
              </p:nvSpPr>
              <p:spPr bwMode="auto">
                <a:xfrm flipH="1" flipV="1">
                  <a:off x="2451" y="7410"/>
                  <a:ext cx="304" cy="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8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027" y="7416"/>
                  <a:ext cx="310" cy="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19" name="Line 55"/>
                <p:cNvSpPr>
                  <a:spLocks noChangeShapeType="1"/>
                </p:cNvSpPr>
                <p:nvPr/>
              </p:nvSpPr>
              <p:spPr bwMode="auto">
                <a:xfrm>
                  <a:off x="2394" y="6999"/>
                  <a:ext cx="1" cy="1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20" name="Line 56"/>
                <p:cNvSpPr>
                  <a:spLocks noChangeShapeType="1"/>
                </p:cNvSpPr>
                <p:nvPr/>
              </p:nvSpPr>
              <p:spPr bwMode="auto">
                <a:xfrm>
                  <a:off x="2394" y="7653"/>
                  <a:ext cx="1" cy="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21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787" y="7270"/>
                  <a:ext cx="114" cy="2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88122" name="Group 58"/>
              <p:cNvGrpSpPr>
                <a:grpSpLocks/>
              </p:cNvGrpSpPr>
              <p:nvPr/>
            </p:nvGrpSpPr>
            <p:grpSpPr bwMode="auto">
              <a:xfrm>
                <a:off x="1777" y="5188"/>
                <a:ext cx="1183" cy="1131"/>
                <a:chOff x="1083" y="7546"/>
                <a:chExt cx="887" cy="754"/>
              </a:xfrm>
            </p:grpSpPr>
            <p:sp>
              <p:nvSpPr>
                <p:cNvPr id="88123" name="Freeform 59"/>
                <p:cNvSpPr>
                  <a:spLocks/>
                </p:cNvSpPr>
                <p:nvPr/>
              </p:nvSpPr>
              <p:spPr bwMode="auto">
                <a:xfrm>
                  <a:off x="1159" y="7546"/>
                  <a:ext cx="811" cy="698"/>
                </a:xfrm>
                <a:custGeom>
                  <a:avLst/>
                  <a:gdLst>
                    <a:gd name="T0" fmla="*/ 691 w 811"/>
                    <a:gd name="T1" fmla="*/ 0 h 698"/>
                    <a:gd name="T2" fmla="*/ 811 w 811"/>
                    <a:gd name="T3" fmla="*/ 112 h 698"/>
                    <a:gd name="T4" fmla="*/ 120 w 811"/>
                    <a:gd name="T5" fmla="*/ 698 h 698"/>
                    <a:gd name="T6" fmla="*/ 0 w 811"/>
                    <a:gd name="T7" fmla="*/ 580 h 698"/>
                    <a:gd name="T8" fmla="*/ 691 w 811"/>
                    <a:gd name="T9" fmla="*/ 0 h 6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1" h="698">
                      <a:moveTo>
                        <a:pt x="691" y="0"/>
                      </a:moveTo>
                      <a:lnTo>
                        <a:pt x="811" y="112"/>
                      </a:lnTo>
                      <a:lnTo>
                        <a:pt x="120" y="698"/>
                      </a:lnTo>
                      <a:lnTo>
                        <a:pt x="0" y="580"/>
                      </a:lnTo>
                      <a:lnTo>
                        <a:pt x="691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24" name="Freeform 60"/>
                <p:cNvSpPr>
                  <a:spLocks/>
                </p:cNvSpPr>
                <p:nvPr/>
              </p:nvSpPr>
              <p:spPr bwMode="auto">
                <a:xfrm>
                  <a:off x="1083" y="8075"/>
                  <a:ext cx="254" cy="225"/>
                </a:xfrm>
                <a:custGeom>
                  <a:avLst/>
                  <a:gdLst>
                    <a:gd name="T0" fmla="*/ 13 w 254"/>
                    <a:gd name="T1" fmla="*/ 0 h 225"/>
                    <a:gd name="T2" fmla="*/ 0 w 254"/>
                    <a:gd name="T3" fmla="*/ 225 h 225"/>
                    <a:gd name="T4" fmla="*/ 254 w 254"/>
                    <a:gd name="T5" fmla="*/ 225 h 225"/>
                    <a:gd name="T6" fmla="*/ 13 w 254"/>
                    <a:gd name="T7" fmla="*/ 0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4" h="225">
                      <a:moveTo>
                        <a:pt x="13" y="0"/>
                      </a:moveTo>
                      <a:lnTo>
                        <a:pt x="0" y="225"/>
                      </a:lnTo>
                      <a:lnTo>
                        <a:pt x="254" y="225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DD0806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88125" name="Group 61"/>
              <p:cNvGrpSpPr>
                <a:grpSpLocks/>
              </p:cNvGrpSpPr>
              <p:nvPr/>
            </p:nvGrpSpPr>
            <p:grpSpPr bwMode="auto">
              <a:xfrm>
                <a:off x="4324" y="4624"/>
                <a:ext cx="709" cy="482"/>
                <a:chOff x="4180" y="4996"/>
                <a:chExt cx="709" cy="482"/>
              </a:xfrm>
            </p:grpSpPr>
            <p:sp>
              <p:nvSpPr>
                <p:cNvPr id="88126" name="Rectangle 62"/>
                <p:cNvSpPr>
                  <a:spLocks noChangeArrowheads="1"/>
                </p:cNvSpPr>
                <p:nvPr/>
              </p:nvSpPr>
              <p:spPr bwMode="auto">
                <a:xfrm>
                  <a:off x="4297" y="5115"/>
                  <a:ext cx="592" cy="22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88127" name="Freeform 63"/>
                <p:cNvSpPr>
                  <a:spLocks/>
                </p:cNvSpPr>
                <p:nvPr/>
              </p:nvSpPr>
              <p:spPr bwMode="auto">
                <a:xfrm>
                  <a:off x="4180" y="4996"/>
                  <a:ext cx="117" cy="482"/>
                </a:xfrm>
                <a:custGeom>
                  <a:avLst/>
                  <a:gdLst>
                    <a:gd name="T0" fmla="*/ 88 w 88"/>
                    <a:gd name="T1" fmla="*/ 0 h 321"/>
                    <a:gd name="T2" fmla="*/ 0 w 88"/>
                    <a:gd name="T3" fmla="*/ 157 h 321"/>
                    <a:gd name="T4" fmla="*/ 88 w 88"/>
                    <a:gd name="T5" fmla="*/ 321 h 321"/>
                    <a:gd name="T6" fmla="*/ 88 w 88"/>
                    <a:gd name="T7" fmla="*/ 0 h 3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8" h="321">
                      <a:moveTo>
                        <a:pt x="88" y="0"/>
                      </a:moveTo>
                      <a:lnTo>
                        <a:pt x="0" y="157"/>
                      </a:lnTo>
                      <a:lnTo>
                        <a:pt x="88" y="321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88129" name="Rectangle 65"/>
          <p:cNvSpPr>
            <a:spLocks noChangeArrowheads="1"/>
          </p:cNvSpPr>
          <p:nvPr/>
        </p:nvSpPr>
        <p:spPr bwMode="auto">
          <a:xfrm>
            <a:off x="3219450" y="184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88128" name="Picture 64" descr="Russel 1_6 coll crysta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9" t="32013" r="40625" b="13202"/>
          <a:stretch>
            <a:fillRect/>
          </a:stretch>
        </p:blipFill>
        <p:spPr bwMode="auto">
          <a:xfrm>
            <a:off x="344488" y="808038"/>
            <a:ext cx="3421062" cy="399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131" name="Rectangle 67"/>
          <p:cNvSpPr>
            <a:spLocks noChangeArrowheads="1"/>
          </p:cNvSpPr>
          <p:nvPr/>
        </p:nvSpPr>
        <p:spPr bwMode="auto">
          <a:xfrm>
            <a:off x="3290888" y="227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88133" name="Rectangle 69"/>
          <p:cNvSpPr>
            <a:spLocks noChangeArrowheads="1"/>
          </p:cNvSpPr>
          <p:nvPr/>
        </p:nvSpPr>
        <p:spPr bwMode="auto">
          <a:xfrm>
            <a:off x="3362325" y="1647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88134" name="Text Box 70"/>
          <p:cNvSpPr txBox="1">
            <a:spLocks noChangeArrowheads="1"/>
          </p:cNvSpPr>
          <p:nvPr/>
        </p:nvSpPr>
        <p:spPr bwMode="auto">
          <a:xfrm>
            <a:off x="2728913" y="5859463"/>
            <a:ext cx="5553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Diffract light … Gives ‘diffraction patterns’</a:t>
            </a:r>
          </a:p>
          <a:p>
            <a:r>
              <a:rPr lang="en-GB" altLang="en-US">
                <a:sym typeface="Wingdings" pitchFamily="2" charset="2"/>
              </a:rPr>
              <a:t> </a:t>
            </a:r>
            <a:r>
              <a:rPr lang="en-GB" altLang="en-US"/>
              <a:t>Use diffraction to give structure</a:t>
            </a:r>
          </a:p>
        </p:txBody>
      </p:sp>
    </p:spTree>
    <p:extLst>
      <p:ext uri="{BB962C8B-B14F-4D97-AF65-F5344CB8AC3E}">
        <p14:creationId xmlns:p14="http://schemas.microsoft.com/office/powerpoint/2010/main" val="3243527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34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413000" y="174625"/>
            <a:ext cx="4368800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800"/>
              <a:t>Colloidal Spheres under flow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67476" y="2057400"/>
            <a:ext cx="2498761" cy="738664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>
                <a:solidFill>
                  <a:schemeClr val="bg1"/>
                </a:solidFill>
              </a:rPr>
              <a:t>Crystal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Perfectly ordered sequence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of perfect hexagonally ordered layers</a:t>
            </a:r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4591050" y="990600"/>
            <a:ext cx="0" cy="9667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en-GB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152900" y="1370013"/>
            <a:ext cx="1031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en-GB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4591050" y="1854200"/>
            <a:ext cx="0" cy="111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en-GB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 flipV="1">
            <a:off x="4762500" y="1347788"/>
            <a:ext cx="422275" cy="1000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398838" y="2057400"/>
            <a:ext cx="2600325" cy="92333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>
                <a:solidFill>
                  <a:schemeClr val="bg1"/>
                </a:solidFill>
              </a:rPr>
              <a:t>‘Layers’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Perfect hexagonally ordered layers 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Sliding over each other with many different positions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6399213" y="2070100"/>
            <a:ext cx="2289175" cy="738664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>
                <a:solidFill>
                  <a:schemeClr val="bg1"/>
                </a:solidFill>
              </a:rPr>
              <a:t>‘Strings’</a:t>
            </a:r>
          </a:p>
          <a:p>
            <a:pPr algn="ctr"/>
            <a:r>
              <a:rPr lang="en-GB" altLang="en-US" sz="1200">
                <a:solidFill>
                  <a:schemeClr val="bg1"/>
                </a:solidFill>
              </a:rPr>
              <a:t>Particles in lines</a:t>
            </a:r>
          </a:p>
          <a:p>
            <a:pPr algn="ctr"/>
            <a:endParaRPr lang="en-GB" altLang="en-US" sz="1200">
              <a:solidFill>
                <a:schemeClr val="bg1"/>
              </a:solidFill>
            </a:endParaRPr>
          </a:p>
        </p:txBody>
      </p:sp>
      <p:grpSp>
        <p:nvGrpSpPr>
          <p:cNvPr id="61450" name="Group 10"/>
          <p:cNvGrpSpPr>
            <a:grpSpLocks noChangeAspect="1"/>
          </p:cNvGrpSpPr>
          <p:nvPr/>
        </p:nvGrpSpPr>
        <p:grpSpPr bwMode="auto">
          <a:xfrm>
            <a:off x="7404100" y="1638300"/>
            <a:ext cx="1558925" cy="246063"/>
            <a:chOff x="3156" y="3104"/>
            <a:chExt cx="1960" cy="309"/>
          </a:xfrm>
        </p:grpSpPr>
        <p:grpSp>
          <p:nvGrpSpPr>
            <p:cNvPr id="61451" name="Group 11"/>
            <p:cNvGrpSpPr>
              <a:grpSpLocks noChangeAspect="1"/>
            </p:cNvGrpSpPr>
            <p:nvPr/>
          </p:nvGrpSpPr>
          <p:grpSpPr bwMode="auto">
            <a:xfrm>
              <a:off x="3540" y="3260"/>
              <a:ext cx="1289" cy="153"/>
              <a:chOff x="2724" y="3360"/>
              <a:chExt cx="1289" cy="153"/>
            </a:xfrm>
          </p:grpSpPr>
          <p:sp>
            <p:nvSpPr>
              <p:cNvPr id="61452" name="Oval 12"/>
              <p:cNvSpPr>
                <a:spLocks noChangeAspect="1" noChangeArrowheads="1"/>
              </p:cNvSpPr>
              <p:nvPr/>
            </p:nvSpPr>
            <p:spPr bwMode="auto">
              <a:xfrm>
                <a:off x="3868" y="3360"/>
                <a:ext cx="145" cy="144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3" name="Oval 13"/>
              <p:cNvSpPr>
                <a:spLocks noChangeAspect="1" noChangeArrowheads="1"/>
              </p:cNvSpPr>
              <p:nvPr/>
            </p:nvSpPr>
            <p:spPr bwMode="auto">
              <a:xfrm>
                <a:off x="3705" y="3362"/>
                <a:ext cx="145" cy="14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4" name="Oval 14"/>
              <p:cNvSpPr>
                <a:spLocks noChangeAspect="1" noChangeArrowheads="1"/>
              </p:cNvSpPr>
              <p:nvPr/>
            </p:nvSpPr>
            <p:spPr bwMode="auto">
              <a:xfrm>
                <a:off x="3543" y="3368"/>
                <a:ext cx="146" cy="145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5" name="Oval 15"/>
              <p:cNvSpPr>
                <a:spLocks noChangeAspect="1" noChangeArrowheads="1"/>
              </p:cNvSpPr>
              <p:nvPr/>
            </p:nvSpPr>
            <p:spPr bwMode="auto">
              <a:xfrm>
                <a:off x="3385" y="3363"/>
                <a:ext cx="145" cy="14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6" name="Oval 16"/>
              <p:cNvSpPr>
                <a:spLocks noChangeAspect="1" noChangeArrowheads="1"/>
              </p:cNvSpPr>
              <p:nvPr/>
            </p:nvSpPr>
            <p:spPr bwMode="auto">
              <a:xfrm>
                <a:off x="3219" y="3365"/>
                <a:ext cx="145" cy="144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7" name="Oval 17"/>
              <p:cNvSpPr>
                <a:spLocks noChangeAspect="1" noChangeArrowheads="1"/>
              </p:cNvSpPr>
              <p:nvPr/>
            </p:nvSpPr>
            <p:spPr bwMode="auto">
              <a:xfrm>
                <a:off x="3052" y="3363"/>
                <a:ext cx="145" cy="14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8" name="Oval 18"/>
              <p:cNvSpPr>
                <a:spLocks noChangeAspect="1" noChangeArrowheads="1"/>
              </p:cNvSpPr>
              <p:nvPr/>
            </p:nvSpPr>
            <p:spPr bwMode="auto">
              <a:xfrm>
                <a:off x="2886" y="3365"/>
                <a:ext cx="146" cy="145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59" name="Oval 19"/>
              <p:cNvSpPr>
                <a:spLocks noChangeAspect="1" noChangeArrowheads="1"/>
              </p:cNvSpPr>
              <p:nvPr/>
            </p:nvSpPr>
            <p:spPr bwMode="auto">
              <a:xfrm>
                <a:off x="2724" y="3364"/>
                <a:ext cx="145" cy="14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460" name="Line 20"/>
            <p:cNvSpPr>
              <a:spLocks noChangeAspect="1" noChangeShapeType="1"/>
            </p:cNvSpPr>
            <p:nvPr/>
          </p:nvSpPr>
          <p:spPr bwMode="auto">
            <a:xfrm>
              <a:off x="3448" y="3340"/>
              <a:ext cx="1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461" name="Group 21"/>
            <p:cNvGrpSpPr>
              <a:grpSpLocks noChangeAspect="1"/>
            </p:cNvGrpSpPr>
            <p:nvPr/>
          </p:nvGrpSpPr>
          <p:grpSpPr bwMode="auto">
            <a:xfrm>
              <a:off x="3492" y="3104"/>
              <a:ext cx="1289" cy="153"/>
              <a:chOff x="2724" y="3360"/>
              <a:chExt cx="1289" cy="153"/>
            </a:xfrm>
          </p:grpSpPr>
          <p:sp>
            <p:nvSpPr>
              <p:cNvPr id="61462" name="Oval 22"/>
              <p:cNvSpPr>
                <a:spLocks noChangeAspect="1" noChangeArrowheads="1"/>
              </p:cNvSpPr>
              <p:nvPr/>
            </p:nvSpPr>
            <p:spPr bwMode="auto">
              <a:xfrm>
                <a:off x="3868" y="3360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3" name="Oval 23"/>
              <p:cNvSpPr>
                <a:spLocks noChangeAspect="1" noChangeArrowheads="1"/>
              </p:cNvSpPr>
              <p:nvPr/>
            </p:nvSpPr>
            <p:spPr bwMode="auto">
              <a:xfrm>
                <a:off x="3705" y="3362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4" name="Oval 24"/>
              <p:cNvSpPr>
                <a:spLocks noChangeAspect="1" noChangeArrowheads="1"/>
              </p:cNvSpPr>
              <p:nvPr/>
            </p:nvSpPr>
            <p:spPr bwMode="auto">
              <a:xfrm>
                <a:off x="3543" y="3368"/>
                <a:ext cx="146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5" name="Oval 25"/>
              <p:cNvSpPr>
                <a:spLocks noChangeAspect="1" noChangeArrowheads="1"/>
              </p:cNvSpPr>
              <p:nvPr/>
            </p:nvSpPr>
            <p:spPr bwMode="auto">
              <a:xfrm>
                <a:off x="3385" y="3363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6" name="Oval 26"/>
              <p:cNvSpPr>
                <a:spLocks noChangeAspect="1" noChangeArrowheads="1"/>
              </p:cNvSpPr>
              <p:nvPr/>
            </p:nvSpPr>
            <p:spPr bwMode="auto">
              <a:xfrm>
                <a:off x="3219" y="3365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7" name="Oval 27"/>
              <p:cNvSpPr>
                <a:spLocks noChangeAspect="1" noChangeArrowheads="1"/>
              </p:cNvSpPr>
              <p:nvPr/>
            </p:nvSpPr>
            <p:spPr bwMode="auto">
              <a:xfrm>
                <a:off x="3052" y="3363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8" name="Oval 28"/>
              <p:cNvSpPr>
                <a:spLocks noChangeAspect="1" noChangeArrowheads="1"/>
              </p:cNvSpPr>
              <p:nvPr/>
            </p:nvSpPr>
            <p:spPr bwMode="auto">
              <a:xfrm>
                <a:off x="2886" y="3365"/>
                <a:ext cx="146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69" name="Oval 29"/>
              <p:cNvSpPr>
                <a:spLocks noChangeAspect="1" noChangeArrowheads="1"/>
              </p:cNvSpPr>
              <p:nvPr/>
            </p:nvSpPr>
            <p:spPr bwMode="auto">
              <a:xfrm>
                <a:off x="2724" y="3364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470" name="Line 30"/>
            <p:cNvSpPr>
              <a:spLocks noChangeAspect="1" noChangeShapeType="1"/>
            </p:cNvSpPr>
            <p:nvPr/>
          </p:nvSpPr>
          <p:spPr bwMode="auto">
            <a:xfrm flipV="1">
              <a:off x="3400" y="3176"/>
              <a:ext cx="146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471" name="Group 31"/>
            <p:cNvGrpSpPr>
              <a:grpSpLocks noChangeAspect="1"/>
            </p:cNvGrpSpPr>
            <p:nvPr/>
          </p:nvGrpSpPr>
          <p:grpSpPr bwMode="auto">
            <a:xfrm>
              <a:off x="3584" y="3260"/>
              <a:ext cx="1289" cy="153"/>
              <a:chOff x="2724" y="3360"/>
              <a:chExt cx="1289" cy="153"/>
            </a:xfrm>
          </p:grpSpPr>
          <p:sp>
            <p:nvSpPr>
              <p:cNvPr id="61472" name="Oval 32"/>
              <p:cNvSpPr>
                <a:spLocks noChangeAspect="1" noChangeArrowheads="1"/>
              </p:cNvSpPr>
              <p:nvPr/>
            </p:nvSpPr>
            <p:spPr bwMode="auto">
              <a:xfrm>
                <a:off x="3868" y="3360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3" name="Oval 33"/>
              <p:cNvSpPr>
                <a:spLocks noChangeAspect="1" noChangeArrowheads="1"/>
              </p:cNvSpPr>
              <p:nvPr/>
            </p:nvSpPr>
            <p:spPr bwMode="auto">
              <a:xfrm>
                <a:off x="3705" y="3362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4" name="Oval 34"/>
              <p:cNvSpPr>
                <a:spLocks noChangeAspect="1" noChangeArrowheads="1"/>
              </p:cNvSpPr>
              <p:nvPr/>
            </p:nvSpPr>
            <p:spPr bwMode="auto">
              <a:xfrm>
                <a:off x="3543" y="3368"/>
                <a:ext cx="146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5" name="Oval 35"/>
              <p:cNvSpPr>
                <a:spLocks noChangeAspect="1" noChangeArrowheads="1"/>
              </p:cNvSpPr>
              <p:nvPr/>
            </p:nvSpPr>
            <p:spPr bwMode="auto">
              <a:xfrm>
                <a:off x="3385" y="3363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6" name="Oval 36"/>
              <p:cNvSpPr>
                <a:spLocks noChangeAspect="1" noChangeArrowheads="1"/>
              </p:cNvSpPr>
              <p:nvPr/>
            </p:nvSpPr>
            <p:spPr bwMode="auto">
              <a:xfrm>
                <a:off x="3219" y="3365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7" name="Oval 37"/>
              <p:cNvSpPr>
                <a:spLocks noChangeAspect="1" noChangeArrowheads="1"/>
              </p:cNvSpPr>
              <p:nvPr/>
            </p:nvSpPr>
            <p:spPr bwMode="auto">
              <a:xfrm>
                <a:off x="3052" y="3363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8" name="Oval 38"/>
              <p:cNvSpPr>
                <a:spLocks noChangeAspect="1" noChangeArrowheads="1"/>
              </p:cNvSpPr>
              <p:nvPr/>
            </p:nvSpPr>
            <p:spPr bwMode="auto">
              <a:xfrm>
                <a:off x="2886" y="3365"/>
                <a:ext cx="146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479" name="Oval 39"/>
              <p:cNvSpPr>
                <a:spLocks noChangeAspect="1" noChangeArrowheads="1"/>
              </p:cNvSpPr>
              <p:nvPr/>
            </p:nvSpPr>
            <p:spPr bwMode="auto">
              <a:xfrm>
                <a:off x="2724" y="3364"/>
                <a:ext cx="145" cy="146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480" name="Line 40"/>
            <p:cNvSpPr>
              <a:spLocks noChangeAspect="1" noChangeShapeType="1"/>
            </p:cNvSpPr>
            <p:nvPr/>
          </p:nvSpPr>
          <p:spPr bwMode="auto">
            <a:xfrm>
              <a:off x="3492" y="3340"/>
              <a:ext cx="162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481" name="AutoShape 41"/>
            <p:cNvSpPr>
              <a:spLocks noChangeAspect="1" noChangeArrowheads="1"/>
            </p:cNvSpPr>
            <p:nvPr/>
          </p:nvSpPr>
          <p:spPr bwMode="auto">
            <a:xfrm>
              <a:off x="3156" y="3304"/>
              <a:ext cx="260" cy="76"/>
            </a:xfrm>
            <a:prstGeom prst="leftRightArrow">
              <a:avLst>
                <a:gd name="adj1" fmla="val 50000"/>
                <a:gd name="adj2" fmla="val 684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1482" name="Group 42"/>
          <p:cNvGrpSpPr>
            <a:grpSpLocks noChangeAspect="1"/>
          </p:cNvGrpSpPr>
          <p:nvPr/>
        </p:nvGrpSpPr>
        <p:grpSpPr bwMode="auto">
          <a:xfrm>
            <a:off x="1866900" y="1136650"/>
            <a:ext cx="971550" cy="522288"/>
            <a:chOff x="352" y="3324"/>
            <a:chExt cx="1220" cy="656"/>
          </a:xfrm>
        </p:grpSpPr>
        <p:grpSp>
          <p:nvGrpSpPr>
            <p:cNvPr id="61483" name="Group 43"/>
            <p:cNvGrpSpPr>
              <a:grpSpLocks noChangeAspect="1"/>
            </p:cNvGrpSpPr>
            <p:nvPr/>
          </p:nvGrpSpPr>
          <p:grpSpPr bwMode="auto">
            <a:xfrm>
              <a:off x="352" y="3324"/>
              <a:ext cx="1220" cy="656"/>
              <a:chOff x="352" y="3324"/>
              <a:chExt cx="1220" cy="656"/>
            </a:xfrm>
          </p:grpSpPr>
          <p:sp>
            <p:nvSpPr>
              <p:cNvPr id="61484" name="Oval 44"/>
              <p:cNvSpPr>
                <a:spLocks noChangeAspect="1" noChangeArrowheads="1"/>
              </p:cNvSpPr>
              <p:nvPr/>
            </p:nvSpPr>
            <p:spPr bwMode="auto">
              <a:xfrm>
                <a:off x="352" y="332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5" name="Oval 45"/>
              <p:cNvSpPr>
                <a:spLocks noChangeAspect="1" noChangeArrowheads="1"/>
              </p:cNvSpPr>
              <p:nvPr/>
            </p:nvSpPr>
            <p:spPr bwMode="auto">
              <a:xfrm>
                <a:off x="596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6" name="Oval 46"/>
              <p:cNvSpPr>
                <a:spLocks noChangeAspect="1" noChangeArrowheads="1"/>
              </p:cNvSpPr>
              <p:nvPr/>
            </p:nvSpPr>
            <p:spPr bwMode="auto">
              <a:xfrm>
                <a:off x="476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7" name="Oval 47"/>
              <p:cNvSpPr>
                <a:spLocks noChangeAspect="1" noChangeArrowheads="1"/>
              </p:cNvSpPr>
              <p:nvPr/>
            </p:nvSpPr>
            <p:spPr bwMode="auto">
              <a:xfrm>
                <a:off x="840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8" name="Oval 48"/>
              <p:cNvSpPr>
                <a:spLocks noChangeAspect="1" noChangeArrowheads="1"/>
              </p:cNvSpPr>
              <p:nvPr/>
            </p:nvSpPr>
            <p:spPr bwMode="auto">
              <a:xfrm>
                <a:off x="720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89" name="Oval 49"/>
              <p:cNvSpPr>
                <a:spLocks noChangeAspect="1" noChangeArrowheads="1"/>
              </p:cNvSpPr>
              <p:nvPr/>
            </p:nvSpPr>
            <p:spPr bwMode="auto">
              <a:xfrm>
                <a:off x="600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0" name="Oval 50"/>
              <p:cNvSpPr>
                <a:spLocks noChangeAspect="1" noChangeArrowheads="1"/>
              </p:cNvSpPr>
              <p:nvPr/>
            </p:nvSpPr>
            <p:spPr bwMode="auto">
              <a:xfrm>
                <a:off x="1084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1" name="Oval 51"/>
              <p:cNvSpPr>
                <a:spLocks noChangeAspect="1" noChangeArrowheads="1"/>
              </p:cNvSpPr>
              <p:nvPr/>
            </p:nvSpPr>
            <p:spPr bwMode="auto">
              <a:xfrm>
                <a:off x="964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2" name="Oval 52"/>
              <p:cNvSpPr>
                <a:spLocks noChangeAspect="1" noChangeArrowheads="1"/>
              </p:cNvSpPr>
              <p:nvPr/>
            </p:nvSpPr>
            <p:spPr bwMode="auto">
              <a:xfrm>
                <a:off x="1208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3" name="Oval 53"/>
              <p:cNvSpPr>
                <a:spLocks noChangeAspect="1" noChangeArrowheads="1"/>
              </p:cNvSpPr>
              <p:nvPr/>
            </p:nvSpPr>
            <p:spPr bwMode="auto">
              <a:xfrm>
                <a:off x="844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4" name="Oval 54"/>
              <p:cNvSpPr>
                <a:spLocks noChangeAspect="1" noChangeArrowheads="1"/>
              </p:cNvSpPr>
              <p:nvPr/>
            </p:nvSpPr>
            <p:spPr bwMode="auto">
              <a:xfrm>
                <a:off x="1088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495" name="Oval 55"/>
              <p:cNvSpPr>
                <a:spLocks noChangeAspect="1" noChangeArrowheads="1"/>
              </p:cNvSpPr>
              <p:nvPr/>
            </p:nvSpPr>
            <p:spPr bwMode="auto">
              <a:xfrm>
                <a:off x="1332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61496" name="Oval 56"/>
            <p:cNvSpPr>
              <a:spLocks noChangeAspect="1" noChangeArrowheads="1"/>
            </p:cNvSpPr>
            <p:nvPr/>
          </p:nvSpPr>
          <p:spPr bwMode="auto">
            <a:xfrm>
              <a:off x="412" y="3384"/>
              <a:ext cx="124" cy="12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 sz="1400"/>
                <a:t>A</a:t>
              </a:r>
            </a:p>
          </p:txBody>
        </p:sp>
        <p:sp>
          <p:nvSpPr>
            <p:cNvPr id="61497" name="Oval 57"/>
            <p:cNvSpPr>
              <a:spLocks noChangeAspect="1" noChangeArrowheads="1"/>
            </p:cNvSpPr>
            <p:nvPr/>
          </p:nvSpPr>
          <p:spPr bwMode="auto">
            <a:xfrm>
              <a:off x="780" y="3452"/>
              <a:ext cx="124" cy="12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 sz="1400"/>
                <a:t>C</a:t>
              </a:r>
            </a:p>
          </p:txBody>
        </p:sp>
        <p:sp>
          <p:nvSpPr>
            <p:cNvPr id="61498" name="Oval 58"/>
            <p:cNvSpPr>
              <a:spLocks noChangeAspect="1" noChangeArrowheads="1"/>
            </p:cNvSpPr>
            <p:nvPr/>
          </p:nvSpPr>
          <p:spPr bwMode="auto">
            <a:xfrm>
              <a:off x="640" y="3524"/>
              <a:ext cx="124" cy="12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 sz="1400"/>
                <a:t>B</a:t>
              </a:r>
            </a:p>
          </p:txBody>
        </p:sp>
      </p:grpSp>
      <p:grpSp>
        <p:nvGrpSpPr>
          <p:cNvPr id="61499" name="Group 59"/>
          <p:cNvGrpSpPr>
            <a:grpSpLocks noChangeAspect="1"/>
          </p:cNvGrpSpPr>
          <p:nvPr/>
        </p:nvGrpSpPr>
        <p:grpSpPr bwMode="auto">
          <a:xfrm>
            <a:off x="5289550" y="1314450"/>
            <a:ext cx="1204913" cy="522288"/>
            <a:chOff x="1548" y="3060"/>
            <a:chExt cx="1512" cy="656"/>
          </a:xfrm>
        </p:grpSpPr>
        <p:grpSp>
          <p:nvGrpSpPr>
            <p:cNvPr id="61500" name="Group 60"/>
            <p:cNvGrpSpPr>
              <a:grpSpLocks noChangeAspect="1"/>
            </p:cNvGrpSpPr>
            <p:nvPr/>
          </p:nvGrpSpPr>
          <p:grpSpPr bwMode="auto">
            <a:xfrm>
              <a:off x="1820" y="3060"/>
              <a:ext cx="1220" cy="656"/>
              <a:chOff x="352" y="3324"/>
              <a:chExt cx="1220" cy="656"/>
            </a:xfrm>
          </p:grpSpPr>
          <p:sp>
            <p:nvSpPr>
              <p:cNvPr id="61501" name="Oval 61"/>
              <p:cNvSpPr>
                <a:spLocks noChangeAspect="1" noChangeArrowheads="1"/>
              </p:cNvSpPr>
              <p:nvPr/>
            </p:nvSpPr>
            <p:spPr bwMode="auto">
              <a:xfrm>
                <a:off x="352" y="332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2" name="Oval 62"/>
              <p:cNvSpPr>
                <a:spLocks noChangeAspect="1" noChangeArrowheads="1"/>
              </p:cNvSpPr>
              <p:nvPr/>
            </p:nvSpPr>
            <p:spPr bwMode="auto">
              <a:xfrm>
                <a:off x="596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3" name="Oval 63"/>
              <p:cNvSpPr>
                <a:spLocks noChangeAspect="1" noChangeArrowheads="1"/>
              </p:cNvSpPr>
              <p:nvPr/>
            </p:nvSpPr>
            <p:spPr bwMode="auto">
              <a:xfrm>
                <a:off x="476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4" name="Oval 64"/>
              <p:cNvSpPr>
                <a:spLocks noChangeAspect="1" noChangeArrowheads="1"/>
              </p:cNvSpPr>
              <p:nvPr/>
            </p:nvSpPr>
            <p:spPr bwMode="auto">
              <a:xfrm>
                <a:off x="840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5" name="Oval 65"/>
              <p:cNvSpPr>
                <a:spLocks noChangeAspect="1" noChangeArrowheads="1"/>
              </p:cNvSpPr>
              <p:nvPr/>
            </p:nvSpPr>
            <p:spPr bwMode="auto">
              <a:xfrm>
                <a:off x="720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6" name="Oval 66"/>
              <p:cNvSpPr>
                <a:spLocks noChangeAspect="1" noChangeArrowheads="1"/>
              </p:cNvSpPr>
              <p:nvPr/>
            </p:nvSpPr>
            <p:spPr bwMode="auto">
              <a:xfrm>
                <a:off x="600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7" name="Oval 67"/>
              <p:cNvSpPr>
                <a:spLocks noChangeAspect="1" noChangeArrowheads="1"/>
              </p:cNvSpPr>
              <p:nvPr/>
            </p:nvSpPr>
            <p:spPr bwMode="auto">
              <a:xfrm>
                <a:off x="1084" y="33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8" name="Oval 68"/>
              <p:cNvSpPr>
                <a:spLocks noChangeAspect="1" noChangeArrowheads="1"/>
              </p:cNvSpPr>
              <p:nvPr/>
            </p:nvSpPr>
            <p:spPr bwMode="auto">
              <a:xfrm>
                <a:off x="964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09" name="Oval 69"/>
              <p:cNvSpPr>
                <a:spLocks noChangeAspect="1" noChangeArrowheads="1"/>
              </p:cNvSpPr>
              <p:nvPr/>
            </p:nvSpPr>
            <p:spPr bwMode="auto">
              <a:xfrm>
                <a:off x="1208" y="353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10" name="Oval 70"/>
              <p:cNvSpPr>
                <a:spLocks noChangeAspect="1" noChangeArrowheads="1"/>
              </p:cNvSpPr>
              <p:nvPr/>
            </p:nvSpPr>
            <p:spPr bwMode="auto">
              <a:xfrm>
                <a:off x="844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11" name="Oval 71"/>
              <p:cNvSpPr>
                <a:spLocks noChangeAspect="1" noChangeArrowheads="1"/>
              </p:cNvSpPr>
              <p:nvPr/>
            </p:nvSpPr>
            <p:spPr bwMode="auto">
              <a:xfrm>
                <a:off x="1088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512" name="Oval 72"/>
              <p:cNvSpPr>
                <a:spLocks noChangeAspect="1" noChangeArrowheads="1"/>
              </p:cNvSpPr>
              <p:nvPr/>
            </p:nvSpPr>
            <p:spPr bwMode="auto">
              <a:xfrm>
                <a:off x="1332" y="3740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61513" name="Line 73"/>
            <p:cNvSpPr>
              <a:spLocks noChangeAspect="1" noChangeShapeType="1"/>
            </p:cNvSpPr>
            <p:nvPr/>
          </p:nvSpPr>
          <p:spPr bwMode="auto">
            <a:xfrm>
              <a:off x="2060" y="3244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4" name="Line 74"/>
            <p:cNvSpPr>
              <a:spLocks noChangeAspect="1" noChangeShapeType="1"/>
            </p:cNvSpPr>
            <p:nvPr/>
          </p:nvSpPr>
          <p:spPr bwMode="auto">
            <a:xfrm flipH="1">
              <a:off x="2188" y="3240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5" name="Line 75"/>
            <p:cNvSpPr>
              <a:spLocks noChangeAspect="1" noChangeShapeType="1"/>
            </p:cNvSpPr>
            <p:nvPr/>
          </p:nvSpPr>
          <p:spPr bwMode="auto">
            <a:xfrm>
              <a:off x="2312" y="3248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6" name="Line 76"/>
            <p:cNvSpPr>
              <a:spLocks noChangeAspect="1" noChangeShapeType="1"/>
            </p:cNvSpPr>
            <p:nvPr/>
          </p:nvSpPr>
          <p:spPr bwMode="auto">
            <a:xfrm flipH="1">
              <a:off x="2440" y="3244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7" name="Line 77"/>
            <p:cNvSpPr>
              <a:spLocks noChangeAspect="1" noChangeShapeType="1"/>
            </p:cNvSpPr>
            <p:nvPr/>
          </p:nvSpPr>
          <p:spPr bwMode="auto">
            <a:xfrm>
              <a:off x="2556" y="3248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8" name="Line 78"/>
            <p:cNvSpPr>
              <a:spLocks noChangeAspect="1" noChangeShapeType="1"/>
            </p:cNvSpPr>
            <p:nvPr/>
          </p:nvSpPr>
          <p:spPr bwMode="auto">
            <a:xfrm flipH="1">
              <a:off x="2684" y="3244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19" name="Line 79"/>
            <p:cNvSpPr>
              <a:spLocks noChangeAspect="1" noChangeShapeType="1"/>
            </p:cNvSpPr>
            <p:nvPr/>
          </p:nvSpPr>
          <p:spPr bwMode="auto">
            <a:xfrm>
              <a:off x="1804" y="3256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0" name="Line 80"/>
            <p:cNvSpPr>
              <a:spLocks noChangeAspect="1" noChangeShapeType="1"/>
            </p:cNvSpPr>
            <p:nvPr/>
          </p:nvSpPr>
          <p:spPr bwMode="auto">
            <a:xfrm flipH="1">
              <a:off x="1932" y="3252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1" name="Line 81"/>
            <p:cNvSpPr>
              <a:spLocks noChangeAspect="1" noChangeShapeType="1"/>
            </p:cNvSpPr>
            <p:nvPr/>
          </p:nvSpPr>
          <p:spPr bwMode="auto">
            <a:xfrm>
              <a:off x="2812" y="3256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2" name="Line 82"/>
            <p:cNvSpPr>
              <a:spLocks noChangeAspect="1" noChangeShapeType="1"/>
            </p:cNvSpPr>
            <p:nvPr/>
          </p:nvSpPr>
          <p:spPr bwMode="auto">
            <a:xfrm flipH="1">
              <a:off x="2940" y="3252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3" name="Line 83"/>
            <p:cNvSpPr>
              <a:spLocks noChangeAspect="1" noChangeShapeType="1"/>
            </p:cNvSpPr>
            <p:nvPr/>
          </p:nvSpPr>
          <p:spPr bwMode="auto">
            <a:xfrm>
              <a:off x="1548" y="3260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524" name="Line 84"/>
            <p:cNvSpPr>
              <a:spLocks noChangeAspect="1" noChangeShapeType="1"/>
            </p:cNvSpPr>
            <p:nvPr/>
          </p:nvSpPr>
          <p:spPr bwMode="auto">
            <a:xfrm flipH="1">
              <a:off x="1676" y="3256"/>
              <a:ext cx="12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1525" name="Group 85"/>
          <p:cNvGrpSpPr>
            <a:grpSpLocks/>
          </p:cNvGrpSpPr>
          <p:nvPr/>
        </p:nvGrpSpPr>
        <p:grpSpPr bwMode="auto">
          <a:xfrm>
            <a:off x="825500" y="749300"/>
            <a:ext cx="7267575" cy="1184275"/>
            <a:chOff x="520" y="616"/>
            <a:chExt cx="4578" cy="746"/>
          </a:xfrm>
        </p:grpSpPr>
        <p:grpSp>
          <p:nvGrpSpPr>
            <p:cNvPr id="61526" name="Group 86"/>
            <p:cNvGrpSpPr>
              <a:grpSpLocks/>
            </p:cNvGrpSpPr>
            <p:nvPr/>
          </p:nvGrpSpPr>
          <p:grpSpPr bwMode="auto">
            <a:xfrm>
              <a:off x="520" y="656"/>
              <a:ext cx="650" cy="614"/>
              <a:chOff x="2021" y="6999"/>
              <a:chExt cx="880" cy="738"/>
            </a:xfrm>
          </p:grpSpPr>
          <p:sp>
            <p:nvSpPr>
              <p:cNvPr id="61527" name="Oval 87"/>
              <p:cNvSpPr>
                <a:spLocks noChangeArrowheads="1"/>
              </p:cNvSpPr>
              <p:nvPr/>
            </p:nvSpPr>
            <p:spPr bwMode="auto">
              <a:xfrm>
                <a:off x="2600" y="7408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28" name="Oval 88"/>
              <p:cNvSpPr>
                <a:spLocks noChangeArrowheads="1"/>
              </p:cNvSpPr>
              <p:nvPr/>
            </p:nvSpPr>
            <p:spPr bwMode="auto">
              <a:xfrm>
                <a:off x="2505" y="7430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29" name="Oval 89"/>
              <p:cNvSpPr>
                <a:spLocks noChangeArrowheads="1"/>
              </p:cNvSpPr>
              <p:nvPr/>
            </p:nvSpPr>
            <p:spPr bwMode="auto">
              <a:xfrm>
                <a:off x="2410" y="7453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0" name="Oval 90"/>
              <p:cNvSpPr>
                <a:spLocks noChangeArrowheads="1"/>
              </p:cNvSpPr>
              <p:nvPr/>
            </p:nvSpPr>
            <p:spPr bwMode="auto">
              <a:xfrm>
                <a:off x="2106" y="7425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1" name="Oval 91"/>
              <p:cNvSpPr>
                <a:spLocks noChangeArrowheads="1"/>
              </p:cNvSpPr>
              <p:nvPr/>
            </p:nvSpPr>
            <p:spPr bwMode="auto">
              <a:xfrm>
                <a:off x="2600" y="7239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2" name="Oval 92"/>
              <p:cNvSpPr>
                <a:spLocks noChangeArrowheads="1"/>
              </p:cNvSpPr>
              <p:nvPr/>
            </p:nvSpPr>
            <p:spPr bwMode="auto">
              <a:xfrm>
                <a:off x="2492" y="7047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3" name="Oval 93"/>
              <p:cNvSpPr>
                <a:spLocks noChangeArrowheads="1"/>
              </p:cNvSpPr>
              <p:nvPr/>
            </p:nvSpPr>
            <p:spPr bwMode="auto">
              <a:xfrm>
                <a:off x="2309" y="7042"/>
                <a:ext cx="196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4" name="Oval 94"/>
              <p:cNvSpPr>
                <a:spLocks noChangeArrowheads="1"/>
              </p:cNvSpPr>
              <p:nvPr/>
            </p:nvSpPr>
            <p:spPr bwMode="auto">
              <a:xfrm>
                <a:off x="2404" y="7058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5" name="Oval 95"/>
              <p:cNvSpPr>
                <a:spLocks noChangeArrowheads="1"/>
              </p:cNvSpPr>
              <p:nvPr/>
            </p:nvSpPr>
            <p:spPr bwMode="auto">
              <a:xfrm>
                <a:off x="2594" y="7064"/>
                <a:ext cx="196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6" name="Oval 96"/>
              <p:cNvSpPr>
                <a:spLocks noChangeArrowheads="1"/>
              </p:cNvSpPr>
              <p:nvPr/>
            </p:nvSpPr>
            <p:spPr bwMode="auto">
              <a:xfrm>
                <a:off x="2214" y="7058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7" name="Oval 97"/>
              <p:cNvSpPr>
                <a:spLocks noChangeArrowheads="1"/>
              </p:cNvSpPr>
              <p:nvPr/>
            </p:nvSpPr>
            <p:spPr bwMode="auto">
              <a:xfrm>
                <a:off x="2112" y="7250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8" name="Oval 98"/>
              <p:cNvSpPr>
                <a:spLocks noChangeArrowheads="1"/>
              </p:cNvSpPr>
              <p:nvPr/>
            </p:nvSpPr>
            <p:spPr bwMode="auto">
              <a:xfrm>
                <a:off x="2499" y="7261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39" name="Oval 99"/>
              <p:cNvSpPr>
                <a:spLocks noChangeArrowheads="1"/>
              </p:cNvSpPr>
              <p:nvPr/>
            </p:nvSpPr>
            <p:spPr bwMode="auto">
              <a:xfrm>
                <a:off x="2499" y="7081"/>
                <a:ext cx="196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0" name="Oval 100"/>
              <p:cNvSpPr>
                <a:spLocks noChangeArrowheads="1"/>
              </p:cNvSpPr>
              <p:nvPr/>
            </p:nvSpPr>
            <p:spPr bwMode="auto">
              <a:xfrm>
                <a:off x="2112" y="7075"/>
                <a:ext cx="197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1" name="Oval 101"/>
              <p:cNvSpPr>
                <a:spLocks noChangeArrowheads="1"/>
              </p:cNvSpPr>
              <p:nvPr/>
            </p:nvSpPr>
            <p:spPr bwMode="auto">
              <a:xfrm>
                <a:off x="2302" y="7081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2" name="Line 102"/>
              <p:cNvSpPr>
                <a:spLocks noChangeShapeType="1"/>
              </p:cNvSpPr>
              <p:nvPr/>
            </p:nvSpPr>
            <p:spPr bwMode="auto">
              <a:xfrm>
                <a:off x="2394" y="6999"/>
                <a:ext cx="1" cy="7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3" name="Oval 103"/>
              <p:cNvSpPr>
                <a:spLocks noChangeArrowheads="1"/>
              </p:cNvSpPr>
              <p:nvPr/>
            </p:nvSpPr>
            <p:spPr bwMode="auto">
              <a:xfrm>
                <a:off x="2207" y="7104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4" name="Oval 104"/>
              <p:cNvSpPr>
                <a:spLocks noChangeArrowheads="1"/>
              </p:cNvSpPr>
              <p:nvPr/>
            </p:nvSpPr>
            <p:spPr bwMode="auto">
              <a:xfrm>
                <a:off x="2404" y="7109"/>
                <a:ext cx="196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5" name="Oval 105"/>
              <p:cNvSpPr>
                <a:spLocks noChangeArrowheads="1"/>
              </p:cNvSpPr>
              <p:nvPr/>
            </p:nvSpPr>
            <p:spPr bwMode="auto">
              <a:xfrm>
                <a:off x="2499" y="7261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6" name="Oval 106"/>
              <p:cNvSpPr>
                <a:spLocks noChangeArrowheads="1"/>
              </p:cNvSpPr>
              <p:nvPr/>
            </p:nvSpPr>
            <p:spPr bwMode="auto">
              <a:xfrm>
                <a:off x="2207" y="7284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7" name="Oval 107"/>
              <p:cNvSpPr>
                <a:spLocks noChangeArrowheads="1"/>
              </p:cNvSpPr>
              <p:nvPr/>
            </p:nvSpPr>
            <p:spPr bwMode="auto">
              <a:xfrm>
                <a:off x="2410" y="7278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8" name="Oval 108"/>
              <p:cNvSpPr>
                <a:spLocks noChangeArrowheads="1"/>
              </p:cNvSpPr>
              <p:nvPr/>
            </p:nvSpPr>
            <p:spPr bwMode="auto">
              <a:xfrm>
                <a:off x="2309" y="7306"/>
                <a:ext cx="196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49" name="Oval 109"/>
              <p:cNvSpPr>
                <a:spLocks noChangeArrowheads="1"/>
              </p:cNvSpPr>
              <p:nvPr/>
            </p:nvSpPr>
            <p:spPr bwMode="auto">
              <a:xfrm>
                <a:off x="2302" y="7137"/>
                <a:ext cx="197" cy="17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0" name="Oval 110"/>
              <p:cNvSpPr>
                <a:spLocks noChangeArrowheads="1"/>
              </p:cNvSpPr>
              <p:nvPr/>
            </p:nvSpPr>
            <p:spPr bwMode="auto">
              <a:xfrm>
                <a:off x="2201" y="7453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1" name="Oval 111"/>
              <p:cNvSpPr>
                <a:spLocks noChangeArrowheads="1"/>
              </p:cNvSpPr>
              <p:nvPr/>
            </p:nvSpPr>
            <p:spPr bwMode="auto">
              <a:xfrm>
                <a:off x="2302" y="7481"/>
                <a:ext cx="197" cy="17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2" name="Line 112"/>
              <p:cNvSpPr>
                <a:spLocks noChangeShapeType="1"/>
              </p:cNvSpPr>
              <p:nvPr/>
            </p:nvSpPr>
            <p:spPr bwMode="auto">
              <a:xfrm>
                <a:off x="2021" y="7286"/>
                <a:ext cx="88" cy="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3" name="Line 113"/>
              <p:cNvSpPr>
                <a:spLocks noChangeShapeType="1"/>
              </p:cNvSpPr>
              <p:nvPr/>
            </p:nvSpPr>
            <p:spPr bwMode="auto">
              <a:xfrm flipH="1" flipV="1">
                <a:off x="2451" y="7410"/>
                <a:ext cx="304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4" name="Line 114"/>
              <p:cNvSpPr>
                <a:spLocks noChangeShapeType="1"/>
              </p:cNvSpPr>
              <p:nvPr/>
            </p:nvSpPr>
            <p:spPr bwMode="auto">
              <a:xfrm flipV="1">
                <a:off x="2027" y="7416"/>
                <a:ext cx="310" cy="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5" name="Line 115"/>
              <p:cNvSpPr>
                <a:spLocks noChangeShapeType="1"/>
              </p:cNvSpPr>
              <p:nvPr/>
            </p:nvSpPr>
            <p:spPr bwMode="auto">
              <a:xfrm>
                <a:off x="2394" y="6999"/>
                <a:ext cx="1" cy="1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6" name="Line 116"/>
              <p:cNvSpPr>
                <a:spLocks noChangeShapeType="1"/>
              </p:cNvSpPr>
              <p:nvPr/>
            </p:nvSpPr>
            <p:spPr bwMode="auto">
              <a:xfrm>
                <a:off x="2394" y="7653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57" name="Line 117"/>
              <p:cNvSpPr>
                <a:spLocks noChangeShapeType="1"/>
              </p:cNvSpPr>
              <p:nvPr/>
            </p:nvSpPr>
            <p:spPr bwMode="auto">
              <a:xfrm flipV="1">
                <a:off x="2787" y="7270"/>
                <a:ext cx="114" cy="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61558" name="Group 118"/>
            <p:cNvGrpSpPr>
              <a:grpSpLocks/>
            </p:cNvGrpSpPr>
            <p:nvPr/>
          </p:nvGrpSpPr>
          <p:grpSpPr bwMode="auto">
            <a:xfrm>
              <a:off x="2679" y="964"/>
              <a:ext cx="510" cy="206"/>
              <a:chOff x="2271" y="1588"/>
              <a:chExt cx="510" cy="206"/>
            </a:xfrm>
          </p:grpSpPr>
          <p:sp>
            <p:nvSpPr>
              <p:cNvPr id="61559" name="Oval 119"/>
              <p:cNvSpPr>
                <a:spLocks noChangeArrowheads="1"/>
              </p:cNvSpPr>
              <p:nvPr/>
            </p:nvSpPr>
            <p:spPr bwMode="auto">
              <a:xfrm>
                <a:off x="2636" y="1588"/>
                <a:ext cx="145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0" name="Oval 120"/>
              <p:cNvSpPr>
                <a:spLocks noChangeArrowheads="1"/>
              </p:cNvSpPr>
              <p:nvPr/>
            </p:nvSpPr>
            <p:spPr bwMode="auto">
              <a:xfrm>
                <a:off x="2566" y="1607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1" name="Oval 121"/>
              <p:cNvSpPr>
                <a:spLocks noChangeArrowheads="1"/>
              </p:cNvSpPr>
              <p:nvPr/>
            </p:nvSpPr>
            <p:spPr bwMode="auto">
              <a:xfrm>
                <a:off x="2495" y="1626"/>
                <a:ext cx="146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2" name="Oval 122"/>
              <p:cNvSpPr>
                <a:spLocks noChangeArrowheads="1"/>
              </p:cNvSpPr>
              <p:nvPr/>
            </p:nvSpPr>
            <p:spPr bwMode="auto">
              <a:xfrm>
                <a:off x="2271" y="1602"/>
                <a:ext cx="145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3" name="Oval 123"/>
              <p:cNvSpPr>
                <a:spLocks noChangeArrowheads="1"/>
              </p:cNvSpPr>
              <p:nvPr/>
            </p:nvSpPr>
            <p:spPr bwMode="auto">
              <a:xfrm>
                <a:off x="2341" y="1626"/>
                <a:ext cx="145" cy="144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64" name="Oval 124"/>
              <p:cNvSpPr>
                <a:spLocks noChangeArrowheads="1"/>
              </p:cNvSpPr>
              <p:nvPr/>
            </p:nvSpPr>
            <p:spPr bwMode="auto">
              <a:xfrm>
                <a:off x="2416" y="1649"/>
                <a:ext cx="145" cy="145"/>
              </a:xfrm>
              <a:prstGeom prst="ellipse">
                <a:avLst/>
              </a:prstGeom>
              <a:solidFill>
                <a:srgbClr val="DD080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565" name="Line 125"/>
            <p:cNvSpPr>
              <a:spLocks noChangeShapeType="1"/>
            </p:cNvSpPr>
            <p:nvPr/>
          </p:nvSpPr>
          <p:spPr bwMode="auto">
            <a:xfrm>
              <a:off x="2892" y="624"/>
              <a:ext cx="0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GB"/>
            </a:p>
          </p:txBody>
        </p:sp>
        <p:grpSp>
          <p:nvGrpSpPr>
            <p:cNvPr id="61566" name="Group 126"/>
            <p:cNvGrpSpPr>
              <a:grpSpLocks/>
            </p:cNvGrpSpPr>
            <p:nvPr/>
          </p:nvGrpSpPr>
          <p:grpSpPr bwMode="auto">
            <a:xfrm>
              <a:off x="2520" y="864"/>
              <a:ext cx="501" cy="218"/>
              <a:chOff x="2352" y="1284"/>
              <a:chExt cx="501" cy="218"/>
            </a:xfrm>
          </p:grpSpPr>
          <p:grpSp>
            <p:nvGrpSpPr>
              <p:cNvPr id="61567" name="Group 127"/>
              <p:cNvGrpSpPr>
                <a:grpSpLocks/>
              </p:cNvGrpSpPr>
              <p:nvPr/>
            </p:nvGrpSpPr>
            <p:grpSpPr bwMode="auto">
              <a:xfrm>
                <a:off x="2421" y="1284"/>
                <a:ext cx="280" cy="159"/>
                <a:chOff x="2421" y="1284"/>
                <a:chExt cx="280" cy="159"/>
              </a:xfrm>
            </p:grpSpPr>
            <p:sp>
              <p:nvSpPr>
                <p:cNvPr id="61568" name="Oval 128"/>
                <p:cNvSpPr>
                  <a:spLocks noChangeArrowheads="1"/>
                </p:cNvSpPr>
                <p:nvPr/>
              </p:nvSpPr>
              <p:spPr bwMode="auto">
                <a:xfrm>
                  <a:off x="2556" y="1288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69" name="Oval 129"/>
                <p:cNvSpPr>
                  <a:spLocks noChangeArrowheads="1"/>
                </p:cNvSpPr>
                <p:nvPr/>
              </p:nvSpPr>
              <p:spPr bwMode="auto">
                <a:xfrm>
                  <a:off x="2421" y="1284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0" name="Oval 130"/>
                <p:cNvSpPr>
                  <a:spLocks noChangeArrowheads="1"/>
                </p:cNvSpPr>
                <p:nvPr/>
              </p:nvSpPr>
              <p:spPr bwMode="auto">
                <a:xfrm>
                  <a:off x="2491" y="129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61571" name="Group 131"/>
              <p:cNvGrpSpPr>
                <a:grpSpLocks/>
              </p:cNvGrpSpPr>
              <p:nvPr/>
            </p:nvGrpSpPr>
            <p:grpSpPr bwMode="auto">
              <a:xfrm>
                <a:off x="2352" y="1296"/>
                <a:ext cx="501" cy="206"/>
                <a:chOff x="2275" y="1302"/>
                <a:chExt cx="501" cy="206"/>
              </a:xfrm>
            </p:grpSpPr>
            <p:sp>
              <p:nvSpPr>
                <p:cNvPr id="61572" name="Oval 132"/>
                <p:cNvSpPr>
                  <a:spLocks noChangeArrowheads="1"/>
                </p:cNvSpPr>
                <p:nvPr/>
              </p:nvSpPr>
              <p:spPr bwMode="auto">
                <a:xfrm>
                  <a:off x="2631" y="1302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3" name="Oval 133"/>
                <p:cNvSpPr>
                  <a:spLocks noChangeArrowheads="1"/>
                </p:cNvSpPr>
                <p:nvPr/>
              </p:nvSpPr>
              <p:spPr bwMode="auto">
                <a:xfrm>
                  <a:off x="2561" y="1316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4" name="Oval 134"/>
                <p:cNvSpPr>
                  <a:spLocks noChangeArrowheads="1"/>
                </p:cNvSpPr>
                <p:nvPr/>
              </p:nvSpPr>
              <p:spPr bwMode="auto">
                <a:xfrm>
                  <a:off x="2275" y="1311"/>
                  <a:ext cx="146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5" name="Oval 135"/>
                <p:cNvSpPr>
                  <a:spLocks noChangeArrowheads="1"/>
                </p:cNvSpPr>
                <p:nvPr/>
              </p:nvSpPr>
              <p:spPr bwMode="auto">
                <a:xfrm>
                  <a:off x="2345" y="1335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6" name="Oval 136"/>
                <p:cNvSpPr>
                  <a:spLocks noChangeArrowheads="1"/>
                </p:cNvSpPr>
                <p:nvPr/>
              </p:nvSpPr>
              <p:spPr bwMode="auto">
                <a:xfrm>
                  <a:off x="2491" y="1340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77" name="Oval 137"/>
                <p:cNvSpPr>
                  <a:spLocks noChangeArrowheads="1"/>
                </p:cNvSpPr>
                <p:nvPr/>
              </p:nvSpPr>
              <p:spPr bwMode="auto">
                <a:xfrm>
                  <a:off x="2416" y="1363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61578" name="Group 138"/>
            <p:cNvGrpSpPr>
              <a:grpSpLocks/>
            </p:cNvGrpSpPr>
            <p:nvPr/>
          </p:nvGrpSpPr>
          <p:grpSpPr bwMode="auto">
            <a:xfrm>
              <a:off x="2664" y="720"/>
              <a:ext cx="501" cy="218"/>
              <a:chOff x="2352" y="1284"/>
              <a:chExt cx="501" cy="218"/>
            </a:xfrm>
          </p:grpSpPr>
          <p:grpSp>
            <p:nvGrpSpPr>
              <p:cNvPr id="61579" name="Group 139"/>
              <p:cNvGrpSpPr>
                <a:grpSpLocks/>
              </p:cNvGrpSpPr>
              <p:nvPr/>
            </p:nvGrpSpPr>
            <p:grpSpPr bwMode="auto">
              <a:xfrm>
                <a:off x="2421" y="1284"/>
                <a:ext cx="280" cy="159"/>
                <a:chOff x="2421" y="1284"/>
                <a:chExt cx="280" cy="159"/>
              </a:xfrm>
            </p:grpSpPr>
            <p:sp>
              <p:nvSpPr>
                <p:cNvPr id="61580" name="Oval 140"/>
                <p:cNvSpPr>
                  <a:spLocks noChangeArrowheads="1"/>
                </p:cNvSpPr>
                <p:nvPr/>
              </p:nvSpPr>
              <p:spPr bwMode="auto">
                <a:xfrm>
                  <a:off x="2556" y="1288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1" name="Oval 141"/>
                <p:cNvSpPr>
                  <a:spLocks noChangeArrowheads="1"/>
                </p:cNvSpPr>
                <p:nvPr/>
              </p:nvSpPr>
              <p:spPr bwMode="auto">
                <a:xfrm>
                  <a:off x="2421" y="1284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2" name="Oval 142"/>
                <p:cNvSpPr>
                  <a:spLocks noChangeArrowheads="1"/>
                </p:cNvSpPr>
                <p:nvPr/>
              </p:nvSpPr>
              <p:spPr bwMode="auto">
                <a:xfrm>
                  <a:off x="2491" y="129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61583" name="Group 143"/>
              <p:cNvGrpSpPr>
                <a:grpSpLocks/>
              </p:cNvGrpSpPr>
              <p:nvPr/>
            </p:nvGrpSpPr>
            <p:grpSpPr bwMode="auto">
              <a:xfrm>
                <a:off x="2352" y="1296"/>
                <a:ext cx="501" cy="206"/>
                <a:chOff x="2275" y="1302"/>
                <a:chExt cx="501" cy="206"/>
              </a:xfrm>
            </p:grpSpPr>
            <p:sp>
              <p:nvSpPr>
                <p:cNvPr id="61584" name="Oval 144"/>
                <p:cNvSpPr>
                  <a:spLocks noChangeArrowheads="1"/>
                </p:cNvSpPr>
                <p:nvPr/>
              </p:nvSpPr>
              <p:spPr bwMode="auto">
                <a:xfrm>
                  <a:off x="2631" y="1302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5" name="Oval 145"/>
                <p:cNvSpPr>
                  <a:spLocks noChangeArrowheads="1"/>
                </p:cNvSpPr>
                <p:nvPr/>
              </p:nvSpPr>
              <p:spPr bwMode="auto">
                <a:xfrm>
                  <a:off x="2561" y="1316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6" name="Oval 146"/>
                <p:cNvSpPr>
                  <a:spLocks noChangeArrowheads="1"/>
                </p:cNvSpPr>
                <p:nvPr/>
              </p:nvSpPr>
              <p:spPr bwMode="auto">
                <a:xfrm>
                  <a:off x="2275" y="1311"/>
                  <a:ext cx="146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7" name="Oval 147"/>
                <p:cNvSpPr>
                  <a:spLocks noChangeArrowheads="1"/>
                </p:cNvSpPr>
                <p:nvPr/>
              </p:nvSpPr>
              <p:spPr bwMode="auto">
                <a:xfrm>
                  <a:off x="2345" y="1335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8" name="Oval 148"/>
                <p:cNvSpPr>
                  <a:spLocks noChangeArrowheads="1"/>
                </p:cNvSpPr>
                <p:nvPr/>
              </p:nvSpPr>
              <p:spPr bwMode="auto">
                <a:xfrm>
                  <a:off x="2491" y="1340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89" name="Oval 149"/>
                <p:cNvSpPr>
                  <a:spLocks noChangeArrowheads="1"/>
                </p:cNvSpPr>
                <p:nvPr/>
              </p:nvSpPr>
              <p:spPr bwMode="auto">
                <a:xfrm>
                  <a:off x="2416" y="1363"/>
                  <a:ext cx="145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61590" name="Group 150"/>
            <p:cNvGrpSpPr>
              <a:grpSpLocks/>
            </p:cNvGrpSpPr>
            <p:nvPr/>
          </p:nvGrpSpPr>
          <p:grpSpPr bwMode="auto">
            <a:xfrm>
              <a:off x="4208" y="616"/>
              <a:ext cx="890" cy="614"/>
              <a:chOff x="3744" y="1248"/>
              <a:chExt cx="890" cy="614"/>
            </a:xfrm>
          </p:grpSpPr>
          <p:sp>
            <p:nvSpPr>
              <p:cNvPr id="61591" name="Line 151"/>
              <p:cNvSpPr>
                <a:spLocks noChangeShapeType="1"/>
              </p:cNvSpPr>
              <p:nvPr/>
            </p:nvSpPr>
            <p:spPr bwMode="auto">
              <a:xfrm>
                <a:off x="4260" y="1248"/>
                <a:ext cx="0" cy="6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2" name="Line 152"/>
              <p:cNvSpPr>
                <a:spLocks noChangeShapeType="1"/>
              </p:cNvSpPr>
              <p:nvPr/>
            </p:nvSpPr>
            <p:spPr bwMode="auto">
              <a:xfrm>
                <a:off x="3984" y="1487"/>
                <a:ext cx="65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3" name="Line 153"/>
              <p:cNvSpPr>
                <a:spLocks noChangeShapeType="1"/>
              </p:cNvSpPr>
              <p:nvPr/>
            </p:nvSpPr>
            <p:spPr bwMode="auto">
              <a:xfrm flipH="1" flipV="1">
                <a:off x="4302" y="1590"/>
                <a:ext cx="224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4" name="Line 154"/>
              <p:cNvSpPr>
                <a:spLocks noChangeShapeType="1"/>
              </p:cNvSpPr>
              <p:nvPr/>
            </p:nvSpPr>
            <p:spPr bwMode="auto">
              <a:xfrm flipV="1">
                <a:off x="3988" y="1595"/>
                <a:ext cx="229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5" name="Line 155"/>
              <p:cNvSpPr>
                <a:spLocks noChangeShapeType="1"/>
              </p:cNvSpPr>
              <p:nvPr/>
            </p:nvSpPr>
            <p:spPr bwMode="auto">
              <a:xfrm>
                <a:off x="4260" y="1792"/>
                <a:ext cx="0" cy="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1596" name="Line 156"/>
              <p:cNvSpPr>
                <a:spLocks noChangeShapeType="1"/>
              </p:cNvSpPr>
              <p:nvPr/>
            </p:nvSpPr>
            <p:spPr bwMode="auto">
              <a:xfrm flipV="1">
                <a:off x="4550" y="1473"/>
                <a:ext cx="84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/>
              </a:p>
            </p:txBody>
          </p:sp>
          <p:grpSp>
            <p:nvGrpSpPr>
              <p:cNvPr id="61597" name="Group 157"/>
              <p:cNvGrpSpPr>
                <a:grpSpLocks/>
              </p:cNvGrpSpPr>
              <p:nvPr/>
            </p:nvGrpSpPr>
            <p:grpSpPr bwMode="auto">
              <a:xfrm>
                <a:off x="3744" y="1392"/>
                <a:ext cx="621" cy="282"/>
                <a:chOff x="3936" y="1448"/>
                <a:chExt cx="621" cy="282"/>
              </a:xfrm>
            </p:grpSpPr>
            <p:sp>
              <p:nvSpPr>
                <p:cNvPr id="61598" name="Oval 158"/>
                <p:cNvSpPr>
                  <a:spLocks noChangeArrowheads="1"/>
                </p:cNvSpPr>
                <p:nvPr/>
              </p:nvSpPr>
              <p:spPr bwMode="auto">
                <a:xfrm>
                  <a:off x="4412" y="1448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599" name="Oval 159"/>
                <p:cNvSpPr>
                  <a:spLocks noChangeArrowheads="1"/>
                </p:cNvSpPr>
                <p:nvPr/>
              </p:nvSpPr>
              <p:spPr bwMode="auto">
                <a:xfrm>
                  <a:off x="4337" y="1466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0" name="Oval 160"/>
                <p:cNvSpPr>
                  <a:spLocks noChangeArrowheads="1"/>
                </p:cNvSpPr>
                <p:nvPr/>
              </p:nvSpPr>
              <p:spPr bwMode="auto">
                <a:xfrm>
                  <a:off x="4271" y="1480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1" name="Oval 161"/>
                <p:cNvSpPr>
                  <a:spLocks noChangeArrowheads="1"/>
                </p:cNvSpPr>
                <p:nvPr/>
              </p:nvSpPr>
              <p:spPr bwMode="auto">
                <a:xfrm>
                  <a:off x="4197" y="1503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2" name="Oval 162"/>
                <p:cNvSpPr>
                  <a:spLocks noChangeArrowheads="1"/>
                </p:cNvSpPr>
                <p:nvPr/>
              </p:nvSpPr>
              <p:spPr bwMode="auto">
                <a:xfrm>
                  <a:off x="4151" y="1529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3" name="Oval 163"/>
                <p:cNvSpPr>
                  <a:spLocks noChangeArrowheads="1"/>
                </p:cNvSpPr>
                <p:nvPr/>
              </p:nvSpPr>
              <p:spPr bwMode="auto">
                <a:xfrm>
                  <a:off x="4076" y="154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4" name="Oval 164"/>
                <p:cNvSpPr>
                  <a:spLocks noChangeArrowheads="1"/>
                </p:cNvSpPr>
                <p:nvPr/>
              </p:nvSpPr>
              <p:spPr bwMode="auto">
                <a:xfrm>
                  <a:off x="4010" y="1561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5" name="Oval 165"/>
                <p:cNvSpPr>
                  <a:spLocks noChangeArrowheads="1"/>
                </p:cNvSpPr>
                <p:nvPr/>
              </p:nvSpPr>
              <p:spPr bwMode="auto">
                <a:xfrm>
                  <a:off x="3936" y="1584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61606" name="Group 166"/>
              <p:cNvGrpSpPr>
                <a:grpSpLocks/>
              </p:cNvGrpSpPr>
              <p:nvPr/>
            </p:nvGrpSpPr>
            <p:grpSpPr bwMode="auto">
              <a:xfrm>
                <a:off x="3984" y="1392"/>
                <a:ext cx="621" cy="282"/>
                <a:chOff x="3936" y="1448"/>
                <a:chExt cx="621" cy="282"/>
              </a:xfrm>
            </p:grpSpPr>
            <p:sp>
              <p:nvSpPr>
                <p:cNvPr id="61607" name="Oval 167"/>
                <p:cNvSpPr>
                  <a:spLocks noChangeArrowheads="1"/>
                </p:cNvSpPr>
                <p:nvPr/>
              </p:nvSpPr>
              <p:spPr bwMode="auto">
                <a:xfrm>
                  <a:off x="4412" y="1448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8" name="Oval 168"/>
                <p:cNvSpPr>
                  <a:spLocks noChangeArrowheads="1"/>
                </p:cNvSpPr>
                <p:nvPr/>
              </p:nvSpPr>
              <p:spPr bwMode="auto">
                <a:xfrm>
                  <a:off x="4337" y="1466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09" name="Oval 169"/>
                <p:cNvSpPr>
                  <a:spLocks noChangeArrowheads="1"/>
                </p:cNvSpPr>
                <p:nvPr/>
              </p:nvSpPr>
              <p:spPr bwMode="auto">
                <a:xfrm>
                  <a:off x="4271" y="1480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0" name="Oval 170"/>
                <p:cNvSpPr>
                  <a:spLocks noChangeArrowheads="1"/>
                </p:cNvSpPr>
                <p:nvPr/>
              </p:nvSpPr>
              <p:spPr bwMode="auto">
                <a:xfrm>
                  <a:off x="4197" y="1503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1" name="Oval 171"/>
                <p:cNvSpPr>
                  <a:spLocks noChangeArrowheads="1"/>
                </p:cNvSpPr>
                <p:nvPr/>
              </p:nvSpPr>
              <p:spPr bwMode="auto">
                <a:xfrm>
                  <a:off x="4151" y="1529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2" name="Oval 172"/>
                <p:cNvSpPr>
                  <a:spLocks noChangeArrowheads="1"/>
                </p:cNvSpPr>
                <p:nvPr/>
              </p:nvSpPr>
              <p:spPr bwMode="auto">
                <a:xfrm>
                  <a:off x="4076" y="154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3" name="Oval 173"/>
                <p:cNvSpPr>
                  <a:spLocks noChangeArrowheads="1"/>
                </p:cNvSpPr>
                <p:nvPr/>
              </p:nvSpPr>
              <p:spPr bwMode="auto">
                <a:xfrm>
                  <a:off x="4010" y="1561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4" name="Oval 174"/>
                <p:cNvSpPr>
                  <a:spLocks noChangeArrowheads="1"/>
                </p:cNvSpPr>
                <p:nvPr/>
              </p:nvSpPr>
              <p:spPr bwMode="auto">
                <a:xfrm>
                  <a:off x="3936" y="1584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61615" name="Group 175"/>
              <p:cNvGrpSpPr>
                <a:grpSpLocks/>
              </p:cNvGrpSpPr>
              <p:nvPr/>
            </p:nvGrpSpPr>
            <p:grpSpPr bwMode="auto">
              <a:xfrm>
                <a:off x="3984" y="1488"/>
                <a:ext cx="621" cy="282"/>
                <a:chOff x="3936" y="1448"/>
                <a:chExt cx="621" cy="282"/>
              </a:xfrm>
            </p:grpSpPr>
            <p:sp>
              <p:nvSpPr>
                <p:cNvPr id="61616" name="Oval 176"/>
                <p:cNvSpPr>
                  <a:spLocks noChangeArrowheads="1"/>
                </p:cNvSpPr>
                <p:nvPr/>
              </p:nvSpPr>
              <p:spPr bwMode="auto">
                <a:xfrm>
                  <a:off x="4412" y="1448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7" name="Oval 177"/>
                <p:cNvSpPr>
                  <a:spLocks noChangeArrowheads="1"/>
                </p:cNvSpPr>
                <p:nvPr/>
              </p:nvSpPr>
              <p:spPr bwMode="auto">
                <a:xfrm>
                  <a:off x="4337" y="1466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8" name="Oval 178"/>
                <p:cNvSpPr>
                  <a:spLocks noChangeArrowheads="1"/>
                </p:cNvSpPr>
                <p:nvPr/>
              </p:nvSpPr>
              <p:spPr bwMode="auto">
                <a:xfrm>
                  <a:off x="4271" y="1480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19" name="Oval 179"/>
                <p:cNvSpPr>
                  <a:spLocks noChangeArrowheads="1"/>
                </p:cNvSpPr>
                <p:nvPr/>
              </p:nvSpPr>
              <p:spPr bwMode="auto">
                <a:xfrm>
                  <a:off x="4197" y="1503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20" name="Oval 180"/>
                <p:cNvSpPr>
                  <a:spLocks noChangeArrowheads="1"/>
                </p:cNvSpPr>
                <p:nvPr/>
              </p:nvSpPr>
              <p:spPr bwMode="auto">
                <a:xfrm>
                  <a:off x="4151" y="1529"/>
                  <a:ext cx="145" cy="144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21" name="Oval 181"/>
                <p:cNvSpPr>
                  <a:spLocks noChangeArrowheads="1"/>
                </p:cNvSpPr>
                <p:nvPr/>
              </p:nvSpPr>
              <p:spPr bwMode="auto">
                <a:xfrm>
                  <a:off x="4076" y="1547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22" name="Oval 182"/>
                <p:cNvSpPr>
                  <a:spLocks noChangeArrowheads="1"/>
                </p:cNvSpPr>
                <p:nvPr/>
              </p:nvSpPr>
              <p:spPr bwMode="auto">
                <a:xfrm>
                  <a:off x="4010" y="1561"/>
                  <a:ext cx="146" cy="145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61623" name="Oval 183"/>
                <p:cNvSpPr>
                  <a:spLocks noChangeArrowheads="1"/>
                </p:cNvSpPr>
                <p:nvPr/>
              </p:nvSpPr>
              <p:spPr bwMode="auto">
                <a:xfrm>
                  <a:off x="3936" y="1584"/>
                  <a:ext cx="145" cy="146"/>
                </a:xfrm>
                <a:prstGeom prst="ellipse">
                  <a:avLst/>
                </a:prstGeom>
                <a:solidFill>
                  <a:srgbClr val="DD080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61624" name="Line 184"/>
              <p:cNvSpPr>
                <a:spLocks noChangeShapeType="1"/>
              </p:cNvSpPr>
              <p:nvPr/>
            </p:nvSpPr>
            <p:spPr bwMode="auto">
              <a:xfrm>
                <a:off x="4260" y="1248"/>
                <a:ext cx="0" cy="2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61625" name="Text Box 185"/>
            <p:cNvSpPr txBox="1">
              <a:spLocks noChangeArrowheads="1"/>
            </p:cNvSpPr>
            <p:nvPr/>
          </p:nvSpPr>
          <p:spPr bwMode="auto">
            <a:xfrm>
              <a:off x="3270" y="735"/>
              <a:ext cx="319" cy="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200"/>
                <a:t>Flow</a:t>
              </a:r>
            </a:p>
          </p:txBody>
        </p:sp>
        <p:sp>
          <p:nvSpPr>
            <p:cNvPr id="61626" name="Text Box 186"/>
            <p:cNvSpPr txBox="1">
              <a:spLocks noChangeArrowheads="1"/>
            </p:cNvSpPr>
            <p:nvPr/>
          </p:nvSpPr>
          <p:spPr bwMode="auto">
            <a:xfrm>
              <a:off x="2902" y="1183"/>
              <a:ext cx="459" cy="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200"/>
                <a:t>Gradient</a:t>
              </a:r>
            </a:p>
          </p:txBody>
        </p:sp>
      </p:grpSp>
      <p:grpSp>
        <p:nvGrpSpPr>
          <p:cNvPr id="61627" name="Group 187"/>
          <p:cNvGrpSpPr>
            <a:grpSpLocks/>
          </p:cNvGrpSpPr>
          <p:nvPr/>
        </p:nvGrpSpPr>
        <p:grpSpPr bwMode="auto">
          <a:xfrm>
            <a:off x="127000" y="2984500"/>
            <a:ext cx="9017000" cy="3370263"/>
            <a:chOff x="0" y="1848"/>
            <a:chExt cx="5680" cy="2123"/>
          </a:xfrm>
        </p:grpSpPr>
        <p:graphicFrame>
          <p:nvGraphicFramePr>
            <p:cNvPr id="61628" name="Object 188"/>
            <p:cNvGraphicFramePr>
              <a:graphicFrameLocks noChangeAspect="1"/>
            </p:cNvGraphicFramePr>
            <p:nvPr/>
          </p:nvGraphicFramePr>
          <p:xfrm>
            <a:off x="0" y="2288"/>
            <a:ext cx="1152" cy="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2" imgW="3277057" imgH="3057143" progId="Paint.Picture">
                    <p:embed/>
                  </p:oleObj>
                </mc:Choice>
                <mc:Fallback>
                  <p:oleObj name="Bitmap Image" r:id="rId2" imgW="3277057" imgH="30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88"/>
                          <a:ext cx="1152" cy="10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9" name="Object 189"/>
            <p:cNvGraphicFramePr>
              <a:graphicFrameLocks noChangeAspect="1"/>
            </p:cNvGraphicFramePr>
            <p:nvPr/>
          </p:nvGraphicFramePr>
          <p:xfrm>
            <a:off x="1200" y="2288"/>
            <a:ext cx="1104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4" imgW="3153215" imgH="3029373" progId="Paint.Picture">
                    <p:embed/>
                  </p:oleObj>
                </mc:Choice>
                <mc:Fallback>
                  <p:oleObj name="Bitmap Image" r:id="rId4" imgW="3153215" imgH="302937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288"/>
                          <a:ext cx="1104" cy="10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0" name="Object 190"/>
            <p:cNvGraphicFramePr>
              <a:graphicFrameLocks noChangeAspect="1"/>
            </p:cNvGraphicFramePr>
            <p:nvPr/>
          </p:nvGraphicFramePr>
          <p:xfrm>
            <a:off x="2352" y="2288"/>
            <a:ext cx="1084" cy="1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6" imgW="3086531" imgH="3019048" progId="Paint.Picture">
                    <p:embed/>
                  </p:oleObj>
                </mc:Choice>
                <mc:Fallback>
                  <p:oleObj name="Bitmap Image" r:id="rId6" imgW="3086531" imgH="301904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288"/>
                          <a:ext cx="1084" cy="10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1" name="Object 191"/>
            <p:cNvGraphicFramePr>
              <a:graphicFrameLocks noChangeAspect="1"/>
            </p:cNvGraphicFramePr>
            <p:nvPr/>
          </p:nvGraphicFramePr>
          <p:xfrm>
            <a:off x="3504" y="2288"/>
            <a:ext cx="1076" cy="1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8" imgW="3123810" imgH="3076190" progId="Paint.Picture">
                    <p:embed/>
                  </p:oleObj>
                </mc:Choice>
                <mc:Fallback>
                  <p:oleObj name="Bitmap Image" r:id="rId8" imgW="3123810" imgH="307619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288"/>
                          <a:ext cx="1076" cy="105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2" name="Object 192"/>
            <p:cNvGraphicFramePr>
              <a:graphicFrameLocks noChangeAspect="1"/>
            </p:cNvGraphicFramePr>
            <p:nvPr/>
          </p:nvGraphicFramePr>
          <p:xfrm>
            <a:off x="4624" y="2288"/>
            <a:ext cx="105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10" imgW="3057143" imgH="3057143" progId="Paint.Picture">
                    <p:embed/>
                  </p:oleObj>
                </mc:Choice>
                <mc:Fallback>
                  <p:oleObj name="Bitmap Image" r:id="rId10" imgW="3057143" imgH="30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2288"/>
                          <a:ext cx="1056" cy="10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3" name="AutoShape 193"/>
            <p:cNvSpPr>
              <a:spLocks noChangeArrowheads="1"/>
            </p:cNvSpPr>
            <p:nvPr/>
          </p:nvSpPr>
          <p:spPr bwMode="auto">
            <a:xfrm>
              <a:off x="1184" y="1848"/>
              <a:ext cx="3312" cy="336"/>
            </a:xfrm>
            <a:prstGeom prst="rightArrow">
              <a:avLst>
                <a:gd name="adj1" fmla="val 50000"/>
                <a:gd name="adj2" fmla="val 246429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/>
                <a:t>Increasing Shear Rate</a:t>
              </a:r>
              <a:endParaRPr lang="en-US" altLang="en-US"/>
            </a:p>
          </p:txBody>
        </p:sp>
        <p:sp>
          <p:nvSpPr>
            <p:cNvPr id="61634" name="Text Box 194"/>
            <p:cNvSpPr txBox="1">
              <a:spLocks noChangeArrowheads="1"/>
            </p:cNvSpPr>
            <p:nvPr/>
          </p:nvSpPr>
          <p:spPr bwMode="auto">
            <a:xfrm>
              <a:off x="94" y="3362"/>
              <a:ext cx="7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‘Crystal’</a:t>
              </a:r>
            </a:p>
          </p:txBody>
        </p:sp>
        <p:sp>
          <p:nvSpPr>
            <p:cNvPr id="61635" name="Text Box 195"/>
            <p:cNvSpPr txBox="1">
              <a:spLocks noChangeArrowheads="1"/>
            </p:cNvSpPr>
            <p:nvPr/>
          </p:nvSpPr>
          <p:spPr bwMode="auto">
            <a:xfrm>
              <a:off x="4702" y="3346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‘Strings’</a:t>
              </a:r>
            </a:p>
          </p:txBody>
        </p:sp>
        <p:sp>
          <p:nvSpPr>
            <p:cNvPr id="61636" name="Text Box 196"/>
            <p:cNvSpPr txBox="1">
              <a:spLocks noChangeArrowheads="1"/>
            </p:cNvSpPr>
            <p:nvPr/>
          </p:nvSpPr>
          <p:spPr bwMode="auto">
            <a:xfrm>
              <a:off x="4634" y="3639"/>
              <a:ext cx="982" cy="3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400"/>
                <a:t>Charged stabilised </a:t>
              </a:r>
            </a:p>
            <a:p>
              <a:pPr eaLnBrk="0" hangingPunct="0"/>
              <a:r>
                <a:rPr lang="en-US" altLang="en-US" sz="1400"/>
                <a:t>latex spheres 8%</a:t>
              </a:r>
              <a:endParaRPr lang="en-US" altLang="en-US"/>
            </a:p>
          </p:txBody>
        </p:sp>
        <p:sp>
          <p:nvSpPr>
            <p:cNvPr id="61637" name="Text Box 197"/>
            <p:cNvSpPr txBox="1">
              <a:spLocks noChangeArrowheads="1"/>
            </p:cNvSpPr>
            <p:nvPr/>
          </p:nvSpPr>
          <p:spPr bwMode="auto">
            <a:xfrm>
              <a:off x="2214" y="3458"/>
              <a:ext cx="1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‘Sliding layers’</a:t>
              </a:r>
            </a:p>
          </p:txBody>
        </p:sp>
      </p:grpSp>
      <p:sp>
        <p:nvSpPr>
          <p:cNvPr id="61639" name="Text Box 199"/>
          <p:cNvSpPr txBox="1">
            <a:spLocks noChangeArrowheads="1"/>
          </p:cNvSpPr>
          <p:nvPr/>
        </p:nvSpPr>
        <p:spPr bwMode="auto">
          <a:xfrm>
            <a:off x="517525" y="6035675"/>
            <a:ext cx="6164263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/>
              <a:t>Behaviour like ‘atoms’ only much larger scales and slower</a:t>
            </a:r>
          </a:p>
        </p:txBody>
      </p:sp>
    </p:spTree>
    <p:extLst>
      <p:ext uri="{BB962C8B-B14F-4D97-AF65-F5344CB8AC3E}">
        <p14:creationId xmlns:p14="http://schemas.microsoft.com/office/powerpoint/2010/main" val="415639406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91"/>
          <p:cNvSpPr>
            <a:spLocks noChangeArrowheads="1"/>
          </p:cNvSpPr>
          <p:nvPr/>
        </p:nvSpPr>
        <p:spPr bwMode="auto">
          <a:xfrm>
            <a:off x="152400" y="622300"/>
            <a:ext cx="8293100" cy="3632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grpSp>
        <p:nvGrpSpPr>
          <p:cNvPr id="11267" name="Group 260"/>
          <p:cNvGrpSpPr>
            <a:grpSpLocks/>
          </p:cNvGrpSpPr>
          <p:nvPr/>
        </p:nvGrpSpPr>
        <p:grpSpPr bwMode="auto">
          <a:xfrm>
            <a:off x="0" y="857250"/>
            <a:ext cx="3141663" cy="1430338"/>
            <a:chOff x="0" y="1205"/>
            <a:chExt cx="2941" cy="1338"/>
          </a:xfrm>
        </p:grpSpPr>
        <p:grpSp>
          <p:nvGrpSpPr>
            <p:cNvPr id="11445" name="Group 43"/>
            <p:cNvGrpSpPr>
              <a:grpSpLocks/>
            </p:cNvGrpSpPr>
            <p:nvPr/>
          </p:nvGrpSpPr>
          <p:grpSpPr bwMode="auto">
            <a:xfrm>
              <a:off x="1135" y="2044"/>
              <a:ext cx="111" cy="497"/>
              <a:chOff x="2010" y="2691"/>
              <a:chExt cx="198" cy="881"/>
            </a:xfrm>
          </p:grpSpPr>
          <p:sp>
            <p:nvSpPr>
              <p:cNvPr id="11518" name="Oval 39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19" name="Line 41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20" name="Line 42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21" name="Rectangle 37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446" name="Group 49"/>
            <p:cNvGrpSpPr>
              <a:grpSpLocks/>
            </p:cNvGrpSpPr>
            <p:nvPr/>
          </p:nvGrpSpPr>
          <p:grpSpPr bwMode="auto">
            <a:xfrm>
              <a:off x="1595" y="2046"/>
              <a:ext cx="112" cy="497"/>
              <a:chOff x="2010" y="2691"/>
              <a:chExt cx="198" cy="881"/>
            </a:xfrm>
          </p:grpSpPr>
          <p:sp>
            <p:nvSpPr>
              <p:cNvPr id="11514" name="Oval 50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15" name="Line 51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16" name="Line 52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17" name="Rectangle 53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447" name="Group 54"/>
            <p:cNvGrpSpPr>
              <a:grpSpLocks/>
            </p:cNvGrpSpPr>
            <p:nvPr/>
          </p:nvGrpSpPr>
          <p:grpSpPr bwMode="auto">
            <a:xfrm>
              <a:off x="2056" y="1941"/>
              <a:ext cx="112" cy="497"/>
              <a:chOff x="2010" y="2691"/>
              <a:chExt cx="198" cy="881"/>
            </a:xfrm>
          </p:grpSpPr>
          <p:sp>
            <p:nvSpPr>
              <p:cNvPr id="11510" name="Oval 55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11" name="Line 56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12" name="Line 57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13" name="Rectangle 58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448" name="Group 59"/>
            <p:cNvGrpSpPr>
              <a:grpSpLocks/>
            </p:cNvGrpSpPr>
            <p:nvPr/>
          </p:nvGrpSpPr>
          <p:grpSpPr bwMode="auto">
            <a:xfrm>
              <a:off x="1910" y="1853"/>
              <a:ext cx="112" cy="497"/>
              <a:chOff x="2010" y="2691"/>
              <a:chExt cx="198" cy="881"/>
            </a:xfrm>
          </p:grpSpPr>
          <p:sp>
            <p:nvSpPr>
              <p:cNvPr id="11506" name="Oval 60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07" name="Line 61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8" name="Line 62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9" name="Rectangle 63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449" name="Group 64"/>
            <p:cNvGrpSpPr>
              <a:grpSpLocks/>
            </p:cNvGrpSpPr>
            <p:nvPr/>
          </p:nvGrpSpPr>
          <p:grpSpPr bwMode="auto">
            <a:xfrm>
              <a:off x="1433" y="1856"/>
              <a:ext cx="111" cy="497"/>
              <a:chOff x="2010" y="2691"/>
              <a:chExt cx="198" cy="881"/>
            </a:xfrm>
          </p:grpSpPr>
          <p:sp>
            <p:nvSpPr>
              <p:cNvPr id="11502" name="Oval 65"/>
              <p:cNvSpPr>
                <a:spLocks noChangeArrowheads="1"/>
              </p:cNvSpPr>
              <p:nvPr/>
            </p:nvSpPr>
            <p:spPr bwMode="auto">
              <a:xfrm>
                <a:off x="2012" y="3525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503" name="Line 66"/>
              <p:cNvSpPr>
                <a:spLocks noChangeShapeType="1"/>
              </p:cNvSpPr>
              <p:nvPr/>
            </p:nvSpPr>
            <p:spPr bwMode="auto">
              <a:xfrm flipH="1">
                <a:off x="2010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4" name="Line 67"/>
              <p:cNvSpPr>
                <a:spLocks noChangeShapeType="1"/>
              </p:cNvSpPr>
              <p:nvPr/>
            </p:nvSpPr>
            <p:spPr bwMode="auto">
              <a:xfrm flipH="1">
                <a:off x="2202" y="2691"/>
                <a:ext cx="3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5" name="Rectangle 68"/>
              <p:cNvSpPr>
                <a:spLocks noChangeArrowheads="1"/>
              </p:cNvSpPr>
              <p:nvPr/>
            </p:nvSpPr>
            <p:spPr bwMode="auto">
              <a:xfrm>
                <a:off x="2013" y="2694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sp>
          <p:nvSpPr>
            <p:cNvPr id="11450" name="Freeform 4"/>
            <p:cNvSpPr>
              <a:spLocks/>
            </p:cNvSpPr>
            <p:nvPr/>
          </p:nvSpPr>
          <p:spPr bwMode="auto">
            <a:xfrm>
              <a:off x="0" y="1584"/>
              <a:ext cx="2941" cy="461"/>
            </a:xfrm>
            <a:custGeom>
              <a:avLst/>
              <a:gdLst>
                <a:gd name="T0" fmla="*/ 144 w 4056"/>
                <a:gd name="T1" fmla="*/ 0 h 816"/>
                <a:gd name="T2" fmla="*/ 428 w 4056"/>
                <a:gd name="T3" fmla="*/ 0 h 816"/>
                <a:gd name="T4" fmla="*/ 286 w 4056"/>
                <a:gd name="T5" fmla="*/ 15 h 816"/>
                <a:gd name="T6" fmla="*/ 0 w 4056"/>
                <a:gd name="T7" fmla="*/ 15 h 816"/>
                <a:gd name="T8" fmla="*/ 144 w 4056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6" h="816">
                  <a:moveTo>
                    <a:pt x="1360" y="0"/>
                  </a:moveTo>
                  <a:lnTo>
                    <a:pt x="4056" y="0"/>
                  </a:lnTo>
                  <a:lnTo>
                    <a:pt x="2712" y="816"/>
                  </a:lnTo>
                  <a:lnTo>
                    <a:pt x="0" y="808"/>
                  </a:lnTo>
                  <a:lnTo>
                    <a:pt x="1360" y="0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51" name="Rectangle 24"/>
            <p:cNvSpPr>
              <a:spLocks noChangeArrowheads="1"/>
            </p:cNvSpPr>
            <p:nvPr/>
          </p:nvSpPr>
          <p:spPr bwMode="auto">
            <a:xfrm>
              <a:off x="1135" y="1402"/>
              <a:ext cx="110" cy="483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2" name="Oval 25"/>
            <p:cNvSpPr>
              <a:spLocks noChangeArrowheads="1"/>
            </p:cNvSpPr>
            <p:nvPr/>
          </p:nvSpPr>
          <p:spPr bwMode="auto">
            <a:xfrm>
              <a:off x="1136" y="1388"/>
              <a:ext cx="108" cy="2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3" name="Oval 26"/>
            <p:cNvSpPr>
              <a:spLocks noChangeArrowheads="1"/>
            </p:cNvSpPr>
            <p:nvPr/>
          </p:nvSpPr>
          <p:spPr bwMode="auto">
            <a:xfrm>
              <a:off x="1134" y="1871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4" name="Oval 45"/>
            <p:cNvSpPr>
              <a:spLocks noChangeArrowheads="1"/>
            </p:cNvSpPr>
            <p:nvPr/>
          </p:nvSpPr>
          <p:spPr bwMode="auto">
            <a:xfrm>
              <a:off x="971" y="2430"/>
              <a:ext cx="108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5" name="Line 46"/>
            <p:cNvSpPr>
              <a:spLocks noChangeShapeType="1"/>
            </p:cNvSpPr>
            <p:nvPr/>
          </p:nvSpPr>
          <p:spPr bwMode="auto">
            <a:xfrm>
              <a:off x="967" y="2044"/>
              <a:ext cx="2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56" name="Line 47"/>
            <p:cNvSpPr>
              <a:spLocks noChangeShapeType="1"/>
            </p:cNvSpPr>
            <p:nvPr/>
          </p:nvSpPr>
          <p:spPr bwMode="auto">
            <a:xfrm flipH="1">
              <a:off x="1078" y="2038"/>
              <a:ext cx="2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57" name="Rectangle 48"/>
            <p:cNvSpPr>
              <a:spLocks noChangeArrowheads="1"/>
            </p:cNvSpPr>
            <p:nvPr/>
          </p:nvSpPr>
          <p:spPr bwMode="auto">
            <a:xfrm>
              <a:off x="971" y="2041"/>
              <a:ext cx="110" cy="4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8" name="Oval 34"/>
            <p:cNvSpPr>
              <a:spLocks noChangeArrowheads="1"/>
            </p:cNvSpPr>
            <p:nvPr/>
          </p:nvSpPr>
          <p:spPr bwMode="auto">
            <a:xfrm>
              <a:off x="979" y="1311"/>
              <a:ext cx="108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59" name="Oval 35"/>
            <p:cNvSpPr>
              <a:spLocks noChangeArrowheads="1"/>
            </p:cNvSpPr>
            <p:nvPr/>
          </p:nvSpPr>
          <p:spPr bwMode="auto">
            <a:xfrm>
              <a:off x="977" y="1795"/>
              <a:ext cx="109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60" name="Rectangle 33"/>
            <p:cNvSpPr>
              <a:spLocks noChangeArrowheads="1"/>
            </p:cNvSpPr>
            <p:nvPr/>
          </p:nvSpPr>
          <p:spPr bwMode="auto">
            <a:xfrm>
              <a:off x="978" y="1325"/>
              <a:ext cx="110" cy="483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61" name="Oval 69"/>
            <p:cNvSpPr>
              <a:spLocks noChangeArrowheads="1"/>
            </p:cNvSpPr>
            <p:nvPr/>
          </p:nvSpPr>
          <p:spPr bwMode="auto">
            <a:xfrm>
              <a:off x="977" y="1791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grpSp>
          <p:nvGrpSpPr>
            <p:cNvPr id="11462" name="Group 72"/>
            <p:cNvGrpSpPr>
              <a:grpSpLocks/>
            </p:cNvGrpSpPr>
            <p:nvPr/>
          </p:nvGrpSpPr>
          <p:grpSpPr bwMode="auto">
            <a:xfrm>
              <a:off x="976" y="1325"/>
              <a:ext cx="112" cy="483"/>
              <a:chOff x="1779" y="1326"/>
              <a:chExt cx="198" cy="855"/>
            </a:xfrm>
          </p:grpSpPr>
          <p:sp>
            <p:nvSpPr>
              <p:cNvPr id="11500" name="Line 70"/>
              <p:cNvSpPr>
                <a:spLocks noChangeShapeType="1"/>
              </p:cNvSpPr>
              <p:nvPr/>
            </p:nvSpPr>
            <p:spPr bwMode="auto">
              <a:xfrm flipH="1">
                <a:off x="1779" y="1326"/>
                <a:ext cx="3" cy="8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501" name="Line 71"/>
              <p:cNvSpPr>
                <a:spLocks noChangeShapeType="1"/>
              </p:cNvSpPr>
              <p:nvPr/>
            </p:nvSpPr>
            <p:spPr bwMode="auto">
              <a:xfrm flipH="1">
                <a:off x="1974" y="1326"/>
                <a:ext cx="3" cy="8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1463" name="Group 73"/>
            <p:cNvGrpSpPr>
              <a:grpSpLocks/>
            </p:cNvGrpSpPr>
            <p:nvPr/>
          </p:nvGrpSpPr>
          <p:grpSpPr bwMode="auto">
            <a:xfrm>
              <a:off x="1133" y="1404"/>
              <a:ext cx="112" cy="483"/>
              <a:chOff x="1779" y="1326"/>
              <a:chExt cx="198" cy="855"/>
            </a:xfrm>
          </p:grpSpPr>
          <p:sp>
            <p:nvSpPr>
              <p:cNvPr id="11498" name="Line 74"/>
              <p:cNvSpPr>
                <a:spLocks noChangeShapeType="1"/>
              </p:cNvSpPr>
              <p:nvPr/>
            </p:nvSpPr>
            <p:spPr bwMode="auto">
              <a:xfrm flipH="1">
                <a:off x="1779" y="1326"/>
                <a:ext cx="3" cy="8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499" name="Line 75"/>
              <p:cNvSpPr>
                <a:spLocks noChangeShapeType="1"/>
              </p:cNvSpPr>
              <p:nvPr/>
            </p:nvSpPr>
            <p:spPr bwMode="auto">
              <a:xfrm flipH="1">
                <a:off x="1974" y="1326"/>
                <a:ext cx="3" cy="8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1464" name="Group 92"/>
            <p:cNvGrpSpPr>
              <a:grpSpLocks/>
            </p:cNvGrpSpPr>
            <p:nvPr/>
          </p:nvGrpSpPr>
          <p:grpSpPr bwMode="auto">
            <a:xfrm>
              <a:off x="1438" y="1208"/>
              <a:ext cx="112" cy="510"/>
              <a:chOff x="2547" y="1211"/>
              <a:chExt cx="198" cy="903"/>
            </a:xfrm>
          </p:grpSpPr>
          <p:sp>
            <p:nvSpPr>
              <p:cNvPr id="11492" name="Rectangle 29"/>
              <p:cNvSpPr>
                <a:spLocks noChangeArrowheads="1"/>
              </p:cNvSpPr>
              <p:nvPr/>
            </p:nvSpPr>
            <p:spPr bwMode="auto">
              <a:xfrm>
                <a:off x="2550" y="1236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93" name="Oval 30"/>
              <p:cNvSpPr>
                <a:spLocks noChangeArrowheads="1"/>
              </p:cNvSpPr>
              <p:nvPr/>
            </p:nvSpPr>
            <p:spPr bwMode="auto">
              <a:xfrm>
                <a:off x="2552" y="1211"/>
                <a:ext cx="192" cy="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94" name="Oval 31"/>
              <p:cNvSpPr>
                <a:spLocks noChangeArrowheads="1"/>
              </p:cNvSpPr>
              <p:nvPr/>
            </p:nvSpPr>
            <p:spPr bwMode="auto">
              <a:xfrm>
                <a:off x="2549" y="2067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grpSp>
            <p:nvGrpSpPr>
              <p:cNvPr id="11495" name="Group 76"/>
              <p:cNvGrpSpPr>
                <a:grpSpLocks/>
              </p:cNvGrpSpPr>
              <p:nvPr/>
            </p:nvGrpSpPr>
            <p:grpSpPr bwMode="auto">
              <a:xfrm>
                <a:off x="2547" y="1242"/>
                <a:ext cx="198" cy="855"/>
                <a:chOff x="1779" y="1326"/>
                <a:chExt cx="198" cy="855"/>
              </a:xfrm>
            </p:grpSpPr>
            <p:sp>
              <p:nvSpPr>
                <p:cNvPr id="11496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779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1497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974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grpSp>
          <p:nvGrpSpPr>
            <p:cNvPr id="11465" name="Group 91"/>
            <p:cNvGrpSpPr>
              <a:grpSpLocks/>
            </p:cNvGrpSpPr>
            <p:nvPr/>
          </p:nvGrpSpPr>
          <p:grpSpPr bwMode="auto">
            <a:xfrm>
              <a:off x="1597" y="1391"/>
              <a:ext cx="113" cy="510"/>
              <a:chOff x="2829" y="1535"/>
              <a:chExt cx="201" cy="903"/>
            </a:xfrm>
          </p:grpSpPr>
          <p:sp>
            <p:nvSpPr>
              <p:cNvPr id="11486" name="Rectangle 10"/>
              <p:cNvSpPr>
                <a:spLocks noChangeArrowheads="1"/>
              </p:cNvSpPr>
              <p:nvPr/>
            </p:nvSpPr>
            <p:spPr bwMode="auto">
              <a:xfrm>
                <a:off x="2835" y="1560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87" name="Oval 11"/>
              <p:cNvSpPr>
                <a:spLocks noChangeArrowheads="1"/>
              </p:cNvSpPr>
              <p:nvPr/>
            </p:nvSpPr>
            <p:spPr bwMode="auto">
              <a:xfrm>
                <a:off x="2837" y="1535"/>
                <a:ext cx="192" cy="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88" name="Oval 12"/>
              <p:cNvSpPr>
                <a:spLocks noChangeArrowheads="1"/>
              </p:cNvSpPr>
              <p:nvPr/>
            </p:nvSpPr>
            <p:spPr bwMode="auto">
              <a:xfrm>
                <a:off x="2834" y="2391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grpSp>
            <p:nvGrpSpPr>
              <p:cNvPr id="11489" name="Group 79"/>
              <p:cNvGrpSpPr>
                <a:grpSpLocks/>
              </p:cNvGrpSpPr>
              <p:nvPr/>
            </p:nvGrpSpPr>
            <p:grpSpPr bwMode="auto">
              <a:xfrm>
                <a:off x="2829" y="1563"/>
                <a:ext cx="198" cy="855"/>
                <a:chOff x="1779" y="1326"/>
                <a:chExt cx="198" cy="855"/>
              </a:xfrm>
            </p:grpSpPr>
            <p:sp>
              <p:nvSpPr>
                <p:cNvPr id="11490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779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1491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1974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grpSp>
          <p:nvGrpSpPr>
            <p:cNvPr id="11466" name="Group 90"/>
            <p:cNvGrpSpPr>
              <a:grpSpLocks/>
            </p:cNvGrpSpPr>
            <p:nvPr/>
          </p:nvGrpSpPr>
          <p:grpSpPr bwMode="auto">
            <a:xfrm>
              <a:off x="1917" y="1205"/>
              <a:ext cx="112" cy="510"/>
              <a:chOff x="3396" y="1205"/>
              <a:chExt cx="198" cy="903"/>
            </a:xfrm>
          </p:grpSpPr>
          <p:sp>
            <p:nvSpPr>
              <p:cNvPr id="11480" name="Rectangle 14"/>
              <p:cNvSpPr>
                <a:spLocks noChangeArrowheads="1"/>
              </p:cNvSpPr>
              <p:nvPr/>
            </p:nvSpPr>
            <p:spPr bwMode="auto">
              <a:xfrm>
                <a:off x="3399" y="1230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81" name="Oval 15"/>
              <p:cNvSpPr>
                <a:spLocks noChangeArrowheads="1"/>
              </p:cNvSpPr>
              <p:nvPr/>
            </p:nvSpPr>
            <p:spPr bwMode="auto">
              <a:xfrm>
                <a:off x="3401" y="1205"/>
                <a:ext cx="192" cy="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82" name="Oval 16"/>
              <p:cNvSpPr>
                <a:spLocks noChangeArrowheads="1"/>
              </p:cNvSpPr>
              <p:nvPr/>
            </p:nvSpPr>
            <p:spPr bwMode="auto">
              <a:xfrm>
                <a:off x="3398" y="2061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grpSp>
            <p:nvGrpSpPr>
              <p:cNvPr id="11483" name="Group 82"/>
              <p:cNvGrpSpPr>
                <a:grpSpLocks/>
              </p:cNvGrpSpPr>
              <p:nvPr/>
            </p:nvGrpSpPr>
            <p:grpSpPr bwMode="auto">
              <a:xfrm>
                <a:off x="3396" y="1230"/>
                <a:ext cx="198" cy="855"/>
                <a:chOff x="1779" y="1326"/>
                <a:chExt cx="198" cy="855"/>
              </a:xfrm>
            </p:grpSpPr>
            <p:sp>
              <p:nvSpPr>
                <p:cNvPr id="11484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779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1485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974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grpSp>
          <p:nvGrpSpPr>
            <p:cNvPr id="11467" name="Group 89"/>
            <p:cNvGrpSpPr>
              <a:grpSpLocks/>
            </p:cNvGrpSpPr>
            <p:nvPr/>
          </p:nvGrpSpPr>
          <p:grpSpPr bwMode="auto">
            <a:xfrm>
              <a:off x="2062" y="1296"/>
              <a:ext cx="112" cy="510"/>
              <a:chOff x="3653" y="1367"/>
              <a:chExt cx="199" cy="903"/>
            </a:xfrm>
          </p:grpSpPr>
          <p:sp>
            <p:nvSpPr>
              <p:cNvPr id="11474" name="Rectangle 7"/>
              <p:cNvSpPr>
                <a:spLocks noChangeArrowheads="1"/>
              </p:cNvSpPr>
              <p:nvPr/>
            </p:nvSpPr>
            <p:spPr bwMode="auto">
              <a:xfrm>
                <a:off x="3654" y="1392"/>
                <a:ext cx="195" cy="85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75" name="Oval 5"/>
              <p:cNvSpPr>
                <a:spLocks noChangeArrowheads="1"/>
              </p:cNvSpPr>
              <p:nvPr/>
            </p:nvSpPr>
            <p:spPr bwMode="auto">
              <a:xfrm>
                <a:off x="3656" y="1367"/>
                <a:ext cx="192" cy="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76" name="Oval 6"/>
              <p:cNvSpPr>
                <a:spLocks noChangeArrowheads="1"/>
              </p:cNvSpPr>
              <p:nvPr/>
            </p:nvSpPr>
            <p:spPr bwMode="auto">
              <a:xfrm>
                <a:off x="3653" y="2223"/>
                <a:ext cx="192" cy="47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grpSp>
            <p:nvGrpSpPr>
              <p:cNvPr id="11477" name="Group 85"/>
              <p:cNvGrpSpPr>
                <a:grpSpLocks/>
              </p:cNvGrpSpPr>
              <p:nvPr/>
            </p:nvGrpSpPr>
            <p:grpSpPr bwMode="auto">
              <a:xfrm>
                <a:off x="3654" y="1401"/>
                <a:ext cx="198" cy="855"/>
                <a:chOff x="1779" y="1326"/>
                <a:chExt cx="198" cy="855"/>
              </a:xfrm>
            </p:grpSpPr>
            <p:sp>
              <p:nvSpPr>
                <p:cNvPr id="1147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779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1479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974" y="1326"/>
                  <a:ext cx="3" cy="8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sp>
          <p:nvSpPr>
            <p:cNvPr id="11468" name="Line 240"/>
            <p:cNvSpPr>
              <a:spLocks noChangeShapeType="1"/>
            </p:cNvSpPr>
            <p:nvPr/>
          </p:nvSpPr>
          <p:spPr bwMode="auto">
            <a:xfrm flipV="1">
              <a:off x="1498" y="1702"/>
              <a:ext cx="47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69" name="Line 241"/>
            <p:cNvSpPr>
              <a:spLocks noChangeShapeType="1"/>
            </p:cNvSpPr>
            <p:nvPr/>
          </p:nvSpPr>
          <p:spPr bwMode="auto">
            <a:xfrm flipV="1">
              <a:off x="1189" y="1887"/>
              <a:ext cx="4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70" name="Line 242"/>
            <p:cNvSpPr>
              <a:spLocks noChangeShapeType="1"/>
            </p:cNvSpPr>
            <p:nvPr/>
          </p:nvSpPr>
          <p:spPr bwMode="auto">
            <a:xfrm flipV="1">
              <a:off x="1655" y="1797"/>
              <a:ext cx="462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71" name="Line 243"/>
            <p:cNvSpPr>
              <a:spLocks noChangeShapeType="1"/>
            </p:cNvSpPr>
            <p:nvPr/>
          </p:nvSpPr>
          <p:spPr bwMode="auto">
            <a:xfrm flipV="1">
              <a:off x="1036" y="1704"/>
              <a:ext cx="464" cy="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72" name="Line 245"/>
            <p:cNvSpPr>
              <a:spLocks noChangeShapeType="1"/>
            </p:cNvSpPr>
            <p:nvPr/>
          </p:nvSpPr>
          <p:spPr bwMode="auto">
            <a:xfrm>
              <a:off x="1029" y="1805"/>
              <a:ext cx="159" cy="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73" name="Line 246"/>
            <p:cNvSpPr>
              <a:spLocks noChangeShapeType="1"/>
            </p:cNvSpPr>
            <p:nvPr/>
          </p:nvSpPr>
          <p:spPr bwMode="auto">
            <a:xfrm>
              <a:off x="1978" y="1705"/>
              <a:ext cx="14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1268" name="Group 179"/>
          <p:cNvGrpSpPr>
            <a:grpSpLocks/>
          </p:cNvGrpSpPr>
          <p:nvPr/>
        </p:nvGrpSpPr>
        <p:grpSpPr bwMode="auto">
          <a:xfrm>
            <a:off x="3727450" y="1711325"/>
            <a:ext cx="117475" cy="428625"/>
            <a:chOff x="3351" y="1557"/>
            <a:chExt cx="109" cy="402"/>
          </a:xfrm>
        </p:grpSpPr>
        <p:sp>
          <p:nvSpPr>
            <p:cNvPr id="11443" name="Oval 180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44" name="Oval 181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69" name="Group 191"/>
          <p:cNvGrpSpPr>
            <a:grpSpLocks/>
          </p:cNvGrpSpPr>
          <p:nvPr/>
        </p:nvGrpSpPr>
        <p:grpSpPr bwMode="auto">
          <a:xfrm>
            <a:off x="4049713" y="1525588"/>
            <a:ext cx="115887" cy="428625"/>
            <a:chOff x="3351" y="1557"/>
            <a:chExt cx="109" cy="402"/>
          </a:xfrm>
        </p:grpSpPr>
        <p:sp>
          <p:nvSpPr>
            <p:cNvPr id="11441" name="Oval 192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42" name="Oval 193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0" name="Group 188"/>
          <p:cNvGrpSpPr>
            <a:grpSpLocks/>
          </p:cNvGrpSpPr>
          <p:nvPr/>
        </p:nvGrpSpPr>
        <p:grpSpPr bwMode="auto">
          <a:xfrm>
            <a:off x="4567238" y="1720850"/>
            <a:ext cx="117475" cy="428625"/>
            <a:chOff x="3351" y="1557"/>
            <a:chExt cx="109" cy="402"/>
          </a:xfrm>
        </p:grpSpPr>
        <p:sp>
          <p:nvSpPr>
            <p:cNvPr id="11439" name="Oval 189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40" name="Oval 190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1" name="Group 185"/>
          <p:cNvGrpSpPr>
            <a:grpSpLocks/>
          </p:cNvGrpSpPr>
          <p:nvPr/>
        </p:nvGrpSpPr>
        <p:grpSpPr bwMode="auto">
          <a:xfrm>
            <a:off x="4722813" y="1616075"/>
            <a:ext cx="115887" cy="430213"/>
            <a:chOff x="3351" y="1557"/>
            <a:chExt cx="109" cy="402"/>
          </a:xfrm>
        </p:grpSpPr>
        <p:sp>
          <p:nvSpPr>
            <p:cNvPr id="11437" name="Oval 186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8" name="Oval 187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2" name="Group 172"/>
          <p:cNvGrpSpPr>
            <a:grpSpLocks/>
          </p:cNvGrpSpPr>
          <p:nvPr/>
        </p:nvGrpSpPr>
        <p:grpSpPr bwMode="auto">
          <a:xfrm>
            <a:off x="3571875" y="809625"/>
            <a:ext cx="115888" cy="428625"/>
            <a:chOff x="3351" y="1557"/>
            <a:chExt cx="109" cy="402"/>
          </a:xfrm>
        </p:grpSpPr>
        <p:sp>
          <p:nvSpPr>
            <p:cNvPr id="11435" name="Oval 173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6" name="Oval 174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11273" name="Freeform 125"/>
          <p:cNvSpPr>
            <a:spLocks/>
          </p:cNvSpPr>
          <p:nvPr/>
        </p:nvSpPr>
        <p:spPr bwMode="auto">
          <a:xfrm>
            <a:off x="2527300" y="1304925"/>
            <a:ext cx="3141663" cy="492125"/>
          </a:xfrm>
          <a:custGeom>
            <a:avLst/>
            <a:gdLst>
              <a:gd name="T0" fmla="*/ 2147483647 w 4056"/>
              <a:gd name="T1" fmla="*/ 0 h 816"/>
              <a:gd name="T2" fmla="*/ 2147483647 w 4056"/>
              <a:gd name="T3" fmla="*/ 0 h 816"/>
              <a:gd name="T4" fmla="*/ 2147483647 w 4056"/>
              <a:gd name="T5" fmla="*/ 2147483647 h 816"/>
              <a:gd name="T6" fmla="*/ 0 w 4056"/>
              <a:gd name="T7" fmla="*/ 2147483647 h 816"/>
              <a:gd name="T8" fmla="*/ 2147483647 w 4056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056" h="816">
                <a:moveTo>
                  <a:pt x="1360" y="0"/>
                </a:moveTo>
                <a:lnTo>
                  <a:pt x="4056" y="0"/>
                </a:lnTo>
                <a:lnTo>
                  <a:pt x="2712" y="816"/>
                </a:lnTo>
                <a:lnTo>
                  <a:pt x="0" y="808"/>
                </a:lnTo>
                <a:lnTo>
                  <a:pt x="1360" y="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1274" name="Group 194"/>
          <p:cNvGrpSpPr>
            <a:grpSpLocks/>
          </p:cNvGrpSpPr>
          <p:nvPr/>
        </p:nvGrpSpPr>
        <p:grpSpPr bwMode="auto">
          <a:xfrm>
            <a:off x="3557588" y="1319213"/>
            <a:ext cx="147637" cy="442912"/>
            <a:chOff x="3337" y="1557"/>
            <a:chExt cx="137" cy="414"/>
          </a:xfrm>
        </p:grpSpPr>
        <p:sp>
          <p:nvSpPr>
            <p:cNvPr id="11430" name="Oval 128"/>
            <p:cNvSpPr>
              <a:spLocks noChangeArrowheads="1"/>
            </p:cNvSpPr>
            <p:nvPr/>
          </p:nvSpPr>
          <p:spPr bwMode="auto">
            <a:xfrm>
              <a:off x="3351" y="1749"/>
              <a:ext cx="109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1" name="Rectangle 169"/>
            <p:cNvSpPr>
              <a:spLocks noChangeArrowheads="1"/>
            </p:cNvSpPr>
            <p:nvPr/>
          </p:nvSpPr>
          <p:spPr bwMode="auto">
            <a:xfrm>
              <a:off x="3358" y="1709"/>
              <a:ext cx="98" cy="4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2" name="Oval 168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3" name="Rectangle 170"/>
            <p:cNvSpPr>
              <a:spLocks noChangeArrowheads="1"/>
            </p:cNvSpPr>
            <p:nvPr/>
          </p:nvSpPr>
          <p:spPr bwMode="auto">
            <a:xfrm>
              <a:off x="3337" y="1763"/>
              <a:ext cx="137" cy="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34" name="Oval 133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11275" name="Line 175"/>
          <p:cNvSpPr>
            <a:spLocks noChangeShapeType="1"/>
          </p:cNvSpPr>
          <p:nvPr/>
        </p:nvSpPr>
        <p:spPr bwMode="auto">
          <a:xfrm>
            <a:off x="4789488" y="661988"/>
            <a:ext cx="0" cy="17700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1276" name="Group 176"/>
          <p:cNvGrpSpPr>
            <a:grpSpLocks/>
          </p:cNvGrpSpPr>
          <p:nvPr/>
        </p:nvGrpSpPr>
        <p:grpSpPr bwMode="auto">
          <a:xfrm>
            <a:off x="3560763" y="1838325"/>
            <a:ext cx="117475" cy="428625"/>
            <a:chOff x="3351" y="1557"/>
            <a:chExt cx="109" cy="402"/>
          </a:xfrm>
        </p:grpSpPr>
        <p:sp>
          <p:nvSpPr>
            <p:cNvPr id="11428" name="Oval 177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9" name="Oval 178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7" name="Group 182"/>
          <p:cNvGrpSpPr>
            <a:grpSpLocks/>
          </p:cNvGrpSpPr>
          <p:nvPr/>
        </p:nvGrpSpPr>
        <p:grpSpPr bwMode="auto">
          <a:xfrm>
            <a:off x="4225925" y="1919288"/>
            <a:ext cx="115888" cy="430212"/>
            <a:chOff x="3351" y="1557"/>
            <a:chExt cx="109" cy="402"/>
          </a:xfrm>
        </p:grpSpPr>
        <p:sp>
          <p:nvSpPr>
            <p:cNvPr id="11426" name="Oval 183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7" name="Oval 184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8" name="Group 207"/>
          <p:cNvGrpSpPr>
            <a:grpSpLocks/>
          </p:cNvGrpSpPr>
          <p:nvPr/>
        </p:nvGrpSpPr>
        <p:grpSpPr bwMode="auto">
          <a:xfrm>
            <a:off x="4216400" y="1404938"/>
            <a:ext cx="146050" cy="441325"/>
            <a:chOff x="3337" y="1557"/>
            <a:chExt cx="137" cy="414"/>
          </a:xfrm>
        </p:grpSpPr>
        <p:sp>
          <p:nvSpPr>
            <p:cNvPr id="11421" name="Oval 208"/>
            <p:cNvSpPr>
              <a:spLocks noChangeArrowheads="1"/>
            </p:cNvSpPr>
            <p:nvPr/>
          </p:nvSpPr>
          <p:spPr bwMode="auto">
            <a:xfrm>
              <a:off x="3351" y="1749"/>
              <a:ext cx="109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2" name="Rectangle 209"/>
            <p:cNvSpPr>
              <a:spLocks noChangeArrowheads="1"/>
            </p:cNvSpPr>
            <p:nvPr/>
          </p:nvSpPr>
          <p:spPr bwMode="auto">
            <a:xfrm>
              <a:off x="3358" y="1709"/>
              <a:ext cx="98" cy="4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3" name="Oval 210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4" name="Rectangle 211"/>
            <p:cNvSpPr>
              <a:spLocks noChangeArrowheads="1"/>
            </p:cNvSpPr>
            <p:nvPr/>
          </p:nvSpPr>
          <p:spPr bwMode="auto">
            <a:xfrm>
              <a:off x="3337" y="1763"/>
              <a:ext cx="137" cy="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5" name="Oval 212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79" name="Group 213"/>
          <p:cNvGrpSpPr>
            <a:grpSpLocks/>
          </p:cNvGrpSpPr>
          <p:nvPr/>
        </p:nvGrpSpPr>
        <p:grpSpPr bwMode="auto">
          <a:xfrm>
            <a:off x="4557713" y="1216025"/>
            <a:ext cx="146050" cy="442913"/>
            <a:chOff x="3337" y="1557"/>
            <a:chExt cx="137" cy="414"/>
          </a:xfrm>
        </p:grpSpPr>
        <p:sp>
          <p:nvSpPr>
            <p:cNvPr id="11416" name="Oval 214"/>
            <p:cNvSpPr>
              <a:spLocks noChangeArrowheads="1"/>
            </p:cNvSpPr>
            <p:nvPr/>
          </p:nvSpPr>
          <p:spPr bwMode="auto">
            <a:xfrm>
              <a:off x="3351" y="1749"/>
              <a:ext cx="109" cy="2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7" name="Rectangle 215"/>
            <p:cNvSpPr>
              <a:spLocks noChangeArrowheads="1"/>
            </p:cNvSpPr>
            <p:nvPr/>
          </p:nvSpPr>
          <p:spPr bwMode="auto">
            <a:xfrm>
              <a:off x="3358" y="1709"/>
              <a:ext cx="98" cy="4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8" name="Oval 216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9" name="Rectangle 217"/>
            <p:cNvSpPr>
              <a:spLocks noChangeArrowheads="1"/>
            </p:cNvSpPr>
            <p:nvPr/>
          </p:nvSpPr>
          <p:spPr bwMode="auto">
            <a:xfrm>
              <a:off x="3337" y="1763"/>
              <a:ext cx="137" cy="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20" name="Oval 218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0" name="Group 225"/>
          <p:cNvGrpSpPr>
            <a:grpSpLocks/>
          </p:cNvGrpSpPr>
          <p:nvPr/>
        </p:nvGrpSpPr>
        <p:grpSpPr bwMode="auto">
          <a:xfrm>
            <a:off x="4059238" y="1001713"/>
            <a:ext cx="115887" cy="428625"/>
            <a:chOff x="3351" y="1557"/>
            <a:chExt cx="109" cy="402"/>
          </a:xfrm>
        </p:grpSpPr>
        <p:sp>
          <p:nvSpPr>
            <p:cNvPr id="11414" name="Oval 226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5" name="Oval 227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1" name="Group 228"/>
          <p:cNvGrpSpPr>
            <a:grpSpLocks/>
          </p:cNvGrpSpPr>
          <p:nvPr/>
        </p:nvGrpSpPr>
        <p:grpSpPr bwMode="auto">
          <a:xfrm>
            <a:off x="4567238" y="723900"/>
            <a:ext cx="117475" cy="430213"/>
            <a:chOff x="3351" y="1557"/>
            <a:chExt cx="109" cy="402"/>
          </a:xfrm>
        </p:grpSpPr>
        <p:sp>
          <p:nvSpPr>
            <p:cNvPr id="11412" name="Oval 229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3" name="Oval 230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2" name="Group 231"/>
          <p:cNvGrpSpPr>
            <a:grpSpLocks/>
          </p:cNvGrpSpPr>
          <p:nvPr/>
        </p:nvGrpSpPr>
        <p:grpSpPr bwMode="auto">
          <a:xfrm>
            <a:off x="3733800" y="1198563"/>
            <a:ext cx="117475" cy="428625"/>
            <a:chOff x="3351" y="1557"/>
            <a:chExt cx="109" cy="402"/>
          </a:xfrm>
        </p:grpSpPr>
        <p:sp>
          <p:nvSpPr>
            <p:cNvPr id="11410" name="Oval 232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11" name="Oval 233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3" name="Group 234"/>
          <p:cNvGrpSpPr>
            <a:grpSpLocks/>
          </p:cNvGrpSpPr>
          <p:nvPr/>
        </p:nvGrpSpPr>
        <p:grpSpPr bwMode="auto">
          <a:xfrm>
            <a:off x="4730750" y="1100138"/>
            <a:ext cx="115888" cy="428625"/>
            <a:chOff x="3351" y="1557"/>
            <a:chExt cx="109" cy="402"/>
          </a:xfrm>
        </p:grpSpPr>
        <p:sp>
          <p:nvSpPr>
            <p:cNvPr id="11408" name="Oval 235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09" name="Oval 236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11284" name="Group 237"/>
          <p:cNvGrpSpPr>
            <a:grpSpLocks/>
          </p:cNvGrpSpPr>
          <p:nvPr/>
        </p:nvGrpSpPr>
        <p:grpSpPr bwMode="auto">
          <a:xfrm>
            <a:off x="4225925" y="908050"/>
            <a:ext cx="115888" cy="428625"/>
            <a:chOff x="3351" y="1557"/>
            <a:chExt cx="109" cy="402"/>
          </a:xfrm>
        </p:grpSpPr>
        <p:sp>
          <p:nvSpPr>
            <p:cNvPr id="11406" name="Oval 238"/>
            <p:cNvSpPr>
              <a:spLocks noChangeArrowheads="1"/>
            </p:cNvSpPr>
            <p:nvPr/>
          </p:nvSpPr>
          <p:spPr bwMode="auto">
            <a:xfrm>
              <a:off x="3351" y="1557"/>
              <a:ext cx="109" cy="40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407" name="Oval 239"/>
            <p:cNvSpPr>
              <a:spLocks noChangeArrowheads="1"/>
            </p:cNvSpPr>
            <p:nvPr/>
          </p:nvSpPr>
          <p:spPr bwMode="auto">
            <a:xfrm>
              <a:off x="3351" y="1745"/>
              <a:ext cx="109" cy="27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11285" name="Line 247"/>
          <p:cNvSpPr>
            <a:spLocks noChangeShapeType="1"/>
          </p:cNvSpPr>
          <p:nvPr/>
        </p:nvSpPr>
        <p:spPr bwMode="auto">
          <a:xfrm flipV="1">
            <a:off x="4119563" y="1427163"/>
            <a:ext cx="508000" cy="15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Line 248"/>
          <p:cNvSpPr>
            <a:spLocks noChangeShapeType="1"/>
          </p:cNvSpPr>
          <p:nvPr/>
        </p:nvSpPr>
        <p:spPr bwMode="auto">
          <a:xfrm flipV="1">
            <a:off x="3789363" y="1624013"/>
            <a:ext cx="4937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7" name="Line 249"/>
          <p:cNvSpPr>
            <a:spLocks noChangeShapeType="1"/>
          </p:cNvSpPr>
          <p:nvPr/>
        </p:nvSpPr>
        <p:spPr bwMode="auto">
          <a:xfrm flipV="1">
            <a:off x="4286250" y="1528763"/>
            <a:ext cx="493713" cy="952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8" name="Line 250"/>
          <p:cNvSpPr>
            <a:spLocks noChangeShapeType="1"/>
          </p:cNvSpPr>
          <p:nvPr/>
        </p:nvSpPr>
        <p:spPr bwMode="auto">
          <a:xfrm flipV="1">
            <a:off x="3625850" y="1428750"/>
            <a:ext cx="495300" cy="1063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Line 251"/>
          <p:cNvSpPr>
            <a:spLocks noChangeShapeType="1"/>
          </p:cNvSpPr>
          <p:nvPr/>
        </p:nvSpPr>
        <p:spPr bwMode="auto">
          <a:xfrm>
            <a:off x="3617913" y="1536700"/>
            <a:ext cx="169862" cy="873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0" name="Line 252"/>
          <p:cNvSpPr>
            <a:spLocks noChangeShapeType="1"/>
          </p:cNvSpPr>
          <p:nvPr/>
        </p:nvSpPr>
        <p:spPr bwMode="auto">
          <a:xfrm>
            <a:off x="4632325" y="1430338"/>
            <a:ext cx="149225" cy="968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1" name="Line 253"/>
          <p:cNvSpPr>
            <a:spLocks noChangeShapeType="1"/>
          </p:cNvSpPr>
          <p:nvPr/>
        </p:nvSpPr>
        <p:spPr bwMode="auto">
          <a:xfrm>
            <a:off x="3632200" y="568325"/>
            <a:ext cx="0" cy="17716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2" name="Line 254"/>
          <p:cNvSpPr>
            <a:spLocks noChangeShapeType="1"/>
          </p:cNvSpPr>
          <p:nvPr/>
        </p:nvSpPr>
        <p:spPr bwMode="auto">
          <a:xfrm>
            <a:off x="3792538" y="665163"/>
            <a:ext cx="0" cy="17700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3" name="Line 255"/>
          <p:cNvSpPr>
            <a:spLocks noChangeShapeType="1"/>
          </p:cNvSpPr>
          <p:nvPr/>
        </p:nvSpPr>
        <p:spPr bwMode="auto">
          <a:xfrm>
            <a:off x="4113213" y="587375"/>
            <a:ext cx="0" cy="17716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4" name="Line 257"/>
          <p:cNvSpPr>
            <a:spLocks noChangeShapeType="1"/>
          </p:cNvSpPr>
          <p:nvPr/>
        </p:nvSpPr>
        <p:spPr bwMode="auto">
          <a:xfrm>
            <a:off x="4632325" y="782638"/>
            <a:ext cx="0" cy="17716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5" name="Line 258"/>
          <p:cNvSpPr>
            <a:spLocks noChangeShapeType="1"/>
          </p:cNvSpPr>
          <p:nvPr/>
        </p:nvSpPr>
        <p:spPr bwMode="auto">
          <a:xfrm>
            <a:off x="4184650" y="1795463"/>
            <a:ext cx="212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1296" name="Group 302"/>
          <p:cNvGrpSpPr>
            <a:grpSpLocks/>
          </p:cNvGrpSpPr>
          <p:nvPr/>
        </p:nvGrpSpPr>
        <p:grpSpPr bwMode="auto">
          <a:xfrm>
            <a:off x="768350" y="2578100"/>
            <a:ext cx="2066925" cy="1260475"/>
            <a:chOff x="720" y="1976"/>
            <a:chExt cx="1934" cy="1180"/>
          </a:xfrm>
        </p:grpSpPr>
        <p:grpSp>
          <p:nvGrpSpPr>
            <p:cNvPr id="11366" name="Group 269"/>
            <p:cNvGrpSpPr>
              <a:grpSpLocks/>
            </p:cNvGrpSpPr>
            <p:nvPr/>
          </p:nvGrpSpPr>
          <p:grpSpPr bwMode="auto">
            <a:xfrm>
              <a:off x="720" y="1976"/>
              <a:ext cx="1802" cy="274"/>
              <a:chOff x="720" y="1976"/>
              <a:chExt cx="1802" cy="274"/>
            </a:xfrm>
          </p:grpSpPr>
          <p:sp>
            <p:nvSpPr>
              <p:cNvPr id="11399" name="Oval 261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0" name="Oval 262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1" name="Oval 263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2" name="Oval 264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3" name="Oval 265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4" name="Oval 266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405" name="Oval 267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367" name="Group 270"/>
            <p:cNvGrpSpPr>
              <a:grpSpLocks/>
            </p:cNvGrpSpPr>
            <p:nvPr/>
          </p:nvGrpSpPr>
          <p:grpSpPr bwMode="auto">
            <a:xfrm>
              <a:off x="846" y="2200"/>
              <a:ext cx="1802" cy="274"/>
              <a:chOff x="720" y="1976"/>
              <a:chExt cx="1802" cy="274"/>
            </a:xfrm>
          </p:grpSpPr>
          <p:sp>
            <p:nvSpPr>
              <p:cNvPr id="11392" name="Oval 271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3" name="Oval 272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4" name="Oval 273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5" name="Oval 274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6" name="Oval 275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7" name="Oval 276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8" name="Oval 277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368" name="Group 278"/>
            <p:cNvGrpSpPr>
              <a:grpSpLocks/>
            </p:cNvGrpSpPr>
            <p:nvPr/>
          </p:nvGrpSpPr>
          <p:grpSpPr bwMode="auto">
            <a:xfrm>
              <a:off x="720" y="2432"/>
              <a:ext cx="1802" cy="274"/>
              <a:chOff x="720" y="1976"/>
              <a:chExt cx="1802" cy="274"/>
            </a:xfrm>
          </p:grpSpPr>
          <p:sp>
            <p:nvSpPr>
              <p:cNvPr id="11385" name="Oval 279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6" name="Oval 280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7" name="Oval 281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8" name="Oval 282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9" name="Oval 283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0" name="Oval 284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91" name="Oval 285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369" name="Group 286"/>
            <p:cNvGrpSpPr>
              <a:grpSpLocks/>
            </p:cNvGrpSpPr>
            <p:nvPr/>
          </p:nvGrpSpPr>
          <p:grpSpPr bwMode="auto">
            <a:xfrm>
              <a:off x="852" y="2658"/>
              <a:ext cx="1802" cy="274"/>
              <a:chOff x="720" y="1976"/>
              <a:chExt cx="1802" cy="274"/>
            </a:xfrm>
          </p:grpSpPr>
          <p:sp>
            <p:nvSpPr>
              <p:cNvPr id="11378" name="Oval 287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9" name="Oval 288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0" name="Oval 289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1" name="Oval 290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2" name="Oval 291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3" name="Oval 292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84" name="Oval 293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  <p:grpSp>
          <p:nvGrpSpPr>
            <p:cNvPr id="11370" name="Group 294"/>
            <p:cNvGrpSpPr>
              <a:grpSpLocks/>
            </p:cNvGrpSpPr>
            <p:nvPr/>
          </p:nvGrpSpPr>
          <p:grpSpPr bwMode="auto">
            <a:xfrm>
              <a:off x="720" y="2882"/>
              <a:ext cx="1802" cy="274"/>
              <a:chOff x="720" y="1976"/>
              <a:chExt cx="1802" cy="274"/>
            </a:xfrm>
          </p:grpSpPr>
          <p:sp>
            <p:nvSpPr>
              <p:cNvPr id="11371" name="Oval 295"/>
              <p:cNvSpPr>
                <a:spLocks noChangeArrowheads="1"/>
              </p:cNvSpPr>
              <p:nvPr/>
            </p:nvSpPr>
            <p:spPr bwMode="auto">
              <a:xfrm>
                <a:off x="1750" y="1984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2" name="Oval 296"/>
              <p:cNvSpPr>
                <a:spLocks noChangeArrowheads="1"/>
              </p:cNvSpPr>
              <p:nvPr/>
            </p:nvSpPr>
            <p:spPr bwMode="auto">
              <a:xfrm>
                <a:off x="2264" y="197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3" name="Oval 297"/>
              <p:cNvSpPr>
                <a:spLocks noChangeArrowheads="1"/>
              </p:cNvSpPr>
              <p:nvPr/>
            </p:nvSpPr>
            <p:spPr bwMode="auto">
              <a:xfrm>
                <a:off x="2006" y="1980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4" name="Oval 298"/>
              <p:cNvSpPr>
                <a:spLocks noChangeArrowheads="1"/>
              </p:cNvSpPr>
              <p:nvPr/>
            </p:nvSpPr>
            <p:spPr bwMode="auto">
              <a:xfrm>
                <a:off x="720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5" name="Oval 299"/>
              <p:cNvSpPr>
                <a:spLocks noChangeArrowheads="1"/>
              </p:cNvSpPr>
              <p:nvPr/>
            </p:nvSpPr>
            <p:spPr bwMode="auto">
              <a:xfrm>
                <a:off x="1494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6" name="Oval 300"/>
              <p:cNvSpPr>
                <a:spLocks noChangeArrowheads="1"/>
              </p:cNvSpPr>
              <p:nvPr/>
            </p:nvSpPr>
            <p:spPr bwMode="auto">
              <a:xfrm>
                <a:off x="1236" y="1992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1377" name="Oval 301"/>
              <p:cNvSpPr>
                <a:spLocks noChangeArrowheads="1"/>
              </p:cNvSpPr>
              <p:nvPr/>
            </p:nvSpPr>
            <p:spPr bwMode="auto">
              <a:xfrm>
                <a:off x="978" y="1986"/>
                <a:ext cx="258" cy="258"/>
              </a:xfrm>
              <a:prstGeom prst="ellipse">
                <a:avLst/>
              </a:prstGeom>
              <a:solidFill>
                <a:schemeClr val="hlink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</p:grpSp>
      </p:grpSp>
      <p:grpSp>
        <p:nvGrpSpPr>
          <p:cNvPr id="11297" name="Group 387"/>
          <p:cNvGrpSpPr>
            <a:grpSpLocks/>
          </p:cNvGrpSpPr>
          <p:nvPr/>
        </p:nvGrpSpPr>
        <p:grpSpPr bwMode="auto">
          <a:xfrm>
            <a:off x="3328988" y="2663825"/>
            <a:ext cx="2065337" cy="1260475"/>
            <a:chOff x="3116" y="2056"/>
            <a:chExt cx="1934" cy="1180"/>
          </a:xfrm>
        </p:grpSpPr>
        <p:grpSp>
          <p:nvGrpSpPr>
            <p:cNvPr id="11307" name="Group 303"/>
            <p:cNvGrpSpPr>
              <a:grpSpLocks/>
            </p:cNvGrpSpPr>
            <p:nvPr/>
          </p:nvGrpSpPr>
          <p:grpSpPr bwMode="auto">
            <a:xfrm>
              <a:off x="3116" y="2056"/>
              <a:ext cx="1934" cy="1180"/>
              <a:chOff x="720" y="1976"/>
              <a:chExt cx="1934" cy="1180"/>
            </a:xfrm>
          </p:grpSpPr>
          <p:grpSp>
            <p:nvGrpSpPr>
              <p:cNvPr id="11326" name="Group 304"/>
              <p:cNvGrpSpPr>
                <a:grpSpLocks/>
              </p:cNvGrpSpPr>
              <p:nvPr/>
            </p:nvGrpSpPr>
            <p:grpSpPr bwMode="auto">
              <a:xfrm>
                <a:off x="720" y="1976"/>
                <a:ext cx="1802" cy="274"/>
                <a:chOff x="720" y="1976"/>
                <a:chExt cx="1802" cy="274"/>
              </a:xfrm>
            </p:grpSpPr>
            <p:sp>
              <p:nvSpPr>
                <p:cNvPr id="11359" name="Oval 305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0" name="Oval 306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1" name="Oval 307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2" name="Oval 308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3" name="Oval 309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4" name="Oval 310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65" name="Oval 311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grpSp>
            <p:nvGrpSpPr>
              <p:cNvPr id="11327" name="Group 312"/>
              <p:cNvGrpSpPr>
                <a:grpSpLocks/>
              </p:cNvGrpSpPr>
              <p:nvPr/>
            </p:nvGrpSpPr>
            <p:grpSpPr bwMode="auto">
              <a:xfrm>
                <a:off x="846" y="2200"/>
                <a:ext cx="1802" cy="274"/>
                <a:chOff x="720" y="1976"/>
                <a:chExt cx="1802" cy="274"/>
              </a:xfrm>
            </p:grpSpPr>
            <p:sp>
              <p:nvSpPr>
                <p:cNvPr id="11352" name="Oval 313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3" name="Oval 314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4" name="Oval 315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5" name="Oval 316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6" name="Oval 317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7" name="Oval 318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8" name="Oval 319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grpSp>
            <p:nvGrpSpPr>
              <p:cNvPr id="11328" name="Group 320"/>
              <p:cNvGrpSpPr>
                <a:grpSpLocks/>
              </p:cNvGrpSpPr>
              <p:nvPr/>
            </p:nvGrpSpPr>
            <p:grpSpPr bwMode="auto">
              <a:xfrm>
                <a:off x="720" y="2432"/>
                <a:ext cx="1802" cy="274"/>
                <a:chOff x="720" y="1976"/>
                <a:chExt cx="1802" cy="274"/>
              </a:xfrm>
            </p:grpSpPr>
            <p:sp>
              <p:nvSpPr>
                <p:cNvPr id="11345" name="Oval 321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6" name="Oval 322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7" name="Oval 323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8" name="Oval 324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9" name="Oval 325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0" name="Oval 326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51" name="Oval 327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grpSp>
            <p:nvGrpSpPr>
              <p:cNvPr id="11329" name="Group 328"/>
              <p:cNvGrpSpPr>
                <a:grpSpLocks/>
              </p:cNvGrpSpPr>
              <p:nvPr/>
            </p:nvGrpSpPr>
            <p:grpSpPr bwMode="auto">
              <a:xfrm>
                <a:off x="852" y="2658"/>
                <a:ext cx="1802" cy="274"/>
                <a:chOff x="720" y="1976"/>
                <a:chExt cx="1802" cy="274"/>
              </a:xfrm>
            </p:grpSpPr>
            <p:sp>
              <p:nvSpPr>
                <p:cNvPr id="11338" name="Oval 329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9" name="Oval 330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0" name="Oval 331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1" name="Oval 332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2" name="Oval 333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3" name="Oval 334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44" name="Oval 335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grpSp>
            <p:nvGrpSpPr>
              <p:cNvPr id="11330" name="Group 336"/>
              <p:cNvGrpSpPr>
                <a:grpSpLocks/>
              </p:cNvGrpSpPr>
              <p:nvPr/>
            </p:nvGrpSpPr>
            <p:grpSpPr bwMode="auto">
              <a:xfrm>
                <a:off x="720" y="2882"/>
                <a:ext cx="1802" cy="274"/>
                <a:chOff x="720" y="1976"/>
                <a:chExt cx="1802" cy="274"/>
              </a:xfrm>
            </p:grpSpPr>
            <p:sp>
              <p:nvSpPr>
                <p:cNvPr id="11331" name="Oval 337"/>
                <p:cNvSpPr>
                  <a:spLocks noChangeArrowheads="1"/>
                </p:cNvSpPr>
                <p:nvPr/>
              </p:nvSpPr>
              <p:spPr bwMode="auto">
                <a:xfrm>
                  <a:off x="1750" y="1984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2" name="Oval 338"/>
                <p:cNvSpPr>
                  <a:spLocks noChangeArrowheads="1"/>
                </p:cNvSpPr>
                <p:nvPr/>
              </p:nvSpPr>
              <p:spPr bwMode="auto">
                <a:xfrm>
                  <a:off x="2264" y="197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3" name="Oval 339"/>
                <p:cNvSpPr>
                  <a:spLocks noChangeArrowheads="1"/>
                </p:cNvSpPr>
                <p:nvPr/>
              </p:nvSpPr>
              <p:spPr bwMode="auto">
                <a:xfrm>
                  <a:off x="2006" y="1980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4" name="Oval 340"/>
                <p:cNvSpPr>
                  <a:spLocks noChangeArrowheads="1"/>
                </p:cNvSpPr>
                <p:nvPr/>
              </p:nvSpPr>
              <p:spPr bwMode="auto">
                <a:xfrm>
                  <a:off x="720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5" name="Oval 341"/>
                <p:cNvSpPr>
                  <a:spLocks noChangeArrowheads="1"/>
                </p:cNvSpPr>
                <p:nvPr/>
              </p:nvSpPr>
              <p:spPr bwMode="auto">
                <a:xfrm>
                  <a:off x="1494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6" name="Oval 342"/>
                <p:cNvSpPr>
                  <a:spLocks noChangeArrowheads="1"/>
                </p:cNvSpPr>
                <p:nvPr/>
              </p:nvSpPr>
              <p:spPr bwMode="auto">
                <a:xfrm>
                  <a:off x="1236" y="1992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1337" name="Oval 343"/>
                <p:cNvSpPr>
                  <a:spLocks noChangeArrowheads="1"/>
                </p:cNvSpPr>
                <p:nvPr/>
              </p:nvSpPr>
              <p:spPr bwMode="auto">
                <a:xfrm>
                  <a:off x="978" y="1986"/>
                  <a:ext cx="258" cy="258"/>
                </a:xfrm>
                <a:prstGeom prst="ellipse">
                  <a:avLst/>
                </a:prstGeom>
                <a:solidFill>
                  <a:schemeClr val="hlink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</p:grpSp>
        <p:sp>
          <p:nvSpPr>
            <p:cNvPr id="11308" name="Oval 346"/>
            <p:cNvSpPr>
              <a:spLocks noChangeArrowheads="1"/>
            </p:cNvSpPr>
            <p:nvPr/>
          </p:nvSpPr>
          <p:spPr bwMode="auto">
            <a:xfrm>
              <a:off x="4266" y="2160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09" name="Oval 349"/>
            <p:cNvSpPr>
              <a:spLocks noChangeArrowheads="1"/>
            </p:cNvSpPr>
            <p:nvPr/>
          </p:nvSpPr>
          <p:spPr bwMode="auto">
            <a:xfrm>
              <a:off x="3236" y="2162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0" name="Oval 350"/>
            <p:cNvSpPr>
              <a:spLocks noChangeArrowheads="1"/>
            </p:cNvSpPr>
            <p:nvPr/>
          </p:nvSpPr>
          <p:spPr bwMode="auto">
            <a:xfrm>
              <a:off x="4010" y="2168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1" name="Oval 351"/>
            <p:cNvSpPr>
              <a:spLocks noChangeArrowheads="1"/>
            </p:cNvSpPr>
            <p:nvPr/>
          </p:nvSpPr>
          <p:spPr bwMode="auto">
            <a:xfrm>
              <a:off x="3752" y="2168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2" name="Oval 352"/>
            <p:cNvSpPr>
              <a:spLocks noChangeArrowheads="1"/>
            </p:cNvSpPr>
            <p:nvPr/>
          </p:nvSpPr>
          <p:spPr bwMode="auto">
            <a:xfrm>
              <a:off x="3494" y="2162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3" name="Oval 357"/>
            <p:cNvSpPr>
              <a:spLocks noChangeArrowheads="1"/>
            </p:cNvSpPr>
            <p:nvPr/>
          </p:nvSpPr>
          <p:spPr bwMode="auto">
            <a:xfrm>
              <a:off x="3362" y="2386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4" name="Oval 358"/>
            <p:cNvSpPr>
              <a:spLocks noChangeArrowheads="1"/>
            </p:cNvSpPr>
            <p:nvPr/>
          </p:nvSpPr>
          <p:spPr bwMode="auto">
            <a:xfrm>
              <a:off x="4136" y="2392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5" name="Oval 359"/>
            <p:cNvSpPr>
              <a:spLocks noChangeArrowheads="1"/>
            </p:cNvSpPr>
            <p:nvPr/>
          </p:nvSpPr>
          <p:spPr bwMode="auto">
            <a:xfrm>
              <a:off x="3878" y="2392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6" name="Oval 360"/>
            <p:cNvSpPr>
              <a:spLocks noChangeArrowheads="1"/>
            </p:cNvSpPr>
            <p:nvPr/>
          </p:nvSpPr>
          <p:spPr bwMode="auto">
            <a:xfrm>
              <a:off x="3620" y="2386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7" name="Oval 362"/>
            <p:cNvSpPr>
              <a:spLocks noChangeArrowheads="1"/>
            </p:cNvSpPr>
            <p:nvPr/>
          </p:nvSpPr>
          <p:spPr bwMode="auto">
            <a:xfrm>
              <a:off x="4266" y="2616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8" name="Oval 365"/>
            <p:cNvSpPr>
              <a:spLocks noChangeArrowheads="1"/>
            </p:cNvSpPr>
            <p:nvPr/>
          </p:nvSpPr>
          <p:spPr bwMode="auto">
            <a:xfrm>
              <a:off x="3236" y="2618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19" name="Oval 366"/>
            <p:cNvSpPr>
              <a:spLocks noChangeArrowheads="1"/>
            </p:cNvSpPr>
            <p:nvPr/>
          </p:nvSpPr>
          <p:spPr bwMode="auto">
            <a:xfrm>
              <a:off x="4010" y="2624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0" name="Oval 367"/>
            <p:cNvSpPr>
              <a:spLocks noChangeArrowheads="1"/>
            </p:cNvSpPr>
            <p:nvPr/>
          </p:nvSpPr>
          <p:spPr bwMode="auto">
            <a:xfrm>
              <a:off x="3752" y="2624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1" name="Oval 368"/>
            <p:cNvSpPr>
              <a:spLocks noChangeArrowheads="1"/>
            </p:cNvSpPr>
            <p:nvPr/>
          </p:nvSpPr>
          <p:spPr bwMode="auto">
            <a:xfrm>
              <a:off x="3494" y="2618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2" name="Oval 373"/>
            <p:cNvSpPr>
              <a:spLocks noChangeArrowheads="1"/>
            </p:cNvSpPr>
            <p:nvPr/>
          </p:nvSpPr>
          <p:spPr bwMode="auto">
            <a:xfrm>
              <a:off x="3368" y="2844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3" name="Oval 374"/>
            <p:cNvSpPr>
              <a:spLocks noChangeArrowheads="1"/>
            </p:cNvSpPr>
            <p:nvPr/>
          </p:nvSpPr>
          <p:spPr bwMode="auto">
            <a:xfrm>
              <a:off x="4142" y="2850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4" name="Oval 375"/>
            <p:cNvSpPr>
              <a:spLocks noChangeArrowheads="1"/>
            </p:cNvSpPr>
            <p:nvPr/>
          </p:nvSpPr>
          <p:spPr bwMode="auto">
            <a:xfrm>
              <a:off x="3884" y="2850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1325" name="Oval 376"/>
            <p:cNvSpPr>
              <a:spLocks noChangeArrowheads="1"/>
            </p:cNvSpPr>
            <p:nvPr/>
          </p:nvSpPr>
          <p:spPr bwMode="auto">
            <a:xfrm>
              <a:off x="3626" y="2844"/>
              <a:ext cx="258" cy="258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11298" name="Text Box 385"/>
          <p:cNvSpPr txBox="1">
            <a:spLocks noChangeArrowheads="1"/>
          </p:cNvSpPr>
          <p:nvPr/>
        </p:nvSpPr>
        <p:spPr bwMode="auto">
          <a:xfrm>
            <a:off x="358775" y="3592513"/>
            <a:ext cx="1368425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Single Layer</a:t>
            </a:r>
          </a:p>
        </p:txBody>
      </p:sp>
      <p:sp>
        <p:nvSpPr>
          <p:cNvPr id="11299" name="Text Box 386"/>
          <p:cNvSpPr txBox="1">
            <a:spLocks noChangeArrowheads="1"/>
          </p:cNvSpPr>
          <p:nvPr/>
        </p:nvSpPr>
        <p:spPr bwMode="auto">
          <a:xfrm>
            <a:off x="4845050" y="3783013"/>
            <a:ext cx="1817688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Stacked Layers</a:t>
            </a:r>
          </a:p>
        </p:txBody>
      </p:sp>
      <p:sp>
        <p:nvSpPr>
          <p:cNvPr id="11300" name="Text Box 389"/>
          <p:cNvSpPr txBox="1">
            <a:spLocks noChangeArrowheads="1"/>
          </p:cNvSpPr>
          <p:nvPr/>
        </p:nvSpPr>
        <p:spPr bwMode="auto">
          <a:xfrm>
            <a:off x="5808663" y="3101975"/>
            <a:ext cx="1484312" cy="369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‘Real’ Space</a:t>
            </a:r>
          </a:p>
        </p:txBody>
      </p:sp>
      <p:sp>
        <p:nvSpPr>
          <p:cNvPr id="11301" name="Text Box 390"/>
          <p:cNvSpPr txBox="1">
            <a:spLocks noChangeArrowheads="1"/>
          </p:cNvSpPr>
          <p:nvPr/>
        </p:nvSpPr>
        <p:spPr bwMode="auto">
          <a:xfrm>
            <a:off x="5849938" y="962025"/>
            <a:ext cx="2035175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‘Scattering’ Space</a:t>
            </a:r>
          </a:p>
        </p:txBody>
      </p:sp>
      <p:sp>
        <p:nvSpPr>
          <p:cNvPr id="11302" name="Text Box 483"/>
          <p:cNvSpPr txBox="1">
            <a:spLocks noChangeArrowheads="1"/>
          </p:cNvSpPr>
          <p:nvPr/>
        </p:nvSpPr>
        <p:spPr bwMode="auto">
          <a:xfrm>
            <a:off x="5932488" y="1700213"/>
            <a:ext cx="2946400" cy="120015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Structure in the stacking sequence reflected in intensity variations along ‘Bragg  rods’ </a:t>
            </a:r>
            <a:r>
              <a:rPr lang="en-US" altLang="en-US">
                <a:sym typeface="Wingdings" pitchFamily="2" charset="2"/>
              </a:rPr>
              <a:t> 3D FCC</a:t>
            </a:r>
            <a:endParaRPr lang="en-US" altLang="en-US"/>
          </a:p>
        </p:txBody>
      </p:sp>
      <p:sp>
        <p:nvSpPr>
          <p:cNvPr id="11303" name="AutoShape 484"/>
          <p:cNvSpPr>
            <a:spLocks noChangeArrowheads="1"/>
          </p:cNvSpPr>
          <p:nvPr/>
        </p:nvSpPr>
        <p:spPr bwMode="auto">
          <a:xfrm rot="1295655">
            <a:off x="4919663" y="1720850"/>
            <a:ext cx="1054100" cy="355600"/>
          </a:xfrm>
          <a:prstGeom prst="leftArrow">
            <a:avLst>
              <a:gd name="adj1" fmla="val 50000"/>
              <a:gd name="adj2" fmla="val 7410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1304" name="Rectangle 492"/>
          <p:cNvSpPr>
            <a:spLocks noChangeArrowheads="1"/>
          </p:cNvSpPr>
          <p:nvPr/>
        </p:nvSpPr>
        <p:spPr bwMode="auto">
          <a:xfrm>
            <a:off x="4205288" y="1800225"/>
            <a:ext cx="184150" cy="74613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1305" name="Line 256"/>
          <p:cNvSpPr>
            <a:spLocks noChangeShapeType="1"/>
          </p:cNvSpPr>
          <p:nvPr/>
        </p:nvSpPr>
        <p:spPr bwMode="auto">
          <a:xfrm>
            <a:off x="4292600" y="744538"/>
            <a:ext cx="0" cy="17716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6" name="Text Box 489"/>
          <p:cNvSpPr txBox="1">
            <a:spLocks noChangeArrowheads="1"/>
          </p:cNvSpPr>
          <p:nvPr/>
        </p:nvSpPr>
        <p:spPr bwMode="auto">
          <a:xfrm>
            <a:off x="1598613" y="209550"/>
            <a:ext cx="5133975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S(Q): Scattering Patterns from Layered Systems</a:t>
            </a:r>
          </a:p>
        </p:txBody>
      </p:sp>
    </p:spTree>
    <p:extLst>
      <p:ext uri="{BB962C8B-B14F-4D97-AF65-F5344CB8AC3E}">
        <p14:creationId xmlns:p14="http://schemas.microsoft.com/office/powerpoint/2010/main" val="244419470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27784" y="2276872"/>
            <a:ext cx="386176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IF – TIME</a:t>
            </a:r>
          </a:p>
          <a:p>
            <a:r>
              <a:rPr lang="en-GB" sz="3600" dirty="0"/>
              <a:t>EXTRA BIT SE- SANS</a:t>
            </a:r>
          </a:p>
          <a:p>
            <a:endParaRPr lang="en-GB" sz="3600" dirty="0"/>
          </a:p>
          <a:p>
            <a:r>
              <a:rPr lang="en-GB" sz="3600" dirty="0"/>
              <a:t>TRICKY!!!!</a:t>
            </a:r>
          </a:p>
        </p:txBody>
      </p:sp>
    </p:spTree>
    <p:extLst>
      <p:ext uri="{BB962C8B-B14F-4D97-AF65-F5344CB8AC3E}">
        <p14:creationId xmlns:p14="http://schemas.microsoft.com/office/powerpoint/2010/main" val="229480056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8180" y="563542"/>
            <a:ext cx="74472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SANS </a:t>
            </a:r>
            <a:r>
              <a:rPr lang="en-GB" sz="4000" dirty="0">
                <a:sym typeface="Wingdings" panose="05000000000000000000" pitchFamily="2" charset="2"/>
              </a:rPr>
              <a:t> SE-SANS VERY BIG objects</a:t>
            </a:r>
            <a:endParaRPr lang="en-GB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628800"/>
            <a:ext cx="824440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Big</a:t>
            </a:r>
            <a:r>
              <a:rPr lang="en-GB" sz="2800" dirty="0"/>
              <a:t> objects are seen at </a:t>
            </a:r>
            <a:r>
              <a:rPr lang="en-GB" sz="2800" b="1" dirty="0"/>
              <a:t>small</a:t>
            </a:r>
            <a:r>
              <a:rPr lang="en-GB" sz="2800" dirty="0"/>
              <a:t> scattering angles (‘Reciprocal space’)</a:t>
            </a:r>
          </a:p>
          <a:p>
            <a:r>
              <a:rPr lang="en-GB" sz="2800" dirty="0"/>
              <a:t>To see scattering by SANS at small angles need VERY tightly collimated beam: BUT THEN NO FLUX!!</a:t>
            </a:r>
          </a:p>
          <a:p>
            <a:endParaRPr lang="en-GB" sz="2800" dirty="0"/>
          </a:p>
          <a:p>
            <a:r>
              <a:rPr lang="en-GB" sz="2800" dirty="0"/>
              <a:t>Spin echo SANS </a:t>
            </a:r>
            <a:r>
              <a:rPr lang="en-GB" sz="2800" dirty="0">
                <a:sym typeface="Wingdings" panose="05000000000000000000" pitchFamily="2" charset="2"/>
              </a:rPr>
              <a:t> Keep wide open beam and</a:t>
            </a:r>
          </a:p>
          <a:p>
            <a:r>
              <a:rPr lang="en-GB" sz="2800" dirty="0">
                <a:sym typeface="Wingdings" panose="05000000000000000000" pitchFamily="2" charset="2"/>
              </a:rPr>
              <a:t>Encode the scattering angle in the neutron spin!!</a:t>
            </a:r>
          </a:p>
          <a:p>
            <a:endParaRPr lang="en-GB" sz="2800" dirty="0">
              <a:sym typeface="Wingdings" panose="05000000000000000000" pitchFamily="2" charset="2"/>
            </a:endParaRPr>
          </a:p>
          <a:p>
            <a:r>
              <a:rPr lang="en-GB" sz="2800" dirty="0"/>
              <a:t>(VERY CLEVER IDEA THIS!!)</a:t>
            </a:r>
          </a:p>
        </p:txBody>
      </p:sp>
    </p:spTree>
    <p:extLst>
      <p:ext uri="{BB962C8B-B14F-4D97-AF65-F5344CB8AC3E}">
        <p14:creationId xmlns:p14="http://schemas.microsoft.com/office/powerpoint/2010/main" val="58731309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4"/>
          <p:cNvSpPr>
            <a:spLocks noGrp="1"/>
          </p:cNvSpPr>
          <p:nvPr>
            <p:ph type="title"/>
          </p:nvPr>
        </p:nvSpPr>
        <p:spPr>
          <a:xfrm>
            <a:off x="653528" y="-92084"/>
            <a:ext cx="7625806" cy="954107"/>
          </a:xfrm>
        </p:spPr>
        <p:txBody>
          <a:bodyPr wrap="none">
            <a:spAutoFit/>
          </a:bodyPr>
          <a:lstStyle/>
          <a:p>
            <a:r>
              <a:rPr lang="en-GB" altLang="en-US" sz="2800" dirty="0"/>
              <a:t>Spin Echo -SANS</a:t>
            </a:r>
            <a:br>
              <a:rPr lang="en-GB" altLang="en-US" sz="2800" dirty="0"/>
            </a:br>
            <a:r>
              <a:rPr lang="en-GB" altLang="en-US" sz="2800" dirty="0"/>
              <a:t>Encode scattering angle in the neutron polarisa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971550" y="1484313"/>
            <a:ext cx="7345363" cy="606425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547813" y="1628775"/>
            <a:ext cx="0" cy="7921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005013" y="1628775"/>
            <a:ext cx="287337" cy="6334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627313" y="1792288"/>
            <a:ext cx="593725" cy="279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1293813" y="1638300"/>
            <a:ext cx="2674937" cy="484188"/>
          </a:xfrm>
          <a:custGeom>
            <a:avLst/>
            <a:gdLst>
              <a:gd name="connsiteX0" fmla="*/ 0 w 2674189"/>
              <a:gd name="connsiteY0" fmla="*/ 0 h 483387"/>
              <a:gd name="connsiteX1" fmla="*/ 414068 w 2674189"/>
              <a:gd name="connsiteY1" fmla="*/ 17253 h 483387"/>
              <a:gd name="connsiteX2" fmla="*/ 1035170 w 2674189"/>
              <a:gd name="connsiteY2" fmla="*/ 34506 h 483387"/>
              <a:gd name="connsiteX3" fmla="*/ 1915064 w 2674189"/>
              <a:gd name="connsiteY3" fmla="*/ 414068 h 483387"/>
              <a:gd name="connsiteX4" fmla="*/ 2087593 w 2674189"/>
              <a:gd name="connsiteY4" fmla="*/ 483079 h 483387"/>
              <a:gd name="connsiteX5" fmla="*/ 2432649 w 2674189"/>
              <a:gd name="connsiteY5" fmla="*/ 431321 h 483387"/>
              <a:gd name="connsiteX6" fmla="*/ 2674189 w 2674189"/>
              <a:gd name="connsiteY6" fmla="*/ 258792 h 48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74189" h="483387">
                <a:moveTo>
                  <a:pt x="0" y="0"/>
                </a:moveTo>
                <a:lnTo>
                  <a:pt x="414068" y="17253"/>
                </a:lnTo>
                <a:cubicBezTo>
                  <a:pt x="586596" y="23004"/>
                  <a:pt x="785004" y="-31630"/>
                  <a:pt x="1035170" y="34506"/>
                </a:cubicBezTo>
                <a:cubicBezTo>
                  <a:pt x="1285336" y="100642"/>
                  <a:pt x="1739660" y="339306"/>
                  <a:pt x="1915064" y="414068"/>
                </a:cubicBezTo>
                <a:cubicBezTo>
                  <a:pt x="2090468" y="488830"/>
                  <a:pt x="2001329" y="480204"/>
                  <a:pt x="2087593" y="483079"/>
                </a:cubicBezTo>
                <a:cubicBezTo>
                  <a:pt x="2173857" y="485954"/>
                  <a:pt x="2334883" y="468702"/>
                  <a:pt x="2432649" y="431321"/>
                </a:cubicBezTo>
                <a:cubicBezTo>
                  <a:pt x="2530415" y="393940"/>
                  <a:pt x="2602302" y="326366"/>
                  <a:pt x="2674189" y="258792"/>
                </a:cubicBezTo>
              </a:path>
            </a:pathLst>
          </a:cu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667625" y="1152525"/>
            <a:ext cx="0" cy="7921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292725" y="1568450"/>
            <a:ext cx="592138" cy="279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480175" y="1335088"/>
            <a:ext cx="287338" cy="6334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692775" y="1136650"/>
            <a:ext cx="2174875" cy="747713"/>
          </a:xfrm>
          <a:custGeom>
            <a:avLst/>
            <a:gdLst>
              <a:gd name="connsiteX0" fmla="*/ 0 w 2173857"/>
              <a:gd name="connsiteY0" fmla="*/ 727288 h 748869"/>
              <a:gd name="connsiteX1" fmla="*/ 379562 w 2173857"/>
              <a:gd name="connsiteY1" fmla="*/ 727288 h 748869"/>
              <a:gd name="connsiteX2" fmla="*/ 897147 w 2173857"/>
              <a:gd name="connsiteY2" fmla="*/ 503001 h 748869"/>
              <a:gd name="connsiteX3" fmla="*/ 1104181 w 2173857"/>
              <a:gd name="connsiteY3" fmla="*/ 226956 h 748869"/>
              <a:gd name="connsiteX4" fmla="*/ 1984075 w 2173857"/>
              <a:gd name="connsiteY4" fmla="*/ 19922 h 748869"/>
              <a:gd name="connsiteX5" fmla="*/ 2173857 w 2173857"/>
              <a:gd name="connsiteY5" fmla="*/ 19922 h 748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73857" h="748869">
                <a:moveTo>
                  <a:pt x="0" y="727288"/>
                </a:moveTo>
                <a:cubicBezTo>
                  <a:pt x="115018" y="745978"/>
                  <a:pt x="230037" y="764669"/>
                  <a:pt x="379562" y="727288"/>
                </a:cubicBezTo>
                <a:cubicBezTo>
                  <a:pt x="529087" y="689907"/>
                  <a:pt x="776377" y="586390"/>
                  <a:pt x="897147" y="503001"/>
                </a:cubicBezTo>
                <a:cubicBezTo>
                  <a:pt x="1017917" y="419612"/>
                  <a:pt x="923026" y="307469"/>
                  <a:pt x="1104181" y="226956"/>
                </a:cubicBezTo>
                <a:cubicBezTo>
                  <a:pt x="1285336" y="146443"/>
                  <a:pt x="1805796" y="54428"/>
                  <a:pt x="1984075" y="19922"/>
                </a:cubicBezTo>
                <a:cubicBezTo>
                  <a:pt x="2162354" y="-14584"/>
                  <a:pt x="2168105" y="2669"/>
                  <a:pt x="2173857" y="19922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4283075" y="1484313"/>
            <a:ext cx="792163" cy="6207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397" name="TextBox 26"/>
          <p:cNvSpPr txBox="1">
            <a:spLocks noChangeArrowheads="1"/>
          </p:cNvSpPr>
          <p:nvPr/>
        </p:nvSpPr>
        <p:spPr bwMode="auto">
          <a:xfrm>
            <a:off x="4195763" y="2179638"/>
            <a:ext cx="966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Sample</a:t>
            </a:r>
          </a:p>
        </p:txBody>
      </p:sp>
      <p:sp>
        <p:nvSpPr>
          <p:cNvPr id="16398" name="TextBox 27"/>
          <p:cNvSpPr txBox="1">
            <a:spLocks noChangeArrowheads="1"/>
          </p:cNvSpPr>
          <p:nvPr/>
        </p:nvSpPr>
        <p:spPr bwMode="auto">
          <a:xfrm>
            <a:off x="1131888" y="2544763"/>
            <a:ext cx="2992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Precesses in magnetic field</a:t>
            </a:r>
          </a:p>
        </p:txBody>
      </p:sp>
      <p:sp>
        <p:nvSpPr>
          <p:cNvPr id="16399" name="TextBox 29"/>
          <p:cNvSpPr txBox="1">
            <a:spLocks noChangeArrowheads="1"/>
          </p:cNvSpPr>
          <p:nvPr/>
        </p:nvSpPr>
        <p:spPr bwMode="auto">
          <a:xfrm>
            <a:off x="5329238" y="950913"/>
            <a:ext cx="2963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‘Un-winds’ in magnetic field</a:t>
            </a:r>
          </a:p>
        </p:txBody>
      </p:sp>
      <p:sp>
        <p:nvSpPr>
          <p:cNvPr id="16400" name="TextBox 28"/>
          <p:cNvSpPr txBox="1">
            <a:spLocks noChangeArrowheads="1"/>
          </p:cNvSpPr>
          <p:nvPr/>
        </p:nvSpPr>
        <p:spPr bwMode="auto">
          <a:xfrm>
            <a:off x="6748463" y="2025650"/>
            <a:ext cx="17541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Gives an ‘echo’</a:t>
            </a:r>
          </a:p>
        </p:txBody>
      </p:sp>
      <p:sp>
        <p:nvSpPr>
          <p:cNvPr id="16401" name="TextBox 31"/>
          <p:cNvSpPr txBox="1">
            <a:spLocks noChangeArrowheads="1"/>
          </p:cNvSpPr>
          <p:nvPr/>
        </p:nvSpPr>
        <p:spPr bwMode="auto">
          <a:xfrm>
            <a:off x="0" y="1116013"/>
            <a:ext cx="2633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Polarised neutron beam</a:t>
            </a:r>
          </a:p>
        </p:txBody>
      </p:sp>
      <p:sp>
        <p:nvSpPr>
          <p:cNvPr id="16404" name="Rectangle 34"/>
          <p:cNvSpPr>
            <a:spLocks noChangeArrowheads="1"/>
          </p:cNvSpPr>
          <p:nvPr/>
        </p:nvSpPr>
        <p:spPr bwMode="auto">
          <a:xfrm>
            <a:off x="7162800" y="6381750"/>
            <a:ext cx="1865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Andersson 2008</a:t>
            </a:r>
          </a:p>
        </p:txBody>
      </p:sp>
      <p:grpSp>
        <p:nvGrpSpPr>
          <p:cNvPr id="16405" name="Group 1"/>
          <p:cNvGrpSpPr>
            <a:grpSpLocks/>
          </p:cNvGrpSpPr>
          <p:nvPr/>
        </p:nvGrpSpPr>
        <p:grpSpPr bwMode="auto">
          <a:xfrm>
            <a:off x="460673" y="3067049"/>
            <a:ext cx="8559800" cy="3589338"/>
            <a:chOff x="468313" y="3070225"/>
            <a:chExt cx="8559800" cy="3589556"/>
          </a:xfrm>
        </p:grpSpPr>
        <p:pic>
          <p:nvPicPr>
            <p:cNvPr id="1640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042" t="39706" r="31100" b="43549"/>
            <a:stretch/>
          </p:blipFill>
          <p:spPr bwMode="auto">
            <a:xfrm>
              <a:off x="468313" y="3070225"/>
              <a:ext cx="8559800" cy="2073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407" name="TextBox 32"/>
            <p:cNvSpPr txBox="1">
              <a:spLocks noChangeArrowheads="1"/>
            </p:cNvSpPr>
            <p:nvPr/>
          </p:nvSpPr>
          <p:spPr bwMode="auto">
            <a:xfrm>
              <a:off x="539750" y="3284538"/>
              <a:ext cx="292893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en-US"/>
                <a:t>Anisotropic magnetic fields</a:t>
              </a:r>
            </a:p>
          </p:txBody>
        </p:sp>
        <p:sp>
          <p:nvSpPr>
            <p:cNvPr id="16408" name="TextBox 1"/>
            <p:cNvSpPr txBox="1">
              <a:spLocks noChangeArrowheads="1"/>
            </p:cNvSpPr>
            <p:nvPr/>
          </p:nvSpPr>
          <p:spPr bwMode="auto">
            <a:xfrm>
              <a:off x="615950" y="6013450"/>
              <a:ext cx="820391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en-US" dirty="0"/>
                <a:t>Collect intensity as a function of ‘z’ (combination of field angle, wavelength </a:t>
              </a:r>
              <a:r>
                <a:rPr lang="en-GB" altLang="en-US" dirty="0" err="1"/>
                <a:t>etc</a:t>
              </a:r>
              <a:r>
                <a:rPr lang="en-GB" altLang="en-US" dirty="0"/>
                <a:t>)</a:t>
              </a:r>
            </a:p>
            <a:p>
              <a:pPr eaLnBrk="1" hangingPunct="1"/>
              <a:r>
                <a:rPr lang="en-GB" altLang="en-US" dirty="0"/>
                <a:t>(Precession usually in horizontal plan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5874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/>
              <a:t>SE SANS technique:</a:t>
            </a:r>
            <a:br>
              <a:rPr lang="en-GB" altLang="en-US"/>
            </a:br>
            <a:r>
              <a:rPr lang="en-GB" altLang="en-US"/>
              <a:t>Basic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GB" dirty="0"/>
              <a:t>Beam polarised in and out </a:t>
            </a:r>
          </a:p>
          <a:p>
            <a:pPr>
              <a:defRPr/>
            </a:pPr>
            <a:r>
              <a:rPr lang="en-GB" dirty="0"/>
              <a:t>Polarisation rotates one way and then back </a:t>
            </a:r>
          </a:p>
          <a:p>
            <a:pPr>
              <a:defRPr/>
            </a:pPr>
            <a:r>
              <a:rPr lang="en-GB" dirty="0"/>
              <a:t>Depends upon time in the magnetic fields</a:t>
            </a:r>
          </a:p>
          <a:p>
            <a:pPr>
              <a:defRPr/>
            </a:pPr>
            <a:r>
              <a:rPr lang="en-GB" dirty="0"/>
              <a:t>If neutrons don’t change direction </a:t>
            </a:r>
            <a:r>
              <a:rPr lang="en-GB" dirty="0">
                <a:sym typeface="Wingdings" panose="05000000000000000000" pitchFamily="2" charset="2"/>
              </a:rPr>
              <a:t> big echo</a:t>
            </a:r>
            <a:endParaRPr lang="en-GB" dirty="0"/>
          </a:p>
          <a:p>
            <a:pPr>
              <a:defRPr/>
            </a:pPr>
            <a:r>
              <a:rPr lang="en-GB" dirty="0"/>
              <a:t>If neutrons change direction (funny shaped field) </a:t>
            </a: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dirty="0"/>
              <a:t>Weaker ‘echo’ or depolarised.</a:t>
            </a:r>
          </a:p>
          <a:p>
            <a:pPr>
              <a:defRPr/>
            </a:pPr>
            <a:r>
              <a:rPr lang="en-GB" dirty="0"/>
              <a:t>Spin echo to encodes the angle ( q’)</a:t>
            </a:r>
          </a:p>
          <a:p>
            <a:pPr marL="0" indent="0">
              <a:buFontTx/>
              <a:buNone/>
              <a:defRPr/>
            </a:pPr>
            <a:endParaRPr lang="en-GB" dirty="0"/>
          </a:p>
          <a:p>
            <a:pPr marL="0" indent="0">
              <a:buFontTx/>
              <a:buNone/>
              <a:defRPr/>
            </a:pPr>
            <a:r>
              <a:rPr lang="en-GB" dirty="0">
                <a:sym typeface="Wingdings" pitchFamily="2" charset="2"/>
              </a:rPr>
              <a:t> </a:t>
            </a:r>
            <a:r>
              <a:rPr lang="en-GB" dirty="0"/>
              <a:t>Actually Measure:</a:t>
            </a:r>
          </a:p>
          <a:p>
            <a:pPr marL="0" indent="0">
              <a:buFontTx/>
              <a:buNone/>
              <a:defRPr/>
            </a:pPr>
            <a:r>
              <a:rPr lang="en-GB" dirty="0"/>
              <a:t>Real space, density-density correlation function, G(z) </a:t>
            </a:r>
          </a:p>
        </p:txBody>
      </p:sp>
    </p:spTree>
    <p:extLst>
      <p:ext uri="{BB962C8B-B14F-4D97-AF65-F5344CB8AC3E}">
        <p14:creationId xmlns:p14="http://schemas.microsoft.com/office/powerpoint/2010/main" val="131785129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dirty="0"/>
              <a:t>Example: Silica particles in polymer matrix</a:t>
            </a:r>
            <a:br>
              <a:rPr lang="en-GB" altLang="en-US" dirty="0"/>
            </a:br>
            <a:r>
              <a:rPr lang="en-GB" altLang="en-US" dirty="0"/>
              <a:t>Colloidal Cryst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83225" cy="1181100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GB" dirty="0"/>
              <a:t>J. </a:t>
            </a:r>
            <a:r>
              <a:rPr lang="en-GB" dirty="0" err="1"/>
              <a:t>Baumberg</a:t>
            </a:r>
            <a:r>
              <a:rPr lang="en-GB" dirty="0"/>
              <a:t> Samples:</a:t>
            </a:r>
          </a:p>
          <a:p>
            <a:pPr marL="0" indent="0">
              <a:buFontTx/>
              <a:buNone/>
              <a:defRPr/>
            </a:pPr>
            <a:r>
              <a:rPr lang="en-GB" sz="2400" dirty="0"/>
              <a:t>Hexagonal layers of 200nm silica in polymer matrix, 0.47 volume fraction.</a:t>
            </a:r>
          </a:p>
          <a:p>
            <a:pPr marL="0" indent="0">
              <a:buFontTx/>
              <a:buNone/>
              <a:defRPr/>
            </a:pPr>
            <a:r>
              <a:rPr lang="en-GB" sz="2400" dirty="0"/>
              <a:t>Layers oriented and regularly stacked</a:t>
            </a:r>
          </a:p>
          <a:p>
            <a:pPr>
              <a:defRPr/>
            </a:pPr>
            <a:endParaRPr lang="en-GB" dirty="0"/>
          </a:p>
        </p:txBody>
      </p:sp>
      <p:grpSp>
        <p:nvGrpSpPr>
          <p:cNvPr id="24580" name="Group 38"/>
          <p:cNvGrpSpPr>
            <a:grpSpLocks/>
          </p:cNvGrpSpPr>
          <p:nvPr/>
        </p:nvGrpSpPr>
        <p:grpSpPr bwMode="auto">
          <a:xfrm>
            <a:off x="5940425" y="1773238"/>
            <a:ext cx="1765300" cy="769937"/>
            <a:chOff x="4318072" y="3212976"/>
            <a:chExt cx="1766096" cy="770006"/>
          </a:xfrm>
        </p:grpSpPr>
        <p:sp>
          <p:nvSpPr>
            <p:cNvPr id="36" name="Rectangle 35"/>
            <p:cNvSpPr/>
            <p:nvPr/>
          </p:nvSpPr>
          <p:spPr>
            <a:xfrm>
              <a:off x="4318072" y="3212976"/>
              <a:ext cx="1766096" cy="7700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4587" name="Oval 5"/>
            <p:cNvSpPr>
              <a:spLocks noChangeArrowheads="1"/>
            </p:cNvSpPr>
            <p:nvPr/>
          </p:nvSpPr>
          <p:spPr bwMode="auto">
            <a:xfrm>
              <a:off x="5452387" y="3476408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88" name="Oval 6"/>
            <p:cNvSpPr>
              <a:spLocks noChangeArrowheads="1"/>
            </p:cNvSpPr>
            <p:nvPr/>
          </p:nvSpPr>
          <p:spPr bwMode="auto">
            <a:xfrm>
              <a:off x="5335571" y="3679919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89" name="Oval 9"/>
            <p:cNvSpPr>
              <a:spLocks noChangeArrowheads="1"/>
            </p:cNvSpPr>
            <p:nvPr/>
          </p:nvSpPr>
          <p:spPr bwMode="auto">
            <a:xfrm>
              <a:off x="4869507" y="3678237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0" name="Oval 12"/>
            <p:cNvSpPr>
              <a:spLocks noChangeArrowheads="1"/>
            </p:cNvSpPr>
            <p:nvPr/>
          </p:nvSpPr>
          <p:spPr bwMode="auto">
            <a:xfrm>
              <a:off x="5100506" y="3667319"/>
              <a:ext cx="229827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1" name="Oval 14"/>
            <p:cNvSpPr>
              <a:spLocks noChangeArrowheads="1"/>
            </p:cNvSpPr>
            <p:nvPr/>
          </p:nvSpPr>
          <p:spPr bwMode="auto">
            <a:xfrm>
              <a:off x="4744532" y="3483268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2" name="Oval 23"/>
            <p:cNvSpPr>
              <a:spLocks noChangeArrowheads="1"/>
            </p:cNvSpPr>
            <p:nvPr/>
          </p:nvSpPr>
          <p:spPr bwMode="auto">
            <a:xfrm>
              <a:off x="5220072" y="3468293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3" name="Oval 25"/>
            <p:cNvSpPr>
              <a:spLocks noChangeArrowheads="1"/>
            </p:cNvSpPr>
            <p:nvPr/>
          </p:nvSpPr>
          <p:spPr bwMode="auto">
            <a:xfrm>
              <a:off x="4976117" y="3468293"/>
              <a:ext cx="229827" cy="231134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4" name="Oval 26"/>
            <p:cNvSpPr>
              <a:spLocks noChangeArrowheads="1"/>
            </p:cNvSpPr>
            <p:nvPr/>
          </p:nvSpPr>
          <p:spPr bwMode="auto">
            <a:xfrm>
              <a:off x="5100506" y="3272892"/>
              <a:ext cx="230999" cy="231134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5" name="Oval 27"/>
            <p:cNvSpPr>
              <a:spLocks noChangeArrowheads="1"/>
            </p:cNvSpPr>
            <p:nvPr/>
          </p:nvSpPr>
          <p:spPr bwMode="auto">
            <a:xfrm>
              <a:off x="5331505" y="3269769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24596" name="Oval 28"/>
            <p:cNvSpPr>
              <a:spLocks noChangeArrowheads="1"/>
            </p:cNvSpPr>
            <p:nvPr/>
          </p:nvSpPr>
          <p:spPr bwMode="auto">
            <a:xfrm>
              <a:off x="4860032" y="3272892"/>
              <a:ext cx="230999" cy="229813"/>
            </a:xfrm>
            <a:prstGeom prst="ellipse">
              <a:avLst/>
            </a:prstGeom>
            <a:solidFill>
              <a:srgbClr val="DD080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cxnSp>
        <p:nvCxnSpPr>
          <p:cNvPr id="43" name="Straight Arrow Connector 42"/>
          <p:cNvCxnSpPr/>
          <p:nvPr/>
        </p:nvCxnSpPr>
        <p:spPr>
          <a:xfrm flipV="1">
            <a:off x="5280025" y="3675063"/>
            <a:ext cx="1589088" cy="5762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Parallelogram 37"/>
          <p:cNvSpPr/>
          <p:nvPr/>
        </p:nvSpPr>
        <p:spPr>
          <a:xfrm rot="908054" flipV="1">
            <a:off x="3673475" y="4094163"/>
            <a:ext cx="1892300" cy="768350"/>
          </a:xfrm>
          <a:prstGeom prst="parallelogram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1476375" y="4478338"/>
            <a:ext cx="3143250" cy="10382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5" name="Rectangle 1"/>
          <p:cNvSpPr>
            <a:spLocks noChangeArrowheads="1"/>
          </p:cNvSpPr>
          <p:nvPr/>
        </p:nvSpPr>
        <p:spPr bwMode="auto">
          <a:xfrm>
            <a:off x="4722813" y="5732463"/>
            <a:ext cx="3749675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Volume fraction 0.47 silica spheres</a:t>
            </a:r>
          </a:p>
          <a:p>
            <a:pPr eaLnBrk="1" hangingPunct="1"/>
            <a:r>
              <a:rPr lang="en-GB" altLang="en-US"/>
              <a:t>Ordered by ‘bending’ process</a:t>
            </a:r>
          </a:p>
          <a:p>
            <a:pPr eaLnBrk="1" hangingPunct="1"/>
            <a:r>
              <a:rPr lang="en-GB" altLang="en-US"/>
              <a:t>Stacked in layers.</a:t>
            </a:r>
          </a:p>
        </p:txBody>
      </p:sp>
    </p:spTree>
    <p:extLst>
      <p:ext uri="{BB962C8B-B14F-4D97-AF65-F5344CB8AC3E}">
        <p14:creationId xmlns:p14="http://schemas.microsoft.com/office/powerpoint/2010/main" val="248304211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157288" y="5373216"/>
            <a:ext cx="86407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dirty="0"/>
              <a:t>(iii) First correlation peak is less ordered than expected.</a:t>
            </a:r>
          </a:p>
          <a:p>
            <a:pPr eaLnBrk="1" hangingPunct="1"/>
            <a:r>
              <a:rPr lang="en-GB" altLang="en-US" dirty="0"/>
              <a:t>(iv) Higher order correlations of a true crystal are lost.</a:t>
            </a:r>
          </a:p>
          <a:p>
            <a:pPr eaLnBrk="1" hangingPunct="1"/>
            <a:r>
              <a:rPr lang="en-GB" altLang="en-US" dirty="0"/>
              <a:t>Clearly indicates significant positional disorder in the ‘crystal’.</a:t>
            </a:r>
          </a:p>
          <a:p>
            <a:pPr eaLnBrk="1" hangingPunct="1"/>
            <a:endParaRPr lang="en-GB" altLang="en-US" dirty="0"/>
          </a:p>
        </p:txBody>
      </p:sp>
      <p:sp>
        <p:nvSpPr>
          <p:cNvPr id="25604" name="Content Placeholder 2"/>
          <p:cNvSpPr>
            <a:spLocks noGrp="1"/>
          </p:cNvSpPr>
          <p:nvPr>
            <p:ph idx="1"/>
          </p:nvPr>
        </p:nvSpPr>
        <p:spPr>
          <a:xfrm>
            <a:off x="827088" y="115888"/>
            <a:ext cx="7762875" cy="749300"/>
          </a:xfrm>
        </p:spPr>
        <p:txBody>
          <a:bodyPr/>
          <a:lstStyle/>
          <a:p>
            <a:r>
              <a:rPr lang="en-GB" altLang="en-US" dirty="0"/>
              <a:t>‘Ordered’ array of spheres: SE-SANS</a:t>
            </a:r>
          </a:p>
        </p:txBody>
      </p:sp>
      <p:sp>
        <p:nvSpPr>
          <p:cNvPr id="25605" name="TextBox 1"/>
          <p:cNvSpPr txBox="1">
            <a:spLocks noChangeArrowheads="1"/>
          </p:cNvSpPr>
          <p:nvPr/>
        </p:nvSpPr>
        <p:spPr bwMode="auto">
          <a:xfrm>
            <a:off x="1187450" y="4797152"/>
            <a:ext cx="5730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00050" indent="-400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romanLcParenBoth"/>
            </a:pPr>
            <a:r>
              <a:rPr lang="en-GB" altLang="en-US" dirty="0"/>
              <a:t>Core radius (big!): 90nm (good agreement) </a:t>
            </a:r>
          </a:p>
          <a:p>
            <a:pPr eaLnBrk="1" hangingPunct="1">
              <a:buFontTx/>
              <a:buAutoNum type="romanLcParenBoth"/>
            </a:pPr>
            <a:r>
              <a:rPr lang="en-GB" altLang="en-US" dirty="0" err="1"/>
              <a:t>Vol</a:t>
            </a:r>
            <a:r>
              <a:rPr lang="en-GB" altLang="en-US" dirty="0"/>
              <a:t> </a:t>
            </a:r>
            <a:r>
              <a:rPr lang="en-GB" altLang="en-US" dirty="0" err="1"/>
              <a:t>fract</a:t>
            </a:r>
            <a:r>
              <a:rPr lang="en-GB" altLang="en-US" dirty="0"/>
              <a:t> as z</a:t>
            </a:r>
            <a:r>
              <a:rPr lang="en-GB" altLang="en-US" dirty="0">
                <a:sym typeface="Wingdings" pitchFamily="2" charset="2"/>
              </a:rPr>
              <a:t> ∞, 0.22 in reasonable agreement.</a:t>
            </a:r>
            <a:endParaRPr lang="en-GB" altLang="en-US" dirty="0"/>
          </a:p>
        </p:txBody>
      </p:sp>
      <p:pic>
        <p:nvPicPr>
          <p:cNvPr id="256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815975"/>
            <a:ext cx="8131175" cy="371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7" name="TextBox 5"/>
          <p:cNvSpPr txBox="1">
            <a:spLocks noChangeArrowheads="1"/>
          </p:cNvSpPr>
          <p:nvPr/>
        </p:nvSpPr>
        <p:spPr bwMode="auto">
          <a:xfrm>
            <a:off x="3779838" y="1285875"/>
            <a:ext cx="4186237" cy="9239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Small z-sphere form</a:t>
            </a:r>
          </a:p>
          <a:p>
            <a:pPr eaLnBrk="1" hangingPunct="1"/>
            <a:r>
              <a:rPr lang="en-GB" altLang="en-US"/>
              <a:t>Long z- sphere packing fraction</a:t>
            </a:r>
          </a:p>
          <a:p>
            <a:pPr eaLnBrk="1" hangingPunct="1"/>
            <a:r>
              <a:rPr lang="en-GB" altLang="en-US"/>
              <a:t>Intermediate z- inter particle correl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72956" y="4477762"/>
            <a:ext cx="2997937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err="1"/>
              <a:t>Larmor</a:t>
            </a:r>
            <a:r>
              <a:rPr lang="en-GB" dirty="0"/>
              <a:t> </a:t>
            </a:r>
            <a:r>
              <a:rPr lang="en-GB" dirty="0">
                <a:sym typeface="Wingdings" panose="05000000000000000000" pitchFamily="2" charset="2"/>
              </a:rPr>
              <a:t> NEW INSTRUME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933500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190500" y="1257300"/>
            <a:ext cx="4445000" cy="647700"/>
            <a:chOff x="2680" y="600"/>
            <a:chExt cx="2800" cy="408"/>
          </a:xfrm>
        </p:grpSpPr>
        <p:sp>
          <p:nvSpPr>
            <p:cNvPr id="21527" name="Rectangle 3"/>
            <p:cNvSpPr>
              <a:spLocks noChangeArrowheads="1"/>
            </p:cNvSpPr>
            <p:nvPr/>
          </p:nvSpPr>
          <p:spPr bwMode="auto">
            <a:xfrm>
              <a:off x="2680" y="600"/>
              <a:ext cx="2800" cy="4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66FF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grpSp>
          <p:nvGrpSpPr>
            <p:cNvPr id="21528" name="Group 4"/>
            <p:cNvGrpSpPr>
              <a:grpSpLocks/>
            </p:cNvGrpSpPr>
            <p:nvPr/>
          </p:nvGrpSpPr>
          <p:grpSpPr bwMode="auto">
            <a:xfrm>
              <a:off x="2716" y="738"/>
              <a:ext cx="676" cy="114"/>
              <a:chOff x="916" y="1210"/>
              <a:chExt cx="676" cy="114"/>
            </a:xfrm>
          </p:grpSpPr>
          <p:sp>
            <p:nvSpPr>
              <p:cNvPr id="21540" name="Rectangle 5"/>
              <p:cNvSpPr>
                <a:spLocks noChangeArrowheads="1"/>
              </p:cNvSpPr>
              <p:nvPr/>
            </p:nvSpPr>
            <p:spPr bwMode="auto">
              <a:xfrm>
                <a:off x="916" y="1270"/>
                <a:ext cx="676" cy="54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1" name="Oval 6"/>
              <p:cNvSpPr>
                <a:spLocks noChangeArrowheads="1"/>
              </p:cNvSpPr>
              <p:nvPr/>
            </p:nvSpPr>
            <p:spPr bwMode="auto">
              <a:xfrm>
                <a:off x="1182" y="121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2" name="Oval 7"/>
              <p:cNvSpPr>
                <a:spLocks noChangeArrowheads="1"/>
              </p:cNvSpPr>
              <p:nvPr/>
            </p:nvSpPr>
            <p:spPr bwMode="auto">
              <a:xfrm>
                <a:off x="1128" y="121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3" name="Oval 8"/>
              <p:cNvSpPr>
                <a:spLocks noChangeArrowheads="1"/>
              </p:cNvSpPr>
              <p:nvPr/>
            </p:nvSpPr>
            <p:spPr bwMode="auto">
              <a:xfrm>
                <a:off x="1074" y="121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4" name="Oval 9"/>
              <p:cNvSpPr>
                <a:spLocks noChangeArrowheads="1"/>
              </p:cNvSpPr>
              <p:nvPr/>
            </p:nvSpPr>
            <p:spPr bwMode="auto">
              <a:xfrm>
                <a:off x="1296" y="1210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5" name="Oval 10"/>
              <p:cNvSpPr>
                <a:spLocks noChangeArrowheads="1"/>
              </p:cNvSpPr>
              <p:nvPr/>
            </p:nvSpPr>
            <p:spPr bwMode="auto">
              <a:xfrm>
                <a:off x="1350" y="1210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6" name="Oval 11"/>
              <p:cNvSpPr>
                <a:spLocks noChangeArrowheads="1"/>
              </p:cNvSpPr>
              <p:nvPr/>
            </p:nvSpPr>
            <p:spPr bwMode="auto">
              <a:xfrm>
                <a:off x="1242" y="1210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47" name="Oval 12"/>
              <p:cNvSpPr>
                <a:spLocks noChangeArrowheads="1"/>
              </p:cNvSpPr>
              <p:nvPr/>
            </p:nvSpPr>
            <p:spPr bwMode="auto">
              <a:xfrm>
                <a:off x="1404" y="1210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  <p:sp>
          <p:nvSpPr>
            <p:cNvPr id="21529" name="Rectangle 13"/>
            <p:cNvSpPr>
              <a:spLocks noChangeArrowheads="1"/>
            </p:cNvSpPr>
            <p:nvPr/>
          </p:nvSpPr>
          <p:spPr bwMode="auto">
            <a:xfrm>
              <a:off x="3772" y="798"/>
              <a:ext cx="676" cy="5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en-US"/>
            </a:p>
          </p:txBody>
        </p:sp>
        <p:grpSp>
          <p:nvGrpSpPr>
            <p:cNvPr id="21530" name="Group 14"/>
            <p:cNvGrpSpPr>
              <a:grpSpLocks/>
            </p:cNvGrpSpPr>
            <p:nvPr/>
          </p:nvGrpSpPr>
          <p:grpSpPr bwMode="auto">
            <a:xfrm>
              <a:off x="5050" y="786"/>
              <a:ext cx="384" cy="60"/>
              <a:chOff x="3618" y="1186"/>
              <a:chExt cx="384" cy="60"/>
            </a:xfrm>
          </p:grpSpPr>
          <p:sp>
            <p:nvSpPr>
              <p:cNvPr id="21533" name="Oval 15"/>
              <p:cNvSpPr>
                <a:spLocks noChangeArrowheads="1"/>
              </p:cNvSpPr>
              <p:nvPr/>
            </p:nvSpPr>
            <p:spPr bwMode="auto">
              <a:xfrm>
                <a:off x="3726" y="1192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4" name="Oval 16"/>
              <p:cNvSpPr>
                <a:spLocks noChangeArrowheads="1"/>
              </p:cNvSpPr>
              <p:nvPr/>
            </p:nvSpPr>
            <p:spPr bwMode="auto">
              <a:xfrm>
                <a:off x="3672" y="1192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5" name="Oval 17"/>
              <p:cNvSpPr>
                <a:spLocks noChangeArrowheads="1"/>
              </p:cNvSpPr>
              <p:nvPr/>
            </p:nvSpPr>
            <p:spPr bwMode="auto">
              <a:xfrm>
                <a:off x="3618" y="1192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6" name="Oval 18"/>
              <p:cNvSpPr>
                <a:spLocks noChangeArrowheads="1"/>
              </p:cNvSpPr>
              <p:nvPr/>
            </p:nvSpPr>
            <p:spPr bwMode="auto">
              <a:xfrm>
                <a:off x="3840" y="118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7" name="Oval 19"/>
              <p:cNvSpPr>
                <a:spLocks noChangeArrowheads="1"/>
              </p:cNvSpPr>
              <p:nvPr/>
            </p:nvSpPr>
            <p:spPr bwMode="auto">
              <a:xfrm>
                <a:off x="3894" y="118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8" name="Oval 20"/>
              <p:cNvSpPr>
                <a:spLocks noChangeArrowheads="1"/>
              </p:cNvSpPr>
              <p:nvPr/>
            </p:nvSpPr>
            <p:spPr bwMode="auto">
              <a:xfrm>
                <a:off x="3786" y="118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21539" name="Oval 21"/>
              <p:cNvSpPr>
                <a:spLocks noChangeArrowheads="1"/>
              </p:cNvSpPr>
              <p:nvPr/>
            </p:nvSpPr>
            <p:spPr bwMode="auto">
              <a:xfrm>
                <a:off x="3948" y="1186"/>
                <a:ext cx="54" cy="54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  <p:sp>
          <p:nvSpPr>
            <p:cNvPr id="21531" name="Text Box 22"/>
            <p:cNvSpPr txBox="1">
              <a:spLocks noChangeArrowheads="1"/>
            </p:cNvSpPr>
            <p:nvPr/>
          </p:nvSpPr>
          <p:spPr bwMode="auto">
            <a:xfrm>
              <a:off x="3363" y="687"/>
              <a:ext cx="4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GB" altLang="en-US" sz="1800"/>
                <a:t>Less </a:t>
              </a:r>
            </a:p>
          </p:txBody>
        </p:sp>
        <p:sp>
          <p:nvSpPr>
            <p:cNvPr id="21532" name="Text Box 23"/>
            <p:cNvSpPr txBox="1">
              <a:spLocks noChangeArrowheads="1"/>
            </p:cNvSpPr>
            <p:nvPr/>
          </p:nvSpPr>
          <p:spPr bwMode="auto">
            <a:xfrm>
              <a:off x="4459" y="679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GB" altLang="en-US" sz="1800"/>
                <a:t>Equals  </a:t>
              </a:r>
            </a:p>
          </p:txBody>
        </p:sp>
      </p:grpSp>
      <p:sp>
        <p:nvSpPr>
          <p:cNvPr id="21507" name="Text Box 24"/>
          <p:cNvSpPr txBox="1">
            <a:spLocks noChangeArrowheads="1"/>
          </p:cNvSpPr>
          <p:nvPr/>
        </p:nvSpPr>
        <p:spPr bwMode="auto">
          <a:xfrm>
            <a:off x="2317750" y="0"/>
            <a:ext cx="5070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3200" dirty="0">
                <a:latin typeface="Times New Roman" pitchFamily="18" charset="0"/>
              </a:rPr>
              <a:t>In-plane 2D Structure:</a:t>
            </a:r>
          </a:p>
          <a:p>
            <a:r>
              <a:rPr lang="en-US" altLang="en-US" sz="3200" dirty="0">
                <a:latin typeface="Times New Roman" pitchFamily="18" charset="0"/>
              </a:rPr>
              <a:t>X-ray and Neutron diffraction</a:t>
            </a:r>
          </a:p>
        </p:txBody>
      </p:sp>
      <p:pic>
        <p:nvPicPr>
          <p:cNvPr id="323609" name="Picture 25" descr="C:\Personal Folders\Stuart\Papers\D20 Monolayer diff Decane\ILL Report Annual\Oct Hept.pi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1403350"/>
            <a:ext cx="4022725" cy="3565525"/>
          </a:xfrm>
          <a:prstGeom prst="rect">
            <a:avLst/>
          </a:prstGeom>
          <a:solidFill>
            <a:srgbClr val="FFFF00"/>
          </a:solidFill>
          <a:ln w="76200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23610" name="Text Box 26"/>
          <p:cNvSpPr txBox="1">
            <a:spLocks noChangeArrowheads="1"/>
          </p:cNvSpPr>
          <p:nvPr/>
        </p:nvSpPr>
        <p:spPr bwMode="auto">
          <a:xfrm>
            <a:off x="5264150" y="5332413"/>
            <a:ext cx="3397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GB" altLang="en-US" sz="1800"/>
              <a:t>Neutrons: sensitive to hydrogen</a:t>
            </a:r>
          </a:p>
          <a:p>
            <a:pPr algn="l"/>
            <a:r>
              <a:rPr lang="en-GB" altLang="en-US" sz="1800"/>
              <a:t>X-rays: greater precision</a:t>
            </a:r>
          </a:p>
          <a:p>
            <a:pPr algn="l"/>
            <a:r>
              <a:rPr lang="en-GB" altLang="en-US" sz="1800"/>
              <a:t>Independent information</a:t>
            </a:r>
          </a:p>
          <a:p>
            <a:pPr algn="l"/>
            <a:r>
              <a:rPr lang="en-GB" altLang="en-US" sz="1800"/>
              <a:t>Combination is often essential</a:t>
            </a:r>
          </a:p>
        </p:txBody>
      </p:sp>
      <p:grpSp>
        <p:nvGrpSpPr>
          <p:cNvPr id="323611" name="Group 27"/>
          <p:cNvGrpSpPr>
            <a:grpSpLocks/>
          </p:cNvGrpSpPr>
          <p:nvPr/>
        </p:nvGrpSpPr>
        <p:grpSpPr bwMode="auto">
          <a:xfrm>
            <a:off x="190500" y="1257300"/>
            <a:ext cx="4387850" cy="5600700"/>
            <a:chOff x="120" y="792"/>
            <a:chExt cx="2764" cy="3528"/>
          </a:xfrm>
        </p:grpSpPr>
        <p:grpSp>
          <p:nvGrpSpPr>
            <p:cNvPr id="21519" name="Group 28"/>
            <p:cNvGrpSpPr>
              <a:grpSpLocks/>
            </p:cNvGrpSpPr>
            <p:nvPr/>
          </p:nvGrpSpPr>
          <p:grpSpPr bwMode="auto">
            <a:xfrm>
              <a:off x="120" y="792"/>
              <a:ext cx="2764" cy="1914"/>
              <a:chOff x="120" y="792"/>
              <a:chExt cx="2764" cy="1914"/>
            </a:xfrm>
          </p:grpSpPr>
          <p:pic>
            <p:nvPicPr>
              <p:cNvPr id="21525" name="Picture 2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9781"/>
              <a:stretch>
                <a:fillRect/>
              </a:stretch>
            </p:blipFill>
            <p:spPr bwMode="auto">
              <a:xfrm>
                <a:off x="120" y="792"/>
                <a:ext cx="2764" cy="1914"/>
              </a:xfrm>
              <a:prstGeom prst="rect">
                <a:avLst/>
              </a:prstGeom>
              <a:solidFill>
                <a:srgbClr val="66FF66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526" name="Text Box 30"/>
              <p:cNvSpPr txBox="1">
                <a:spLocks noChangeArrowheads="1"/>
              </p:cNvSpPr>
              <p:nvPr/>
            </p:nvSpPr>
            <p:spPr bwMode="auto">
              <a:xfrm>
                <a:off x="462" y="903"/>
                <a:ext cx="994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/>
                <a:r>
                  <a:rPr lang="en-US" altLang="en-US" sz="1400">
                    <a:latin typeface="Times New Roman" pitchFamily="18" charset="0"/>
                  </a:rPr>
                  <a:t>Decane on graphite</a:t>
                </a:r>
              </a:p>
            </p:txBody>
          </p:sp>
        </p:grpSp>
        <p:grpSp>
          <p:nvGrpSpPr>
            <p:cNvPr id="21520" name="Group 31"/>
            <p:cNvGrpSpPr>
              <a:grpSpLocks/>
            </p:cNvGrpSpPr>
            <p:nvPr/>
          </p:nvGrpSpPr>
          <p:grpSpPr bwMode="auto">
            <a:xfrm>
              <a:off x="128" y="2664"/>
              <a:ext cx="2752" cy="1656"/>
              <a:chOff x="128" y="2664"/>
              <a:chExt cx="2752" cy="1656"/>
            </a:xfrm>
          </p:grpSpPr>
          <p:grpSp>
            <p:nvGrpSpPr>
              <p:cNvPr id="21521" name="Group 32"/>
              <p:cNvGrpSpPr>
                <a:grpSpLocks/>
              </p:cNvGrpSpPr>
              <p:nvPr/>
            </p:nvGrpSpPr>
            <p:grpSpPr bwMode="auto">
              <a:xfrm>
                <a:off x="128" y="2664"/>
                <a:ext cx="2752" cy="1656"/>
                <a:chOff x="128" y="2664"/>
                <a:chExt cx="2752" cy="1656"/>
              </a:xfrm>
            </p:grpSpPr>
            <p:pic>
              <p:nvPicPr>
                <p:cNvPr id="21523" name="Picture 33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059" t="20645" r="3999" b="8018"/>
                <a:stretch>
                  <a:fillRect/>
                </a:stretch>
              </p:blipFill>
              <p:spPr bwMode="auto">
                <a:xfrm>
                  <a:off x="128" y="2664"/>
                  <a:ext cx="2752" cy="1656"/>
                </a:xfrm>
                <a:prstGeom prst="rect">
                  <a:avLst/>
                </a:prstGeom>
                <a:solidFill>
                  <a:srgbClr val="66FF66"/>
                </a:solidFill>
                <a:ln w="9525">
                  <a:solidFill>
                    <a:srgbClr val="66FF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52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726" y="2767"/>
                  <a:ext cx="975" cy="19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/>
                  <a:r>
                    <a:rPr lang="en-US" altLang="en-US" sz="1400">
                      <a:latin typeface="Times New Roman" pitchFamily="18" charset="0"/>
                    </a:rPr>
                    <a:t>Octane on graphite</a:t>
                  </a:r>
                </a:p>
              </p:txBody>
            </p:sp>
          </p:grpSp>
          <p:sp>
            <p:nvSpPr>
              <p:cNvPr id="21522" name="Rectangle 35"/>
              <p:cNvSpPr>
                <a:spLocks noChangeArrowheads="1"/>
              </p:cNvSpPr>
              <p:nvPr/>
            </p:nvSpPr>
            <p:spPr bwMode="auto">
              <a:xfrm>
                <a:off x="1984" y="3088"/>
                <a:ext cx="152" cy="10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en-US"/>
              </a:p>
            </p:txBody>
          </p:sp>
        </p:grpSp>
      </p:grpSp>
      <p:sp>
        <p:nvSpPr>
          <p:cNvPr id="21511" name="Rectangle 36"/>
          <p:cNvSpPr>
            <a:spLocks noChangeArrowheads="1"/>
          </p:cNvSpPr>
          <p:nvPr/>
        </p:nvSpPr>
        <p:spPr bwMode="auto">
          <a:xfrm>
            <a:off x="2000250" y="171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  <p:sp>
        <p:nvSpPr>
          <p:cNvPr id="21513" name="Rectangle 40"/>
          <p:cNvSpPr>
            <a:spLocks noChangeArrowheads="1"/>
          </p:cNvSpPr>
          <p:nvPr/>
        </p:nvSpPr>
        <p:spPr bwMode="auto">
          <a:xfrm>
            <a:off x="1381125" y="1781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3824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10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 SE-SANS extra b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6030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	What arrangement ? 	 SE- SANS</a:t>
            </a:r>
            <a:endParaRPr lang="en-US" alt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Liquid structure		PDF (NIMROD)</a:t>
            </a:r>
          </a:p>
        </p:txBody>
      </p:sp>
    </p:spTree>
    <p:extLst>
      <p:ext uri="{BB962C8B-B14F-4D97-AF65-F5344CB8AC3E}">
        <p14:creationId xmlns:p14="http://schemas.microsoft.com/office/powerpoint/2010/main" val="52650681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n we ‘understand’ liquid struc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No long range order: NO diffraction??</a:t>
            </a:r>
          </a:p>
          <a:p>
            <a:pPr marL="0" indent="0">
              <a:buNone/>
            </a:pPr>
            <a:r>
              <a:rPr lang="en-GB" dirty="0"/>
              <a:t>Oh dear!!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2051720" y="3288268"/>
            <a:ext cx="5050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dirty="0"/>
              <a:t>But still a lot of structure..</a:t>
            </a:r>
          </a:p>
        </p:txBody>
      </p:sp>
    </p:spTree>
    <p:extLst>
      <p:ext uri="{BB962C8B-B14F-4D97-AF65-F5344CB8AC3E}">
        <p14:creationId xmlns:p14="http://schemas.microsoft.com/office/powerpoint/2010/main" val="38966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dial distribution function</a:t>
            </a:r>
          </a:p>
        </p:txBody>
      </p:sp>
      <p:sp>
        <p:nvSpPr>
          <p:cNvPr id="4" name="Oval 3"/>
          <p:cNvSpPr/>
          <p:nvPr/>
        </p:nvSpPr>
        <p:spPr>
          <a:xfrm>
            <a:off x="1763688" y="299695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/>
          <p:cNvSpPr/>
          <p:nvPr/>
        </p:nvSpPr>
        <p:spPr>
          <a:xfrm>
            <a:off x="2360035" y="2204864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5584473" y="3392996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3012976" y="4093840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3518079" y="299695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4671187" y="4569465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5976156" y="4703440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580112" y="2357264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4384000" y="3545396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3914123" y="191683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7020272" y="1325166"/>
            <a:ext cx="1489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iquid species</a:t>
            </a:r>
          </a:p>
        </p:txBody>
      </p:sp>
    </p:spTree>
    <p:extLst>
      <p:ext uri="{BB962C8B-B14F-4D97-AF65-F5344CB8AC3E}">
        <p14:creationId xmlns:p14="http://schemas.microsoft.com/office/powerpoint/2010/main" val="402482894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dial distribution function</a:t>
            </a:r>
          </a:p>
        </p:txBody>
      </p:sp>
      <p:sp>
        <p:nvSpPr>
          <p:cNvPr id="4" name="Oval 3"/>
          <p:cNvSpPr/>
          <p:nvPr/>
        </p:nvSpPr>
        <p:spPr>
          <a:xfrm>
            <a:off x="1763688" y="299695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/>
          <p:cNvSpPr/>
          <p:nvPr/>
        </p:nvSpPr>
        <p:spPr>
          <a:xfrm>
            <a:off x="2360035" y="2204864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5584473" y="3392996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3012976" y="4093840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3518079" y="2996952"/>
            <a:ext cx="792088" cy="79208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4671187" y="4569465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5976156" y="4703440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580112" y="2357264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4384000" y="3545396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3914123" y="191683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Oval 2"/>
          <p:cNvSpPr/>
          <p:nvPr/>
        </p:nvSpPr>
        <p:spPr>
          <a:xfrm>
            <a:off x="2411760" y="1840463"/>
            <a:ext cx="3028697" cy="3028697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2276128" y="1700808"/>
            <a:ext cx="3303984" cy="3303984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928120" y="3392996"/>
            <a:ext cx="1512337" cy="5484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439592" y="320833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1560" y="6021288"/>
            <a:ext cx="6666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ow many species in this shell at distance r from the central one: g(r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20272" y="1325166"/>
            <a:ext cx="1489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iquid species</a:t>
            </a:r>
          </a:p>
        </p:txBody>
      </p:sp>
    </p:spTree>
    <p:extLst>
      <p:ext uri="{BB962C8B-B14F-4D97-AF65-F5344CB8AC3E}">
        <p14:creationId xmlns:p14="http://schemas.microsoft.com/office/powerpoint/2010/main" val="250745364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air distribution function: g(r)</a:t>
            </a:r>
            <a:br>
              <a:rPr lang="en-GB" dirty="0"/>
            </a:br>
            <a:r>
              <a:rPr lang="en-GB" sz="2700" dirty="0"/>
              <a:t>(normalis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0"/>
            <a:ext cx="8229600" cy="4525963"/>
          </a:xfrm>
        </p:spPr>
        <p:txBody>
          <a:bodyPr/>
          <a:lstStyle/>
          <a:p>
            <a:r>
              <a:rPr lang="en-GB" dirty="0"/>
              <a:t>‘Hard’ core…</a:t>
            </a:r>
          </a:p>
          <a:p>
            <a:r>
              <a:rPr lang="en-GB" dirty="0"/>
              <a:t>Nearest neighbour shells..</a:t>
            </a:r>
          </a:p>
          <a:p>
            <a:r>
              <a:rPr lang="en-GB" dirty="0"/>
              <a:t>…</a:t>
            </a: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9" t="21796" r="25577" b="22435"/>
          <a:stretch/>
        </p:blipFill>
        <p:spPr bwMode="auto">
          <a:xfrm>
            <a:off x="2860430" y="2661737"/>
            <a:ext cx="6283570" cy="4079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770728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air distribution function: g(r), FT of scattering data</a:t>
            </a:r>
            <a:endParaRPr lang="en-GB" sz="2700" dirty="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9" t="21796" r="25577" b="22435"/>
          <a:stretch/>
        </p:blipFill>
        <p:spPr bwMode="auto">
          <a:xfrm>
            <a:off x="4730650" y="3140968"/>
            <a:ext cx="4398119" cy="2855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518414247"/>
              </p:ext>
            </p:extLst>
          </p:nvPr>
        </p:nvGraphicFramePr>
        <p:xfrm>
          <a:off x="251520" y="1695956"/>
          <a:ext cx="4176464" cy="2890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Right Arrow 4"/>
          <p:cNvSpPr/>
          <p:nvPr/>
        </p:nvSpPr>
        <p:spPr>
          <a:xfrm rot="1099661">
            <a:off x="2933334" y="3638822"/>
            <a:ext cx="2880320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Fourier Transfor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31640" y="1732166"/>
            <a:ext cx="2617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easured data (NIMROD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56376" y="3429000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g(r))</a:t>
            </a:r>
          </a:p>
        </p:txBody>
      </p:sp>
    </p:spTree>
    <p:extLst>
      <p:ext uri="{BB962C8B-B14F-4D97-AF65-F5344CB8AC3E}">
        <p14:creationId xmlns:p14="http://schemas.microsoft.com/office/powerpoint/2010/main" val="78002143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n we ‘understand’ liquid structure?</a:t>
            </a:r>
            <a:br>
              <a:rPr lang="en-GB" dirty="0"/>
            </a:br>
            <a:r>
              <a:rPr lang="en-GB" dirty="0"/>
              <a:t>See all Atom-Atom dista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472608"/>
          </a:xfrm>
        </p:spPr>
        <p:txBody>
          <a:bodyPr>
            <a:normAutofit lnSpcReduction="10000"/>
          </a:bodyPr>
          <a:lstStyle/>
          <a:p>
            <a:r>
              <a:rPr lang="en-GB" dirty="0"/>
              <a:t>Separate different atom contributions by isotopic exchange (H and D):</a:t>
            </a:r>
          </a:p>
          <a:p>
            <a:pPr marL="0" indent="0">
              <a:buNone/>
            </a:pPr>
            <a:r>
              <a:rPr lang="en-GB" dirty="0"/>
              <a:t>a) First difference (big circles exchanged)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b) Second difference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dirty="0"/>
              <a:t>ONLY solute-solute distances!!</a:t>
            </a:r>
          </a:p>
        </p:txBody>
      </p:sp>
      <p:pic>
        <p:nvPicPr>
          <p:cNvPr id="4" name="Picture 3" descr="First order difference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644284" y="2708920"/>
            <a:ext cx="4324350" cy="1257300"/>
          </a:xfrm>
          <a:prstGeom prst="rect">
            <a:avLst/>
          </a:prstGeom>
          <a:ln>
            <a:noFill/>
          </a:ln>
        </p:spPr>
      </p:pic>
      <p:pic>
        <p:nvPicPr>
          <p:cNvPr id="5" name="Picture 4" descr="Second order difference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940704" y="4725144"/>
            <a:ext cx="5731510" cy="120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31555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en-GB" dirty="0"/>
              <a:t>PDF example: Acetonitr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GB" dirty="0"/>
              <a:t>See correct molecular structure at short distances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olvent shells at </a:t>
            </a:r>
          </a:p>
          <a:p>
            <a:pPr marL="0" indent="0">
              <a:buNone/>
            </a:pPr>
            <a:r>
              <a:rPr lang="en-GB" dirty="0"/>
              <a:t>Longer distances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3183361061"/>
              </p:ext>
            </p:extLst>
          </p:nvPr>
        </p:nvGraphicFramePr>
        <p:xfrm>
          <a:off x="4283968" y="1458468"/>
          <a:ext cx="4104456" cy="24166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Picture 4" descr="labelled acn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95535" y="1976604"/>
            <a:ext cx="2272095" cy="1380388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748131009"/>
              </p:ext>
            </p:extLst>
          </p:nvPr>
        </p:nvGraphicFramePr>
        <p:xfrm>
          <a:off x="4499992" y="3789040"/>
          <a:ext cx="4392488" cy="28065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06883965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err="1"/>
              <a:t>Supercapacitors</a:t>
            </a:r>
            <a:r>
              <a:rPr lang="en-GB" dirty="0"/>
              <a:t>:</a:t>
            </a:r>
            <a:br>
              <a:rPr lang="en-GB" dirty="0"/>
            </a:br>
            <a:r>
              <a:rPr lang="en-GB" dirty="0"/>
              <a:t>Ions in acetonitr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PA Br in acetonitrile:</a:t>
            </a:r>
          </a:p>
          <a:p>
            <a:r>
              <a:rPr lang="en-GB" dirty="0"/>
              <a:t>See ‘ion pairs’</a:t>
            </a:r>
          </a:p>
        </p:txBody>
      </p:sp>
      <p:pic>
        <p:nvPicPr>
          <p:cNvPr id="5" name="Picture 4" descr="labelled tpa +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67544" y="2902297"/>
            <a:ext cx="2324100" cy="1945640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 cstate="print"/>
          <a:srcRect l="33071" r="34168" b="8955"/>
          <a:stretch>
            <a:fillRect/>
          </a:stretch>
        </p:blipFill>
        <p:spPr bwMode="auto">
          <a:xfrm>
            <a:off x="4644008" y="1412776"/>
            <a:ext cx="4273931" cy="5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195736" y="4653136"/>
            <a:ext cx="8611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dirty="0"/>
              <a:t>Br-</a:t>
            </a:r>
          </a:p>
        </p:txBody>
      </p:sp>
    </p:spTree>
    <p:extLst>
      <p:ext uri="{BB962C8B-B14F-4D97-AF65-F5344CB8AC3E}">
        <p14:creationId xmlns:p14="http://schemas.microsoft.com/office/powerpoint/2010/main" val="4068450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31840" y="2564904"/>
            <a:ext cx="3943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hy </a:t>
            </a:r>
            <a:r>
              <a:rPr lang="en-GB" dirty="0" err="1"/>
              <a:t>Xrays</a:t>
            </a:r>
            <a:r>
              <a:rPr lang="en-GB" dirty="0"/>
              <a:t> AND neutrons are important.</a:t>
            </a:r>
          </a:p>
        </p:txBody>
      </p:sp>
    </p:spTree>
    <p:extLst>
      <p:ext uri="{BB962C8B-B14F-4D97-AF65-F5344CB8AC3E}">
        <p14:creationId xmlns:p14="http://schemas.microsoft.com/office/powerpoint/2010/main" val="54902897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116632"/>
            <a:ext cx="5486400" cy="635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</a:rPr>
              <a:t>Talk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9261"/>
            <a:ext cx="8229600" cy="5606083"/>
          </a:xfrm>
        </p:spPr>
        <p:txBody>
          <a:bodyPr>
            <a:normAutofit fontScale="92500" lnSpcReduction="10000"/>
          </a:bodyPr>
          <a:lstStyle/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Neutron sources</a:t>
            </a:r>
          </a:p>
          <a:p>
            <a:pPr lvl="3">
              <a:buClr>
                <a:schemeClr val="accent1"/>
              </a:buClr>
              <a:buSzPct val="150000"/>
            </a:pPr>
            <a:r>
              <a:rPr lang="en-US" altLang="en-US" sz="1800" b="1" dirty="0"/>
              <a:t>Coherent scattering - structure</a:t>
            </a:r>
          </a:p>
          <a:p>
            <a:pPr lvl="3">
              <a:buClr>
                <a:schemeClr val="accent1"/>
              </a:buClr>
              <a:buSzPct val="150000"/>
            </a:pPr>
            <a:r>
              <a:rPr lang="en-US" altLang="en-US" sz="1800" dirty="0"/>
              <a:t>Incoherent scattering - dynamics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Examples of surfaces / neutron application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Adsorbed layers: 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In-plane structure – 2D diffra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Out-of-plane structure – reflection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What’s adsorbed? 	(IQNS - dynamic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Colloidal dispersions (dominated by surfaces)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What’s on the surface?	SANS</a:t>
            </a:r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What arrangement ? 	 SE- SANS</a:t>
            </a:r>
            <a:endParaRPr lang="en-US" altLang="en-US" sz="2000" dirty="0"/>
          </a:p>
          <a:p>
            <a:pPr marL="0" indent="0">
              <a:buClr>
                <a:schemeClr val="accent1"/>
              </a:buClr>
              <a:buSzPct val="150000"/>
              <a:buNone/>
            </a:pPr>
            <a:r>
              <a:rPr lang="en-US" altLang="en-US" sz="2800" dirty="0"/>
              <a:t>	Liquid structure		PDF (NIMROD)</a:t>
            </a:r>
          </a:p>
          <a:p>
            <a:pPr>
              <a:buClr>
                <a:schemeClr val="accent1"/>
              </a:buClr>
              <a:buSzPct val="150000"/>
            </a:pPr>
            <a:r>
              <a:rPr lang="en-US" altLang="en-US" sz="2800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166100837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960" y="-243408"/>
            <a:ext cx="8229600" cy="1143000"/>
          </a:xfrm>
        </p:spPr>
        <p:txBody>
          <a:bodyPr/>
          <a:lstStyle/>
          <a:p>
            <a:r>
              <a:rPr lang="en-GB" dirty="0"/>
              <a:t>Thanks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6" y="620688"/>
            <a:ext cx="8229600" cy="4525963"/>
          </a:xfrm>
        </p:spPr>
        <p:txBody>
          <a:bodyPr>
            <a:normAutofit/>
          </a:bodyPr>
          <a:lstStyle/>
          <a:p>
            <a:r>
              <a:rPr lang="en-GB" sz="2400" dirty="0"/>
              <a:t>Adam Brewer Halogen bonding:</a:t>
            </a:r>
          </a:p>
          <a:p>
            <a:r>
              <a:rPr lang="en-GB" sz="2400" dirty="0"/>
              <a:t>Kate Miller/Lucy Griffin/</a:t>
            </a:r>
            <a:r>
              <a:rPr lang="en-GB" sz="2400" dirty="0" err="1"/>
              <a:t>Seung</a:t>
            </a:r>
            <a:r>
              <a:rPr lang="en-GB" sz="2400" dirty="0"/>
              <a:t> Lee: Calcite and Mica</a:t>
            </a:r>
          </a:p>
          <a:p>
            <a:r>
              <a:rPr lang="en-GB" sz="2400" dirty="0"/>
              <a:t>Beth Howe/ Becky </a:t>
            </a:r>
            <a:r>
              <a:rPr lang="en-GB" sz="2400" dirty="0" err="1"/>
              <a:t>Welbourne</a:t>
            </a:r>
            <a:r>
              <a:rPr lang="en-GB" sz="2400" dirty="0"/>
              <a:t> (Phoebe Allen): PDF</a:t>
            </a:r>
          </a:p>
          <a:p>
            <a:r>
              <a:rPr lang="en-GB" sz="2400" dirty="0"/>
              <a:t>Tom Arnold (DIAMOND):  Alkane diffraction</a:t>
            </a:r>
          </a:p>
          <a:p>
            <a:endParaRPr lang="en-GB" sz="2400" dirty="0"/>
          </a:p>
        </p:txBody>
      </p:sp>
      <p:pic>
        <p:nvPicPr>
          <p:cNvPr id="183298" name="Picture 2" descr="C:\Users\stuart\Desktop\Phone images and movies\Research Group Photos\2014-11-24 19.56.1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448272"/>
            <a:ext cx="5724128" cy="4293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606126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1259632" y="3784476"/>
            <a:ext cx="7200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bIns="0" anchor="b"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buNone/>
              <a:defRPr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  <a:cs typeface="HY중고딕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  <a:cs typeface="HY중고딕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  <a:cs typeface="HY중고딕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  <a:cs typeface="HY중고딕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HY중고딕" pitchFamily="18" charset="-127"/>
              </a:defRPr>
            </a:lvl9pPr>
          </a:lstStyle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ILL/ISIS / KEK/ LLB/ Berlin..</a:t>
            </a:r>
            <a:r>
              <a:rPr lang="en-GB" sz="3200" dirty="0" err="1">
                <a:solidFill>
                  <a:schemeClr val="tx1"/>
                </a:solidFill>
              </a:rPr>
              <a:t>etc</a:t>
            </a:r>
            <a:r>
              <a:rPr lang="en-GB" sz="3200" dirty="0">
                <a:solidFill>
                  <a:schemeClr val="tx1"/>
                </a:solidFill>
              </a:rPr>
              <a:t>.</a:t>
            </a:r>
          </a:p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– neutron Time</a:t>
            </a:r>
          </a:p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DIAMOND/SLS – SAXS time</a:t>
            </a:r>
          </a:p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All the (Long suffering) </a:t>
            </a:r>
            <a:r>
              <a:rPr lang="en-GB" sz="3200" dirty="0" err="1">
                <a:solidFill>
                  <a:schemeClr val="tx1"/>
                </a:solidFill>
              </a:rPr>
              <a:t>beamline</a:t>
            </a:r>
            <a:r>
              <a:rPr lang="en-GB" sz="3200" dirty="0">
                <a:solidFill>
                  <a:schemeClr val="tx1"/>
                </a:solidFill>
              </a:rPr>
              <a:t> scientists</a:t>
            </a:r>
          </a:p>
          <a:p>
            <a:pPr>
              <a:defRPr/>
            </a:pPr>
            <a:endParaRPr lang="en-GB" sz="3200" dirty="0">
              <a:solidFill>
                <a:schemeClr val="tx1"/>
              </a:solidFill>
            </a:endParaRPr>
          </a:p>
          <a:p>
            <a:pPr>
              <a:defRPr/>
            </a:pPr>
            <a:endParaRPr lang="en-GB" sz="32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GB" sz="3200" dirty="0">
                <a:solidFill>
                  <a:schemeClr val="tx1"/>
                </a:solidFill>
              </a:rPr>
              <a:t>Thank YOU !</a:t>
            </a:r>
          </a:p>
          <a:p>
            <a:pPr>
              <a:defRPr/>
            </a:pPr>
            <a:endParaRPr lang="en-GB" sz="3200" dirty="0">
              <a:solidFill>
                <a:schemeClr val="tx1"/>
              </a:solidFill>
            </a:endParaRPr>
          </a:p>
        </p:txBody>
      </p:sp>
      <p:pic>
        <p:nvPicPr>
          <p:cNvPr id="28675" name="Picture 5" descr="c:\windows\profiles\crossover\Desktop\My Linux Desktop\ligh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3340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7" descr="c:\windows\profiles\crossover\Desktop\My Linux Desktop\identifier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548313"/>
            <a:ext cx="24288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054622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96119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100" y="4858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Chloromethane monolayer:</a:t>
            </a:r>
            <a:br>
              <a:rPr lang="en-GB" dirty="0"/>
            </a:br>
            <a:r>
              <a:rPr lang="en-GB" dirty="0"/>
              <a:t>X-rays</a:t>
            </a:r>
          </a:p>
        </p:txBody>
      </p:sp>
      <p:sp>
        <p:nvSpPr>
          <p:cNvPr id="4" name="Rectangle 3"/>
          <p:cNvSpPr/>
          <p:nvPr/>
        </p:nvSpPr>
        <p:spPr>
          <a:xfrm>
            <a:off x="886482" y="6040279"/>
            <a:ext cx="7028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err="1"/>
              <a:t>Morishige</a:t>
            </a:r>
            <a:r>
              <a:rPr lang="en-GB" sz="1000" dirty="0"/>
              <a:t>, et al., </a:t>
            </a:r>
            <a:r>
              <a:rPr lang="en-GB" sz="1000" i="1" dirty="0" err="1"/>
              <a:t>Mol</a:t>
            </a:r>
            <a:r>
              <a:rPr lang="en-GB" sz="1000" i="1" dirty="0"/>
              <a:t> </a:t>
            </a:r>
            <a:r>
              <a:rPr lang="en-GB" sz="1000" i="1" dirty="0" err="1"/>
              <a:t>Phys</a:t>
            </a:r>
            <a:r>
              <a:rPr lang="en-GB" sz="1000" i="1" dirty="0"/>
              <a:t> </a:t>
            </a:r>
            <a:r>
              <a:rPr lang="en-GB" sz="1000" dirty="0"/>
              <a:t>, </a:t>
            </a:r>
            <a:r>
              <a:rPr lang="en-GB" sz="1000" b="1" dirty="0"/>
              <a:t>72</a:t>
            </a:r>
            <a:r>
              <a:rPr lang="en-GB" sz="1000" dirty="0"/>
              <a:t> 395-411 (1991). 'The Structure of Chloromethane Monolayers Adsorbed on Graphite'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48903" y="1871067"/>
            <a:ext cx="2657475" cy="3286125"/>
            <a:chOff x="3243263" y="1785938"/>
            <a:chExt cx="2657475" cy="3286125"/>
          </a:xfrm>
        </p:grpSpPr>
        <p:pic>
          <p:nvPicPr>
            <p:cNvPr id="106506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263" y="1785938"/>
              <a:ext cx="2657475" cy="328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4842417" y="1853968"/>
              <a:ext cx="72327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800" dirty="0"/>
                <a:t>X-ray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6929072" y="259963"/>
            <a:ext cx="1499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dirty="0"/>
              <a:t>Low coverage</a:t>
            </a:r>
          </a:p>
        </p:txBody>
      </p:sp>
      <p:pic>
        <p:nvPicPr>
          <p:cNvPr id="106509" name="Picture 13" descr="File:Chloromethane-3D-vdW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602" y="2664948"/>
            <a:ext cx="1771598" cy="1588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4263" y="1982249"/>
            <a:ext cx="18954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/>
          <p:cNvCxnSpPr/>
          <p:nvPr/>
        </p:nvCxnSpPr>
        <p:spPr>
          <a:xfrm flipV="1">
            <a:off x="5148064" y="2537185"/>
            <a:ext cx="0" cy="792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499992" y="2537185"/>
            <a:ext cx="0" cy="792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499992" y="2537185"/>
            <a:ext cx="6480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499992" y="3338698"/>
            <a:ext cx="6480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923928" y="3329273"/>
            <a:ext cx="576064" cy="102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926682" y="2542296"/>
            <a:ext cx="0" cy="792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3732275" y="2123763"/>
            <a:ext cx="1461179" cy="1638839"/>
            <a:chOff x="3732275" y="927346"/>
            <a:chExt cx="1461179" cy="1638839"/>
          </a:xfrm>
        </p:grpSpPr>
        <p:cxnSp>
          <p:nvCxnSpPr>
            <p:cNvPr id="45" name="Straight Arrow Connector 44"/>
            <p:cNvCxnSpPr/>
            <p:nvPr/>
          </p:nvCxnSpPr>
          <p:spPr>
            <a:xfrm flipH="1" flipV="1">
              <a:off x="4977430" y="1355679"/>
              <a:ext cx="216024" cy="11284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3732275" y="927346"/>
              <a:ext cx="1415789" cy="1638839"/>
              <a:chOff x="3732275" y="927346"/>
              <a:chExt cx="1415789" cy="1638839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3972326" y="1330545"/>
                <a:ext cx="576064" cy="102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 flipV="1">
                <a:off x="4932040" y="2204864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 flipV="1">
                <a:off x="4342389" y="2193302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flipH="1" flipV="1">
                <a:off x="3732275" y="2183333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H="1">
                <a:off x="4611768" y="2413785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H="1">
                <a:off x="4044334" y="2453337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H="1">
                <a:off x="4764168" y="2036433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H="1">
                <a:off x="4234377" y="2020008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599840" y="160969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>
                <a:off x="4805231" y="1217697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>
                <a:off x="4234377" y="1214064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4020821" y="160969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H="1" flipV="1">
                <a:off x="4503756" y="176241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flipH="1" flipV="1">
                <a:off x="4355976" y="135567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H="1" flipV="1">
                <a:off x="3801843" y="1366312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flipH="1" flipV="1">
                <a:off x="3909855" y="1782852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 flipV="1">
                <a:off x="4558605" y="927346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flipH="1" flipV="1">
                <a:off x="3935225" y="947779"/>
                <a:ext cx="216024" cy="1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4" name="Straight Connector 53"/>
          <p:cNvCxnSpPr/>
          <p:nvPr/>
        </p:nvCxnSpPr>
        <p:spPr>
          <a:xfrm>
            <a:off x="3923928" y="2526962"/>
            <a:ext cx="576064" cy="102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801843" y="3915824"/>
            <a:ext cx="1606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lorine atom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640447" y="4307577"/>
            <a:ext cx="24086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here are CH</a:t>
            </a:r>
            <a:r>
              <a:rPr lang="en-GB" baseline="-25000" dirty="0"/>
              <a:t>3</a:t>
            </a:r>
            <a:r>
              <a:rPr lang="en-GB" dirty="0"/>
              <a:t> groups?</a:t>
            </a:r>
          </a:p>
          <a:p>
            <a:r>
              <a:rPr lang="en-GB" b="1" i="1" dirty="0"/>
              <a:t>Guessed:</a:t>
            </a:r>
          </a:p>
          <a:p>
            <a:r>
              <a:rPr lang="en-GB" dirty="0"/>
              <a:t>Ferro electric ordering?</a:t>
            </a:r>
          </a:p>
          <a:p>
            <a:r>
              <a:rPr lang="en-GB" dirty="0"/>
              <a:t>Like bulk crystal plane…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7038435" y="4476130"/>
            <a:ext cx="1752366" cy="1615941"/>
            <a:chOff x="39589" y="4021772"/>
            <a:chExt cx="2102921" cy="1939206"/>
          </a:xfrm>
        </p:grpSpPr>
        <p:pic>
          <p:nvPicPr>
            <p:cNvPr id="61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457" t="23806" r="38518" b="47447"/>
            <a:stretch/>
          </p:blipFill>
          <p:spPr bwMode="auto">
            <a:xfrm rot="5400000">
              <a:off x="308758" y="3752603"/>
              <a:ext cx="1564584" cy="210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Rectangle 61"/>
            <p:cNvSpPr/>
            <p:nvPr/>
          </p:nvSpPr>
          <p:spPr>
            <a:xfrm>
              <a:off x="488962" y="5591646"/>
              <a:ext cx="120417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GB" sz="1800" dirty="0"/>
                <a:t>Bulk Pla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530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alcite Presentation">
    <a:dk1>
      <a:srgbClr val="250E48"/>
    </a:dk1>
    <a:lt1>
      <a:srgbClr val="B2B2B2"/>
    </a:lt1>
    <a:dk2>
      <a:srgbClr val="250E47"/>
    </a:dk2>
    <a:lt2>
      <a:srgbClr val="808080"/>
    </a:lt2>
    <a:accent1>
      <a:srgbClr val="A19636"/>
    </a:accent1>
    <a:accent2>
      <a:srgbClr val="8564B6"/>
    </a:accent2>
    <a:accent3>
      <a:srgbClr val="D5D5D5"/>
    </a:accent3>
    <a:accent4>
      <a:srgbClr val="1E0A3C"/>
    </a:accent4>
    <a:accent5>
      <a:srgbClr val="CDC9AE"/>
    </a:accent5>
    <a:accent6>
      <a:srgbClr val="785AA5"/>
    </a:accent6>
    <a:hlink>
      <a:srgbClr val="927AB6"/>
    </a:hlink>
    <a:folHlink>
      <a:srgbClr val="D0C884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Calcite Presentation">
    <a:dk1>
      <a:srgbClr val="250E48"/>
    </a:dk1>
    <a:lt1>
      <a:srgbClr val="B2B2B2"/>
    </a:lt1>
    <a:dk2>
      <a:srgbClr val="250E47"/>
    </a:dk2>
    <a:lt2>
      <a:srgbClr val="808080"/>
    </a:lt2>
    <a:accent1>
      <a:srgbClr val="A19636"/>
    </a:accent1>
    <a:accent2>
      <a:srgbClr val="8564B6"/>
    </a:accent2>
    <a:accent3>
      <a:srgbClr val="D5D5D5"/>
    </a:accent3>
    <a:accent4>
      <a:srgbClr val="1E0A3C"/>
    </a:accent4>
    <a:accent5>
      <a:srgbClr val="CDC9AE"/>
    </a:accent5>
    <a:accent6>
      <a:srgbClr val="785AA5"/>
    </a:accent6>
    <a:hlink>
      <a:srgbClr val="927AB6"/>
    </a:hlink>
    <a:folHlink>
      <a:srgbClr val="D0C884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Calcite Presentation">
    <a:dk1>
      <a:srgbClr val="250E48"/>
    </a:dk1>
    <a:lt1>
      <a:srgbClr val="B2B2B2"/>
    </a:lt1>
    <a:dk2>
      <a:srgbClr val="250E47"/>
    </a:dk2>
    <a:lt2>
      <a:srgbClr val="808080"/>
    </a:lt2>
    <a:accent1>
      <a:srgbClr val="A19636"/>
    </a:accent1>
    <a:accent2>
      <a:srgbClr val="8564B6"/>
    </a:accent2>
    <a:accent3>
      <a:srgbClr val="D5D5D5"/>
    </a:accent3>
    <a:accent4>
      <a:srgbClr val="1E0A3C"/>
    </a:accent4>
    <a:accent5>
      <a:srgbClr val="CDC9AE"/>
    </a:accent5>
    <a:accent6>
      <a:srgbClr val="785AA5"/>
    </a:accent6>
    <a:hlink>
      <a:srgbClr val="927AB6"/>
    </a:hlink>
    <a:folHlink>
      <a:srgbClr val="D0C884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Calcite Presentation">
    <a:dk1>
      <a:srgbClr val="250E48"/>
    </a:dk1>
    <a:lt1>
      <a:srgbClr val="B2B2B2"/>
    </a:lt1>
    <a:dk2>
      <a:srgbClr val="250E47"/>
    </a:dk2>
    <a:lt2>
      <a:srgbClr val="808080"/>
    </a:lt2>
    <a:accent1>
      <a:srgbClr val="A19636"/>
    </a:accent1>
    <a:accent2>
      <a:srgbClr val="8564B6"/>
    </a:accent2>
    <a:accent3>
      <a:srgbClr val="D5D5D5"/>
    </a:accent3>
    <a:accent4>
      <a:srgbClr val="1E0A3C"/>
    </a:accent4>
    <a:accent5>
      <a:srgbClr val="CDC9AE"/>
    </a:accent5>
    <a:accent6>
      <a:srgbClr val="785AA5"/>
    </a:accent6>
    <a:hlink>
      <a:srgbClr val="927AB6"/>
    </a:hlink>
    <a:folHlink>
      <a:srgbClr val="D0C884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64C201D9C1F442968E68DA9EBD0BDA" ma:contentTypeVersion="12" ma:contentTypeDescription="Create a new document." ma:contentTypeScope="" ma:versionID="a274a4d5514b4c9a2d87671b31c05b8e">
  <xsd:schema xmlns:xsd="http://www.w3.org/2001/XMLSchema" xmlns:xs="http://www.w3.org/2001/XMLSchema" xmlns:p="http://schemas.microsoft.com/office/2006/metadata/properties" xmlns:ns2="709b82b6-a205-45a5-99cc-cc6320de96e9" xmlns:ns3="bffc1fe2-1a12-4472-a326-c99356ddf9cf" targetNamespace="http://schemas.microsoft.com/office/2006/metadata/properties" ma:root="true" ma:fieldsID="9cd72120ede2ae9775401b5f9e9dc9cf" ns2:_="" ns3:_="">
    <xsd:import namespace="709b82b6-a205-45a5-99cc-cc6320de96e9"/>
    <xsd:import namespace="bffc1fe2-1a12-4472-a326-c99356ddf9c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09b82b6-a205-45a5-99cc-cc6320de96e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lcf76f155ced4ddcb4097134ff3c332f" ma:index="11" nillable="true" ma:taxonomy="true" ma:internalName="lcf76f155ced4ddcb4097134ff3c332f" ma:taxonomyFieldName="MediaServiceImageTags" ma:displayName="Image Tags" ma:readOnly="false" ma:fieldId="{5cf76f15-5ced-4ddc-b409-7134ff3c332f}" ma:taxonomyMulti="true" ma:sspId="fe07c91c-676c-4292-ab42-0332d43006d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ffc1fe2-1a12-4472-a326-c99356ddf9cf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b2adf06f-e3b3-4d80-821e-ffefdf068930}" ma:internalName="TaxCatchAll" ma:showField="CatchAllData" ma:web="bffc1fe2-1a12-4472-a326-c99356ddf9c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709b82b6-a205-45a5-99cc-cc6320de96e9">
      <Terms xmlns="http://schemas.microsoft.com/office/infopath/2007/PartnerControls"/>
    </lcf76f155ced4ddcb4097134ff3c332f>
    <TaxCatchAll xmlns="bffc1fe2-1a12-4472-a326-c99356ddf9cf" xsi:nil="true"/>
  </documentManagement>
</p:properties>
</file>

<file path=customXml/itemProps1.xml><?xml version="1.0" encoding="utf-8"?>
<ds:datastoreItem xmlns:ds="http://schemas.openxmlformats.org/officeDocument/2006/customXml" ds:itemID="{09A0E6C4-97DD-42B1-8FB7-FEBA15ED2015}"/>
</file>

<file path=customXml/itemProps2.xml><?xml version="1.0" encoding="utf-8"?>
<ds:datastoreItem xmlns:ds="http://schemas.openxmlformats.org/officeDocument/2006/customXml" ds:itemID="{1C48D6AB-4E1D-466D-8AC7-8DD802C462B3}"/>
</file>

<file path=customXml/itemProps3.xml><?xml version="1.0" encoding="utf-8"?>
<ds:datastoreItem xmlns:ds="http://schemas.openxmlformats.org/officeDocument/2006/customXml" ds:itemID="{8C96D7B3-870C-4032-A3B3-42D6F40F294D}"/>
</file>

<file path=docProps/app.xml><?xml version="1.0" encoding="utf-8"?>
<Properties xmlns="http://schemas.openxmlformats.org/officeDocument/2006/extended-properties" xmlns:vt="http://schemas.openxmlformats.org/officeDocument/2006/docPropsVTypes">
  <TotalTime>19497</TotalTime>
  <Words>3701</Words>
  <Application>Microsoft Office PowerPoint</Application>
  <PresentationFormat>On-screen Show (4:3)</PresentationFormat>
  <Paragraphs>712</Paragraphs>
  <Slides>83</Slides>
  <Notes>16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0</vt:i4>
      </vt:variant>
      <vt:variant>
        <vt:lpstr>Slide Titles</vt:lpstr>
      </vt:variant>
      <vt:variant>
        <vt:i4>83</vt:i4>
      </vt:variant>
    </vt:vector>
  </HeadingPairs>
  <TitlesOfParts>
    <vt:vector size="105" baseType="lpstr">
      <vt:lpstr>굴림</vt:lpstr>
      <vt:lpstr>Arial</vt:lpstr>
      <vt:lpstr>Calibri</vt:lpstr>
      <vt:lpstr>Cambria Math</vt:lpstr>
      <vt:lpstr>Constantia</vt:lpstr>
      <vt:lpstr>Geneva</vt:lpstr>
      <vt:lpstr>Monotype Sorts</vt:lpstr>
      <vt:lpstr>Symbol</vt:lpstr>
      <vt:lpstr>TIMES</vt:lpstr>
      <vt:lpstr>Times New Roman</vt:lpstr>
      <vt:lpstr>Wingdings</vt:lpstr>
      <vt:lpstr>Office Theme</vt:lpstr>
      <vt:lpstr>Document</vt:lpstr>
      <vt:lpstr>Microsoft Excel 97-2003 Worksheet</vt:lpstr>
      <vt:lpstr>CorelDRAW</vt:lpstr>
      <vt:lpstr>CS ChemDraw Drawing</vt:lpstr>
      <vt:lpstr>Image</vt:lpstr>
      <vt:lpstr>Worksheet</vt:lpstr>
      <vt:lpstr>Microsoft Word Picture</vt:lpstr>
      <vt:lpstr>KGraph_Plot</vt:lpstr>
      <vt:lpstr>Microsoft Excel Chart</vt:lpstr>
      <vt:lpstr>Bitmap Image</vt:lpstr>
      <vt:lpstr>Chemical Applications of Neutron Scattering:    ISIS Neutron School 2022</vt:lpstr>
      <vt:lpstr>Talk Outline</vt:lpstr>
      <vt:lpstr>Conclusions</vt:lpstr>
      <vt:lpstr>PowerPoint Presentation</vt:lpstr>
      <vt:lpstr>Talk Outline</vt:lpstr>
      <vt:lpstr>3D diffraction: crystallography</vt:lpstr>
      <vt:lpstr>PowerPoint Presentation</vt:lpstr>
      <vt:lpstr>PowerPoint Presentation</vt:lpstr>
      <vt:lpstr>Chloromethane monolayer: X-rays</vt:lpstr>
      <vt:lpstr>Chloromethane</vt:lpstr>
      <vt:lpstr>Mixing: How do you tell if two species like each other?</vt:lpstr>
      <vt:lpstr>Mixing ideally</vt:lpstr>
      <vt:lpstr>Special relationship; stoichiometric complex Molecular compound</vt:lpstr>
      <vt:lpstr>PowerPoint Presentation</vt:lpstr>
      <vt:lpstr>PowerPoint Presentation</vt:lpstr>
      <vt:lpstr>Novel Chemical interactions: Halogen Bonded co-crystal</vt:lpstr>
      <vt:lpstr>2D –diffraction: summary</vt:lpstr>
      <vt:lpstr>Talk Outline</vt:lpstr>
      <vt:lpstr>Neutron Reflection: how does it work?</vt:lpstr>
      <vt:lpstr>Neutron Reflection Theory</vt:lpstr>
      <vt:lpstr>Neutron Reflection Theory</vt:lpstr>
      <vt:lpstr>Neutron Reflection Theory</vt:lpstr>
      <vt:lpstr>Neutron Reflection Theory</vt:lpstr>
      <vt:lpstr>Thin layer reflection: Add amplitudes</vt:lpstr>
      <vt:lpstr>Neutron: ‘Magic’</vt:lpstr>
      <vt:lpstr>Reflection Example #1</vt:lpstr>
      <vt:lpstr>Neutron reflection: Example #1 Surfactant, AOT, on Calcite (CaCO3) in oil </vt:lpstr>
      <vt:lpstr>Reflection Example : Additives on calcite.. </vt:lpstr>
      <vt:lpstr>(Kate Miller) Layered silicate: mineral books </vt:lpstr>
      <vt:lpstr>‘Peeling’ Mica</vt:lpstr>
      <vt:lpstr>Surfactant adsorption on mica</vt:lpstr>
      <vt:lpstr>Example: Layers under Shear</vt:lpstr>
      <vt:lpstr>PowerPoint Presentation</vt:lpstr>
      <vt:lpstr>PowerPoint Presentation</vt:lpstr>
      <vt:lpstr>PowerPoint Presentation</vt:lpstr>
      <vt:lpstr>Talk Outline</vt:lpstr>
      <vt:lpstr>Quasi-elastic neutron scattering</vt:lpstr>
      <vt:lpstr>Incoherent Neutron Scattering</vt:lpstr>
      <vt:lpstr>Hydrogen and Deuterium are different</vt:lpstr>
      <vt:lpstr>Quasi-elastic Incoherent Neutron Scattering (IQNS) – ‘Dynamics’</vt:lpstr>
      <vt:lpstr>Adsorbed Molecules are different</vt:lpstr>
      <vt:lpstr>‘IQNS’ What’s adsorbed?</vt:lpstr>
      <vt:lpstr>Incoherent quasi-elastic neutron scattering (IQNS)</vt:lpstr>
      <vt:lpstr>PowerPoint Presentation</vt:lpstr>
      <vt:lpstr>PowerPoint Presentation</vt:lpstr>
      <vt:lpstr>Dynamics of Adsorbed Layers</vt:lpstr>
      <vt:lpstr>Talk Outline</vt:lpstr>
      <vt:lpstr>What are Colloids?</vt:lpstr>
      <vt:lpstr>Form and Structure Factors</vt:lpstr>
      <vt:lpstr>SANS: single colloid scattering (Dilute) What’s on the surface</vt:lpstr>
      <vt:lpstr>Mixtures: Contrast matching: ‘magic’</vt:lpstr>
      <vt:lpstr>PowerPoint Presentation</vt:lpstr>
      <vt:lpstr>Contrast variation:</vt:lpstr>
      <vt:lpstr>IF TIME SANS: Single particle orientation</vt:lpstr>
      <vt:lpstr>PowerPoint Presentation</vt:lpstr>
      <vt:lpstr>PowerPoint Presentation</vt:lpstr>
      <vt:lpstr>PowerPoint Presentation</vt:lpstr>
      <vt:lpstr>Two colour cars</vt:lpstr>
      <vt:lpstr>END of EXTRA BIT</vt:lpstr>
      <vt:lpstr>SANS: Interference Between Objects</vt:lpstr>
      <vt:lpstr>Colloidal crystals of spheres</vt:lpstr>
      <vt:lpstr>PowerPoint Presentation</vt:lpstr>
      <vt:lpstr>PowerPoint Presentation</vt:lpstr>
      <vt:lpstr>PowerPoint Presentation</vt:lpstr>
      <vt:lpstr>PowerPoint Presentation</vt:lpstr>
      <vt:lpstr>Spin Echo -SANS Encode scattering angle in the neutron polarisation</vt:lpstr>
      <vt:lpstr>SE SANS technique: Basic approach</vt:lpstr>
      <vt:lpstr>Example: Silica particles in polymer matrix Colloidal Crystal </vt:lpstr>
      <vt:lpstr>PowerPoint Presentation</vt:lpstr>
      <vt:lpstr>End SE-SANS extra bit</vt:lpstr>
      <vt:lpstr>Talk Outline</vt:lpstr>
      <vt:lpstr>Can we ‘understand’ liquid structure?</vt:lpstr>
      <vt:lpstr>Radial distribution function</vt:lpstr>
      <vt:lpstr>Radial distribution function</vt:lpstr>
      <vt:lpstr>Pair distribution function: g(r) (normalised)</vt:lpstr>
      <vt:lpstr>Pair distribution function: g(r), FT of scattering data</vt:lpstr>
      <vt:lpstr>Can we ‘understand’ liquid structure? See all Atom-Atom distances</vt:lpstr>
      <vt:lpstr>PDF example: Acetonitrile</vt:lpstr>
      <vt:lpstr>Supercapacitors: Ions in acetonitrile</vt:lpstr>
      <vt:lpstr>Talk Outline</vt:lpstr>
      <vt:lpstr>Thanks.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tron scattering: Structure and Dynamics</dc:title>
  <dc:creator>stuart</dc:creator>
  <cp:lastModifiedBy>Stuart Clarke</cp:lastModifiedBy>
  <cp:revision>69</cp:revision>
  <dcterms:created xsi:type="dcterms:W3CDTF">2014-07-12T07:09:43Z</dcterms:created>
  <dcterms:modified xsi:type="dcterms:W3CDTF">2022-09-08T13:5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64C201D9C1F442968E68DA9EBD0BDA</vt:lpwstr>
  </property>
</Properties>
</file>